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BC9A4" w14:textId="77777777" w:rsidR="008057EB" w:rsidRPr="00E04298" w:rsidRDefault="008057EB" w:rsidP="008057EB">
      <w:pPr>
        <w:spacing w:after="120" w:line="264" w:lineRule="auto"/>
        <w:jc w:val="center"/>
        <w:rPr>
          <w:rFonts w:ascii="Cambria" w:hAnsi="Cambria"/>
          <w:caps/>
          <w:lang w:val="uk-UA"/>
        </w:rPr>
      </w:pPr>
      <w:bookmarkStart w:id="0" w:name="_Toc96263669"/>
      <w:r w:rsidRPr="00E04298">
        <w:rPr>
          <w:rFonts w:ascii="Cambria" w:hAnsi="Cambria"/>
          <w:caps/>
          <w:lang w:val="uk-UA"/>
        </w:rPr>
        <w:t>Міністерство освіти і науки України</w:t>
      </w:r>
    </w:p>
    <w:p w14:paraId="3A0360A9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caps/>
          <w:lang w:val="uk-UA"/>
        </w:rPr>
      </w:pPr>
      <w:r w:rsidRPr="00E04298">
        <w:rPr>
          <w:rFonts w:ascii="Cambria" w:hAnsi="Cambria"/>
          <w:caps/>
          <w:lang w:val="uk-UA"/>
        </w:rPr>
        <w:t>Національний технічний університет України</w:t>
      </w:r>
      <w:r w:rsidRPr="00E04298">
        <w:rPr>
          <w:rFonts w:ascii="Cambria" w:hAnsi="Cambria"/>
          <w:caps/>
          <w:lang w:val="uk-UA"/>
        </w:rPr>
        <w:br/>
        <w:t>«Київський політехнічний інститут</w:t>
      </w:r>
    </w:p>
    <w:p w14:paraId="2EA00332" w14:textId="77777777" w:rsidR="008057EB" w:rsidRPr="00F52F42" w:rsidRDefault="008057EB" w:rsidP="008057EB">
      <w:pPr>
        <w:spacing w:line="360" w:lineRule="auto"/>
        <w:jc w:val="center"/>
        <w:rPr>
          <w:szCs w:val="28"/>
          <w:lang w:val="uk-UA"/>
        </w:rPr>
      </w:pPr>
      <w:r w:rsidRPr="00E04298">
        <w:rPr>
          <w:rFonts w:ascii="Cambria" w:hAnsi="Cambria"/>
          <w:lang w:val="uk-UA"/>
        </w:rPr>
        <w:t>імені ІГОРЯ СІКОРСЬКОГО</w:t>
      </w:r>
      <w:r w:rsidRPr="00E04298">
        <w:rPr>
          <w:rFonts w:ascii="Cambria" w:hAnsi="Cambria"/>
          <w:caps/>
          <w:lang w:val="uk-UA"/>
        </w:rPr>
        <w:t>»</w:t>
      </w:r>
    </w:p>
    <w:p w14:paraId="4BA759CC" w14:textId="77777777" w:rsidR="008057EB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6E2CCFA2" w14:textId="77777777" w:rsidR="008057EB" w:rsidRPr="00E04298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4826629A" w14:textId="77777777" w:rsidR="008057EB" w:rsidRPr="00E04298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03A18564" w14:textId="77777777" w:rsidR="008057EB" w:rsidRPr="006512D2" w:rsidRDefault="008057EB" w:rsidP="008057EB">
      <w:pPr>
        <w:spacing w:line="264" w:lineRule="auto"/>
        <w:jc w:val="center"/>
        <w:rPr>
          <w:rFonts w:ascii="Cambria" w:hAnsi="Cambria"/>
          <w:b/>
          <w:sz w:val="36"/>
          <w:szCs w:val="36"/>
          <w:lang w:val="uk-UA"/>
        </w:rPr>
      </w:pPr>
      <w:r w:rsidRPr="00235D6E">
        <w:rPr>
          <w:rFonts w:ascii="Cambria" w:hAnsi="Cambria"/>
          <w:b/>
          <w:sz w:val="36"/>
          <w:szCs w:val="36"/>
          <w:lang w:val="uk-UA"/>
        </w:rPr>
        <w:t>В. В. </w:t>
      </w:r>
      <w:proofErr w:type="spellStart"/>
      <w:r w:rsidRPr="00235D6E">
        <w:rPr>
          <w:rFonts w:ascii="Cambria" w:hAnsi="Cambria"/>
          <w:b/>
          <w:sz w:val="36"/>
          <w:szCs w:val="36"/>
          <w:lang w:val="uk-UA"/>
        </w:rPr>
        <w:t>Мальчиков</w:t>
      </w:r>
      <w:proofErr w:type="spellEnd"/>
      <w:r w:rsidRPr="00235D6E">
        <w:rPr>
          <w:rFonts w:ascii="Cambria" w:hAnsi="Cambria"/>
          <w:b/>
          <w:sz w:val="36"/>
          <w:szCs w:val="36"/>
          <w:lang w:val="uk-UA"/>
        </w:rPr>
        <w:t>, В. В. </w:t>
      </w:r>
      <w:proofErr w:type="spellStart"/>
      <w:r w:rsidRPr="00235D6E">
        <w:rPr>
          <w:rFonts w:ascii="Cambria" w:hAnsi="Cambria"/>
          <w:b/>
          <w:sz w:val="36"/>
          <w:szCs w:val="36"/>
          <w:lang w:val="uk-UA"/>
        </w:rPr>
        <w:t>Третиник</w:t>
      </w:r>
      <w:proofErr w:type="spellEnd"/>
      <w:r w:rsidRPr="00235D6E">
        <w:rPr>
          <w:rFonts w:ascii="Cambria" w:hAnsi="Cambria"/>
          <w:b/>
          <w:sz w:val="36"/>
          <w:szCs w:val="36"/>
          <w:lang w:val="uk-UA"/>
        </w:rPr>
        <w:t>, К. О. </w:t>
      </w:r>
      <w:r w:rsidRPr="008057EB">
        <w:rPr>
          <w:rFonts w:ascii="Cambria" w:hAnsi="Cambria"/>
          <w:b/>
          <w:sz w:val="36"/>
          <w:szCs w:val="36"/>
          <w:lang w:val="uk-UA"/>
        </w:rPr>
        <w:t>К</w:t>
      </w:r>
      <w:r w:rsidRPr="003417D0">
        <w:rPr>
          <w:rFonts w:ascii="Cambria" w:hAnsi="Cambria"/>
          <w:b/>
          <w:sz w:val="36"/>
          <w:szCs w:val="36"/>
          <w:lang w:val="uk-UA"/>
        </w:rPr>
        <w:t>остенко</w:t>
      </w:r>
    </w:p>
    <w:p w14:paraId="6686FFD4" w14:textId="77777777" w:rsidR="008057EB" w:rsidRPr="006512D2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64115230" w14:textId="77777777" w:rsidR="008057EB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078AE40B" w14:textId="77777777" w:rsidR="008057EB" w:rsidRPr="006512D2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765B1CFC" w14:textId="77777777" w:rsidR="008057EB" w:rsidRPr="0046338B" w:rsidRDefault="003417D0" w:rsidP="008057EB">
      <w:pPr>
        <w:spacing w:line="264" w:lineRule="auto"/>
        <w:jc w:val="center"/>
        <w:rPr>
          <w:rFonts w:ascii="Cambria" w:eastAsia="Calibri" w:hAnsi="Cambria"/>
          <w:b/>
          <w:caps/>
          <w:sz w:val="72"/>
          <w:szCs w:val="72"/>
          <w:lang w:val="uk-UA" w:eastAsia="en-US"/>
        </w:rPr>
      </w:pPr>
      <w:r w:rsidRPr="0046338B">
        <w:rPr>
          <w:rFonts w:ascii="Cambria" w:eastAsia="Calibri" w:hAnsi="Cambria"/>
          <w:b/>
          <w:caps/>
          <w:sz w:val="72"/>
          <w:szCs w:val="72"/>
          <w:lang w:val="uk-UA" w:eastAsia="en-US"/>
        </w:rPr>
        <w:t>лінійна алгебра та аналітична геометрія</w:t>
      </w:r>
    </w:p>
    <w:p w14:paraId="2073E915" w14:textId="77777777" w:rsidR="008057EB" w:rsidRPr="007C03BE" w:rsidRDefault="003417D0" w:rsidP="008057EB">
      <w:pPr>
        <w:spacing w:line="264" w:lineRule="auto"/>
        <w:jc w:val="center"/>
        <w:rPr>
          <w:rFonts w:ascii="Cambria" w:eastAsia="Calibri" w:hAnsi="Cambria"/>
          <w:b/>
          <w:caps/>
          <w:sz w:val="52"/>
          <w:szCs w:val="52"/>
          <w:lang w:val="uk-UA" w:eastAsia="en-US"/>
        </w:rPr>
      </w:pPr>
      <w:r w:rsidRPr="0046338B">
        <w:rPr>
          <w:rFonts w:ascii="Cambria" w:eastAsia="Calibri" w:hAnsi="Cambria"/>
          <w:b/>
          <w:caps/>
          <w:sz w:val="52"/>
          <w:szCs w:val="52"/>
          <w:lang w:val="uk-UA" w:eastAsia="en-US"/>
        </w:rPr>
        <w:t>Частина 1</w:t>
      </w:r>
      <w:r w:rsidR="008057EB" w:rsidRPr="0046338B">
        <w:rPr>
          <w:rFonts w:ascii="Cambria" w:eastAsia="Calibri" w:hAnsi="Cambria"/>
          <w:b/>
          <w:caps/>
          <w:sz w:val="52"/>
          <w:szCs w:val="52"/>
          <w:lang w:val="uk-UA" w:eastAsia="en-US"/>
        </w:rPr>
        <w:t xml:space="preserve"> </w:t>
      </w:r>
      <w:r w:rsidR="008057EB" w:rsidRPr="007C03BE">
        <w:rPr>
          <w:rFonts w:ascii="Cambria" w:eastAsia="Calibri" w:hAnsi="Cambria"/>
          <w:b/>
          <w:caps/>
          <w:sz w:val="52"/>
          <w:szCs w:val="52"/>
          <w:highlight w:val="yellow"/>
          <w:lang w:val="uk-UA" w:eastAsia="en-US"/>
        </w:rPr>
        <w:br/>
      </w:r>
    </w:p>
    <w:p w14:paraId="19C19616" w14:textId="77777777" w:rsidR="008057EB" w:rsidRPr="00E04298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32A77A19" w14:textId="77777777" w:rsidR="008057EB" w:rsidRPr="00E04298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5E03DC15" w14:textId="77777777" w:rsidR="008057EB" w:rsidRPr="00E04298" w:rsidRDefault="008057EB" w:rsidP="008057EB">
      <w:pPr>
        <w:spacing w:line="264" w:lineRule="auto"/>
        <w:rPr>
          <w:rFonts w:ascii="Cambria" w:hAnsi="Cambria"/>
          <w:sz w:val="26"/>
          <w:szCs w:val="26"/>
          <w:lang w:val="uk-UA"/>
        </w:rPr>
      </w:pPr>
    </w:p>
    <w:p w14:paraId="551F0B03" w14:textId="77777777" w:rsidR="008057EB" w:rsidRPr="00913594" w:rsidRDefault="008057EB" w:rsidP="003417D0">
      <w:pPr>
        <w:spacing w:line="264" w:lineRule="auto"/>
        <w:jc w:val="center"/>
        <w:rPr>
          <w:rFonts w:ascii="Cambria" w:hAnsi="Cambria"/>
          <w:i/>
          <w:sz w:val="26"/>
          <w:szCs w:val="26"/>
          <w:lang w:val="uk-UA"/>
        </w:rPr>
      </w:pPr>
      <w:r w:rsidRPr="00E04298">
        <w:rPr>
          <w:rFonts w:ascii="Cambria" w:hAnsi="Cambria"/>
          <w:i/>
          <w:sz w:val="26"/>
          <w:szCs w:val="26"/>
          <w:lang w:val="uk-UA"/>
        </w:rPr>
        <w:t xml:space="preserve">Рекомендовано Методичною радою КПІ ім. Ігоря Сікорського </w:t>
      </w:r>
      <w:r w:rsidRPr="00E04298">
        <w:rPr>
          <w:rFonts w:ascii="Cambria" w:hAnsi="Cambria"/>
          <w:i/>
          <w:sz w:val="26"/>
          <w:szCs w:val="26"/>
          <w:lang w:val="uk-UA"/>
        </w:rPr>
        <w:br/>
        <w:t xml:space="preserve">як навчальний посібник для студентів, </w:t>
      </w:r>
      <w:r w:rsidRPr="00E04298">
        <w:rPr>
          <w:rFonts w:ascii="Cambria" w:hAnsi="Cambria"/>
          <w:i/>
          <w:sz w:val="26"/>
          <w:szCs w:val="26"/>
          <w:lang w:val="uk-UA"/>
        </w:rPr>
        <w:br/>
        <w:t xml:space="preserve">які навчаються за </w:t>
      </w:r>
      <w:r w:rsidRPr="00913594">
        <w:rPr>
          <w:rFonts w:ascii="Cambria" w:hAnsi="Cambria"/>
          <w:i/>
          <w:sz w:val="26"/>
          <w:szCs w:val="26"/>
          <w:lang w:val="uk-UA"/>
        </w:rPr>
        <w:t xml:space="preserve">спеціальністю </w:t>
      </w:r>
      <w:r w:rsidR="003417D0">
        <w:rPr>
          <w:rFonts w:ascii="Cambria" w:hAnsi="Cambria"/>
          <w:i/>
          <w:sz w:val="26"/>
          <w:szCs w:val="26"/>
          <w:lang w:val="uk-UA"/>
        </w:rPr>
        <w:t>113</w:t>
      </w:r>
      <w:r w:rsidRPr="00913594">
        <w:rPr>
          <w:rFonts w:ascii="Cambria" w:hAnsi="Cambria"/>
          <w:i/>
          <w:sz w:val="26"/>
          <w:szCs w:val="26"/>
          <w:lang w:val="uk-UA"/>
        </w:rPr>
        <w:t xml:space="preserve"> «</w:t>
      </w:r>
      <w:r w:rsidR="003417D0">
        <w:rPr>
          <w:rFonts w:ascii="Cambria" w:hAnsi="Cambria"/>
          <w:i/>
          <w:sz w:val="26"/>
          <w:szCs w:val="26"/>
          <w:lang w:val="uk-UA"/>
        </w:rPr>
        <w:t>Прикладна математика</w:t>
      </w:r>
      <w:r w:rsidRPr="00913594">
        <w:rPr>
          <w:rFonts w:ascii="Cambria" w:hAnsi="Cambria"/>
          <w:i/>
          <w:sz w:val="26"/>
          <w:szCs w:val="26"/>
          <w:lang w:val="uk-UA"/>
        </w:rPr>
        <w:t>», спеціалізацією «</w:t>
      </w:r>
      <w:r w:rsidR="003417D0">
        <w:rPr>
          <w:rFonts w:ascii="Cambria" w:hAnsi="Cambria"/>
          <w:i/>
          <w:sz w:val="26"/>
          <w:szCs w:val="26"/>
          <w:lang w:val="en-US"/>
        </w:rPr>
        <w:t>Data</w:t>
      </w:r>
      <w:r w:rsidR="003417D0" w:rsidRPr="00B3695C">
        <w:rPr>
          <w:rFonts w:ascii="Cambria" w:hAnsi="Cambria"/>
          <w:i/>
          <w:sz w:val="26"/>
          <w:szCs w:val="26"/>
          <w:lang w:val="uk-UA"/>
        </w:rPr>
        <w:t xml:space="preserve"> </w:t>
      </w:r>
      <w:r w:rsidR="003417D0">
        <w:rPr>
          <w:rFonts w:ascii="Cambria" w:hAnsi="Cambria"/>
          <w:i/>
          <w:sz w:val="26"/>
          <w:szCs w:val="26"/>
          <w:lang w:val="en-US"/>
        </w:rPr>
        <w:t>Science</w:t>
      </w:r>
      <w:r w:rsidR="003417D0" w:rsidRPr="00B3695C">
        <w:rPr>
          <w:rFonts w:ascii="Cambria" w:hAnsi="Cambria"/>
          <w:i/>
          <w:sz w:val="26"/>
          <w:szCs w:val="26"/>
          <w:lang w:val="uk-UA"/>
        </w:rPr>
        <w:t xml:space="preserve"> </w:t>
      </w:r>
      <w:r w:rsidR="003417D0">
        <w:rPr>
          <w:rFonts w:ascii="Cambria" w:hAnsi="Cambria"/>
          <w:i/>
          <w:sz w:val="26"/>
          <w:szCs w:val="26"/>
          <w:lang w:val="uk-UA"/>
        </w:rPr>
        <w:t>та математичне моделювання</w:t>
      </w:r>
      <w:r w:rsidRPr="00913594">
        <w:rPr>
          <w:rFonts w:ascii="Cambria" w:hAnsi="Cambria"/>
          <w:i/>
          <w:sz w:val="26"/>
          <w:szCs w:val="26"/>
          <w:lang w:val="uk-UA"/>
        </w:rPr>
        <w:t>»</w:t>
      </w:r>
    </w:p>
    <w:p w14:paraId="22F655D2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sz w:val="26"/>
          <w:szCs w:val="26"/>
          <w:lang w:val="uk-UA"/>
        </w:rPr>
      </w:pPr>
    </w:p>
    <w:p w14:paraId="5F472A0F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sz w:val="26"/>
          <w:szCs w:val="26"/>
          <w:lang w:val="uk-UA"/>
        </w:rPr>
      </w:pPr>
    </w:p>
    <w:p w14:paraId="48257A4F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sz w:val="26"/>
          <w:szCs w:val="26"/>
          <w:lang w:val="uk-UA"/>
        </w:rPr>
      </w:pPr>
    </w:p>
    <w:p w14:paraId="60D20203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sz w:val="26"/>
          <w:szCs w:val="26"/>
          <w:lang w:val="uk-UA"/>
        </w:rPr>
      </w:pPr>
    </w:p>
    <w:p w14:paraId="73A41AB5" w14:textId="77777777" w:rsidR="008057EB" w:rsidRPr="00E04298" w:rsidRDefault="008057EB" w:rsidP="008057EB">
      <w:pPr>
        <w:spacing w:line="264" w:lineRule="auto"/>
        <w:jc w:val="center"/>
        <w:rPr>
          <w:rFonts w:ascii="Cambria" w:hAnsi="Cambria"/>
          <w:lang w:val="uk-UA"/>
        </w:rPr>
      </w:pPr>
      <w:r w:rsidRPr="00E04298">
        <w:rPr>
          <w:rFonts w:ascii="Cambria" w:hAnsi="Cambria"/>
          <w:lang w:val="uk-UA"/>
        </w:rPr>
        <w:t>Київ</w:t>
      </w:r>
    </w:p>
    <w:p w14:paraId="79A187FD" w14:textId="77777777" w:rsidR="008057EB" w:rsidRPr="007C03BE" w:rsidRDefault="008057EB" w:rsidP="008057EB">
      <w:pPr>
        <w:spacing w:line="264" w:lineRule="auto"/>
        <w:jc w:val="center"/>
        <w:rPr>
          <w:rFonts w:ascii="Cambria" w:hAnsi="Cambria"/>
          <w:lang w:val="uk-UA"/>
        </w:rPr>
      </w:pPr>
      <w:r w:rsidRPr="00E04298">
        <w:rPr>
          <w:rFonts w:ascii="Cambria" w:hAnsi="Cambria"/>
          <w:lang w:val="uk-UA"/>
        </w:rPr>
        <w:t xml:space="preserve">КПІ ім. Ігоря </w:t>
      </w:r>
      <w:r w:rsidRPr="007C03BE">
        <w:rPr>
          <w:rFonts w:ascii="Cambria" w:hAnsi="Cambria"/>
          <w:lang w:val="uk-UA"/>
        </w:rPr>
        <w:t>Сікорського</w:t>
      </w:r>
    </w:p>
    <w:p w14:paraId="44EAE707" w14:textId="77777777" w:rsidR="003417D0" w:rsidRPr="00E40A3C" w:rsidRDefault="008057EB" w:rsidP="008057EB">
      <w:pPr>
        <w:spacing w:line="264" w:lineRule="auto"/>
        <w:jc w:val="center"/>
        <w:rPr>
          <w:rFonts w:ascii="Cambria" w:hAnsi="Cambria"/>
          <w:highlight w:val="yellow"/>
          <w:lang w:val="uk-UA"/>
        </w:rPr>
      </w:pPr>
      <w:r w:rsidRPr="007C03BE">
        <w:rPr>
          <w:rFonts w:ascii="Cambria" w:hAnsi="Cambria"/>
          <w:lang w:val="uk-UA"/>
        </w:rPr>
        <w:t>20</w:t>
      </w:r>
      <w:r w:rsidR="00E40A3C" w:rsidRPr="00E40A3C">
        <w:rPr>
          <w:rFonts w:ascii="Cambria" w:hAnsi="Cambria"/>
          <w:lang w:val="uk-UA"/>
        </w:rPr>
        <w:t>20</w:t>
      </w:r>
    </w:p>
    <w:p w14:paraId="02ADC399" w14:textId="77777777" w:rsidR="008057EB" w:rsidRPr="00F52F42" w:rsidRDefault="003417D0" w:rsidP="008057EB">
      <w:pPr>
        <w:spacing w:line="264" w:lineRule="auto"/>
        <w:jc w:val="center"/>
        <w:rPr>
          <w:lang w:val="uk-UA"/>
        </w:rPr>
      </w:pPr>
      <w:r>
        <w:rPr>
          <w:rFonts w:ascii="Cambria" w:hAnsi="Cambria"/>
          <w:highlight w:val="yellow"/>
          <w:lang w:val="uk-UA"/>
        </w:rPr>
        <w:br w:type="page"/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097"/>
        <w:gridCol w:w="7189"/>
      </w:tblGrid>
      <w:tr w:rsidR="008057EB" w:rsidRPr="0046338B" w14:paraId="0C925A1C" w14:textId="77777777" w:rsidTr="00D92D68">
        <w:tc>
          <w:tcPr>
            <w:tcW w:w="2097" w:type="dxa"/>
            <w:tcBorders>
              <w:bottom w:val="single" w:sz="4" w:space="0" w:color="FFFFFF"/>
            </w:tcBorders>
            <w:shd w:val="clear" w:color="auto" w:fill="auto"/>
          </w:tcPr>
          <w:p w14:paraId="5F358611" w14:textId="77777777" w:rsidR="008057EB" w:rsidRPr="008057EB" w:rsidRDefault="008057EB" w:rsidP="00D92D68">
            <w:pPr>
              <w:spacing w:line="264" w:lineRule="auto"/>
              <w:rPr>
                <w:rFonts w:ascii="Cambria" w:hAnsi="Cambria"/>
                <w:sz w:val="24"/>
                <w:szCs w:val="24"/>
                <w:lang w:val="uk-UA"/>
              </w:rPr>
            </w:pPr>
            <w:r w:rsidRPr="008057EB">
              <w:rPr>
                <w:rFonts w:ascii="Cambria" w:hAnsi="Cambria"/>
                <w:sz w:val="24"/>
                <w:szCs w:val="24"/>
                <w:lang w:val="uk-UA"/>
              </w:rPr>
              <w:t>Рецензенти:</w:t>
            </w:r>
          </w:p>
        </w:tc>
        <w:tc>
          <w:tcPr>
            <w:tcW w:w="7189" w:type="dxa"/>
            <w:tcBorders>
              <w:bottom w:val="single" w:sz="4" w:space="0" w:color="FFFFFF"/>
            </w:tcBorders>
            <w:shd w:val="clear" w:color="auto" w:fill="auto"/>
          </w:tcPr>
          <w:p w14:paraId="236530F1" w14:textId="77777777" w:rsidR="008057EB" w:rsidRPr="0046338B" w:rsidRDefault="0046338B" w:rsidP="00D92D68">
            <w:pPr>
              <w:spacing w:after="60" w:line="264" w:lineRule="auto"/>
              <w:rPr>
                <w:rFonts w:ascii="Cambria" w:hAnsi="Cambria"/>
                <w:sz w:val="24"/>
                <w:szCs w:val="24"/>
                <w:lang w:val="uk-UA"/>
              </w:rPr>
            </w:pPr>
            <w:r w:rsidRPr="0046338B">
              <w:rPr>
                <w:rFonts w:ascii="Cambria" w:hAnsi="Cambria"/>
                <w:i/>
                <w:sz w:val="24"/>
                <w:szCs w:val="24"/>
                <w:lang w:val="uk-UA"/>
              </w:rPr>
              <w:t>Скляренко О.В.</w:t>
            </w:r>
            <w:r w:rsidR="008057EB" w:rsidRPr="0046338B">
              <w:rPr>
                <w:rFonts w:ascii="Cambria" w:hAnsi="Cambria"/>
                <w:sz w:val="24"/>
                <w:szCs w:val="24"/>
                <w:lang w:val="uk-UA"/>
              </w:rPr>
              <w:t xml:space="preserve">, </w:t>
            </w:r>
            <w:proofErr w:type="spellStart"/>
            <w:r w:rsidRPr="0046338B">
              <w:rPr>
                <w:rFonts w:ascii="Cambria" w:hAnsi="Cambria"/>
                <w:sz w:val="24"/>
                <w:szCs w:val="24"/>
                <w:lang w:val="uk-UA"/>
              </w:rPr>
              <w:t>канд</w:t>
            </w:r>
            <w:proofErr w:type="spellEnd"/>
            <w:r w:rsidRPr="0046338B">
              <w:rPr>
                <w:rFonts w:ascii="Cambria" w:hAnsi="Cambria"/>
                <w:sz w:val="24"/>
                <w:szCs w:val="24"/>
                <w:lang w:val="uk-UA"/>
              </w:rPr>
              <w:t xml:space="preserve">. </w:t>
            </w:r>
            <w:proofErr w:type="spellStart"/>
            <w:r w:rsidRPr="0046338B">
              <w:rPr>
                <w:rFonts w:ascii="Cambria" w:hAnsi="Cambria"/>
                <w:sz w:val="24"/>
                <w:szCs w:val="24"/>
                <w:lang w:val="uk-UA"/>
              </w:rPr>
              <w:t>фіз</w:t>
            </w:r>
            <w:proofErr w:type="spellEnd"/>
            <w:r w:rsidR="008057EB" w:rsidRPr="0046338B">
              <w:rPr>
                <w:rFonts w:ascii="Cambria" w:hAnsi="Cambria"/>
                <w:sz w:val="24"/>
                <w:szCs w:val="24"/>
                <w:lang w:val="uk-UA"/>
              </w:rPr>
              <w:t>.</w:t>
            </w:r>
            <w:r w:rsidRPr="0046338B">
              <w:rPr>
                <w:rFonts w:ascii="Cambria" w:hAnsi="Cambria"/>
                <w:sz w:val="24"/>
                <w:szCs w:val="24"/>
                <w:lang w:val="uk-UA"/>
              </w:rPr>
              <w:t>-мат.</w:t>
            </w:r>
            <w:r w:rsidR="008057EB" w:rsidRPr="0046338B">
              <w:rPr>
                <w:rFonts w:ascii="Cambria" w:hAnsi="Cambria"/>
                <w:sz w:val="24"/>
                <w:szCs w:val="24"/>
                <w:lang w:val="uk-UA"/>
              </w:rPr>
              <w:t xml:space="preserve"> наук, </w:t>
            </w:r>
            <w:r w:rsidRPr="0046338B">
              <w:rPr>
                <w:rFonts w:ascii="Cambria" w:hAnsi="Cambria"/>
                <w:sz w:val="24"/>
                <w:szCs w:val="24"/>
                <w:lang w:val="uk-UA"/>
              </w:rPr>
              <w:t>доц</w:t>
            </w:r>
            <w:r w:rsidR="008057EB" w:rsidRPr="0046338B">
              <w:rPr>
                <w:rFonts w:ascii="Cambria" w:hAnsi="Cambria"/>
                <w:sz w:val="24"/>
                <w:szCs w:val="24"/>
                <w:lang w:val="uk-UA"/>
              </w:rPr>
              <w:t>.</w:t>
            </w:r>
          </w:p>
          <w:p w14:paraId="7C135434" w14:textId="77777777" w:rsidR="008057EB" w:rsidRPr="008057EB" w:rsidRDefault="008057EB" w:rsidP="00D92D68">
            <w:pPr>
              <w:spacing w:after="60" w:line="264" w:lineRule="auto"/>
              <w:rPr>
                <w:rFonts w:ascii="Cambria" w:hAnsi="Cambria"/>
                <w:sz w:val="24"/>
                <w:szCs w:val="24"/>
                <w:lang w:val="uk-UA"/>
              </w:rPr>
            </w:pPr>
          </w:p>
        </w:tc>
      </w:tr>
      <w:tr w:rsidR="008057EB" w:rsidRPr="0046338B" w14:paraId="74FA68A7" w14:textId="77777777" w:rsidTr="00D92D6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09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vAlign w:val="bottom"/>
          </w:tcPr>
          <w:p w14:paraId="6597AA87" w14:textId="77777777" w:rsidR="008057EB" w:rsidRPr="008057EB" w:rsidRDefault="008057EB" w:rsidP="00D92D68">
            <w:pPr>
              <w:spacing w:line="264" w:lineRule="auto"/>
              <w:rPr>
                <w:rFonts w:ascii="Cambria" w:hAnsi="Cambria"/>
                <w:sz w:val="24"/>
                <w:szCs w:val="24"/>
                <w:lang w:val="uk-UA"/>
              </w:rPr>
            </w:pPr>
            <w:r w:rsidRPr="008057EB">
              <w:rPr>
                <w:rFonts w:ascii="Cambria" w:hAnsi="Cambria"/>
                <w:sz w:val="24"/>
                <w:szCs w:val="24"/>
                <w:lang w:val="uk-UA"/>
              </w:rPr>
              <w:t>Відповідальний редактор</w:t>
            </w:r>
          </w:p>
        </w:tc>
        <w:tc>
          <w:tcPr>
            <w:tcW w:w="718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vAlign w:val="bottom"/>
          </w:tcPr>
          <w:p w14:paraId="0675EC64" w14:textId="77777777" w:rsidR="008057EB" w:rsidRPr="00E40A3C" w:rsidRDefault="00E40A3C" w:rsidP="00E40A3C">
            <w:pPr>
              <w:spacing w:line="264" w:lineRule="auto"/>
              <w:rPr>
                <w:rFonts w:ascii="Cambria" w:hAnsi="Cambria"/>
                <w:sz w:val="24"/>
                <w:szCs w:val="24"/>
                <w:lang w:val="uk-UA"/>
              </w:rPr>
            </w:pPr>
            <w:r w:rsidRPr="00E40A3C">
              <w:rPr>
                <w:rFonts w:ascii="Cambria" w:hAnsi="Cambria"/>
                <w:i/>
                <w:sz w:val="24"/>
                <w:szCs w:val="24"/>
                <w:lang w:val="uk-UA"/>
              </w:rPr>
              <w:t>Сирота</w:t>
            </w:r>
            <w:r w:rsidR="008057EB" w:rsidRPr="00E40A3C">
              <w:rPr>
                <w:rFonts w:ascii="Cambria" w:hAnsi="Cambria"/>
                <w:i/>
                <w:sz w:val="24"/>
                <w:szCs w:val="24"/>
                <w:lang w:val="uk-UA"/>
              </w:rPr>
              <w:t xml:space="preserve">, С. </w:t>
            </w:r>
            <w:r w:rsidRPr="00E40A3C">
              <w:rPr>
                <w:rFonts w:ascii="Cambria" w:hAnsi="Cambria"/>
                <w:i/>
                <w:sz w:val="24"/>
                <w:szCs w:val="24"/>
                <w:lang w:val="uk-UA"/>
              </w:rPr>
              <w:t>В</w:t>
            </w:r>
            <w:r w:rsidR="008057EB" w:rsidRPr="00E40A3C">
              <w:rPr>
                <w:rFonts w:ascii="Cambria" w:hAnsi="Cambria"/>
                <w:i/>
                <w:sz w:val="24"/>
                <w:szCs w:val="24"/>
                <w:lang w:val="uk-UA"/>
              </w:rPr>
              <w:t>.</w:t>
            </w:r>
            <w:r w:rsidR="008057EB" w:rsidRPr="00E40A3C">
              <w:rPr>
                <w:rFonts w:ascii="Cambria" w:hAnsi="Cambria"/>
                <w:sz w:val="24"/>
                <w:szCs w:val="24"/>
                <w:lang w:val="uk-UA"/>
              </w:rPr>
              <w:t xml:space="preserve">, </w:t>
            </w:r>
            <w:proofErr w:type="spellStart"/>
            <w:r w:rsidR="008057EB" w:rsidRPr="00E40A3C">
              <w:rPr>
                <w:rFonts w:ascii="Cambria" w:hAnsi="Cambria"/>
                <w:sz w:val="24"/>
                <w:szCs w:val="24"/>
                <w:lang w:val="uk-UA"/>
              </w:rPr>
              <w:t>канд</w:t>
            </w:r>
            <w:proofErr w:type="spellEnd"/>
            <w:r w:rsidR="008057EB" w:rsidRPr="00E40A3C">
              <w:rPr>
                <w:rFonts w:ascii="Cambria" w:hAnsi="Cambria"/>
                <w:sz w:val="24"/>
                <w:szCs w:val="24"/>
                <w:lang w:val="uk-UA"/>
              </w:rPr>
              <w:t xml:space="preserve">. </w:t>
            </w:r>
            <w:proofErr w:type="spellStart"/>
            <w:r w:rsidR="008057EB" w:rsidRPr="00E40A3C">
              <w:rPr>
                <w:rFonts w:ascii="Cambria" w:hAnsi="Cambria"/>
                <w:sz w:val="24"/>
                <w:szCs w:val="24"/>
                <w:lang w:val="uk-UA"/>
              </w:rPr>
              <w:t>техн</w:t>
            </w:r>
            <w:proofErr w:type="spellEnd"/>
            <w:r w:rsidR="008057EB" w:rsidRPr="00E40A3C">
              <w:rPr>
                <w:rFonts w:ascii="Cambria" w:hAnsi="Cambria"/>
                <w:sz w:val="24"/>
                <w:szCs w:val="24"/>
                <w:lang w:val="uk-UA"/>
              </w:rPr>
              <w:t>. наук, доц.</w:t>
            </w:r>
          </w:p>
        </w:tc>
      </w:tr>
    </w:tbl>
    <w:p w14:paraId="458DD4F0" w14:textId="77777777" w:rsidR="008057EB" w:rsidRPr="008057EB" w:rsidRDefault="008057EB" w:rsidP="008057EB">
      <w:pPr>
        <w:spacing w:line="264" w:lineRule="auto"/>
        <w:rPr>
          <w:rFonts w:ascii="Cambria" w:hAnsi="Cambria"/>
          <w:sz w:val="24"/>
          <w:szCs w:val="24"/>
          <w:lang w:val="uk-UA"/>
        </w:rPr>
      </w:pPr>
    </w:p>
    <w:p w14:paraId="6D2EE835" w14:textId="77777777" w:rsidR="008057EB" w:rsidRPr="008057EB" w:rsidRDefault="008057EB" w:rsidP="008057EB">
      <w:pPr>
        <w:spacing w:line="264" w:lineRule="auto"/>
        <w:rPr>
          <w:rFonts w:ascii="Cambria" w:hAnsi="Cambria"/>
          <w:sz w:val="24"/>
          <w:szCs w:val="24"/>
          <w:lang w:val="uk-UA"/>
        </w:rPr>
      </w:pPr>
    </w:p>
    <w:p w14:paraId="3B8F1E1C" w14:textId="77777777" w:rsidR="008057EB" w:rsidRPr="008057EB" w:rsidRDefault="008057EB" w:rsidP="008057EB">
      <w:pPr>
        <w:spacing w:line="264" w:lineRule="auto"/>
        <w:jc w:val="center"/>
        <w:rPr>
          <w:rFonts w:ascii="Cambria" w:hAnsi="Cambria"/>
          <w:i/>
          <w:sz w:val="24"/>
          <w:szCs w:val="24"/>
          <w:lang w:val="uk-UA"/>
        </w:rPr>
      </w:pPr>
      <w:r w:rsidRPr="008057EB">
        <w:rPr>
          <w:rFonts w:ascii="Cambria" w:hAnsi="Cambria"/>
          <w:i/>
          <w:sz w:val="24"/>
          <w:szCs w:val="24"/>
          <w:lang w:val="uk-UA"/>
        </w:rPr>
        <w:t xml:space="preserve">Гриф надано Методичною радою КПІ ім. Ігоря Сікорського (протокол № </w:t>
      </w:r>
      <w:r w:rsidR="003146A6" w:rsidRPr="003146A6">
        <w:rPr>
          <w:rFonts w:ascii="Cambria" w:hAnsi="Cambria"/>
          <w:i/>
          <w:sz w:val="24"/>
          <w:szCs w:val="24"/>
        </w:rPr>
        <w:t>3</w:t>
      </w:r>
      <w:r w:rsidRPr="008057EB">
        <w:rPr>
          <w:rFonts w:ascii="Cambria" w:hAnsi="Cambria"/>
          <w:i/>
          <w:sz w:val="24"/>
          <w:szCs w:val="24"/>
          <w:lang w:val="uk-UA"/>
        </w:rPr>
        <w:t xml:space="preserve"> від </w:t>
      </w:r>
      <w:r w:rsidR="003146A6" w:rsidRPr="003146A6">
        <w:rPr>
          <w:rFonts w:ascii="Cambria" w:hAnsi="Cambria"/>
          <w:i/>
          <w:sz w:val="24"/>
          <w:szCs w:val="24"/>
        </w:rPr>
        <w:t>05.11.2020</w:t>
      </w:r>
      <w:r w:rsidRPr="008057EB">
        <w:rPr>
          <w:rFonts w:ascii="Cambria" w:hAnsi="Cambria"/>
          <w:i/>
          <w:sz w:val="24"/>
          <w:szCs w:val="24"/>
          <w:lang w:val="uk-UA"/>
        </w:rPr>
        <w:t xml:space="preserve"> р.) </w:t>
      </w:r>
      <w:r w:rsidRPr="008057EB">
        <w:rPr>
          <w:rFonts w:ascii="Cambria" w:hAnsi="Cambria"/>
          <w:i/>
          <w:sz w:val="24"/>
          <w:szCs w:val="24"/>
          <w:lang w:val="uk-UA"/>
        </w:rPr>
        <w:br/>
        <w:t xml:space="preserve">за поданням Вченої ради факультету прикладної математики (протокол № </w:t>
      </w:r>
      <w:r w:rsidR="003146A6" w:rsidRPr="003146A6">
        <w:rPr>
          <w:rFonts w:ascii="Cambria" w:hAnsi="Cambria"/>
          <w:i/>
          <w:sz w:val="24"/>
          <w:szCs w:val="24"/>
        </w:rPr>
        <w:t>4</w:t>
      </w:r>
      <w:r w:rsidRPr="008057EB">
        <w:rPr>
          <w:rFonts w:ascii="Cambria" w:hAnsi="Cambria"/>
          <w:i/>
          <w:sz w:val="24"/>
          <w:szCs w:val="24"/>
          <w:lang w:val="uk-UA"/>
        </w:rPr>
        <w:t xml:space="preserve"> від </w:t>
      </w:r>
      <w:r w:rsidR="003146A6" w:rsidRPr="003146A6">
        <w:rPr>
          <w:rFonts w:ascii="Cambria" w:hAnsi="Cambria"/>
          <w:i/>
          <w:sz w:val="24"/>
          <w:szCs w:val="24"/>
        </w:rPr>
        <w:t>26.10.2020</w:t>
      </w:r>
      <w:r w:rsidRPr="008057EB">
        <w:rPr>
          <w:rFonts w:ascii="Cambria" w:hAnsi="Cambria"/>
          <w:i/>
          <w:sz w:val="24"/>
          <w:szCs w:val="24"/>
          <w:lang w:val="uk-UA"/>
        </w:rPr>
        <w:t xml:space="preserve"> р.)</w:t>
      </w:r>
    </w:p>
    <w:p w14:paraId="7C82DE87" w14:textId="77777777" w:rsidR="008057EB" w:rsidRPr="008057EB" w:rsidRDefault="008057EB" w:rsidP="008057EB">
      <w:pPr>
        <w:spacing w:line="264" w:lineRule="auto"/>
        <w:rPr>
          <w:rFonts w:ascii="Cambria" w:hAnsi="Cambria"/>
          <w:sz w:val="24"/>
          <w:szCs w:val="24"/>
          <w:lang w:val="uk-UA"/>
        </w:rPr>
      </w:pPr>
    </w:p>
    <w:p w14:paraId="439FD063" w14:textId="77777777" w:rsidR="008057EB" w:rsidRPr="008057EB" w:rsidRDefault="008057EB" w:rsidP="008057EB">
      <w:pPr>
        <w:spacing w:line="264" w:lineRule="auto"/>
        <w:jc w:val="center"/>
        <w:rPr>
          <w:rFonts w:ascii="Cambria" w:hAnsi="Cambria"/>
          <w:sz w:val="24"/>
          <w:szCs w:val="24"/>
          <w:lang w:val="uk-UA"/>
        </w:rPr>
      </w:pPr>
      <w:r w:rsidRPr="008057EB">
        <w:rPr>
          <w:rFonts w:ascii="Cambria" w:hAnsi="Cambria"/>
          <w:sz w:val="24"/>
          <w:szCs w:val="24"/>
          <w:lang w:val="uk-UA"/>
        </w:rPr>
        <w:t>Електронне мережне навчальне видання</w:t>
      </w:r>
    </w:p>
    <w:p w14:paraId="650A3CCE" w14:textId="77777777" w:rsidR="008057EB" w:rsidRPr="008057EB" w:rsidRDefault="008057EB" w:rsidP="008057EB">
      <w:pPr>
        <w:spacing w:line="264" w:lineRule="auto"/>
        <w:jc w:val="center"/>
        <w:rPr>
          <w:rFonts w:ascii="Cambria" w:hAnsi="Cambria"/>
          <w:sz w:val="24"/>
          <w:szCs w:val="24"/>
          <w:lang w:val="uk-UA"/>
        </w:rPr>
      </w:pPr>
    </w:p>
    <w:p w14:paraId="54CB98AE" w14:textId="77777777" w:rsidR="008057EB" w:rsidRPr="009D173A" w:rsidRDefault="009D173A" w:rsidP="008057EB">
      <w:pPr>
        <w:spacing w:line="264" w:lineRule="auto"/>
        <w:jc w:val="center"/>
        <w:rPr>
          <w:rFonts w:ascii="Cambria" w:hAnsi="Cambria"/>
          <w:sz w:val="24"/>
          <w:szCs w:val="24"/>
          <w:lang w:val="uk-UA"/>
        </w:rPr>
      </w:pPr>
      <w:proofErr w:type="spellStart"/>
      <w:r>
        <w:rPr>
          <w:rFonts w:ascii="Cambria" w:hAnsi="Cambria"/>
          <w:i/>
          <w:sz w:val="24"/>
          <w:szCs w:val="24"/>
          <w:lang w:val="uk-UA"/>
        </w:rPr>
        <w:t>Мальчиков</w:t>
      </w:r>
      <w:proofErr w:type="spellEnd"/>
      <w:r>
        <w:rPr>
          <w:rFonts w:ascii="Cambria" w:hAnsi="Cambria"/>
          <w:i/>
          <w:sz w:val="24"/>
          <w:szCs w:val="24"/>
          <w:lang w:val="uk-UA"/>
        </w:rPr>
        <w:t xml:space="preserve"> Володимир Вікторович</w:t>
      </w:r>
    </w:p>
    <w:p w14:paraId="21AD2FFE" w14:textId="77777777" w:rsidR="008057EB" w:rsidRPr="009D173A" w:rsidRDefault="009D173A" w:rsidP="008057EB">
      <w:pPr>
        <w:spacing w:line="264" w:lineRule="auto"/>
        <w:jc w:val="center"/>
        <w:rPr>
          <w:rFonts w:ascii="Cambria" w:hAnsi="Cambria"/>
          <w:sz w:val="24"/>
          <w:szCs w:val="24"/>
          <w:lang w:val="uk-UA"/>
        </w:rPr>
      </w:pPr>
      <w:proofErr w:type="spellStart"/>
      <w:r>
        <w:rPr>
          <w:rFonts w:ascii="Cambria" w:hAnsi="Cambria"/>
          <w:i/>
          <w:sz w:val="24"/>
          <w:szCs w:val="24"/>
          <w:lang w:val="uk-UA"/>
        </w:rPr>
        <w:t>Третиник</w:t>
      </w:r>
      <w:proofErr w:type="spellEnd"/>
      <w:r>
        <w:rPr>
          <w:rFonts w:ascii="Cambria" w:hAnsi="Cambria"/>
          <w:i/>
          <w:sz w:val="24"/>
          <w:szCs w:val="24"/>
          <w:lang w:val="uk-UA"/>
        </w:rPr>
        <w:t xml:space="preserve"> Віолета Вікенті</w:t>
      </w:r>
      <w:r w:rsidR="00774E8E">
        <w:rPr>
          <w:rFonts w:ascii="Cambria" w:hAnsi="Cambria"/>
          <w:i/>
          <w:sz w:val="24"/>
          <w:szCs w:val="24"/>
          <w:lang w:val="uk-UA"/>
        </w:rPr>
        <w:t>ї</w:t>
      </w:r>
      <w:r>
        <w:rPr>
          <w:rFonts w:ascii="Cambria" w:hAnsi="Cambria"/>
          <w:i/>
          <w:sz w:val="24"/>
          <w:szCs w:val="24"/>
          <w:lang w:val="uk-UA"/>
        </w:rPr>
        <w:t>вна</w:t>
      </w:r>
      <w:r w:rsidR="008057EB" w:rsidRPr="009D173A">
        <w:rPr>
          <w:rFonts w:ascii="Cambria" w:hAnsi="Cambria"/>
          <w:sz w:val="24"/>
          <w:szCs w:val="24"/>
          <w:lang w:val="uk-UA"/>
        </w:rPr>
        <w:t xml:space="preserve">, </w:t>
      </w:r>
      <w:proofErr w:type="spellStart"/>
      <w:r w:rsidR="008057EB" w:rsidRPr="009D173A">
        <w:rPr>
          <w:rFonts w:ascii="Cambria" w:hAnsi="Cambria"/>
          <w:sz w:val="24"/>
          <w:szCs w:val="24"/>
          <w:lang w:val="uk-UA"/>
        </w:rPr>
        <w:t>канд</w:t>
      </w:r>
      <w:proofErr w:type="spellEnd"/>
      <w:r w:rsidR="008057EB" w:rsidRPr="009D173A">
        <w:rPr>
          <w:rFonts w:ascii="Cambria" w:hAnsi="Cambria"/>
          <w:sz w:val="24"/>
          <w:szCs w:val="24"/>
          <w:lang w:val="uk-UA"/>
        </w:rPr>
        <w:t xml:space="preserve">. </w:t>
      </w:r>
      <w:proofErr w:type="spellStart"/>
      <w:r>
        <w:rPr>
          <w:rFonts w:ascii="Cambria" w:hAnsi="Cambria"/>
          <w:sz w:val="24"/>
          <w:szCs w:val="24"/>
          <w:lang w:val="uk-UA"/>
        </w:rPr>
        <w:t>фіз</w:t>
      </w:r>
      <w:proofErr w:type="spellEnd"/>
      <w:r>
        <w:rPr>
          <w:rFonts w:ascii="Cambria" w:hAnsi="Cambria"/>
          <w:sz w:val="24"/>
          <w:szCs w:val="24"/>
          <w:lang w:val="uk-UA"/>
        </w:rPr>
        <w:t>.-мат</w:t>
      </w:r>
      <w:r w:rsidR="008057EB" w:rsidRPr="009D173A">
        <w:rPr>
          <w:rFonts w:ascii="Cambria" w:hAnsi="Cambria"/>
          <w:sz w:val="24"/>
          <w:szCs w:val="24"/>
          <w:lang w:val="uk-UA"/>
        </w:rPr>
        <w:t>. наук, доц.</w:t>
      </w:r>
    </w:p>
    <w:p w14:paraId="0C16E284" w14:textId="77777777" w:rsidR="008057EB" w:rsidRPr="008057EB" w:rsidRDefault="009D173A" w:rsidP="008057EB">
      <w:pPr>
        <w:spacing w:line="264" w:lineRule="auto"/>
        <w:jc w:val="center"/>
        <w:rPr>
          <w:rFonts w:ascii="Cambria" w:hAnsi="Cambria"/>
          <w:sz w:val="24"/>
          <w:szCs w:val="24"/>
          <w:lang w:val="uk-UA"/>
        </w:rPr>
      </w:pPr>
      <w:r>
        <w:rPr>
          <w:rFonts w:ascii="Cambria" w:hAnsi="Cambria"/>
          <w:i/>
          <w:sz w:val="24"/>
          <w:szCs w:val="24"/>
          <w:lang w:val="uk-UA"/>
        </w:rPr>
        <w:t>Костенко Катерина Олексіївна</w:t>
      </w:r>
    </w:p>
    <w:p w14:paraId="64FCA11E" w14:textId="77777777" w:rsidR="008057EB" w:rsidRPr="000A5010" w:rsidRDefault="008057EB" w:rsidP="008057EB">
      <w:pPr>
        <w:spacing w:line="264" w:lineRule="auto"/>
        <w:jc w:val="center"/>
        <w:rPr>
          <w:rFonts w:ascii="Cambria" w:hAnsi="Cambria"/>
          <w:lang w:val="uk-UA"/>
        </w:rPr>
      </w:pPr>
    </w:p>
    <w:p w14:paraId="4ABDDA75" w14:textId="77777777" w:rsidR="008057EB" w:rsidRPr="00625F73" w:rsidRDefault="00625F73" w:rsidP="008057EB">
      <w:pPr>
        <w:spacing w:line="264" w:lineRule="auto"/>
        <w:jc w:val="center"/>
        <w:rPr>
          <w:rFonts w:ascii="Cambria" w:hAnsi="Cambria"/>
          <w:caps/>
          <w:sz w:val="40"/>
          <w:szCs w:val="52"/>
          <w:lang w:val="uk-UA"/>
        </w:rPr>
      </w:pPr>
      <w:r w:rsidRPr="00625F73">
        <w:rPr>
          <w:rFonts w:ascii="Cambria" w:hAnsi="Cambria"/>
          <w:caps/>
          <w:sz w:val="40"/>
          <w:szCs w:val="52"/>
          <w:lang w:val="uk-UA"/>
        </w:rPr>
        <w:t>ЛІНІЙНА АЛГЕБРА ТА АНАЛІТИЧНА ГЕОМЕТРІЯ</w:t>
      </w:r>
    </w:p>
    <w:p w14:paraId="70729D2F" w14:textId="77777777" w:rsidR="008057EB" w:rsidRPr="000A5010" w:rsidRDefault="00625F73" w:rsidP="008057EB">
      <w:pPr>
        <w:spacing w:line="264" w:lineRule="auto"/>
        <w:jc w:val="center"/>
        <w:rPr>
          <w:rFonts w:ascii="Cambria" w:hAnsi="Cambria"/>
          <w:caps/>
          <w:szCs w:val="40"/>
          <w:lang w:val="uk-UA"/>
        </w:rPr>
      </w:pPr>
      <w:r>
        <w:rPr>
          <w:rFonts w:ascii="Cambria" w:hAnsi="Cambria"/>
          <w:caps/>
          <w:szCs w:val="40"/>
          <w:lang w:val="uk-UA"/>
        </w:rPr>
        <w:t>Частина 1</w:t>
      </w:r>
    </w:p>
    <w:p w14:paraId="7804F661" w14:textId="77777777" w:rsidR="008057EB" w:rsidRPr="000A5010" w:rsidRDefault="008057EB" w:rsidP="008057EB">
      <w:pPr>
        <w:spacing w:line="264" w:lineRule="auto"/>
        <w:rPr>
          <w:rFonts w:ascii="Cambria" w:hAnsi="Cambria"/>
          <w:lang w:val="uk-UA"/>
        </w:rPr>
      </w:pPr>
    </w:p>
    <w:p w14:paraId="716CCD10" w14:textId="77777777" w:rsidR="008057EB" w:rsidRPr="002E1954" w:rsidRDefault="00D46AFC" w:rsidP="008057EB">
      <w:pPr>
        <w:spacing w:line="264" w:lineRule="auto"/>
        <w:jc w:val="both"/>
        <w:rPr>
          <w:rFonts w:ascii="Cambria" w:hAnsi="Cambria"/>
          <w:sz w:val="24"/>
          <w:szCs w:val="24"/>
          <w:lang w:val="uk-UA"/>
        </w:rPr>
      </w:pPr>
      <w:r>
        <w:rPr>
          <w:rFonts w:ascii="Cambria" w:hAnsi="Cambria"/>
          <w:sz w:val="24"/>
          <w:szCs w:val="24"/>
          <w:lang w:val="uk-UA"/>
        </w:rPr>
        <w:t>Лінійна алгебра та аналітична геометрія. Частина 1</w:t>
      </w:r>
      <w:r w:rsidR="008057EB" w:rsidRPr="002E1954">
        <w:rPr>
          <w:rFonts w:ascii="Cambria" w:hAnsi="Cambria"/>
          <w:sz w:val="24"/>
          <w:szCs w:val="24"/>
          <w:lang w:val="uk-UA"/>
        </w:rPr>
        <w:t xml:space="preserve"> [Електронний ресурс] : </w:t>
      </w:r>
      <w:proofErr w:type="spellStart"/>
      <w:r w:rsidR="008057EB" w:rsidRPr="002E1954">
        <w:rPr>
          <w:rFonts w:ascii="Cambria" w:hAnsi="Cambria"/>
          <w:sz w:val="24"/>
          <w:szCs w:val="24"/>
          <w:lang w:val="uk-UA"/>
        </w:rPr>
        <w:t>навч</w:t>
      </w:r>
      <w:proofErr w:type="spellEnd"/>
      <w:r w:rsidR="008057EB" w:rsidRPr="002E1954">
        <w:rPr>
          <w:rFonts w:ascii="Cambria" w:hAnsi="Cambria"/>
          <w:sz w:val="24"/>
          <w:szCs w:val="24"/>
          <w:lang w:val="uk-UA"/>
        </w:rPr>
        <w:t xml:space="preserve">. </w:t>
      </w:r>
      <w:proofErr w:type="spellStart"/>
      <w:r w:rsidR="008057EB" w:rsidRPr="002E1954">
        <w:rPr>
          <w:rFonts w:ascii="Cambria" w:hAnsi="Cambria"/>
          <w:sz w:val="24"/>
          <w:szCs w:val="24"/>
          <w:lang w:val="uk-UA"/>
        </w:rPr>
        <w:t>посіб</w:t>
      </w:r>
      <w:proofErr w:type="spellEnd"/>
      <w:r w:rsidR="008057EB" w:rsidRPr="002E1954">
        <w:rPr>
          <w:rFonts w:ascii="Cambria" w:hAnsi="Cambria"/>
          <w:sz w:val="24"/>
          <w:szCs w:val="24"/>
          <w:lang w:val="uk-UA"/>
        </w:rPr>
        <w:t xml:space="preserve">. для </w:t>
      </w:r>
      <w:proofErr w:type="spellStart"/>
      <w:r w:rsidR="008057EB" w:rsidRPr="002E1954">
        <w:rPr>
          <w:rFonts w:ascii="Cambria" w:hAnsi="Cambria"/>
          <w:sz w:val="24"/>
          <w:szCs w:val="24"/>
          <w:lang w:val="uk-UA"/>
        </w:rPr>
        <w:t>студ</w:t>
      </w:r>
      <w:proofErr w:type="spellEnd"/>
      <w:r w:rsidR="008057EB" w:rsidRPr="002E1954">
        <w:rPr>
          <w:rFonts w:ascii="Cambria" w:hAnsi="Cambria"/>
          <w:sz w:val="24"/>
          <w:szCs w:val="24"/>
          <w:lang w:val="uk-UA"/>
        </w:rPr>
        <w:t>. спеціальності</w:t>
      </w:r>
      <w:r>
        <w:rPr>
          <w:rFonts w:ascii="Cambria" w:hAnsi="Cambria"/>
          <w:sz w:val="24"/>
          <w:szCs w:val="24"/>
          <w:lang w:val="uk-UA"/>
        </w:rPr>
        <w:t xml:space="preserve"> 113</w:t>
      </w:r>
      <w:r w:rsidR="008057EB" w:rsidRPr="002E1954">
        <w:rPr>
          <w:rFonts w:ascii="Cambria" w:hAnsi="Cambria"/>
          <w:sz w:val="24"/>
          <w:szCs w:val="24"/>
          <w:lang w:val="uk-UA"/>
        </w:rPr>
        <w:t> «</w:t>
      </w:r>
      <w:r>
        <w:rPr>
          <w:rFonts w:ascii="Cambria" w:hAnsi="Cambria"/>
          <w:sz w:val="24"/>
          <w:szCs w:val="24"/>
          <w:lang w:val="uk-UA"/>
        </w:rPr>
        <w:t>Прикладна математика</w:t>
      </w:r>
      <w:r w:rsidR="008057EB" w:rsidRPr="002E1954">
        <w:rPr>
          <w:rFonts w:ascii="Cambria" w:hAnsi="Cambria"/>
          <w:sz w:val="24"/>
          <w:szCs w:val="24"/>
          <w:lang w:val="uk-UA"/>
        </w:rPr>
        <w:t>»,</w:t>
      </w:r>
      <w:r w:rsidR="008057EB" w:rsidRPr="002E1954">
        <w:rPr>
          <w:rFonts w:ascii="Cambria" w:hAnsi="Cambria"/>
          <w:i/>
          <w:sz w:val="24"/>
          <w:szCs w:val="24"/>
          <w:lang w:val="uk-UA"/>
        </w:rPr>
        <w:t xml:space="preserve"> </w:t>
      </w:r>
      <w:r w:rsidR="008057EB" w:rsidRPr="002E1954">
        <w:rPr>
          <w:rFonts w:ascii="Cambria" w:hAnsi="Cambria"/>
          <w:sz w:val="24"/>
          <w:szCs w:val="24"/>
          <w:lang w:val="uk-UA"/>
        </w:rPr>
        <w:t>спеціалізації «</w:t>
      </w:r>
      <w:r>
        <w:rPr>
          <w:rFonts w:ascii="Cambria" w:hAnsi="Cambria"/>
          <w:sz w:val="24"/>
          <w:szCs w:val="24"/>
          <w:lang w:val="en-US"/>
        </w:rPr>
        <w:t>Data</w:t>
      </w:r>
      <w:r w:rsidRPr="007E7608">
        <w:rPr>
          <w:rFonts w:ascii="Cambria" w:hAnsi="Cambria"/>
          <w:sz w:val="24"/>
          <w:szCs w:val="24"/>
        </w:rPr>
        <w:t xml:space="preserve"> </w:t>
      </w:r>
      <w:r>
        <w:rPr>
          <w:rFonts w:ascii="Cambria" w:hAnsi="Cambria"/>
          <w:sz w:val="24"/>
          <w:szCs w:val="24"/>
          <w:lang w:val="en-US"/>
        </w:rPr>
        <w:t>Science</w:t>
      </w:r>
      <w:r>
        <w:rPr>
          <w:rFonts w:ascii="Cambria" w:hAnsi="Cambria"/>
          <w:sz w:val="24"/>
          <w:szCs w:val="24"/>
          <w:lang w:val="uk-UA"/>
        </w:rPr>
        <w:t xml:space="preserve"> та математичне моделювання</w:t>
      </w:r>
      <w:r w:rsidR="008057EB" w:rsidRPr="002E1954">
        <w:rPr>
          <w:rFonts w:ascii="Cambria" w:hAnsi="Cambria"/>
          <w:sz w:val="24"/>
          <w:szCs w:val="24"/>
          <w:lang w:val="uk-UA"/>
        </w:rPr>
        <w:t xml:space="preserve">» / </w:t>
      </w:r>
      <w:r>
        <w:rPr>
          <w:rFonts w:ascii="Cambria" w:hAnsi="Cambria"/>
          <w:sz w:val="24"/>
          <w:szCs w:val="24"/>
          <w:lang w:val="uk-UA"/>
        </w:rPr>
        <w:t xml:space="preserve">В.В. </w:t>
      </w:r>
      <w:proofErr w:type="spellStart"/>
      <w:r>
        <w:rPr>
          <w:rFonts w:ascii="Cambria" w:hAnsi="Cambria"/>
          <w:sz w:val="24"/>
          <w:szCs w:val="24"/>
          <w:lang w:val="uk-UA"/>
        </w:rPr>
        <w:t>Мальчиков</w:t>
      </w:r>
      <w:proofErr w:type="spellEnd"/>
      <w:r>
        <w:rPr>
          <w:rFonts w:ascii="Cambria" w:hAnsi="Cambria"/>
          <w:sz w:val="24"/>
          <w:szCs w:val="24"/>
          <w:lang w:val="uk-UA"/>
        </w:rPr>
        <w:t xml:space="preserve">, В.В. </w:t>
      </w:r>
      <w:proofErr w:type="spellStart"/>
      <w:r>
        <w:rPr>
          <w:rFonts w:ascii="Cambria" w:hAnsi="Cambria"/>
          <w:sz w:val="24"/>
          <w:szCs w:val="24"/>
          <w:lang w:val="uk-UA"/>
        </w:rPr>
        <w:t>Третиник</w:t>
      </w:r>
      <w:proofErr w:type="spellEnd"/>
      <w:r>
        <w:rPr>
          <w:rFonts w:ascii="Cambria" w:hAnsi="Cambria"/>
          <w:sz w:val="24"/>
          <w:szCs w:val="24"/>
          <w:lang w:val="uk-UA"/>
        </w:rPr>
        <w:t>, К.О. Костенко</w:t>
      </w:r>
      <w:r w:rsidR="008057EB" w:rsidRPr="002E1954">
        <w:rPr>
          <w:rFonts w:ascii="Cambria" w:hAnsi="Cambria"/>
          <w:sz w:val="24"/>
          <w:szCs w:val="24"/>
          <w:lang w:val="uk-UA"/>
        </w:rPr>
        <w:t xml:space="preserve">; КПІ ім. Ігоря Сікорського. – Електронні текстові дані (1 файл: </w:t>
      </w:r>
      <w:r w:rsidR="00A57202">
        <w:rPr>
          <w:rFonts w:ascii="Cambria" w:hAnsi="Cambria"/>
          <w:sz w:val="24"/>
          <w:szCs w:val="24"/>
          <w:lang w:val="uk-UA"/>
        </w:rPr>
        <w:t>4, 289</w:t>
      </w:r>
      <w:r w:rsidR="008057EB" w:rsidRPr="002E1954">
        <w:rPr>
          <w:rFonts w:ascii="Cambria" w:hAnsi="Cambria"/>
          <w:sz w:val="24"/>
          <w:szCs w:val="24"/>
          <w:lang w:val="uk-UA"/>
        </w:rPr>
        <w:t xml:space="preserve"> </w:t>
      </w:r>
      <w:proofErr w:type="spellStart"/>
      <w:r w:rsidR="008057EB" w:rsidRPr="002E1954">
        <w:rPr>
          <w:rFonts w:ascii="Cambria" w:hAnsi="Cambria"/>
          <w:sz w:val="24"/>
          <w:szCs w:val="24"/>
          <w:lang w:val="uk-UA"/>
        </w:rPr>
        <w:t>Мбайт</w:t>
      </w:r>
      <w:proofErr w:type="spellEnd"/>
      <w:r w:rsidR="008057EB" w:rsidRPr="002E1954">
        <w:rPr>
          <w:rFonts w:ascii="Cambria" w:hAnsi="Cambria"/>
          <w:sz w:val="24"/>
          <w:szCs w:val="24"/>
          <w:lang w:val="uk-UA"/>
        </w:rPr>
        <w:t xml:space="preserve">). – Київ : КПІ ім. Ігоря Сікорського, </w:t>
      </w:r>
      <w:r w:rsidRPr="002E1954">
        <w:rPr>
          <w:rFonts w:ascii="Cambria" w:hAnsi="Cambria"/>
          <w:sz w:val="24"/>
          <w:szCs w:val="24"/>
          <w:lang w:val="uk-UA"/>
        </w:rPr>
        <w:t>20</w:t>
      </w:r>
      <w:r>
        <w:rPr>
          <w:rFonts w:ascii="Cambria" w:hAnsi="Cambria"/>
          <w:sz w:val="24"/>
          <w:szCs w:val="24"/>
          <w:lang w:val="uk-UA"/>
        </w:rPr>
        <w:t>20</w:t>
      </w:r>
      <w:r w:rsidR="008057EB" w:rsidRPr="002E1954">
        <w:rPr>
          <w:rFonts w:ascii="Cambria" w:hAnsi="Cambria"/>
          <w:sz w:val="24"/>
          <w:szCs w:val="24"/>
          <w:lang w:val="uk-UA"/>
        </w:rPr>
        <w:t xml:space="preserve">. – </w:t>
      </w:r>
      <w:r w:rsidR="00481C7D">
        <w:rPr>
          <w:rFonts w:ascii="Cambria" w:hAnsi="Cambria"/>
          <w:sz w:val="24"/>
          <w:szCs w:val="24"/>
          <w:lang w:val="uk-UA"/>
        </w:rPr>
        <w:t xml:space="preserve">194 </w:t>
      </w:r>
      <w:r w:rsidR="008057EB" w:rsidRPr="002E1954">
        <w:rPr>
          <w:rFonts w:ascii="Cambria" w:hAnsi="Cambria"/>
          <w:sz w:val="24"/>
          <w:szCs w:val="24"/>
          <w:lang w:val="uk-UA"/>
        </w:rPr>
        <w:t>с.</w:t>
      </w:r>
    </w:p>
    <w:p w14:paraId="7603D951" w14:textId="77777777" w:rsidR="008057EB" w:rsidRPr="002E1954" w:rsidRDefault="008057EB" w:rsidP="008057EB">
      <w:pPr>
        <w:spacing w:line="264" w:lineRule="auto"/>
        <w:rPr>
          <w:rFonts w:ascii="Cambria" w:hAnsi="Cambria"/>
          <w:sz w:val="24"/>
          <w:szCs w:val="24"/>
          <w:lang w:val="uk-UA"/>
        </w:rPr>
      </w:pPr>
    </w:p>
    <w:p w14:paraId="0CB4F808" w14:textId="77777777" w:rsidR="008057EB" w:rsidRPr="002E1954" w:rsidRDefault="008057EB" w:rsidP="008057EB">
      <w:pPr>
        <w:spacing w:line="264" w:lineRule="auto"/>
        <w:ind w:firstLine="284"/>
        <w:jc w:val="both"/>
        <w:rPr>
          <w:rFonts w:ascii="Cambria" w:hAnsi="Cambria"/>
          <w:sz w:val="24"/>
          <w:szCs w:val="24"/>
          <w:lang w:val="uk-UA"/>
        </w:rPr>
      </w:pPr>
      <w:r w:rsidRPr="0077487B">
        <w:rPr>
          <w:rFonts w:ascii="Cambria" w:hAnsi="Cambria"/>
          <w:sz w:val="24"/>
          <w:szCs w:val="24"/>
          <w:lang w:val="uk-UA"/>
        </w:rPr>
        <w:t xml:space="preserve">Навчальний посібник розроблено для ознайомлення студентів з теоретичними відомостями </w:t>
      </w:r>
      <w:r w:rsidR="0077487B">
        <w:rPr>
          <w:rFonts w:ascii="Cambria" w:hAnsi="Cambria"/>
          <w:sz w:val="24"/>
          <w:szCs w:val="24"/>
          <w:lang w:val="uk-UA"/>
        </w:rPr>
        <w:t xml:space="preserve">дисципліни «Лінійна алгебра та аналітична геометрія» </w:t>
      </w:r>
      <w:r w:rsidRPr="0077487B">
        <w:rPr>
          <w:rFonts w:ascii="Cambria" w:hAnsi="Cambria"/>
          <w:sz w:val="24"/>
          <w:szCs w:val="24"/>
          <w:lang w:val="uk-UA"/>
        </w:rPr>
        <w:t xml:space="preserve">та </w:t>
      </w:r>
      <w:r w:rsidR="00EE025F">
        <w:rPr>
          <w:rFonts w:ascii="Cambria" w:hAnsi="Cambria"/>
          <w:sz w:val="24"/>
          <w:szCs w:val="24"/>
          <w:lang w:val="uk-UA"/>
        </w:rPr>
        <w:t xml:space="preserve">деякими </w:t>
      </w:r>
      <w:r w:rsidRPr="0077487B">
        <w:rPr>
          <w:rFonts w:ascii="Cambria" w:hAnsi="Cambria"/>
          <w:sz w:val="24"/>
          <w:szCs w:val="24"/>
          <w:lang w:val="uk-UA"/>
        </w:rPr>
        <w:t xml:space="preserve">практичними </w:t>
      </w:r>
      <w:r w:rsidR="00EE025F">
        <w:rPr>
          <w:rFonts w:ascii="Cambria" w:hAnsi="Cambria"/>
          <w:sz w:val="24"/>
          <w:szCs w:val="24"/>
          <w:lang w:val="uk-UA"/>
        </w:rPr>
        <w:t>аспектами їх застосування</w:t>
      </w:r>
      <w:r w:rsidRPr="0077487B">
        <w:rPr>
          <w:rFonts w:ascii="Cambria" w:hAnsi="Cambria"/>
          <w:sz w:val="24"/>
          <w:szCs w:val="24"/>
          <w:lang w:val="uk-UA"/>
        </w:rPr>
        <w:t>. Навчальне видання призначене для студентів, які навчаються за спеціальністю 1</w:t>
      </w:r>
      <w:r w:rsidR="0077487B">
        <w:rPr>
          <w:rFonts w:ascii="Cambria" w:hAnsi="Cambria"/>
          <w:sz w:val="24"/>
          <w:szCs w:val="24"/>
          <w:lang w:val="uk-UA"/>
        </w:rPr>
        <w:t>13</w:t>
      </w:r>
      <w:r w:rsidRPr="0077487B">
        <w:rPr>
          <w:rFonts w:ascii="Cambria" w:hAnsi="Cambria"/>
          <w:sz w:val="24"/>
          <w:szCs w:val="24"/>
          <w:lang w:val="uk-UA"/>
        </w:rPr>
        <w:t xml:space="preserve"> </w:t>
      </w:r>
      <w:r w:rsidR="0077487B">
        <w:rPr>
          <w:rFonts w:ascii="Cambria" w:hAnsi="Cambria"/>
          <w:sz w:val="24"/>
          <w:szCs w:val="24"/>
          <w:lang w:val="uk-UA"/>
        </w:rPr>
        <w:t>Прикладна математика</w:t>
      </w:r>
      <w:r w:rsidRPr="0077487B">
        <w:rPr>
          <w:rFonts w:ascii="Cambria" w:hAnsi="Cambria"/>
          <w:sz w:val="24"/>
          <w:szCs w:val="24"/>
          <w:lang w:val="uk-UA"/>
        </w:rPr>
        <w:t>, спеціалізацією «</w:t>
      </w:r>
      <w:r w:rsidR="0077487B">
        <w:rPr>
          <w:rFonts w:ascii="Cambria" w:hAnsi="Cambria"/>
          <w:sz w:val="24"/>
          <w:szCs w:val="24"/>
          <w:lang w:val="en-US"/>
        </w:rPr>
        <w:t>Data</w:t>
      </w:r>
      <w:r w:rsidR="0077487B" w:rsidRPr="007E7608">
        <w:rPr>
          <w:rFonts w:ascii="Cambria" w:hAnsi="Cambria"/>
          <w:sz w:val="24"/>
          <w:szCs w:val="24"/>
        </w:rPr>
        <w:t xml:space="preserve"> </w:t>
      </w:r>
      <w:r w:rsidR="0077487B">
        <w:rPr>
          <w:rFonts w:ascii="Cambria" w:hAnsi="Cambria"/>
          <w:sz w:val="24"/>
          <w:szCs w:val="24"/>
          <w:lang w:val="en-US"/>
        </w:rPr>
        <w:t>Science</w:t>
      </w:r>
      <w:r w:rsidR="0077487B">
        <w:rPr>
          <w:rFonts w:ascii="Cambria" w:hAnsi="Cambria"/>
          <w:sz w:val="24"/>
          <w:szCs w:val="24"/>
          <w:lang w:val="uk-UA"/>
        </w:rPr>
        <w:t xml:space="preserve"> та математичне моделювання</w:t>
      </w:r>
      <w:r w:rsidR="0077487B" w:rsidRPr="0077487B" w:rsidDel="0077487B">
        <w:rPr>
          <w:rFonts w:ascii="Cambria" w:hAnsi="Cambria"/>
          <w:sz w:val="24"/>
          <w:szCs w:val="24"/>
          <w:lang w:val="uk-UA"/>
        </w:rPr>
        <w:t xml:space="preserve"> </w:t>
      </w:r>
      <w:r w:rsidRPr="0077487B">
        <w:rPr>
          <w:rFonts w:ascii="Cambria" w:hAnsi="Cambria"/>
          <w:sz w:val="24"/>
          <w:szCs w:val="24"/>
          <w:lang w:val="uk-UA"/>
        </w:rPr>
        <w:t>» факультету прикладної математики КПІ ім. Ігоря Сікорського.</w:t>
      </w:r>
    </w:p>
    <w:p w14:paraId="159C0B46" w14:textId="77777777" w:rsidR="008057EB" w:rsidRPr="002E1954" w:rsidRDefault="008057EB" w:rsidP="008057EB">
      <w:pPr>
        <w:spacing w:line="264" w:lineRule="auto"/>
        <w:rPr>
          <w:rFonts w:ascii="Cambria" w:hAnsi="Cambria"/>
          <w:sz w:val="24"/>
          <w:szCs w:val="24"/>
          <w:lang w:val="uk-UA"/>
        </w:rPr>
      </w:pPr>
    </w:p>
    <w:p w14:paraId="1E693108" w14:textId="77777777" w:rsidR="008057EB" w:rsidRPr="00D46AFC" w:rsidRDefault="008057EB" w:rsidP="008057EB">
      <w:pPr>
        <w:spacing w:line="264" w:lineRule="auto"/>
        <w:jc w:val="right"/>
        <w:rPr>
          <w:rFonts w:ascii="Cambria" w:hAnsi="Cambria"/>
          <w:sz w:val="24"/>
          <w:szCs w:val="24"/>
          <w:lang w:val="uk-UA"/>
        </w:rPr>
      </w:pPr>
      <w:r w:rsidRPr="002E1954">
        <w:rPr>
          <w:rFonts w:ascii="Cambria" w:hAnsi="Cambria"/>
          <w:sz w:val="24"/>
          <w:szCs w:val="24"/>
          <w:lang w:val="uk-UA"/>
        </w:rPr>
        <w:sym w:font="Symbol" w:char="F0E3"/>
      </w:r>
      <w:r w:rsidRPr="002E1954">
        <w:rPr>
          <w:rFonts w:ascii="Cambria" w:hAnsi="Cambria"/>
          <w:sz w:val="24"/>
          <w:szCs w:val="24"/>
          <w:lang w:val="uk-UA"/>
        </w:rPr>
        <w:t xml:space="preserve"> </w:t>
      </w:r>
      <w:r w:rsidRPr="00D46AFC">
        <w:rPr>
          <w:rFonts w:ascii="Cambria" w:hAnsi="Cambria"/>
          <w:sz w:val="24"/>
          <w:szCs w:val="24"/>
          <w:lang w:val="uk-UA"/>
        </w:rPr>
        <w:t xml:space="preserve">В. В. </w:t>
      </w:r>
      <w:proofErr w:type="spellStart"/>
      <w:r w:rsidR="00080444" w:rsidRPr="00D46AFC">
        <w:rPr>
          <w:rFonts w:ascii="Cambria" w:hAnsi="Cambria"/>
          <w:sz w:val="24"/>
          <w:szCs w:val="24"/>
          <w:lang w:val="uk-UA"/>
        </w:rPr>
        <w:t>Мальчиков</w:t>
      </w:r>
      <w:proofErr w:type="spellEnd"/>
      <w:r w:rsidR="00080444" w:rsidRPr="00D46AFC">
        <w:rPr>
          <w:rFonts w:ascii="Cambria" w:hAnsi="Cambria"/>
          <w:sz w:val="24"/>
          <w:szCs w:val="24"/>
          <w:lang w:val="uk-UA"/>
        </w:rPr>
        <w:t xml:space="preserve">, В.В. </w:t>
      </w:r>
      <w:proofErr w:type="spellStart"/>
      <w:r w:rsidR="00080444" w:rsidRPr="00D46AFC">
        <w:rPr>
          <w:rFonts w:ascii="Cambria" w:hAnsi="Cambria"/>
          <w:sz w:val="24"/>
          <w:szCs w:val="24"/>
          <w:lang w:val="uk-UA"/>
        </w:rPr>
        <w:t>Третиник</w:t>
      </w:r>
      <w:proofErr w:type="spellEnd"/>
      <w:r w:rsidR="00080444" w:rsidRPr="00D46AFC">
        <w:rPr>
          <w:rFonts w:ascii="Cambria" w:hAnsi="Cambria"/>
          <w:sz w:val="24"/>
          <w:szCs w:val="24"/>
          <w:lang w:val="uk-UA"/>
        </w:rPr>
        <w:t>, К.О. Костенко</w:t>
      </w:r>
      <w:r w:rsidRPr="00D46AFC">
        <w:rPr>
          <w:rFonts w:ascii="Cambria" w:hAnsi="Cambria"/>
          <w:sz w:val="24"/>
          <w:szCs w:val="24"/>
          <w:lang w:val="uk-UA"/>
        </w:rPr>
        <w:t xml:space="preserve">, </w:t>
      </w:r>
      <w:r w:rsidR="00D46AFC" w:rsidRPr="00D46AFC">
        <w:rPr>
          <w:rFonts w:ascii="Cambria" w:hAnsi="Cambria"/>
          <w:sz w:val="24"/>
          <w:szCs w:val="24"/>
          <w:lang w:val="uk-UA"/>
        </w:rPr>
        <w:t>20</w:t>
      </w:r>
      <w:r w:rsidR="00D46AFC">
        <w:rPr>
          <w:rFonts w:ascii="Cambria" w:hAnsi="Cambria"/>
          <w:sz w:val="24"/>
          <w:szCs w:val="24"/>
          <w:lang w:val="uk-UA"/>
        </w:rPr>
        <w:t>20</w:t>
      </w:r>
    </w:p>
    <w:p w14:paraId="448AC703" w14:textId="77777777" w:rsidR="008057EB" w:rsidRPr="002E1954" w:rsidRDefault="008057EB" w:rsidP="008057EB">
      <w:pPr>
        <w:spacing w:line="264" w:lineRule="auto"/>
        <w:jc w:val="right"/>
        <w:rPr>
          <w:rFonts w:ascii="Cambria" w:hAnsi="Cambria"/>
          <w:b/>
          <w:sz w:val="24"/>
          <w:szCs w:val="24"/>
          <w:lang w:val="uk-UA"/>
        </w:rPr>
      </w:pPr>
      <w:r w:rsidRPr="00D46AFC">
        <w:rPr>
          <w:rFonts w:ascii="Cambria" w:hAnsi="Cambria"/>
          <w:sz w:val="24"/>
          <w:szCs w:val="24"/>
          <w:lang w:val="uk-UA"/>
        </w:rPr>
        <w:sym w:font="Symbol" w:char="F0E3"/>
      </w:r>
      <w:r w:rsidRPr="00D46AFC">
        <w:rPr>
          <w:rFonts w:ascii="Cambria" w:hAnsi="Cambria"/>
          <w:sz w:val="24"/>
          <w:szCs w:val="24"/>
          <w:lang w:val="uk-UA"/>
        </w:rPr>
        <w:t xml:space="preserve"> КПІ ім. Ігоря Сікорського, </w:t>
      </w:r>
      <w:r w:rsidR="00D46AFC" w:rsidRPr="00D46AFC">
        <w:rPr>
          <w:rFonts w:ascii="Cambria" w:hAnsi="Cambria"/>
          <w:sz w:val="24"/>
          <w:szCs w:val="24"/>
          <w:lang w:val="uk-UA"/>
        </w:rPr>
        <w:t>20</w:t>
      </w:r>
      <w:r w:rsidR="00D46AFC">
        <w:rPr>
          <w:rFonts w:ascii="Cambria" w:hAnsi="Cambria"/>
          <w:sz w:val="24"/>
          <w:szCs w:val="24"/>
          <w:lang w:val="uk-UA"/>
        </w:rPr>
        <w:t>20</w:t>
      </w:r>
    </w:p>
    <w:p w14:paraId="1B01A665" w14:textId="77777777" w:rsidR="00010109" w:rsidRPr="007E0385" w:rsidRDefault="00D67E71" w:rsidP="00080444">
      <w:pPr>
        <w:pStyle w:val="a7"/>
        <w:spacing w:line="360" w:lineRule="auto"/>
        <w:rPr>
          <w:b/>
          <w:szCs w:val="28"/>
        </w:rPr>
      </w:pPr>
      <w:r>
        <w:rPr>
          <w:b/>
          <w:bCs/>
          <w:caps/>
          <w:sz w:val="26"/>
          <w:szCs w:val="26"/>
        </w:rPr>
        <w:br w:type="page"/>
      </w:r>
      <w:r w:rsidR="00010109" w:rsidRPr="007E0385">
        <w:rPr>
          <w:b/>
          <w:szCs w:val="28"/>
        </w:rPr>
        <w:lastRenderedPageBreak/>
        <w:t>ЗМІСТ</w:t>
      </w:r>
    </w:p>
    <w:p w14:paraId="29591E2D" w14:textId="77777777" w:rsidR="00010109" w:rsidRPr="00137674" w:rsidRDefault="00010109" w:rsidP="00137674">
      <w:pPr>
        <w:spacing w:line="360" w:lineRule="auto"/>
        <w:rPr>
          <w:b/>
          <w:szCs w:val="28"/>
          <w:lang w:val="uk-UA"/>
        </w:rPr>
      </w:pPr>
    </w:p>
    <w:p w14:paraId="5AE761A3" w14:textId="77777777" w:rsidR="00137674" w:rsidRPr="00B44A66" w:rsidRDefault="007E0385" w:rsidP="00137674">
      <w:pPr>
        <w:pStyle w:val="1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r w:rsidRPr="00137674">
        <w:rPr>
          <w:b/>
        </w:rPr>
        <w:fldChar w:fldCharType="begin"/>
      </w:r>
      <w:r w:rsidRPr="00137674">
        <w:rPr>
          <w:b/>
        </w:rPr>
        <w:instrText xml:space="preserve"> TOC \o "1-3" \h \z \u </w:instrText>
      </w:r>
      <w:r w:rsidRPr="00137674">
        <w:rPr>
          <w:b/>
        </w:rPr>
        <w:fldChar w:fldCharType="separate"/>
      </w:r>
      <w:hyperlink w:anchor="_Toc37070676" w:history="1">
        <w:r w:rsidR="00137674" w:rsidRPr="00137674">
          <w:rPr>
            <w:rStyle w:val="ae"/>
            <w:b/>
            <w:noProof/>
            <w:lang w:val="uk-UA"/>
          </w:rPr>
          <w:t>1. МАТРИЦІ ТА ВИЗНАЧНИКИ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76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4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79999A61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77" w:history="1">
        <w:r w:rsidR="00137674" w:rsidRPr="00137674">
          <w:rPr>
            <w:rStyle w:val="ae"/>
            <w:b/>
            <w:noProof/>
            <w:lang w:val="uk-UA"/>
          </w:rPr>
          <w:t>1.1. Матриці. Типи матриць. Операції над матрицями та їх властивості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77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4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14C47839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78" w:history="1">
        <w:r w:rsidR="00137674" w:rsidRPr="00137674">
          <w:rPr>
            <w:rStyle w:val="ae"/>
            <w:b/>
            <w:noProof/>
            <w:lang w:val="uk-UA"/>
          </w:rPr>
          <w:t>1.2. Визначник. Властивості визначників. Методи обчислення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78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7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5044D548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79" w:history="1">
        <w:r w:rsidR="00137674" w:rsidRPr="00137674">
          <w:rPr>
            <w:rStyle w:val="ae"/>
            <w:b/>
            <w:noProof/>
            <w:lang w:val="uk-UA"/>
          </w:rPr>
          <w:t>1.3. Обернені матриці. Матричні рівняння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79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29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7BB71C4B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0" w:history="1">
        <w:r w:rsidR="00137674" w:rsidRPr="00137674">
          <w:rPr>
            <w:rStyle w:val="ae"/>
            <w:b/>
            <w:noProof/>
            <w:lang w:val="uk-UA"/>
          </w:rPr>
          <w:t>1.4. Лінійна залежність та незалежність. База системи елементів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0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40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3AC57417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1" w:history="1">
        <w:r w:rsidR="00137674" w:rsidRPr="00137674">
          <w:rPr>
            <w:rStyle w:val="ae"/>
            <w:b/>
            <w:noProof/>
            <w:lang w:val="uk-UA"/>
          </w:rPr>
          <w:t>1.5. Ранг матриці. Базисні мінори. Методи обчислення рангу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1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46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44036029" w14:textId="77777777" w:rsidR="00137674" w:rsidRPr="00B44A66" w:rsidRDefault="0012165C" w:rsidP="00137674">
      <w:pPr>
        <w:pStyle w:val="1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2" w:history="1">
        <w:r w:rsidR="00137674" w:rsidRPr="00137674">
          <w:rPr>
            <w:rStyle w:val="ae"/>
            <w:b/>
            <w:noProof/>
            <w:lang w:val="uk-UA"/>
          </w:rPr>
          <w:t>2. СИСТЕМИ ЛІНІЙНИХ АЛГЕБРАЇЧНИХ РІВНЯНЬ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2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54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508CDB83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3" w:history="1">
        <w:r w:rsidR="00137674" w:rsidRPr="00137674">
          <w:rPr>
            <w:rStyle w:val="ae"/>
            <w:b/>
            <w:noProof/>
            <w:lang w:val="uk-UA"/>
          </w:rPr>
          <w:t>2.1. Системи лінійних алгебраїчних рівнянь. Основні поняття.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3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54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46CE0988" w14:textId="77777777" w:rsidR="00137674" w:rsidRDefault="0012165C" w:rsidP="00137674">
      <w:pPr>
        <w:pStyle w:val="20"/>
        <w:tabs>
          <w:tab w:val="right" w:leader="dot" w:pos="9060"/>
        </w:tabs>
        <w:spacing w:line="360" w:lineRule="auto"/>
        <w:rPr>
          <w:b/>
          <w:noProof/>
          <w:lang w:val="en-US"/>
        </w:rPr>
      </w:pPr>
      <w:hyperlink w:anchor="_Toc37070684" w:history="1">
        <w:r w:rsidR="00137674" w:rsidRPr="00137674">
          <w:rPr>
            <w:rStyle w:val="ae"/>
            <w:b/>
            <w:noProof/>
          </w:rPr>
          <w:t>2.2. Однорідні та неоднорідні системи. Методи пошуку розв’язків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4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63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6950712F" w14:textId="77777777" w:rsidR="00F564E8" w:rsidRPr="00F564E8" w:rsidRDefault="00F564E8" w:rsidP="00F564E8">
      <w:pPr>
        <w:rPr>
          <w:b/>
          <w:lang w:val="uk-UA"/>
        </w:rPr>
      </w:pPr>
      <w:r w:rsidRPr="00F564E8">
        <w:rPr>
          <w:b/>
        </w:rPr>
        <w:t xml:space="preserve">3. </w:t>
      </w:r>
      <w:r w:rsidRPr="00F564E8">
        <w:rPr>
          <w:b/>
          <w:lang w:val="uk-UA"/>
        </w:rPr>
        <w:t>ЕЛЕМЕНТИ ВЕКТОРНОЇ АЛГЕБРИ…</w:t>
      </w:r>
      <w:r>
        <w:rPr>
          <w:b/>
          <w:lang w:val="uk-UA"/>
        </w:rPr>
        <w:t>.......</w:t>
      </w:r>
      <w:r w:rsidRPr="00F564E8">
        <w:rPr>
          <w:b/>
          <w:lang w:val="uk-UA"/>
        </w:rPr>
        <w:t xml:space="preserve">………………………….74              </w:t>
      </w:r>
    </w:p>
    <w:p w14:paraId="4E12FC8D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5" w:history="1">
        <w:r w:rsidR="00137674" w:rsidRPr="00137674">
          <w:rPr>
            <w:rStyle w:val="ae"/>
            <w:b/>
            <w:noProof/>
          </w:rPr>
          <w:t>3.1. Вектори на площині та у просторі. Операції над векторами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5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74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496F9D51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6" w:history="1">
        <w:r w:rsidR="00137674" w:rsidRPr="00137674">
          <w:rPr>
            <w:rStyle w:val="ae"/>
            <w:b/>
            <w:noProof/>
          </w:rPr>
          <w:t>3.2. Добутки векторів: скалярний, векторний, подвійний векторний, мішаний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6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95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59F2FC13" w14:textId="77777777" w:rsidR="00137674" w:rsidRPr="00B44A66" w:rsidRDefault="0012165C" w:rsidP="00137674">
      <w:pPr>
        <w:pStyle w:val="1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7" w:history="1">
        <w:r w:rsidR="00137674" w:rsidRPr="00137674">
          <w:rPr>
            <w:rStyle w:val="ae"/>
            <w:b/>
            <w:noProof/>
            <w:lang w:val="uk-UA"/>
          </w:rPr>
          <w:t>4. АНАЛІТИЧНА ГЕОМЕТРІЯ НА ПЛОЩИНІ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7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13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59BD41F6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8" w:history="1">
        <w:r w:rsidR="00137674" w:rsidRPr="00137674">
          <w:rPr>
            <w:rStyle w:val="ae"/>
            <w:b/>
            <w:noProof/>
          </w:rPr>
          <w:t>4.1. Лінія на площині. Способи задання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8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13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4C986B22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89" w:history="1">
        <w:r w:rsidR="00137674" w:rsidRPr="00137674">
          <w:rPr>
            <w:rStyle w:val="ae"/>
            <w:b/>
            <w:noProof/>
          </w:rPr>
          <w:t>4.2. Пряма на площині. Рівняння прямої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89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22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0E52DF5B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90" w:history="1">
        <w:r w:rsidR="00137674" w:rsidRPr="00137674">
          <w:rPr>
            <w:rStyle w:val="ae"/>
            <w:b/>
            <w:noProof/>
          </w:rPr>
          <w:t>4.3. Лінії 2-го порядку. Перетворення координат в прямокутній декартовій системі координат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90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41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1C4F5E08" w14:textId="77777777" w:rsidR="00137674" w:rsidRPr="00B44A66" w:rsidRDefault="0012165C" w:rsidP="00137674">
      <w:pPr>
        <w:pStyle w:val="1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91" w:history="1">
        <w:r w:rsidR="00137674" w:rsidRPr="00137674">
          <w:rPr>
            <w:rStyle w:val="ae"/>
            <w:b/>
            <w:noProof/>
            <w:lang w:val="uk-UA"/>
          </w:rPr>
          <w:t>5. ЕЛЕМЕНТИ ТЕОРІЇ МНОГОЧЛЕНІВ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91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69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2BD726AF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92" w:history="1">
        <w:r w:rsidR="00137674" w:rsidRPr="00137674">
          <w:rPr>
            <w:rStyle w:val="ae"/>
            <w:b/>
            <w:noProof/>
          </w:rPr>
          <w:t>5.1. Операції над многочленами. Найбільший спільний дільник. Алгоритм Евкліда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92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69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77F3CFE0" w14:textId="77777777" w:rsidR="00137674" w:rsidRPr="00B44A66" w:rsidRDefault="0012165C" w:rsidP="00137674">
      <w:pPr>
        <w:pStyle w:val="2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93" w:history="1">
        <w:r w:rsidR="00137674" w:rsidRPr="00137674">
          <w:rPr>
            <w:rStyle w:val="ae"/>
            <w:b/>
            <w:noProof/>
          </w:rPr>
          <w:t>5.2. Корені многочленів. Теорема Безу. Основна теорема алгебри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93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79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5F7ACF71" w14:textId="77777777" w:rsidR="00137674" w:rsidRPr="00B44A66" w:rsidRDefault="0012165C" w:rsidP="00137674">
      <w:pPr>
        <w:pStyle w:val="10"/>
        <w:tabs>
          <w:tab w:val="right" w:leader="dot" w:pos="9060"/>
        </w:tabs>
        <w:spacing w:line="360" w:lineRule="auto"/>
        <w:rPr>
          <w:rFonts w:ascii="Calibri" w:hAnsi="Calibri"/>
          <w:b/>
          <w:noProof/>
          <w:sz w:val="22"/>
          <w:szCs w:val="22"/>
        </w:rPr>
      </w:pPr>
      <w:hyperlink w:anchor="_Toc37070694" w:history="1">
        <w:r w:rsidR="00137674" w:rsidRPr="00137674">
          <w:rPr>
            <w:rStyle w:val="ae"/>
            <w:b/>
            <w:noProof/>
            <w:lang w:val="uk-UA"/>
          </w:rPr>
          <w:t>ЛІТЕРАТУРА</w:t>
        </w:r>
        <w:r w:rsidR="00137674" w:rsidRPr="00137674">
          <w:rPr>
            <w:b/>
            <w:noProof/>
            <w:webHidden/>
          </w:rPr>
          <w:tab/>
        </w:r>
        <w:r w:rsidR="00137674" w:rsidRPr="00137674">
          <w:rPr>
            <w:b/>
            <w:noProof/>
            <w:webHidden/>
          </w:rPr>
          <w:fldChar w:fldCharType="begin"/>
        </w:r>
        <w:r w:rsidR="00137674" w:rsidRPr="00137674">
          <w:rPr>
            <w:b/>
            <w:noProof/>
            <w:webHidden/>
          </w:rPr>
          <w:instrText xml:space="preserve"> PAGEREF _Toc37070694 \h </w:instrText>
        </w:r>
        <w:r w:rsidR="00137674" w:rsidRPr="00137674">
          <w:rPr>
            <w:b/>
            <w:noProof/>
            <w:webHidden/>
          </w:rPr>
        </w:r>
        <w:r w:rsidR="00137674" w:rsidRPr="00137674">
          <w:rPr>
            <w:b/>
            <w:noProof/>
            <w:webHidden/>
          </w:rPr>
          <w:fldChar w:fldCharType="separate"/>
        </w:r>
        <w:r w:rsidR="00137674" w:rsidRPr="00137674">
          <w:rPr>
            <w:b/>
            <w:noProof/>
            <w:webHidden/>
          </w:rPr>
          <w:t>190</w:t>
        </w:r>
        <w:r w:rsidR="00137674" w:rsidRPr="00137674">
          <w:rPr>
            <w:b/>
            <w:noProof/>
            <w:webHidden/>
          </w:rPr>
          <w:fldChar w:fldCharType="end"/>
        </w:r>
      </w:hyperlink>
    </w:p>
    <w:p w14:paraId="057500B0" w14:textId="77777777" w:rsidR="007E0385" w:rsidRDefault="007E0385" w:rsidP="00137674">
      <w:pPr>
        <w:spacing w:line="360" w:lineRule="auto"/>
        <w:jc w:val="both"/>
      </w:pPr>
      <w:r w:rsidRPr="00137674">
        <w:rPr>
          <w:b/>
        </w:rPr>
        <w:fldChar w:fldCharType="end"/>
      </w:r>
    </w:p>
    <w:p w14:paraId="74A82338" w14:textId="77777777" w:rsidR="007E0385" w:rsidRPr="007E0385" w:rsidRDefault="00F5160B" w:rsidP="007E0385">
      <w:pPr>
        <w:pStyle w:val="20"/>
        <w:tabs>
          <w:tab w:val="right" w:leader="dot" w:pos="9060"/>
        </w:tabs>
        <w:spacing w:line="360" w:lineRule="auto"/>
        <w:rPr>
          <w:b/>
          <w:noProof/>
          <w:lang w:val="uk-UA"/>
        </w:rPr>
      </w:pPr>
      <w:r>
        <w:rPr>
          <w:szCs w:val="28"/>
          <w:lang w:val="uk-UA"/>
        </w:rPr>
        <w:fldChar w:fldCharType="begin"/>
      </w:r>
      <w:r>
        <w:rPr>
          <w:szCs w:val="28"/>
          <w:lang w:val="uk-UA"/>
        </w:rPr>
        <w:instrText xml:space="preserve"> TOC \o "1-3" \n \u </w:instrText>
      </w:r>
      <w:r>
        <w:rPr>
          <w:szCs w:val="28"/>
          <w:lang w:val="uk-UA"/>
        </w:rPr>
        <w:fldChar w:fldCharType="separate"/>
      </w:r>
    </w:p>
    <w:p w14:paraId="715C1FE4" w14:textId="77777777" w:rsidR="007E0385" w:rsidRDefault="007E0385" w:rsidP="007E0385">
      <w:pPr>
        <w:rPr>
          <w:lang w:val="uk-UA"/>
        </w:rPr>
      </w:pPr>
    </w:p>
    <w:p w14:paraId="7640541A" w14:textId="77777777" w:rsidR="00D35788" w:rsidRPr="007E0385" w:rsidRDefault="007E0385" w:rsidP="007E0385">
      <w:pPr>
        <w:pStyle w:val="1"/>
        <w:spacing w:after="280" w:line="360" w:lineRule="auto"/>
        <w:jc w:val="center"/>
        <w:rPr>
          <w:lang w:val="uk-UA"/>
        </w:rPr>
      </w:pPr>
      <w:r>
        <w:rPr>
          <w:lang w:val="uk-UA"/>
        </w:rPr>
        <w:br w:type="page"/>
      </w:r>
      <w:r w:rsidR="00F5160B">
        <w:rPr>
          <w:lang w:val="uk-UA"/>
        </w:rPr>
        <w:lastRenderedPageBreak/>
        <w:fldChar w:fldCharType="end"/>
      </w:r>
      <w:bookmarkStart w:id="1" w:name="_Toc37070676"/>
      <w:r w:rsidR="00D35788" w:rsidRPr="00252F87">
        <w:rPr>
          <w:lang w:val="uk-UA"/>
        </w:rPr>
        <w:t xml:space="preserve">1. </w:t>
      </w:r>
      <w:bookmarkEnd w:id="0"/>
      <w:r w:rsidR="00BD24AE" w:rsidRPr="00252F87">
        <w:rPr>
          <w:lang w:val="uk-UA"/>
        </w:rPr>
        <w:t>МАТРИЦІ ТА ВИЗНАЧНИКИ</w:t>
      </w:r>
      <w:bookmarkEnd w:id="1"/>
    </w:p>
    <w:p w14:paraId="1CE76767" w14:textId="77777777" w:rsidR="00D35788" w:rsidRPr="00252F87" w:rsidRDefault="00D35788" w:rsidP="007E0385">
      <w:pPr>
        <w:spacing w:after="560" w:line="360" w:lineRule="auto"/>
        <w:jc w:val="center"/>
        <w:outlineLvl w:val="1"/>
        <w:rPr>
          <w:b/>
          <w:szCs w:val="28"/>
          <w:lang w:val="uk-UA"/>
        </w:rPr>
      </w:pPr>
      <w:bookmarkStart w:id="2" w:name="_Toc96263670"/>
      <w:bookmarkStart w:id="3" w:name="_Toc348903587"/>
      <w:bookmarkStart w:id="4" w:name="_Toc37070677"/>
      <w:r w:rsidRPr="00252F87">
        <w:rPr>
          <w:b/>
          <w:szCs w:val="28"/>
          <w:lang w:val="uk-UA"/>
        </w:rPr>
        <w:t>1.1</w:t>
      </w:r>
      <w:r w:rsidR="00FA72BB">
        <w:rPr>
          <w:b/>
          <w:szCs w:val="28"/>
          <w:lang w:val="uk-UA"/>
        </w:rPr>
        <w:t>.</w:t>
      </w:r>
      <w:r w:rsidRPr="00252F87">
        <w:rPr>
          <w:b/>
          <w:szCs w:val="28"/>
          <w:lang w:val="uk-UA"/>
        </w:rPr>
        <w:t xml:space="preserve"> Матриці. </w:t>
      </w:r>
      <w:r w:rsidR="00BD24AE" w:rsidRPr="00252F87">
        <w:rPr>
          <w:b/>
          <w:szCs w:val="28"/>
          <w:lang w:val="uk-UA"/>
        </w:rPr>
        <w:t>Типи матриць</w:t>
      </w:r>
      <w:r w:rsidRPr="00252F87">
        <w:rPr>
          <w:b/>
          <w:szCs w:val="28"/>
          <w:lang w:val="uk-UA"/>
        </w:rPr>
        <w:t>. Операції над матрицями та їх властивості</w:t>
      </w:r>
      <w:bookmarkEnd w:id="2"/>
      <w:bookmarkEnd w:id="3"/>
      <w:bookmarkEnd w:id="4"/>
    </w:p>
    <w:p w14:paraId="74769AEE" w14:textId="77777777" w:rsidR="00AA39F7" w:rsidRPr="00252F87" w:rsidRDefault="0085123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Матрицею</w:t>
      </w:r>
      <w:r w:rsidR="00FA72BB">
        <w:rPr>
          <w:szCs w:val="28"/>
          <w:lang w:val="uk-UA"/>
        </w:rPr>
        <w:t xml:space="preserve"> називають прямокутну таблицю</w:t>
      </w:r>
      <w:r w:rsidRPr="00252F87">
        <w:rPr>
          <w:szCs w:val="28"/>
          <w:lang w:val="uk-UA"/>
        </w:rPr>
        <w:t xml:space="preserve"> з чисел, </w:t>
      </w:r>
      <w:r w:rsidR="00AA39F7" w:rsidRPr="00252F87">
        <w:rPr>
          <w:szCs w:val="28"/>
          <w:lang w:val="uk-UA"/>
        </w:rPr>
        <w:t>яка</w:t>
      </w:r>
      <w:r w:rsidRPr="00252F87">
        <w:rPr>
          <w:szCs w:val="28"/>
          <w:lang w:val="uk-UA"/>
        </w:rPr>
        <w:t xml:space="preserve"> містить деяку кількість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рядків і деяку кількість </w:t>
      </w:r>
      <w:r w:rsidRPr="00252F87">
        <w:rPr>
          <w:i/>
          <w:szCs w:val="28"/>
          <w:lang w:val="uk-UA"/>
        </w:rPr>
        <w:t>n</w:t>
      </w:r>
      <w:r w:rsidRPr="00252F87">
        <w:rPr>
          <w:szCs w:val="28"/>
          <w:lang w:val="uk-UA"/>
        </w:rPr>
        <w:t xml:space="preserve"> стовпців.</w:t>
      </w:r>
    </w:p>
    <w:p w14:paraId="0522855D" w14:textId="77777777" w:rsidR="00D35788" w:rsidRPr="00252F87" w:rsidRDefault="0085123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Ін</w:t>
      </w:r>
      <w:r w:rsidR="00175F32" w:rsidRPr="00252F87">
        <w:rPr>
          <w:szCs w:val="28"/>
          <w:lang w:val="uk-UA"/>
        </w:rPr>
        <w:t>шими словами</w:t>
      </w:r>
      <w:r w:rsidRPr="00252F87">
        <w:rPr>
          <w:szCs w:val="28"/>
          <w:lang w:val="uk-UA"/>
        </w:rPr>
        <w:t>, матриця – це сукуп</w:t>
      </w:r>
      <w:r w:rsidR="00FF5670" w:rsidRPr="00252F87">
        <w:rPr>
          <w:szCs w:val="28"/>
          <w:lang w:val="uk-UA"/>
        </w:rPr>
        <w:t>ність</w:t>
      </w:r>
      <w:r w:rsidR="00FA72BB">
        <w:rPr>
          <w:szCs w:val="28"/>
          <w:lang w:val="uk-UA"/>
        </w:rPr>
        <w:t xml:space="preserve"> </w:t>
      </w:r>
      <w:r w:rsidR="00AA39F7" w:rsidRPr="00252F87">
        <w:rPr>
          <w:szCs w:val="28"/>
          <w:lang w:val="uk-UA"/>
        </w:rPr>
        <w:t xml:space="preserve">чисел, записаних у вигляді </w:t>
      </w:r>
      <w:r w:rsidRPr="00252F87">
        <w:rPr>
          <w:szCs w:val="28"/>
          <w:lang w:val="uk-UA"/>
        </w:rPr>
        <w:t xml:space="preserve">таблиці з </w:t>
      </w:r>
      <w:r w:rsidR="00AA39F7"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рядками і </w:t>
      </w:r>
      <w:r w:rsidR="00AA39F7" w:rsidRPr="00252F87">
        <w:rPr>
          <w:i/>
          <w:szCs w:val="28"/>
          <w:lang w:val="uk-UA"/>
        </w:rPr>
        <w:t>n</w:t>
      </w:r>
      <w:r w:rsidR="00FA72BB">
        <w:rPr>
          <w:szCs w:val="28"/>
          <w:lang w:val="uk-UA"/>
        </w:rPr>
        <w:t xml:space="preserve"> стовпцями. Н</w:t>
      </w:r>
      <w:r w:rsidR="00B53E92" w:rsidRPr="00252F87">
        <w:rPr>
          <w:szCs w:val="28"/>
          <w:lang w:val="uk-UA"/>
        </w:rPr>
        <w:t xml:space="preserve">атуральні </w:t>
      </w:r>
      <w:r w:rsidRPr="00252F87">
        <w:rPr>
          <w:szCs w:val="28"/>
          <w:lang w:val="uk-UA"/>
        </w:rPr>
        <w:t xml:space="preserve">числа </w:t>
      </w:r>
      <w:r w:rsidR="00AA39F7"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</w:t>
      </w:r>
      <w:r w:rsidR="00AA39F7" w:rsidRPr="00252F87">
        <w:rPr>
          <w:szCs w:val="28"/>
          <w:lang w:val="uk-UA"/>
        </w:rPr>
        <w:t>та</w:t>
      </w:r>
      <w:r w:rsidRPr="00252F87">
        <w:rPr>
          <w:szCs w:val="28"/>
          <w:lang w:val="uk-UA"/>
        </w:rPr>
        <w:t xml:space="preserve"> </w:t>
      </w:r>
      <w:r w:rsidR="00AA39F7" w:rsidRPr="00252F87">
        <w:rPr>
          <w:i/>
          <w:szCs w:val="28"/>
          <w:lang w:val="uk-UA"/>
        </w:rPr>
        <w:t>n</w:t>
      </w:r>
      <w:r w:rsidR="00AA39F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</w:t>
      </w:r>
      <w:r w:rsidR="00FA72BB">
        <w:rPr>
          <w:szCs w:val="28"/>
          <w:lang w:val="uk-UA"/>
        </w:rPr>
        <w:t xml:space="preserve">задають розмірність </w:t>
      </w:r>
      <w:r w:rsidRPr="00252F87">
        <w:rPr>
          <w:szCs w:val="28"/>
          <w:lang w:val="uk-UA"/>
        </w:rPr>
        <w:t>матриці</w:t>
      </w:r>
      <w:r w:rsidR="00FA72BB">
        <w:rPr>
          <w:szCs w:val="28"/>
          <w:lang w:val="uk-UA"/>
        </w:rPr>
        <w:t xml:space="preserve">, яку позначають як </w:t>
      </w:r>
      <w:r w:rsidR="0000303F" w:rsidRPr="00252F87">
        <w:rPr>
          <w:position w:val="-6"/>
          <w:szCs w:val="28"/>
          <w:lang w:val="uk-UA"/>
        </w:rPr>
        <w:object w:dxaOrig="660" w:dyaOrig="240" w14:anchorId="58791C8B">
          <v:shape id="_x0000_i1026" type="#_x0000_t75" style="width:33pt;height:12pt" o:ole="">
            <v:imagedata r:id="rId8" o:title=""/>
          </v:shape>
          <o:OLEObject Type="Embed" ProgID="Equation.DSMT4" ShapeID="_x0000_i1026" DrawAspect="Content" ObjectID="_1692008840" r:id="rId9"/>
        </w:object>
      </w:r>
      <w:r w:rsidRPr="00252F87">
        <w:rPr>
          <w:szCs w:val="28"/>
          <w:lang w:val="uk-UA"/>
        </w:rPr>
        <w:t>. Тобто</w:t>
      </w:r>
      <w:r w:rsidR="00AA39F7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якщо говорять</w:t>
      </w:r>
      <w:r w:rsidR="00AA39F7" w:rsidRPr="00252F87">
        <w:rPr>
          <w:szCs w:val="28"/>
          <w:lang w:val="uk-UA"/>
        </w:rPr>
        <w:t xml:space="preserve"> про те</w:t>
      </w:r>
      <w:r w:rsidR="0000303F">
        <w:rPr>
          <w:szCs w:val="28"/>
          <w:lang w:val="uk-UA"/>
        </w:rPr>
        <w:t>, що задано матрицю розмірністю</w:t>
      </w:r>
      <w:r w:rsidR="007E5DB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60" w:dyaOrig="300" w14:anchorId="3948D5D7">
          <v:shape id="_x0000_i1027" type="#_x0000_t75" style="width:27pt;height:15pt" o:ole="">
            <v:imagedata r:id="rId10" o:title=""/>
          </v:shape>
          <o:OLEObject Type="Embed" ProgID="Equation.DSMT4" ShapeID="_x0000_i1027" DrawAspect="Content" ObjectID="_1692008841" r:id="rId11"/>
        </w:object>
      </w:r>
      <w:r w:rsidR="00FA1BCB" w:rsidRPr="00252F87">
        <w:rPr>
          <w:szCs w:val="28"/>
          <w:lang w:val="uk-UA"/>
        </w:rPr>
        <w:t>, то</w:t>
      </w:r>
      <w:r w:rsidR="00165BB6" w:rsidRPr="00252F87">
        <w:rPr>
          <w:szCs w:val="28"/>
          <w:lang w:val="uk-UA"/>
        </w:rPr>
        <w:t xml:space="preserve"> це</w:t>
      </w:r>
      <w:r w:rsidRPr="00252F87">
        <w:rPr>
          <w:szCs w:val="28"/>
          <w:lang w:val="uk-UA"/>
        </w:rPr>
        <w:t xml:space="preserve"> матриця з </w:t>
      </w:r>
      <w:r w:rsidR="00621D4A" w:rsidRPr="00252F87">
        <w:rPr>
          <w:szCs w:val="28"/>
          <w:lang w:val="uk-UA"/>
        </w:rPr>
        <w:t>трьома рядками і п'ятьма</w:t>
      </w:r>
      <w:r w:rsidRPr="00252F87">
        <w:rPr>
          <w:szCs w:val="28"/>
          <w:lang w:val="uk-UA"/>
        </w:rPr>
        <w:t xml:space="preserve"> стовпцями. </w:t>
      </w:r>
      <w:r w:rsidR="00AA39F7" w:rsidRPr="00252F87">
        <w:rPr>
          <w:szCs w:val="28"/>
          <w:lang w:val="uk-UA"/>
        </w:rPr>
        <w:t xml:space="preserve">Множину матриць </w:t>
      </w:r>
      <w:r w:rsidR="0000303F">
        <w:rPr>
          <w:szCs w:val="28"/>
          <w:lang w:val="uk-UA"/>
        </w:rPr>
        <w:t xml:space="preserve">розмірності </w:t>
      </w:r>
      <w:r w:rsidR="00385E75" w:rsidRPr="00252F87">
        <w:rPr>
          <w:position w:val="-6"/>
          <w:szCs w:val="28"/>
          <w:lang w:val="uk-UA"/>
        </w:rPr>
        <w:object w:dxaOrig="660" w:dyaOrig="240" w14:anchorId="3A406EAD">
          <v:shape id="_x0000_i1028" type="#_x0000_t75" style="width:33pt;height:12pt" o:ole="">
            <v:imagedata r:id="rId8" o:title=""/>
          </v:shape>
          <o:OLEObject Type="Embed" ProgID="Equation.DSMT4" ShapeID="_x0000_i1028" DrawAspect="Content" ObjectID="_1692008842" r:id="rId12"/>
        </w:object>
      </w:r>
      <w:r w:rsidR="00175F32" w:rsidRPr="00252F87">
        <w:rPr>
          <w:szCs w:val="28"/>
          <w:lang w:val="uk-UA"/>
        </w:rPr>
        <w:t xml:space="preserve"> </w:t>
      </w:r>
      <w:r w:rsidR="00AA39F7" w:rsidRPr="00252F87">
        <w:rPr>
          <w:szCs w:val="28"/>
          <w:lang w:val="uk-UA"/>
        </w:rPr>
        <w:t>позначати</w:t>
      </w:r>
      <w:r w:rsidR="0000303F">
        <w:rPr>
          <w:szCs w:val="28"/>
          <w:lang w:val="uk-UA"/>
        </w:rPr>
        <w:t>мемо</w:t>
      </w:r>
      <w:r w:rsidR="00AA39F7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660" w:dyaOrig="380" w14:anchorId="54E2A6F5">
          <v:shape id="_x0000_i1029" type="#_x0000_t75" style="width:33pt;height:19.2pt" o:ole="">
            <v:imagedata r:id="rId13" o:title=""/>
          </v:shape>
          <o:OLEObject Type="Embed" ProgID="Equation.DSMT4" ShapeID="_x0000_i1029" DrawAspect="Content" ObjectID="_1692008843" r:id="rId14"/>
        </w:object>
      </w:r>
      <w:r w:rsidR="00AA39F7" w:rsidRPr="00252F87">
        <w:rPr>
          <w:szCs w:val="28"/>
          <w:lang w:val="uk-UA"/>
        </w:rPr>
        <w:t>.</w:t>
      </w:r>
    </w:p>
    <w:p w14:paraId="1862FFA7" w14:textId="77777777" w:rsidR="00D35788" w:rsidRPr="00252F87" w:rsidRDefault="00631B7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лід зауважити, що перше число завжди </w:t>
      </w:r>
      <w:r w:rsidR="0000303F">
        <w:rPr>
          <w:szCs w:val="28"/>
          <w:lang w:val="uk-UA"/>
        </w:rPr>
        <w:t>позначає</w:t>
      </w:r>
      <w:r w:rsidRPr="00252F87">
        <w:rPr>
          <w:szCs w:val="28"/>
          <w:lang w:val="uk-UA"/>
        </w:rPr>
        <w:t xml:space="preserve"> </w:t>
      </w:r>
      <w:r w:rsidR="0000303F">
        <w:rPr>
          <w:szCs w:val="28"/>
          <w:lang w:val="uk-UA"/>
        </w:rPr>
        <w:t xml:space="preserve">кількість </w:t>
      </w:r>
      <w:r w:rsidRPr="00252F87">
        <w:rPr>
          <w:szCs w:val="28"/>
          <w:lang w:val="uk-UA"/>
        </w:rPr>
        <w:t>рядк</w:t>
      </w:r>
      <w:r w:rsidR="0000303F">
        <w:rPr>
          <w:szCs w:val="28"/>
          <w:lang w:val="uk-UA"/>
        </w:rPr>
        <w:t>ів</w:t>
      </w:r>
      <w:r w:rsidRPr="00252F87">
        <w:rPr>
          <w:szCs w:val="28"/>
          <w:lang w:val="uk-UA"/>
        </w:rPr>
        <w:t>.</w:t>
      </w:r>
    </w:p>
    <w:p w14:paraId="28F66C5B" w14:textId="77777777" w:rsidR="00175F32" w:rsidRPr="00252F87" w:rsidRDefault="00175F3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в матриці </w:t>
      </w:r>
      <w:r w:rsidR="00DD1C28" w:rsidRPr="00252F87">
        <w:rPr>
          <w:szCs w:val="28"/>
          <w:lang w:val="uk-UA"/>
        </w:rPr>
        <w:t>однакова кількість рядків та стовпців</w:t>
      </w:r>
      <w:r w:rsidR="00D35788" w:rsidRPr="00252F87">
        <w:rPr>
          <w:szCs w:val="28"/>
          <w:lang w:val="uk-UA"/>
        </w:rPr>
        <w:t xml:space="preserve">, </w:t>
      </w:r>
      <w:r w:rsidR="000C3ACD" w:rsidRPr="00252F87">
        <w:rPr>
          <w:szCs w:val="28"/>
          <w:lang w:val="uk-UA"/>
        </w:rPr>
        <w:t>тобто</w:t>
      </w:r>
      <w:r w:rsidR="00DD1C28">
        <w:rPr>
          <w:szCs w:val="28"/>
          <w:lang w:val="uk-UA"/>
        </w:rPr>
        <w:t xml:space="preserve"> </w:t>
      </w:r>
      <w:r w:rsidR="00DD1C28" w:rsidRPr="00252F87">
        <w:rPr>
          <w:position w:val="-6"/>
          <w:szCs w:val="28"/>
          <w:lang w:val="uk-UA"/>
        </w:rPr>
        <w:object w:dxaOrig="700" w:dyaOrig="240" w14:anchorId="162BE31E">
          <v:shape id="_x0000_i1030" type="#_x0000_t75" style="width:34.2pt;height:12pt" o:ole="">
            <v:imagedata r:id="rId15" o:title=""/>
          </v:shape>
          <o:OLEObject Type="Embed" ProgID="Equation.DSMT4" ShapeID="_x0000_i1030" DrawAspect="Content" ObjectID="_1692008844" r:id="rId16"/>
        </w:object>
      </w:r>
      <w:r w:rsidR="00D35788" w:rsidRPr="00252F87">
        <w:rPr>
          <w:szCs w:val="28"/>
          <w:lang w:val="uk-UA"/>
        </w:rPr>
        <w:t xml:space="preserve">, </w:t>
      </w:r>
      <w:r w:rsidR="004E6C77" w:rsidRPr="00252F87">
        <w:rPr>
          <w:szCs w:val="28"/>
          <w:lang w:val="uk-UA"/>
        </w:rPr>
        <w:t>то</w:t>
      </w:r>
      <w:r w:rsidR="00DD1C28">
        <w:rPr>
          <w:szCs w:val="28"/>
          <w:lang w:val="uk-UA"/>
        </w:rPr>
        <w:t xml:space="preserve"> </w:t>
      </w:r>
      <w:r w:rsidR="004E6C77" w:rsidRPr="00252F87">
        <w:rPr>
          <w:szCs w:val="28"/>
          <w:lang w:val="uk-UA"/>
        </w:rPr>
        <w:t xml:space="preserve"> таку</w:t>
      </w:r>
      <w:r w:rsidR="00DD1C28">
        <w:rPr>
          <w:szCs w:val="28"/>
          <w:lang w:val="uk-UA"/>
        </w:rPr>
        <w:t xml:space="preserve"> </w:t>
      </w:r>
      <w:r w:rsidR="004E6C77" w:rsidRPr="00252F87">
        <w:rPr>
          <w:szCs w:val="28"/>
          <w:lang w:val="uk-UA"/>
        </w:rPr>
        <w:t xml:space="preserve"> матрицю називають</w:t>
      </w:r>
      <w:r w:rsidR="00D35788" w:rsidRPr="00252F87">
        <w:rPr>
          <w:szCs w:val="28"/>
          <w:lang w:val="uk-UA"/>
        </w:rPr>
        <w:t xml:space="preserve"> </w:t>
      </w:r>
      <w:r w:rsidR="004E6C77" w:rsidRPr="00252F87">
        <w:rPr>
          <w:b/>
          <w:szCs w:val="28"/>
          <w:lang w:val="uk-UA"/>
        </w:rPr>
        <w:t>квадратною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і</w:t>
      </w:r>
      <w:r w:rsidR="004E6C77" w:rsidRPr="00252F87">
        <w:rPr>
          <w:szCs w:val="28"/>
          <w:lang w:val="uk-UA"/>
        </w:rPr>
        <w:t xml:space="preserve"> говорять</w:t>
      </w:r>
      <w:r w:rsidR="00D35788" w:rsidRPr="00252F87">
        <w:rPr>
          <w:szCs w:val="28"/>
          <w:lang w:val="uk-UA"/>
        </w:rPr>
        <w:t xml:space="preserve">, </w:t>
      </w:r>
      <w:r w:rsidR="00CC4129">
        <w:rPr>
          <w:szCs w:val="28"/>
          <w:lang w:val="uk-UA"/>
        </w:rPr>
        <w:t>що задано матрицю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n</w:t>
      </w:r>
      <w:r w:rsidR="00D35788" w:rsidRPr="00252F87">
        <w:rPr>
          <w:szCs w:val="28"/>
          <w:lang w:val="uk-UA"/>
        </w:rPr>
        <w:t>-</w:t>
      </w:r>
      <w:r w:rsidR="004E6C77" w:rsidRPr="00252F87">
        <w:rPr>
          <w:szCs w:val="28"/>
          <w:lang w:val="uk-UA"/>
        </w:rPr>
        <w:t>го</w:t>
      </w:r>
      <w:r w:rsidR="00D35788" w:rsidRPr="00252F87">
        <w:rPr>
          <w:szCs w:val="28"/>
          <w:lang w:val="uk-UA"/>
        </w:rPr>
        <w:t xml:space="preserve"> (</w:t>
      </w:r>
      <w:r w:rsidR="004E6C77" w:rsidRPr="00252F87">
        <w:rPr>
          <w:szCs w:val="28"/>
          <w:lang w:val="uk-UA"/>
        </w:rPr>
        <w:t>або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m</w:t>
      </w:r>
      <w:r w:rsidR="004E6C77" w:rsidRPr="00252F87">
        <w:rPr>
          <w:szCs w:val="28"/>
          <w:lang w:val="uk-UA"/>
        </w:rPr>
        <w:t>-го</w:t>
      </w:r>
      <w:r w:rsidR="00D35788" w:rsidRPr="00252F87">
        <w:rPr>
          <w:szCs w:val="28"/>
          <w:lang w:val="uk-UA"/>
        </w:rPr>
        <w:t xml:space="preserve">) </w:t>
      </w:r>
      <w:r w:rsidR="004E6C77" w:rsidRPr="00252F87">
        <w:rPr>
          <w:szCs w:val="28"/>
          <w:lang w:val="uk-UA"/>
        </w:rPr>
        <w:t>порядку</w:t>
      </w:r>
      <w:r w:rsidR="00D35788" w:rsidRPr="00252F87">
        <w:rPr>
          <w:szCs w:val="28"/>
          <w:lang w:val="uk-UA"/>
        </w:rPr>
        <w:t>.</w:t>
      </w:r>
    </w:p>
    <w:p w14:paraId="10A7ABDD" w14:textId="77777777" w:rsidR="00D35788" w:rsidRPr="00252F87" w:rsidRDefault="00BC0AE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атриці</w:t>
      </w:r>
      <w:r w:rsidR="00D35788" w:rsidRPr="00252F87">
        <w:rPr>
          <w:szCs w:val="28"/>
          <w:lang w:val="uk-UA"/>
        </w:rPr>
        <w:t xml:space="preserve"> </w:t>
      </w:r>
      <w:r w:rsidR="00DA5E4E" w:rsidRPr="00252F87">
        <w:rPr>
          <w:szCs w:val="28"/>
          <w:lang w:val="uk-UA"/>
        </w:rPr>
        <w:t>позначаються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еликими латинськими літерами</w:t>
      </w:r>
      <w:r w:rsidR="00D35788" w:rsidRPr="00252F87">
        <w:rPr>
          <w:szCs w:val="28"/>
          <w:lang w:val="uk-UA"/>
        </w:rPr>
        <w:t xml:space="preserve"> (</w:t>
      </w:r>
      <w:r w:rsidR="00D35788" w:rsidRPr="00252F87">
        <w:rPr>
          <w:i/>
          <w:szCs w:val="28"/>
          <w:lang w:val="uk-UA"/>
        </w:rPr>
        <w:t>A, B, C,</w:t>
      </w:r>
      <w:r w:rsidR="00D35788" w:rsidRPr="00252F87">
        <w:rPr>
          <w:szCs w:val="28"/>
          <w:lang w:val="uk-UA"/>
        </w:rPr>
        <w:t xml:space="preserve"> …), </w:t>
      </w:r>
      <w:r w:rsidRPr="00252F87">
        <w:rPr>
          <w:szCs w:val="28"/>
          <w:lang w:val="uk-UA"/>
        </w:rPr>
        <w:t xml:space="preserve">елементи </w:t>
      </w:r>
      <w:r w:rsidR="00DD1C28">
        <w:rPr>
          <w:szCs w:val="28"/>
          <w:lang w:val="uk-UA"/>
        </w:rPr>
        <w:t xml:space="preserve">  </w:t>
      </w:r>
      <w:r w:rsidRPr="00252F87">
        <w:rPr>
          <w:szCs w:val="28"/>
          <w:lang w:val="uk-UA"/>
        </w:rPr>
        <w:t>матриці</w:t>
      </w:r>
      <w:r w:rsidR="00DD1C28">
        <w:rPr>
          <w:szCs w:val="28"/>
          <w:lang w:val="uk-UA"/>
        </w:rPr>
        <w:t xml:space="preserve">  </w:t>
      </w:r>
      <w:r w:rsidR="00D35788" w:rsidRPr="00252F87">
        <w:rPr>
          <w:szCs w:val="28"/>
          <w:lang w:val="uk-UA"/>
        </w:rPr>
        <w:t xml:space="preserve"> –</w:t>
      </w:r>
      <w:r w:rsidR="00DD1C28">
        <w:rPr>
          <w:szCs w:val="28"/>
          <w:lang w:val="uk-UA"/>
        </w:rPr>
        <w:t xml:space="preserve">  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аленькими</w:t>
      </w:r>
      <w:r w:rsidR="00DD1C28">
        <w:rPr>
          <w:szCs w:val="28"/>
          <w:lang w:val="uk-UA"/>
        </w:rPr>
        <w:t xml:space="preserve">  </w:t>
      </w:r>
      <w:r w:rsidRPr="00252F87">
        <w:rPr>
          <w:szCs w:val="28"/>
          <w:lang w:val="uk-UA"/>
        </w:rPr>
        <w:t xml:space="preserve"> літерами</w:t>
      </w:r>
      <w:r w:rsidR="00DD1C28">
        <w:rPr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400" w:dyaOrig="420" w14:anchorId="2CB4AEC5">
          <v:shape id="_x0000_i1031" type="#_x0000_t75" style="width:21.6pt;height:21pt" o:ole="">
            <v:imagedata r:id="rId17" o:title=""/>
          </v:shape>
          <o:OLEObject Type="Embed" ProgID="Equation.DSMT4" ShapeID="_x0000_i1031" DrawAspect="Content" ObjectID="_1692008845" r:id="rId18"/>
        </w:object>
      </w:r>
      <w:r w:rsidR="00D35788" w:rsidRPr="00252F87">
        <w:rPr>
          <w:szCs w:val="28"/>
          <w:lang w:val="uk-UA"/>
        </w:rPr>
        <w:t xml:space="preserve"> </w:t>
      </w:r>
      <w:r w:rsidR="00DD1C28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80" w:dyaOrig="420" w14:anchorId="2AA1903D">
          <v:shape id="_x0000_i1032" type="#_x0000_t75" style="width:19.2pt;height:21pt" o:ole="">
            <v:imagedata r:id="rId19" o:title=""/>
          </v:shape>
          <o:OLEObject Type="Embed" ProgID="Equation.DSMT4" ShapeID="_x0000_i1032" DrawAspect="Content" ObjectID="_1692008846" r:id="rId20"/>
        </w:object>
      </w:r>
      <w:r w:rsidR="00D35788" w:rsidRPr="00252F87">
        <w:rPr>
          <w:szCs w:val="28"/>
          <w:lang w:val="uk-UA"/>
        </w:rPr>
        <w:t>…</w:t>
      </w:r>
      <w:r w:rsidR="00DD1C28">
        <w:rPr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>;</w:t>
      </w:r>
      <w:r w:rsidR="00DD1C28">
        <w:rPr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i = 1, 2, … m</w:t>
      </w:r>
      <w:r w:rsidR="00D35788" w:rsidRPr="00252F87">
        <w:rPr>
          <w:szCs w:val="28"/>
          <w:lang w:val="uk-UA"/>
        </w:rPr>
        <w:t>;</w:t>
      </w:r>
      <w:r w:rsidR="00DD1C28">
        <w:rPr>
          <w:szCs w:val="28"/>
          <w:lang w:val="uk-UA"/>
        </w:rPr>
        <w:t xml:space="preserve">  </w:t>
      </w:r>
      <w:r w:rsidR="00D35788" w:rsidRPr="00252F87">
        <w:rPr>
          <w:i/>
          <w:szCs w:val="28"/>
          <w:lang w:val="uk-UA"/>
        </w:rPr>
        <w:t xml:space="preserve">  j = 1, 2, …, n</w:t>
      </w:r>
      <w:r w:rsidR="00D35788" w:rsidRPr="00252F87">
        <w:rPr>
          <w:szCs w:val="28"/>
          <w:lang w:val="uk-UA"/>
        </w:rPr>
        <w:t>.</w:t>
      </w:r>
    </w:p>
    <w:p w14:paraId="0B78F7BC" w14:textId="77777777" w:rsidR="00F84C04" w:rsidRPr="00252F87" w:rsidRDefault="00DD1C28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Записи </w:t>
      </w:r>
      <w:r w:rsidR="00385E75" w:rsidRPr="00252F87">
        <w:rPr>
          <w:position w:val="-6"/>
          <w:szCs w:val="28"/>
          <w:lang w:val="uk-UA"/>
        </w:rPr>
        <w:object w:dxaOrig="859" w:dyaOrig="380" w14:anchorId="13273161">
          <v:shape id="_x0000_i1033" type="#_x0000_t75" style="width:43.2pt;height:19.2pt" o:ole="">
            <v:imagedata r:id="rId21" o:title=""/>
          </v:shape>
          <o:OLEObject Type="Embed" ProgID="Equation.DSMT4" ShapeID="_x0000_i1033" DrawAspect="Content" ObjectID="_1692008847" r:id="rId22"/>
        </w:object>
      </w:r>
      <w:r w:rsidR="00F84C04" w:rsidRPr="00252F87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880" w:dyaOrig="440" w14:anchorId="619E1913">
          <v:shape id="_x0000_i1034" type="#_x0000_t75" style="width:43.8pt;height:22.8pt" o:ole="">
            <v:imagedata r:id="rId23" o:title=""/>
          </v:shape>
          <o:OLEObject Type="Embed" ProgID="Equation.DSMT4" ShapeID="_x0000_i1034" DrawAspect="Content" ObjectID="_1692008848" r:id="rId24"/>
        </w:object>
      </w:r>
      <w:r w:rsidR="00F84C04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вказують на те, </w:t>
      </w:r>
      <w:r w:rsidR="00F84C04" w:rsidRPr="00252F87">
        <w:rPr>
          <w:szCs w:val="28"/>
          <w:lang w:val="uk-UA"/>
        </w:rPr>
        <w:t>в яких межах змінюються індекси рядків та стов</w:t>
      </w:r>
      <w:r w:rsidR="00ED517A" w:rsidRPr="00252F87">
        <w:rPr>
          <w:szCs w:val="28"/>
          <w:lang w:val="uk-UA"/>
        </w:rPr>
        <w:t>п</w:t>
      </w:r>
      <w:r w:rsidR="00F84C04" w:rsidRPr="00252F87">
        <w:rPr>
          <w:szCs w:val="28"/>
          <w:lang w:val="uk-UA"/>
        </w:rPr>
        <w:t>ців відповідно.</w:t>
      </w:r>
    </w:p>
    <w:p w14:paraId="3AC48E7C" w14:textId="77777777" w:rsidR="00F84C04" w:rsidRPr="00252F87" w:rsidRDefault="00BC0AE6" w:rsidP="00C85CF5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Елемент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20" w:dyaOrig="420" w14:anchorId="0934C8A5">
          <v:shape id="_x0000_i1035" type="#_x0000_t75" style="width:16.2pt;height:21pt" o:ole="">
            <v:imagedata r:id="rId25" o:title=""/>
          </v:shape>
          <o:OLEObject Type="Embed" ProgID="Equation.DSMT4" ShapeID="_x0000_i1035" DrawAspect="Content" ObjectID="_1692008849" r:id="rId26"/>
        </w:objec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знаходиться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 перетині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i</w:t>
      </w:r>
      <w:r w:rsidR="00A820CC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>го рядк</w:t>
      </w:r>
      <w:r w:rsidR="00216AB3" w:rsidRPr="00252F87">
        <w:rPr>
          <w:szCs w:val="28"/>
          <w:lang w:val="uk-UA"/>
        </w:rPr>
        <w:t>а</w:t>
      </w:r>
      <w:r w:rsidRPr="00252F87">
        <w:rPr>
          <w:szCs w:val="28"/>
          <w:lang w:val="uk-UA"/>
        </w:rPr>
        <w:t xml:space="preserve"> та </w:t>
      </w:r>
      <w:r w:rsidR="00D35788" w:rsidRPr="00252F87">
        <w:rPr>
          <w:i/>
          <w:szCs w:val="28"/>
          <w:lang w:val="uk-UA"/>
        </w:rPr>
        <w:t>j</w:t>
      </w:r>
      <w:r w:rsidR="00D35788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>го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стовпця матриці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.</w:t>
      </w:r>
    </w:p>
    <w:p w14:paraId="219B04D0" w14:textId="77777777" w:rsidR="00D35788" w:rsidRPr="00252F87" w:rsidRDefault="007A3BF0" w:rsidP="00C85CF5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Це компактне позначення (ім’я) матриці</w:t>
      </w:r>
      <w:r w:rsidR="00D35788" w:rsidRPr="00252F87">
        <w:rPr>
          <w:szCs w:val="28"/>
          <w:lang w:val="uk-UA"/>
        </w:rPr>
        <w:t>.</w:t>
      </w:r>
      <w:r w:rsidR="00CC4129">
        <w:rPr>
          <w:szCs w:val="28"/>
          <w:lang w:val="uk-UA"/>
        </w:rPr>
        <w:t xml:space="preserve"> Можливі також такі</w:t>
      </w:r>
      <w:r w:rsidR="00C85CF5" w:rsidRPr="00252F87">
        <w:rPr>
          <w:szCs w:val="28"/>
          <w:lang w:val="uk-UA"/>
        </w:rPr>
        <w:t xml:space="preserve"> </w:t>
      </w:r>
      <w:r w:rsidR="00E775E1" w:rsidRPr="00252F87">
        <w:rPr>
          <w:szCs w:val="28"/>
          <w:lang w:val="uk-UA"/>
        </w:rPr>
        <w:t>варіанти:</w:t>
      </w:r>
    </w:p>
    <w:p w14:paraId="53146A44" w14:textId="77777777" w:rsidR="00D35788" w:rsidRPr="00252F87" w:rsidRDefault="007760A8" w:rsidP="00804AFF">
      <w:pPr>
        <w:numPr>
          <w:ilvl w:val="0"/>
          <w:numId w:val="1"/>
        </w:numPr>
        <w:tabs>
          <w:tab w:val="num" w:pos="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пис у вигляді таблиці</w:t>
      </w:r>
      <w:r w:rsidR="00804AFF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елементи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 круглих дужках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або у подвоєних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исках</w:t>
      </w:r>
      <w:r w:rsidR="00804AFF" w:rsidRPr="00252F87">
        <w:rPr>
          <w:szCs w:val="28"/>
          <w:lang w:val="uk-UA"/>
        </w:rPr>
        <w:t>)</w:t>
      </w:r>
    </w:p>
    <w:p w14:paraId="513D9037" w14:textId="77777777" w:rsidR="00D35788" w:rsidRDefault="00385E75" w:rsidP="00BC2474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2540" w:dyaOrig="1700" w14:anchorId="49021425">
          <v:shape id="_x0000_i1036" type="#_x0000_t75" style="width:127.8pt;height:85.8pt" o:ole="">
            <v:imagedata r:id="rId27" o:title=""/>
          </v:shape>
          <o:OLEObject Type="Embed" ProgID="Equation.DSMT4" ShapeID="_x0000_i1036" DrawAspect="Content" ObjectID="_1692008850" r:id="rId28"/>
        </w:object>
      </w:r>
      <w:r w:rsidR="00F637E4" w:rsidRPr="00252F87">
        <w:rPr>
          <w:szCs w:val="28"/>
          <w:lang w:val="uk-UA"/>
        </w:rPr>
        <w:tab/>
      </w:r>
      <w:r w:rsidR="00F84C04" w:rsidRPr="00252F87">
        <w:rPr>
          <w:szCs w:val="28"/>
          <w:lang w:val="uk-UA"/>
        </w:rPr>
        <w:t>або</w:t>
      </w:r>
      <w:r w:rsidR="00F637E4" w:rsidRPr="00252F87">
        <w:rPr>
          <w:szCs w:val="28"/>
          <w:lang w:val="uk-UA"/>
        </w:rPr>
        <w:tab/>
      </w:r>
      <w:r w:rsidRPr="00252F87">
        <w:rPr>
          <w:position w:val="-78"/>
          <w:szCs w:val="28"/>
          <w:lang w:val="uk-UA"/>
        </w:rPr>
        <w:object w:dxaOrig="2420" w:dyaOrig="1700" w14:anchorId="6FCB9DBD">
          <v:shape id="_x0000_i1037" type="#_x0000_t75" style="width:121.2pt;height:85.8pt" o:ole="">
            <v:imagedata r:id="rId29" o:title=""/>
          </v:shape>
          <o:OLEObject Type="Embed" ProgID="Equation.DSMT4" ShapeID="_x0000_i1037" DrawAspect="Content" ObjectID="_1692008851" r:id="rId30"/>
        </w:object>
      </w:r>
    </w:p>
    <w:p w14:paraId="41D25BD5" w14:textId="77777777" w:rsidR="00BC2474" w:rsidRPr="00252F87" w:rsidRDefault="00BC2474" w:rsidP="00BC2474">
      <w:pPr>
        <w:spacing w:line="360" w:lineRule="auto"/>
        <w:jc w:val="both"/>
        <w:rPr>
          <w:szCs w:val="28"/>
          <w:lang w:val="uk-UA"/>
        </w:rPr>
      </w:pPr>
    </w:p>
    <w:p w14:paraId="3E19C9A7" w14:textId="77777777" w:rsidR="00EB12AD" w:rsidRPr="00B01AD2" w:rsidRDefault="00D35788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385E75" w:rsidRPr="00252F87">
        <w:rPr>
          <w:position w:val="-12"/>
          <w:szCs w:val="28"/>
          <w:lang w:val="uk-UA"/>
        </w:rPr>
        <w:object w:dxaOrig="560" w:dyaOrig="380" w14:anchorId="716F54BE">
          <v:shape id="_x0000_i1038" type="#_x0000_t75" style="width:27pt;height:19.2pt" o:ole="">
            <v:imagedata r:id="rId31" o:title=""/>
          </v:shape>
          <o:OLEObject Type="Embed" ProgID="Equation.DSMT4" ShapeID="_x0000_i1038" DrawAspect="Content" ObjectID="_1692008852" r:id="rId32"/>
        </w:object>
      </w:r>
      <w:r w:rsidRPr="00252F87">
        <w:rPr>
          <w:szCs w:val="28"/>
          <w:lang w:val="uk-UA"/>
        </w:rPr>
        <w:t xml:space="preserve"> </w:t>
      </w:r>
      <w:r w:rsidR="00303F57" w:rsidRPr="00252F87">
        <w:rPr>
          <w:szCs w:val="28"/>
          <w:lang w:val="uk-UA"/>
        </w:rPr>
        <w:t>–</w:t>
      </w:r>
      <w:r w:rsidRPr="00252F87">
        <w:rPr>
          <w:szCs w:val="28"/>
          <w:lang w:val="uk-UA"/>
        </w:rPr>
        <w:t xml:space="preserve"> </w:t>
      </w:r>
      <w:r w:rsidR="00EB12AD" w:rsidRPr="00252F87">
        <w:rPr>
          <w:szCs w:val="28"/>
          <w:lang w:val="uk-UA"/>
        </w:rPr>
        <w:t>ім’я</w:t>
      </w:r>
      <w:r w:rsidR="001306ED" w:rsidRPr="00252F87">
        <w:rPr>
          <w:szCs w:val="28"/>
          <w:lang w:val="uk-UA"/>
        </w:rPr>
        <w:t xml:space="preserve"> матриці</w:t>
      </w:r>
      <w:r w:rsidRPr="00252F87">
        <w:rPr>
          <w:szCs w:val="28"/>
          <w:lang w:val="uk-UA"/>
        </w:rPr>
        <w:t xml:space="preserve"> </w:t>
      </w:r>
      <w:r w:rsidR="00EB12AD" w:rsidRPr="00252F87">
        <w:rPr>
          <w:szCs w:val="28"/>
          <w:lang w:val="uk-UA"/>
        </w:rPr>
        <w:t>з урахування</w:t>
      </w:r>
      <w:r w:rsidR="00B01AD2">
        <w:rPr>
          <w:szCs w:val="28"/>
          <w:lang w:val="uk-UA"/>
        </w:rPr>
        <w:t xml:space="preserve">м </w:t>
      </w:r>
      <w:proofErr w:type="spellStart"/>
      <w:r w:rsidR="00B01AD2">
        <w:rPr>
          <w:szCs w:val="28"/>
          <w:lang w:val="uk-UA"/>
        </w:rPr>
        <w:t>розмірностей</w:t>
      </w:r>
      <w:proofErr w:type="spellEnd"/>
    </w:p>
    <w:p w14:paraId="7E59EC3F" w14:textId="77777777" w:rsidR="00D35788" w:rsidRPr="00252F87" w:rsidRDefault="00D35788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) </w:t>
      </w:r>
      <w:r w:rsidRPr="00252F87">
        <w:rPr>
          <w:i/>
          <w:szCs w:val="28"/>
          <w:lang w:val="uk-UA"/>
        </w:rPr>
        <w:t>A</w:t>
      </w:r>
      <w:r w:rsidR="00385E75" w:rsidRPr="00252F87">
        <w:rPr>
          <w:i/>
          <w:position w:val="-18"/>
          <w:szCs w:val="28"/>
          <w:lang w:val="uk-UA"/>
        </w:rPr>
        <w:object w:dxaOrig="2240" w:dyaOrig="499" w14:anchorId="5712EB3E">
          <v:shape id="_x0000_i1039" type="#_x0000_t75" style="width:111pt;height:24pt" o:ole="">
            <v:imagedata r:id="rId33" o:title=""/>
          </v:shape>
          <o:OLEObject Type="Embed" ProgID="Equation.DSMT4" ShapeID="_x0000_i1039" DrawAspect="Content" ObjectID="_1692008853" r:id="rId34"/>
        </w:object>
      </w:r>
      <w:r w:rsidRPr="00252F87">
        <w:rPr>
          <w:szCs w:val="28"/>
          <w:lang w:val="uk-UA"/>
        </w:rPr>
        <w:t xml:space="preserve">  </w:t>
      </w:r>
      <w:r w:rsidR="00385E75" w:rsidRPr="00252F87">
        <w:rPr>
          <w:position w:val="-6"/>
          <w:szCs w:val="28"/>
          <w:lang w:val="uk-UA"/>
        </w:rPr>
        <w:object w:dxaOrig="859" w:dyaOrig="380" w14:anchorId="0BD78ADC">
          <v:shape id="_x0000_i1040" type="#_x0000_t75" style="width:43.2pt;height:19.2pt" o:ole="">
            <v:imagedata r:id="rId35" o:title=""/>
          </v:shape>
          <o:OLEObject Type="Embed" ProgID="Equation.DSMT4" ShapeID="_x0000_i1040" DrawAspect="Content" ObjectID="_1692008854" r:id="rId36"/>
        </w:object>
      </w:r>
      <w:r w:rsidRPr="00252F87">
        <w:rPr>
          <w:szCs w:val="28"/>
          <w:lang w:val="uk-UA"/>
        </w:rPr>
        <w:t xml:space="preserve">   </w:t>
      </w:r>
      <w:r w:rsidR="00385E75" w:rsidRPr="00252F87">
        <w:rPr>
          <w:position w:val="-12"/>
          <w:szCs w:val="28"/>
          <w:lang w:val="uk-UA"/>
        </w:rPr>
        <w:object w:dxaOrig="880" w:dyaOrig="440" w14:anchorId="66F6CB86">
          <v:shape id="_x0000_i1041" type="#_x0000_t75" style="width:43.8pt;height:22.8pt" o:ole="">
            <v:imagedata r:id="rId37" o:title=""/>
          </v:shape>
          <o:OLEObject Type="Embed" ProgID="Equation.DSMT4" ShapeID="_x0000_i1041" DrawAspect="Content" ObjectID="_1692008855" r:id="rId38"/>
        </w:object>
      </w:r>
    </w:p>
    <w:p w14:paraId="5AC93242" w14:textId="77777777" w:rsidR="00D35788" w:rsidRPr="00252F87" w:rsidRDefault="00D35788" w:rsidP="00957B6A">
      <w:pPr>
        <w:spacing w:line="360" w:lineRule="auto"/>
        <w:ind w:firstLine="709"/>
        <w:rPr>
          <w:szCs w:val="28"/>
          <w:lang w:val="uk-UA"/>
        </w:rPr>
      </w:pPr>
    </w:p>
    <w:p w14:paraId="7399F41A" w14:textId="77777777" w:rsidR="00D35788" w:rsidRDefault="00242257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 випадку квадратної матриці 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n</w:t>
      </w:r>
      <w:r w:rsidR="00D35788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>го порядку</w:t>
      </w:r>
      <w:r w:rsidR="00D35788" w:rsidRPr="00252F87">
        <w:rPr>
          <w:szCs w:val="28"/>
          <w:lang w:val="uk-UA"/>
        </w:rPr>
        <w:t xml:space="preserve"> </w:t>
      </w:r>
    </w:p>
    <w:p w14:paraId="74367963" w14:textId="77777777" w:rsidR="00BC2474" w:rsidRPr="00252F87" w:rsidRDefault="00BC2474" w:rsidP="00957B6A">
      <w:pPr>
        <w:spacing w:line="360" w:lineRule="auto"/>
        <w:ind w:firstLine="709"/>
        <w:rPr>
          <w:szCs w:val="28"/>
          <w:lang w:val="uk-UA"/>
        </w:rPr>
      </w:pPr>
    </w:p>
    <w:p w14:paraId="68DBB330" w14:textId="77777777" w:rsidR="00D35788" w:rsidRPr="00252F87" w:rsidRDefault="00385E75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1800" w:dyaOrig="1260" w14:anchorId="24EAB6F6">
          <v:shape id="_x0000_i1042" type="#_x0000_t75" style="width:90pt;height:63pt" o:ole="">
            <v:imagedata r:id="rId39" o:title=""/>
          </v:shape>
          <o:OLEObject Type="Embed" ProgID="Equation.DSMT4" ShapeID="_x0000_i1042" DrawAspect="Content" ObjectID="_1692008856" r:id="rId40"/>
        </w:object>
      </w:r>
    </w:p>
    <w:p w14:paraId="4F762BC0" w14:textId="77777777" w:rsidR="00BC2474" w:rsidRDefault="00BC2474" w:rsidP="00957B6A">
      <w:pPr>
        <w:spacing w:line="360" w:lineRule="auto"/>
        <w:ind w:firstLine="709"/>
        <w:rPr>
          <w:szCs w:val="28"/>
          <w:lang w:val="uk-UA"/>
        </w:rPr>
      </w:pPr>
    </w:p>
    <w:p w14:paraId="0379537F" w14:textId="77777777" w:rsidR="00D35788" w:rsidRPr="00252F87" w:rsidRDefault="00D17370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>можна ввести ще декілька понять</w:t>
      </w:r>
      <w:r w:rsidR="00D35788" w:rsidRPr="00252F87">
        <w:rPr>
          <w:szCs w:val="28"/>
          <w:lang w:val="uk-UA"/>
        </w:rPr>
        <w:t>:</w:t>
      </w:r>
    </w:p>
    <w:p w14:paraId="6084F472" w14:textId="77777777" w:rsidR="00D35788" w:rsidRPr="00252F87" w:rsidRDefault="00277DDE" w:rsidP="00F637E4">
      <w:pPr>
        <w:numPr>
          <w:ilvl w:val="0"/>
          <w:numId w:val="2"/>
        </w:numPr>
        <w:tabs>
          <w:tab w:val="clear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головна діагональ</w:t>
      </w:r>
      <w:r w:rsidR="00D35788" w:rsidRPr="00252F87">
        <w:rPr>
          <w:szCs w:val="28"/>
          <w:lang w:val="uk-UA"/>
        </w:rPr>
        <w:t xml:space="preserve"> – </w:t>
      </w:r>
      <w:r w:rsidRPr="00252F87">
        <w:rPr>
          <w:szCs w:val="28"/>
          <w:lang w:val="uk-UA"/>
        </w:rPr>
        <w:t xml:space="preserve">діагональ, яка починається з лівого верхнього кута матриці та прямує в правий нижній кут (елементи </w:t>
      </w:r>
      <w:r w:rsidR="00385E75" w:rsidRPr="00252F87">
        <w:rPr>
          <w:position w:val="-12"/>
          <w:szCs w:val="28"/>
          <w:lang w:val="uk-UA"/>
        </w:rPr>
        <w:object w:dxaOrig="460" w:dyaOrig="380" w14:anchorId="5B79C8B1">
          <v:shape id="_x0000_i1043" type="#_x0000_t75" style="width:22.8pt;height:19.2pt" o:ole="">
            <v:imagedata r:id="rId41" o:title=""/>
          </v:shape>
          <o:OLEObject Type="Embed" ProgID="Equation.DSMT4" ShapeID="_x0000_i1043" DrawAspect="Content" ObjectID="_1692008857" r:id="rId42"/>
        </w:objec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480" w:dyaOrig="380" w14:anchorId="6A151985">
          <v:shape id="_x0000_i1044" type="#_x0000_t75" style="width:24pt;height:19.2pt" o:ole="">
            <v:imagedata r:id="rId43" o:title=""/>
          </v:shape>
          <o:OLEObject Type="Embed" ProgID="Equation.DSMT4" ShapeID="_x0000_i1044" DrawAspect="Content" ObjectID="_1692008858" r:id="rId44"/>
        </w:object>
      </w:r>
      <w:r w:rsidRPr="00252F87">
        <w:rPr>
          <w:szCs w:val="28"/>
          <w:lang w:val="uk-UA"/>
        </w:rPr>
        <w:t xml:space="preserve">…, </w:t>
      </w:r>
      <w:r w:rsidR="00385E75" w:rsidRPr="00252F87">
        <w:rPr>
          <w:position w:val="-12"/>
          <w:szCs w:val="28"/>
          <w:lang w:val="uk-UA"/>
        </w:rPr>
        <w:object w:dxaOrig="400" w:dyaOrig="380" w14:anchorId="468100BF">
          <v:shape id="_x0000_i1045" type="#_x0000_t75" style="width:21.6pt;height:19.2pt" o:ole="">
            <v:imagedata r:id="rId45" o:title=""/>
          </v:shape>
          <o:OLEObject Type="Embed" ProgID="Equation.DSMT4" ShapeID="_x0000_i1045" DrawAspect="Content" ObjectID="_1692008859" r:id="rId46"/>
        </w:object>
      </w:r>
      <w:r w:rsidRPr="00252F87">
        <w:rPr>
          <w:szCs w:val="28"/>
          <w:lang w:val="uk-UA"/>
        </w:rPr>
        <w:t>).</w:t>
      </w:r>
    </w:p>
    <w:p w14:paraId="67A293ED" w14:textId="77777777" w:rsidR="002B5F5F" w:rsidRPr="00252F87" w:rsidRDefault="00277DDE" w:rsidP="00F637E4">
      <w:pPr>
        <w:numPr>
          <w:ilvl w:val="0"/>
          <w:numId w:val="2"/>
        </w:numPr>
        <w:tabs>
          <w:tab w:val="clear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побічна діагональ</w:t>
      </w:r>
      <w:r w:rsidR="00D35788" w:rsidRPr="00252F87">
        <w:rPr>
          <w:szCs w:val="28"/>
          <w:lang w:val="uk-UA"/>
        </w:rPr>
        <w:t xml:space="preserve"> – </w:t>
      </w:r>
      <w:r w:rsidRPr="00252F87">
        <w:rPr>
          <w:szCs w:val="28"/>
          <w:lang w:val="uk-UA"/>
        </w:rPr>
        <w:t>діагональ</w:t>
      </w:r>
      <w:r w:rsidR="00D3578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а починається з лівого ни</w:t>
      </w:r>
      <w:r w:rsidR="00AB50FC" w:rsidRPr="00252F87">
        <w:rPr>
          <w:szCs w:val="28"/>
          <w:lang w:val="uk-UA"/>
        </w:rPr>
        <w:t>жнього</w:t>
      </w:r>
      <w:r w:rsidRPr="00252F87">
        <w:rPr>
          <w:szCs w:val="28"/>
          <w:lang w:val="uk-UA"/>
        </w:rPr>
        <w:t xml:space="preserve"> кута матриці та прямує в правий верхній кут (елементи </w:t>
      </w:r>
      <w:r w:rsidR="00385E75" w:rsidRPr="00252F87">
        <w:rPr>
          <w:position w:val="-12"/>
          <w:szCs w:val="28"/>
          <w:lang w:val="uk-UA"/>
        </w:rPr>
        <w:object w:dxaOrig="460" w:dyaOrig="380" w14:anchorId="5E067BC6">
          <v:shape id="_x0000_i1046" type="#_x0000_t75" style="width:22.8pt;height:19.2pt" o:ole="">
            <v:imagedata r:id="rId47" o:title=""/>
          </v:shape>
          <o:OLEObject Type="Embed" ProgID="Equation.DSMT4" ShapeID="_x0000_i1046" DrawAspect="Content" ObjectID="_1692008860" r:id="rId48"/>
        </w:objec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700" w:dyaOrig="420" w14:anchorId="39C73359">
          <v:shape id="_x0000_i1047" type="#_x0000_t75" style="width:34.2pt;height:21pt" o:ole="">
            <v:imagedata r:id="rId49" o:title=""/>
          </v:shape>
          <o:OLEObject Type="Embed" ProgID="Equation.DSMT4" ShapeID="_x0000_i1047" DrawAspect="Content" ObjectID="_1692008861" r:id="rId50"/>
        </w:object>
      </w:r>
      <w:r w:rsidRPr="00252F87">
        <w:rPr>
          <w:szCs w:val="28"/>
          <w:lang w:val="uk-UA"/>
        </w:rPr>
        <w:t xml:space="preserve">…, </w:t>
      </w:r>
      <w:r w:rsidR="00385E75" w:rsidRPr="00252F87">
        <w:rPr>
          <w:position w:val="-12"/>
          <w:szCs w:val="28"/>
          <w:lang w:val="uk-UA"/>
        </w:rPr>
        <w:object w:dxaOrig="380" w:dyaOrig="380" w14:anchorId="2A099DB2">
          <v:shape id="_x0000_i1048" type="#_x0000_t75" style="width:19.2pt;height:19.2pt" o:ole="">
            <v:imagedata r:id="rId51" o:title=""/>
          </v:shape>
          <o:OLEObject Type="Embed" ProgID="Equation.DSMT4" ShapeID="_x0000_i1048" DrawAspect="Content" ObjectID="_1692008862" r:id="rId52"/>
        </w:object>
      </w:r>
      <w:r w:rsidRPr="00252F87">
        <w:rPr>
          <w:szCs w:val="28"/>
          <w:lang w:val="uk-UA"/>
        </w:rPr>
        <w:t>).</w:t>
      </w:r>
    </w:p>
    <w:p w14:paraId="6311D51F" w14:textId="77777777" w:rsidR="00D35788" w:rsidRPr="00252F87" w:rsidRDefault="00420082" w:rsidP="00F637E4">
      <w:pPr>
        <w:numPr>
          <w:ilvl w:val="0"/>
          <w:numId w:val="2"/>
        </w:numPr>
        <w:tabs>
          <w:tab w:val="clear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слід матриці</w:t>
      </w:r>
      <w:r w:rsidR="00D35788" w:rsidRPr="00252F87">
        <w:rPr>
          <w:b/>
          <w:color w:val="FF0000"/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>(</w:t>
      </w:r>
      <w:r w:rsidRPr="00252F87">
        <w:rPr>
          <w:szCs w:val="28"/>
          <w:lang w:val="uk-UA"/>
        </w:rPr>
        <w:t>позначається</w:t>
      </w:r>
      <w:r w:rsidR="00D35788" w:rsidRPr="00252F87">
        <w:rPr>
          <w:szCs w:val="28"/>
          <w:lang w:val="uk-UA"/>
        </w:rPr>
        <w:t xml:space="preserve"> </w:t>
      </w:r>
      <w:proofErr w:type="spellStart"/>
      <w:r w:rsidR="00D35788" w:rsidRPr="00252F87">
        <w:rPr>
          <w:i/>
          <w:szCs w:val="28"/>
          <w:lang w:val="uk-UA"/>
        </w:rPr>
        <w:t>Tr</w:t>
      </w:r>
      <w:proofErr w:type="spellEnd"/>
      <w:r w:rsidR="00DD1C28">
        <w:rPr>
          <w:i/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="00CC4129">
        <w:rPr>
          <w:szCs w:val="28"/>
          <w:lang w:val="uk-UA"/>
        </w:rPr>
        <w:t>або</w:t>
      </w:r>
      <w:r w:rsidR="00D35788" w:rsidRPr="00252F87">
        <w:rPr>
          <w:szCs w:val="28"/>
          <w:lang w:val="uk-UA"/>
        </w:rPr>
        <w:t xml:space="preserve"> </w:t>
      </w:r>
      <w:proofErr w:type="spellStart"/>
      <w:r w:rsidR="00D35788" w:rsidRPr="00252F87">
        <w:rPr>
          <w:i/>
          <w:szCs w:val="28"/>
          <w:lang w:val="uk-UA"/>
        </w:rPr>
        <w:t>Sp</w:t>
      </w:r>
      <w:proofErr w:type="spellEnd"/>
      <w:r w:rsidR="00D35788" w:rsidRPr="00252F87">
        <w:rPr>
          <w:i/>
          <w:szCs w:val="28"/>
          <w:lang w:val="uk-UA"/>
        </w:rPr>
        <w:t xml:space="preserve"> A</w:t>
      </w:r>
      <w:r w:rsidR="00D35788" w:rsidRPr="00252F87">
        <w:rPr>
          <w:szCs w:val="28"/>
          <w:lang w:val="uk-UA"/>
        </w:rPr>
        <w:t xml:space="preserve">) – </w:t>
      </w:r>
      <w:r w:rsidR="00C03C41" w:rsidRPr="00252F87">
        <w:rPr>
          <w:szCs w:val="28"/>
          <w:lang w:val="uk-UA"/>
        </w:rPr>
        <w:t xml:space="preserve">сума </w:t>
      </w:r>
      <w:r w:rsidRPr="00252F87">
        <w:rPr>
          <w:szCs w:val="28"/>
          <w:lang w:val="uk-UA"/>
        </w:rPr>
        <w:t>елементів головної діагоналі</w:t>
      </w:r>
      <w:r w:rsidR="00AB50FC" w:rsidRPr="00252F87">
        <w:rPr>
          <w:szCs w:val="28"/>
          <w:lang w:val="uk-UA"/>
        </w:rPr>
        <w:t>.</w:t>
      </w:r>
    </w:p>
    <w:p w14:paraId="3E29E0ED" w14:textId="77777777" w:rsidR="002B5F5F" w:rsidRPr="00252F87" w:rsidRDefault="002B5F5F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7A6B5B1" w14:textId="77777777" w:rsidR="00D35788" w:rsidRDefault="002B5F5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Індекси елементів матриці </w:t>
      </w:r>
      <w:r w:rsidR="00CC4129">
        <w:rPr>
          <w:szCs w:val="28"/>
          <w:lang w:val="uk-UA"/>
        </w:rPr>
        <w:t>є парами</w:t>
      </w:r>
      <w:r w:rsidRPr="00252F87">
        <w:rPr>
          <w:szCs w:val="28"/>
          <w:lang w:val="uk-UA"/>
        </w:rPr>
        <w:t xml:space="preserve"> натуральних чисел </w:t>
      </w:r>
      <w:r w:rsidR="00D35788" w:rsidRPr="00252F87">
        <w:rPr>
          <w:szCs w:val="28"/>
          <w:lang w:val="uk-UA"/>
        </w:rPr>
        <w:t>(</w:t>
      </w:r>
      <w:r w:rsidR="00D35788" w:rsidRPr="00252F87">
        <w:rPr>
          <w:i/>
          <w:szCs w:val="28"/>
          <w:lang w:val="uk-UA"/>
        </w:rPr>
        <w:t>i, j</w:t>
      </w:r>
      <w:r w:rsidR="00D35788" w:rsidRPr="00252F87">
        <w:rPr>
          <w:szCs w:val="28"/>
          <w:lang w:val="uk-UA"/>
        </w:rPr>
        <w:t xml:space="preserve">). </w:t>
      </w:r>
      <w:r w:rsidRPr="00252F87">
        <w:rPr>
          <w:szCs w:val="28"/>
          <w:lang w:val="uk-UA"/>
        </w:rPr>
        <w:t>Тобто</w:t>
      </w:r>
      <w:r w:rsidR="00E722F7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вони </w:t>
      </w:r>
      <w:r w:rsidR="00CC4129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елементами декартового добутку множин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4239" w:dyaOrig="460" w14:anchorId="4DF390A0">
          <v:shape id="_x0000_i1049" type="#_x0000_t75" style="width:213pt;height:22.8pt" o:ole="">
            <v:imagedata r:id="rId53" o:title=""/>
          </v:shape>
          <o:OLEObject Type="Embed" ProgID="Equation.DSMT4" ShapeID="_x0000_i1049" DrawAspect="Content" ObjectID="_1692008863" r:id="rId54"/>
        </w:object>
      </w:r>
      <w:r w:rsidR="00D35788" w:rsidRPr="00252F87">
        <w:rPr>
          <w:szCs w:val="28"/>
          <w:lang w:val="uk-UA"/>
        </w:rPr>
        <w:t xml:space="preserve">. </w:t>
      </w:r>
      <w:r w:rsidR="001306ED" w:rsidRPr="00252F87">
        <w:rPr>
          <w:szCs w:val="28"/>
          <w:lang w:val="uk-UA"/>
        </w:rPr>
        <w:t>Фактично</w:t>
      </w:r>
      <w:r w:rsidR="00E722F7" w:rsidRPr="00252F87">
        <w:rPr>
          <w:szCs w:val="28"/>
          <w:lang w:val="uk-UA"/>
        </w:rPr>
        <w:t>,</w:t>
      </w:r>
      <w:r w:rsidR="001306ED" w:rsidRPr="00252F87">
        <w:rPr>
          <w:szCs w:val="28"/>
          <w:lang w:val="uk-UA"/>
        </w:rPr>
        <w:t xml:space="preserve"> </w:t>
      </w:r>
      <w:r w:rsidR="00790EE4" w:rsidRPr="00252F87">
        <w:rPr>
          <w:szCs w:val="28"/>
          <w:lang w:val="uk-UA"/>
        </w:rPr>
        <w:t>кожній парі чисел декартового добутку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20" w:dyaOrig="300" w14:anchorId="14003799">
          <v:shape id="_x0000_i1050" type="#_x0000_t75" style="width:31.2pt;height:15pt" o:ole="">
            <v:imagedata r:id="rId55" o:title=""/>
          </v:shape>
          <o:OLEObject Type="Embed" ProgID="Equation.DSMT4" ShapeID="_x0000_i1050" DrawAspect="Content" ObjectID="_1692008864" r:id="rId56"/>
        </w:object>
      </w:r>
      <w:r w:rsidR="00D35788" w:rsidRPr="00252F87">
        <w:rPr>
          <w:szCs w:val="28"/>
          <w:lang w:val="uk-UA"/>
        </w:rPr>
        <w:t xml:space="preserve"> </w:t>
      </w:r>
      <w:r w:rsidR="00E722F7" w:rsidRPr="00252F87">
        <w:rPr>
          <w:szCs w:val="28"/>
          <w:lang w:val="uk-UA"/>
        </w:rPr>
        <w:t xml:space="preserve">матриця </w:t>
      </w:r>
      <w:r w:rsidR="00790EE4" w:rsidRPr="00252F87">
        <w:rPr>
          <w:szCs w:val="28"/>
          <w:lang w:val="uk-UA"/>
        </w:rPr>
        <w:t>ставить у відповідність елемент матриці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20" w:dyaOrig="420" w14:anchorId="6761AA84">
          <v:shape id="_x0000_i1051" type="#_x0000_t75" style="width:16.2pt;height:21pt" o:ole="">
            <v:imagedata r:id="rId57" o:title=""/>
          </v:shape>
          <o:OLEObject Type="Embed" ProgID="Equation.DSMT4" ShapeID="_x0000_i1051" DrawAspect="Content" ObjectID="_1692008865" r:id="rId58"/>
        </w:object>
      </w:r>
      <w:r w:rsidR="00D35788" w:rsidRPr="00252F87">
        <w:rPr>
          <w:szCs w:val="28"/>
          <w:lang w:val="uk-UA"/>
        </w:rPr>
        <w:t xml:space="preserve"> </w:t>
      </w:r>
      <w:r w:rsidR="00E722F7" w:rsidRPr="00252F87">
        <w:rPr>
          <w:szCs w:val="28"/>
          <w:lang w:val="uk-UA"/>
        </w:rPr>
        <w:t>–</w:t>
      </w:r>
      <w:r w:rsidR="00D35788" w:rsidRPr="00252F87">
        <w:rPr>
          <w:szCs w:val="28"/>
          <w:lang w:val="uk-UA"/>
        </w:rPr>
        <w:t xml:space="preserve"> </w:t>
      </w:r>
      <w:r w:rsidR="001306ED" w:rsidRPr="00252F87">
        <w:rPr>
          <w:szCs w:val="28"/>
          <w:lang w:val="uk-UA"/>
        </w:rPr>
        <w:t>дійсне</w:t>
      </w:r>
      <w:r w:rsidR="00D35788" w:rsidRPr="00252F87">
        <w:rPr>
          <w:szCs w:val="28"/>
          <w:lang w:val="uk-UA"/>
        </w:rPr>
        <w:t xml:space="preserve"> </w:t>
      </w:r>
      <w:r w:rsidR="00790EE4" w:rsidRPr="00252F87">
        <w:rPr>
          <w:szCs w:val="28"/>
          <w:lang w:val="uk-UA"/>
        </w:rPr>
        <w:t>чи комплексне</w:t>
      </w:r>
      <w:r w:rsidR="001306ED" w:rsidRPr="00252F87">
        <w:rPr>
          <w:szCs w:val="28"/>
          <w:lang w:val="uk-UA"/>
        </w:rPr>
        <w:t xml:space="preserve"> число</w:t>
      </w:r>
      <w:r w:rsidR="00D35788" w:rsidRPr="00252F87">
        <w:rPr>
          <w:szCs w:val="28"/>
          <w:lang w:val="uk-UA"/>
        </w:rPr>
        <w:t xml:space="preserve">. </w:t>
      </w:r>
      <w:r w:rsidR="0083506C" w:rsidRPr="00252F87">
        <w:rPr>
          <w:szCs w:val="28"/>
          <w:lang w:val="uk-UA"/>
        </w:rPr>
        <w:t xml:space="preserve">Таким чином, матриця </w:t>
      </w:r>
      <w:r w:rsidR="00CC4129">
        <w:rPr>
          <w:szCs w:val="28"/>
          <w:lang w:val="uk-UA"/>
        </w:rPr>
        <w:t>є</w:t>
      </w:r>
      <w:r w:rsidR="0083506C" w:rsidRPr="00252F87">
        <w:rPr>
          <w:szCs w:val="28"/>
          <w:lang w:val="uk-UA"/>
        </w:rPr>
        <w:t xml:space="preserve"> </w:t>
      </w:r>
      <w:r w:rsidR="0083506C" w:rsidRPr="00252F87">
        <w:rPr>
          <w:b/>
          <w:szCs w:val="28"/>
          <w:lang w:val="uk-UA"/>
        </w:rPr>
        <w:t>відображення</w:t>
      </w:r>
      <w:r w:rsidR="00CC4129">
        <w:rPr>
          <w:b/>
          <w:szCs w:val="28"/>
          <w:lang w:val="uk-UA"/>
        </w:rPr>
        <w:t>м</w:t>
      </w:r>
      <w:r w:rsidR="0083506C" w:rsidRPr="00252F87">
        <w:rPr>
          <w:b/>
          <w:szCs w:val="28"/>
          <w:lang w:val="uk-UA"/>
        </w:rPr>
        <w:t xml:space="preserve"> </w:t>
      </w:r>
      <w:r w:rsidR="0083506C" w:rsidRPr="00252F87">
        <w:rPr>
          <w:szCs w:val="28"/>
          <w:lang w:val="uk-UA"/>
        </w:rPr>
        <w:t xml:space="preserve">декартового добутку </w:t>
      </w:r>
      <w:r w:rsidR="00385E75" w:rsidRPr="00252F87">
        <w:rPr>
          <w:position w:val="-6"/>
          <w:szCs w:val="28"/>
          <w:lang w:val="uk-UA"/>
        </w:rPr>
        <w:object w:dxaOrig="620" w:dyaOrig="300" w14:anchorId="28D7842A">
          <v:shape id="_x0000_i1052" type="#_x0000_t75" style="width:31.2pt;height:15pt" o:ole="">
            <v:imagedata r:id="rId59" o:title=""/>
          </v:shape>
          <o:OLEObject Type="Embed" ProgID="Equation.DSMT4" ShapeID="_x0000_i1052" DrawAspect="Content" ObjectID="_1692008866" r:id="rId60"/>
        </w:object>
      </w:r>
      <w:r w:rsidR="00D35788" w:rsidRPr="00252F87">
        <w:rPr>
          <w:szCs w:val="28"/>
          <w:lang w:val="uk-UA"/>
        </w:rPr>
        <w:t xml:space="preserve"> </w:t>
      </w:r>
      <w:r w:rsidR="0083506C" w:rsidRPr="00252F87">
        <w:rPr>
          <w:szCs w:val="28"/>
          <w:lang w:val="uk-UA"/>
        </w:rPr>
        <w:t xml:space="preserve">на множину дійсних чисел </w:t>
      </w:r>
      <w:r w:rsidR="00D35788" w:rsidRPr="00252F87">
        <w:rPr>
          <w:szCs w:val="28"/>
          <w:lang w:val="uk-UA"/>
        </w:rPr>
        <w:t>R (</w:t>
      </w:r>
      <w:r w:rsidR="0083506C" w:rsidRPr="00252F87">
        <w:rPr>
          <w:szCs w:val="28"/>
          <w:lang w:val="uk-UA"/>
        </w:rPr>
        <w:t xml:space="preserve">всі елементи матриці </w:t>
      </w:r>
      <w:r w:rsidR="00CC4129">
        <w:rPr>
          <w:szCs w:val="28"/>
          <w:lang w:val="uk-UA"/>
        </w:rPr>
        <w:t>є дійсними</w:t>
      </w:r>
      <w:r w:rsidR="0083506C" w:rsidRPr="00252F87">
        <w:rPr>
          <w:szCs w:val="28"/>
          <w:lang w:val="uk-UA"/>
        </w:rPr>
        <w:t xml:space="preserve"> числа</w:t>
      </w:r>
      <w:r w:rsidR="00CC4129">
        <w:rPr>
          <w:szCs w:val="28"/>
          <w:lang w:val="uk-UA"/>
        </w:rPr>
        <w:t>ми</w:t>
      </w:r>
      <w:r w:rsidR="0083506C" w:rsidRPr="00252F87">
        <w:rPr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 xml:space="preserve">– </w:t>
      </w:r>
      <w:r w:rsidR="0083506C" w:rsidRPr="00252F87">
        <w:rPr>
          <w:szCs w:val="28"/>
          <w:lang w:val="uk-UA"/>
        </w:rPr>
        <w:t xml:space="preserve">матриця називається </w:t>
      </w:r>
      <w:r w:rsidR="0083506C" w:rsidRPr="00252F87">
        <w:rPr>
          <w:b/>
          <w:szCs w:val="28"/>
          <w:lang w:val="uk-UA"/>
        </w:rPr>
        <w:t>дійсною</w:t>
      </w:r>
      <w:r w:rsidR="00D35788" w:rsidRPr="00252F87">
        <w:rPr>
          <w:szCs w:val="28"/>
          <w:lang w:val="uk-UA"/>
        </w:rPr>
        <w:t xml:space="preserve">) </w:t>
      </w:r>
      <w:r w:rsidR="0083506C" w:rsidRPr="00252F87">
        <w:rPr>
          <w:szCs w:val="28"/>
          <w:lang w:val="uk-UA"/>
        </w:rPr>
        <w:t xml:space="preserve">чи </w:t>
      </w:r>
      <w:r w:rsidR="009F023C" w:rsidRPr="00252F87">
        <w:rPr>
          <w:szCs w:val="28"/>
          <w:lang w:val="uk-UA"/>
        </w:rPr>
        <w:t xml:space="preserve">на </w:t>
      </w:r>
      <w:r w:rsidR="0083506C" w:rsidRPr="00252F87">
        <w:rPr>
          <w:szCs w:val="28"/>
          <w:lang w:val="uk-UA"/>
        </w:rPr>
        <w:t>множину комплексних</w:t>
      </w:r>
      <w:r w:rsidR="00D35788" w:rsidRPr="00252F87">
        <w:rPr>
          <w:szCs w:val="28"/>
          <w:lang w:val="uk-UA"/>
        </w:rPr>
        <w:t xml:space="preserve"> </w:t>
      </w:r>
      <w:r w:rsidR="0083506C" w:rsidRPr="00252F87">
        <w:rPr>
          <w:szCs w:val="28"/>
          <w:lang w:val="uk-UA"/>
        </w:rPr>
        <w:t>чисел</w:t>
      </w:r>
      <w:r w:rsidR="00D35788" w:rsidRPr="00252F87">
        <w:rPr>
          <w:szCs w:val="28"/>
          <w:lang w:val="uk-UA"/>
        </w:rPr>
        <w:t xml:space="preserve"> C (</w:t>
      </w:r>
      <w:r w:rsidR="0083506C" w:rsidRPr="00252F87">
        <w:rPr>
          <w:szCs w:val="28"/>
          <w:lang w:val="uk-UA"/>
        </w:rPr>
        <w:t xml:space="preserve">хоча б один з елементів </w:t>
      </w:r>
      <w:r w:rsidR="001F49B1">
        <w:rPr>
          <w:szCs w:val="28"/>
          <w:lang w:val="uk-UA"/>
        </w:rPr>
        <w:t>є комплексним</w:t>
      </w:r>
      <w:r w:rsidR="0083506C" w:rsidRPr="00252F87">
        <w:rPr>
          <w:szCs w:val="28"/>
          <w:lang w:val="uk-UA"/>
        </w:rPr>
        <w:t xml:space="preserve"> число</w:t>
      </w:r>
      <w:r w:rsidR="001F49B1">
        <w:rPr>
          <w:szCs w:val="28"/>
          <w:lang w:val="uk-UA"/>
        </w:rPr>
        <w:t>м</w:t>
      </w:r>
      <w:r w:rsidR="0083506C" w:rsidRPr="00252F87">
        <w:rPr>
          <w:szCs w:val="28"/>
          <w:lang w:val="uk-UA"/>
        </w:rPr>
        <w:t xml:space="preserve"> – матриця називається </w:t>
      </w:r>
      <w:r w:rsidR="0083506C" w:rsidRPr="00252F87">
        <w:rPr>
          <w:b/>
          <w:szCs w:val="28"/>
          <w:lang w:val="uk-UA"/>
        </w:rPr>
        <w:t>комплексною</w:t>
      </w:r>
      <w:r w:rsidR="00D35788" w:rsidRPr="00252F87">
        <w:rPr>
          <w:szCs w:val="28"/>
          <w:lang w:val="uk-UA"/>
        </w:rPr>
        <w:t>)</w:t>
      </w:r>
      <w:r w:rsidR="00B912B4" w:rsidRPr="00252F87">
        <w:rPr>
          <w:szCs w:val="28"/>
          <w:lang w:val="uk-UA"/>
        </w:rPr>
        <w:t>:</w:t>
      </w:r>
    </w:p>
    <w:p w14:paraId="01954017" w14:textId="77777777" w:rsidR="00BC2474" w:rsidRPr="00252F87" w:rsidRDefault="00BC2474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5C85E56" w14:textId="77777777" w:rsidR="00D35788" w:rsidRPr="00252F87" w:rsidRDefault="00D35788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i/>
          <w:szCs w:val="28"/>
          <w:lang w:val="uk-UA"/>
        </w:rPr>
        <w:t>A:</w:t>
      </w:r>
      <w:r w:rsidRPr="00252F87">
        <w:rPr>
          <w:szCs w:val="28"/>
          <w:lang w:val="uk-UA"/>
        </w:rPr>
        <w:t xml:space="preserve">  </w:t>
      </w:r>
      <w:r w:rsidR="00385E75" w:rsidRPr="00252F87">
        <w:rPr>
          <w:position w:val="-6"/>
          <w:szCs w:val="28"/>
          <w:lang w:val="uk-UA"/>
        </w:rPr>
        <w:object w:dxaOrig="1180" w:dyaOrig="300" w14:anchorId="6EF5FC8C">
          <v:shape id="_x0000_i1053" type="#_x0000_t75" style="width:58.2pt;height:15pt" o:ole="">
            <v:imagedata r:id="rId61" o:title=""/>
          </v:shape>
          <o:OLEObject Type="Embed" ProgID="Equation.DSMT4" ShapeID="_x0000_i1053" DrawAspect="Content" ObjectID="_1692008867" r:id="rId62"/>
        </w:object>
      </w:r>
      <w:r w:rsidRPr="00252F87">
        <w:rPr>
          <w:szCs w:val="28"/>
          <w:lang w:val="uk-UA"/>
        </w:rPr>
        <w:t xml:space="preserve"> </w:t>
      </w:r>
      <w:r w:rsidR="00DD1C28">
        <w:rPr>
          <w:szCs w:val="28"/>
          <w:lang w:val="uk-UA"/>
        </w:rPr>
        <w:t>(</w:t>
      </w:r>
      <w:r w:rsidR="00385E75" w:rsidRPr="00252F87">
        <w:rPr>
          <w:position w:val="-6"/>
          <w:szCs w:val="28"/>
          <w:lang w:val="uk-UA"/>
        </w:rPr>
        <w:object w:dxaOrig="1200" w:dyaOrig="300" w14:anchorId="6DE67706">
          <v:shape id="_x0000_i1054" type="#_x0000_t75" style="width:61.2pt;height:15pt" o:ole="">
            <v:imagedata r:id="rId63" o:title=""/>
          </v:shape>
          <o:OLEObject Type="Embed" ProgID="Equation.DSMT4" ShapeID="_x0000_i1054" DrawAspect="Content" ObjectID="_1692008868" r:id="rId64"/>
        </w:object>
      </w:r>
      <w:r w:rsidR="00DD1C28">
        <w:rPr>
          <w:szCs w:val="28"/>
          <w:lang w:val="uk-UA"/>
        </w:rPr>
        <w:t>)</w:t>
      </w:r>
    </w:p>
    <w:p w14:paraId="02D7FAFD" w14:textId="77777777" w:rsidR="00D35788" w:rsidRPr="00252F87" w:rsidRDefault="00385E75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240" w:dyaOrig="440" w14:anchorId="3D711E3C">
          <v:shape id="_x0000_i1055" type="#_x0000_t75" style="width:61.2pt;height:22.8pt" o:ole="">
            <v:imagedata r:id="rId65" o:title=""/>
          </v:shape>
          <o:OLEObject Type="Embed" ProgID="Equation.DSMT4" ShapeID="_x0000_i1055" DrawAspect="Content" ObjectID="_1692008869" r:id="rId66"/>
        </w:object>
      </w:r>
    </w:p>
    <w:p w14:paraId="32C47083" w14:textId="77777777" w:rsidR="0080317F" w:rsidRPr="00252F87" w:rsidRDefault="0080317F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51D18B3" w14:textId="77777777" w:rsidR="0080317F" w:rsidRDefault="001F49B1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кремим</w:t>
      </w:r>
      <w:r w:rsidR="0080317F" w:rsidRPr="00252F87">
        <w:rPr>
          <w:szCs w:val="28"/>
          <w:lang w:val="uk-UA"/>
        </w:rPr>
        <w:t xml:space="preserve"> випадком матриць, який досить часто використовується та розглядається, є випадок коли хоча б один з порядків матриці дорівнює одиниці, при цьому отримуємо або </w:t>
      </w:r>
      <w:r w:rsidR="00C70A01" w:rsidRPr="00252F87">
        <w:rPr>
          <w:b/>
          <w:szCs w:val="28"/>
          <w:lang w:val="uk-UA"/>
        </w:rPr>
        <w:t>матрицю-</w:t>
      </w:r>
      <w:r w:rsidR="0080317F" w:rsidRPr="00252F87">
        <w:rPr>
          <w:b/>
          <w:szCs w:val="28"/>
          <w:lang w:val="uk-UA"/>
        </w:rPr>
        <w:t>рядок</w:t>
      </w:r>
      <w:r w:rsidR="001306ED" w:rsidRPr="00252F87">
        <w:rPr>
          <w:b/>
          <w:szCs w:val="28"/>
          <w:lang w:val="uk-UA"/>
        </w:rPr>
        <w:t xml:space="preserve"> </w:t>
      </w:r>
      <w:r w:rsidR="00513149" w:rsidRPr="00252F87">
        <w:rPr>
          <w:szCs w:val="28"/>
          <w:lang w:val="uk-UA"/>
        </w:rPr>
        <w:t>(</w:t>
      </w:r>
      <w:r w:rsidR="00385E75" w:rsidRPr="00252F87">
        <w:rPr>
          <w:position w:val="-6"/>
          <w:szCs w:val="28"/>
          <w:lang w:val="uk-UA"/>
        </w:rPr>
        <w:object w:dxaOrig="639" w:dyaOrig="300" w14:anchorId="37A1C3C8">
          <v:shape id="_x0000_i1056" type="#_x0000_t75" style="width:33pt;height:15pt" o:ole="">
            <v:imagedata r:id="rId67" o:title=""/>
          </v:shape>
          <o:OLEObject Type="Embed" ProgID="Equation.DSMT4" ShapeID="_x0000_i1056" DrawAspect="Content" ObjectID="_1692008870" r:id="rId68"/>
        </w:object>
      </w:r>
      <w:r w:rsidR="00513149" w:rsidRPr="00252F87">
        <w:rPr>
          <w:szCs w:val="28"/>
          <w:lang w:val="uk-UA"/>
        </w:rPr>
        <w:t>)</w:t>
      </w:r>
      <w:r w:rsidR="00B912B4" w:rsidRPr="00252F87">
        <w:rPr>
          <w:szCs w:val="28"/>
          <w:lang w:val="uk-UA"/>
        </w:rPr>
        <w:t xml:space="preserve"> </w:t>
      </w:r>
      <w:r w:rsidR="00B912B4" w:rsidRPr="00252F87">
        <w:rPr>
          <w:position w:val="-12"/>
          <w:szCs w:val="28"/>
          <w:lang w:val="uk-UA"/>
        </w:rPr>
        <w:object w:dxaOrig="480" w:dyaOrig="380" w14:anchorId="53E09D48">
          <v:shape id="_x0000_i1057" type="#_x0000_t75" style="width:24pt;height:19.2pt" o:ole="">
            <v:imagedata r:id="rId69" o:title=""/>
          </v:shape>
          <o:OLEObject Type="Embed" ProgID="Equation.DSMT4" ShapeID="_x0000_i1057" DrawAspect="Content" ObjectID="_1692008871" r:id="rId70"/>
        </w:object>
      </w:r>
    </w:p>
    <w:p w14:paraId="384963F8" w14:textId="77777777" w:rsidR="00BC2474" w:rsidRPr="00252F87" w:rsidRDefault="00BC2474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28CEBDF" w14:textId="77777777" w:rsidR="00D35788" w:rsidRDefault="00385E75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900" w:dyaOrig="420" w14:anchorId="6AFEB3E3">
          <v:shape id="_x0000_i1058" type="#_x0000_t75" style="width:145.2pt;height:21pt" o:ole="">
            <v:imagedata r:id="rId71" o:title=""/>
          </v:shape>
          <o:OLEObject Type="Embed" ProgID="Equation.DSMT4" ShapeID="_x0000_i1058" DrawAspect="Content" ObjectID="_1692008872" r:id="rId72"/>
        </w:object>
      </w:r>
    </w:p>
    <w:p w14:paraId="2341AE7E" w14:textId="77777777" w:rsidR="00BC2474" w:rsidRPr="00252F87" w:rsidRDefault="00BC2474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29CFE194" w14:textId="77777777" w:rsidR="00D35788" w:rsidRDefault="00C70A01" w:rsidP="005131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 матрицю-</w:t>
      </w:r>
      <w:r w:rsidR="0080317F" w:rsidRPr="00252F87">
        <w:rPr>
          <w:b/>
          <w:szCs w:val="28"/>
          <w:lang w:val="uk-UA"/>
        </w:rPr>
        <w:t>стов</w:t>
      </w:r>
      <w:r w:rsidR="009D349F" w:rsidRPr="00252F87">
        <w:rPr>
          <w:b/>
          <w:szCs w:val="28"/>
          <w:lang w:val="uk-UA"/>
        </w:rPr>
        <w:t>п</w:t>
      </w:r>
      <w:r w:rsidR="0080317F" w:rsidRPr="00252F87">
        <w:rPr>
          <w:b/>
          <w:szCs w:val="28"/>
          <w:lang w:val="uk-UA"/>
        </w:rPr>
        <w:t>ець</w:t>
      </w:r>
      <w:r w:rsidR="001306ED" w:rsidRPr="00252F87">
        <w:rPr>
          <w:b/>
          <w:szCs w:val="28"/>
          <w:lang w:val="uk-UA"/>
        </w:rPr>
        <w:t xml:space="preserve"> </w:t>
      </w:r>
      <w:r w:rsidR="00513149" w:rsidRPr="00252F87">
        <w:rPr>
          <w:szCs w:val="28"/>
          <w:lang w:val="uk-UA"/>
        </w:rPr>
        <w:t>(</w:t>
      </w:r>
      <w:r w:rsidR="00385E75" w:rsidRPr="00252F87">
        <w:rPr>
          <w:position w:val="-6"/>
          <w:szCs w:val="28"/>
          <w:lang w:val="uk-UA"/>
        </w:rPr>
        <w:object w:dxaOrig="580" w:dyaOrig="300" w14:anchorId="4847F869">
          <v:shape id="_x0000_i1059" type="#_x0000_t75" style="width:28.8pt;height:15pt" o:ole="">
            <v:imagedata r:id="rId73" o:title=""/>
          </v:shape>
          <o:OLEObject Type="Embed" ProgID="Equation.DSMT4" ShapeID="_x0000_i1059" DrawAspect="Content" ObjectID="_1692008873" r:id="rId74"/>
        </w:object>
      </w:r>
      <w:r w:rsidR="00513149" w:rsidRPr="00252F87">
        <w:rPr>
          <w:szCs w:val="28"/>
          <w:lang w:val="uk-UA"/>
        </w:rPr>
        <w:t>)</w:t>
      </w:r>
      <w:r w:rsidR="00DD1C28">
        <w:rPr>
          <w:szCs w:val="28"/>
          <w:lang w:val="uk-UA"/>
        </w:rPr>
        <w:t xml:space="preserve"> </w:t>
      </w:r>
      <w:r w:rsidR="00B912B4" w:rsidRPr="00252F87">
        <w:rPr>
          <w:position w:val="-12"/>
          <w:szCs w:val="28"/>
          <w:lang w:val="uk-UA"/>
        </w:rPr>
        <w:object w:dxaOrig="520" w:dyaOrig="380" w14:anchorId="0C11B22F">
          <v:shape id="_x0000_i1060" type="#_x0000_t75" style="width:27pt;height:19.2pt" o:ole="">
            <v:imagedata r:id="rId75" o:title=""/>
          </v:shape>
          <o:OLEObject Type="Embed" ProgID="Equation.DSMT4" ShapeID="_x0000_i1060" DrawAspect="Content" ObjectID="_1692008874" r:id="rId76"/>
        </w:object>
      </w:r>
    </w:p>
    <w:p w14:paraId="270DC162" w14:textId="77777777" w:rsidR="00BC2474" w:rsidRPr="00252F87" w:rsidRDefault="00BC2474" w:rsidP="005131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5C0A58A" w14:textId="77777777" w:rsidR="00D35788" w:rsidRDefault="00385E75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1140" w:dyaOrig="1700" w14:anchorId="1DED66FB">
          <v:shape id="_x0000_i1061" type="#_x0000_t75" style="width:57pt;height:85.8pt" o:ole="">
            <v:imagedata r:id="rId77" o:title=""/>
          </v:shape>
          <o:OLEObject Type="Embed" ProgID="Equation.DSMT4" ShapeID="_x0000_i1061" DrawAspect="Content" ObjectID="_1692008875" r:id="rId78"/>
        </w:object>
      </w:r>
    </w:p>
    <w:p w14:paraId="5A9B9046" w14:textId="77777777" w:rsidR="00BC2474" w:rsidRPr="00252F87" w:rsidRDefault="00BC2474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1CFAB1E9" w14:textId="77777777" w:rsidR="00484795" w:rsidRPr="00252F87" w:rsidRDefault="0048479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і матриці називають</w:t>
      </w:r>
      <w:r w:rsidR="00334D53" w:rsidRPr="00252F87">
        <w:rPr>
          <w:szCs w:val="28"/>
          <w:lang w:val="uk-UA"/>
        </w:rPr>
        <w:t>ся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векторами</w:t>
      </w:r>
      <w:r w:rsidRPr="00252F87">
        <w:rPr>
          <w:szCs w:val="28"/>
          <w:lang w:val="uk-UA"/>
        </w:rPr>
        <w:t xml:space="preserve"> (вектор з алгебраїчної точки зору) – </w:t>
      </w:r>
      <w:r w:rsidRPr="00252F87">
        <w:rPr>
          <w:b/>
          <w:szCs w:val="28"/>
          <w:lang w:val="uk-UA"/>
        </w:rPr>
        <w:t>вектор-рядок</w:t>
      </w:r>
      <w:r w:rsidRPr="00252F87">
        <w:rPr>
          <w:b/>
          <w:color w:val="FF0000"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та </w:t>
      </w:r>
      <w:r w:rsidR="00107BBE" w:rsidRPr="00252F87">
        <w:rPr>
          <w:b/>
          <w:szCs w:val="28"/>
          <w:lang w:val="uk-UA"/>
        </w:rPr>
        <w:t>вектор-стовп</w:t>
      </w:r>
      <w:r w:rsidRPr="00252F87">
        <w:rPr>
          <w:b/>
          <w:szCs w:val="28"/>
          <w:lang w:val="uk-UA"/>
        </w:rPr>
        <w:t>ець</w:t>
      </w:r>
      <w:r w:rsidRPr="00252F87">
        <w:rPr>
          <w:szCs w:val="28"/>
          <w:lang w:val="uk-UA"/>
        </w:rPr>
        <w:t xml:space="preserve"> відповідно.</w:t>
      </w:r>
    </w:p>
    <w:p w14:paraId="5888015F" w14:textId="77777777" w:rsidR="00484795" w:rsidRPr="00252F87" w:rsidRDefault="001F49B1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М</w:t>
      </w:r>
      <w:r w:rsidR="00484795" w:rsidRPr="00252F87">
        <w:rPr>
          <w:szCs w:val="28"/>
          <w:lang w:val="uk-UA"/>
        </w:rPr>
        <w:t xml:space="preserve">атриця 1-го порядку  </w:t>
      </w:r>
      <w:r w:rsidR="00385E75" w:rsidRPr="00252F87">
        <w:rPr>
          <w:position w:val="-12"/>
          <w:szCs w:val="28"/>
          <w:lang w:val="uk-UA"/>
        </w:rPr>
        <w:object w:dxaOrig="1240" w:dyaOrig="360" w14:anchorId="37945D9C">
          <v:shape id="_x0000_i1062" type="#_x0000_t75" style="width:61.2pt;height:18pt" o:ole="">
            <v:imagedata r:id="rId79" o:title=""/>
          </v:shape>
          <o:OLEObject Type="Embed" ProgID="Equation.DSMT4" ShapeID="_x0000_i1062" DrawAspect="Content" ObjectID="_1692008876" r:id="rId80"/>
        </w:object>
      </w:r>
      <w:r w:rsidR="00513149" w:rsidRPr="00252F87">
        <w:rPr>
          <w:szCs w:val="28"/>
          <w:lang w:val="uk-UA"/>
        </w:rPr>
        <w:t xml:space="preserve"> </w:t>
      </w:r>
      <w:r w:rsidR="00484795" w:rsidRPr="00252F87">
        <w:rPr>
          <w:szCs w:val="28"/>
          <w:lang w:val="uk-UA"/>
        </w:rPr>
        <w:t xml:space="preserve">– це </w:t>
      </w:r>
      <w:r w:rsidR="00484795" w:rsidRPr="00252F87">
        <w:rPr>
          <w:b/>
          <w:szCs w:val="28"/>
          <w:lang w:val="uk-UA"/>
        </w:rPr>
        <w:t>звичайне число</w:t>
      </w:r>
      <w:r w:rsidR="00484795" w:rsidRPr="00252F87">
        <w:rPr>
          <w:szCs w:val="28"/>
          <w:lang w:val="uk-UA"/>
        </w:rPr>
        <w:t>.</w:t>
      </w:r>
    </w:p>
    <w:p w14:paraId="74A98F85" w14:textId="77777777" w:rsidR="001F215B" w:rsidRPr="00252F87" w:rsidRDefault="001F215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деякі різновиди матриць:</w:t>
      </w:r>
    </w:p>
    <w:p w14:paraId="27F3E4BE" w14:textId="77777777" w:rsidR="001F215B" w:rsidRDefault="001F215B" w:rsidP="00107BB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szCs w:val="28"/>
          <w:lang w:val="uk-UA"/>
        </w:rPr>
        <w:tab/>
      </w:r>
      <w:r w:rsidR="00483EFC" w:rsidRPr="00252F87">
        <w:rPr>
          <w:b/>
          <w:szCs w:val="28"/>
          <w:lang w:val="uk-UA"/>
        </w:rPr>
        <w:t>Н</w:t>
      </w:r>
      <w:r w:rsidR="00C03C41" w:rsidRPr="00252F87">
        <w:rPr>
          <w:b/>
          <w:szCs w:val="28"/>
          <w:lang w:val="uk-UA"/>
        </w:rPr>
        <w:t>ульова матриця (нуль-матри</w:t>
      </w:r>
      <w:r w:rsidR="00334D53" w:rsidRPr="00252F87">
        <w:rPr>
          <w:b/>
          <w:szCs w:val="28"/>
          <w:lang w:val="uk-UA"/>
        </w:rPr>
        <w:t>ця</w:t>
      </w:r>
      <w:r w:rsidRPr="00252F87">
        <w:rPr>
          <w:b/>
          <w:szCs w:val="28"/>
          <w:lang w:val="uk-UA"/>
        </w:rPr>
        <w:t>)</w:t>
      </w:r>
      <w:r w:rsidR="00107BBE" w:rsidRPr="00252F87">
        <w:rPr>
          <w:b/>
          <w:szCs w:val="28"/>
          <w:lang w:val="uk-UA"/>
        </w:rPr>
        <w:t xml:space="preserve"> </w:t>
      </w:r>
      <w:r w:rsidR="00107BBE" w:rsidRPr="00252F87">
        <w:rPr>
          <w:szCs w:val="28"/>
          <w:lang w:val="uk-UA"/>
        </w:rPr>
        <w:t>–</w:t>
      </w:r>
      <w:r w:rsidR="00107BBE" w:rsidRPr="00252F87">
        <w:rPr>
          <w:b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матриця </w:t>
      </w:r>
      <w:r w:rsidR="001F49B1">
        <w:rPr>
          <w:szCs w:val="28"/>
          <w:lang w:val="uk-UA"/>
        </w:rPr>
        <w:t>розмірності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240" w14:anchorId="51D80CE0">
          <v:shape id="_x0000_i1063" type="#_x0000_t75" style="width:33pt;height:12pt" o:ole="">
            <v:imagedata r:id="rId81" o:title=""/>
          </v:shape>
          <o:OLEObject Type="Embed" ProgID="Equation.DSMT4" ShapeID="_x0000_i1063" DrawAspect="Content" ObjectID="_1692008877" r:id="rId82"/>
        </w:object>
      </w:r>
      <w:r w:rsidRPr="00252F87">
        <w:rPr>
          <w:szCs w:val="28"/>
          <w:lang w:val="uk-UA"/>
        </w:rPr>
        <w:t>, всі елементи якої дорівнюють нулю</w:t>
      </w:r>
    </w:p>
    <w:p w14:paraId="529B1794" w14:textId="77777777" w:rsidR="00BC2474" w:rsidRPr="00252F87" w:rsidRDefault="00BC2474" w:rsidP="00107BBE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22E45857" w14:textId="77777777" w:rsidR="00FB7044" w:rsidRDefault="00AA0B87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en-US"/>
        </w:rPr>
        <w:t>O</w:t>
      </w:r>
      <w:r w:rsidR="001F49B1" w:rsidRPr="00252F87">
        <w:rPr>
          <w:position w:val="-78"/>
          <w:szCs w:val="28"/>
          <w:lang w:val="uk-UA"/>
        </w:rPr>
        <w:object w:dxaOrig="2060" w:dyaOrig="1700" w14:anchorId="6872DA18">
          <v:shape id="_x0000_i1064" type="#_x0000_t75" style="width:103.2pt;height:85.8pt" o:ole="">
            <v:imagedata r:id="rId83" o:title=""/>
          </v:shape>
          <o:OLEObject Type="Embed" ProgID="Equation.DSMT4" ShapeID="_x0000_i1064" DrawAspect="Content" ObjectID="_1692008878" r:id="rId84"/>
        </w:object>
      </w:r>
    </w:p>
    <w:p w14:paraId="2D1DD7B3" w14:textId="77777777" w:rsidR="00BC2474" w:rsidRPr="00252F87" w:rsidRDefault="00BC2474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CE8BC8D" w14:textId="77777777" w:rsidR="00FB7044" w:rsidRPr="00BC2474" w:rsidRDefault="00483EFC" w:rsidP="004231BA">
      <w:pPr>
        <w:numPr>
          <w:ilvl w:val="0"/>
          <w:numId w:val="1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Д</w:t>
      </w:r>
      <w:r w:rsidR="00FB7044" w:rsidRPr="00252F87">
        <w:rPr>
          <w:b/>
          <w:szCs w:val="28"/>
          <w:lang w:val="uk-UA"/>
        </w:rPr>
        <w:t>іагональна матриця</w:t>
      </w:r>
      <w:r w:rsidR="004231BA" w:rsidRPr="00252F87">
        <w:rPr>
          <w:b/>
          <w:szCs w:val="28"/>
          <w:lang w:val="uk-UA"/>
        </w:rPr>
        <w:t xml:space="preserve"> </w:t>
      </w:r>
      <w:r w:rsidR="004231BA" w:rsidRPr="00252F87">
        <w:rPr>
          <w:szCs w:val="28"/>
          <w:lang w:val="uk-UA"/>
        </w:rPr>
        <w:t xml:space="preserve">– </w:t>
      </w:r>
      <w:r w:rsidR="00FB7044" w:rsidRPr="00252F87">
        <w:rPr>
          <w:szCs w:val="28"/>
          <w:lang w:val="uk-UA"/>
        </w:rPr>
        <w:t xml:space="preserve">квадратна матриця </w:t>
      </w:r>
      <w:r w:rsidR="00FB7044" w:rsidRPr="00252F87">
        <w:rPr>
          <w:i/>
          <w:szCs w:val="28"/>
          <w:lang w:val="uk-UA"/>
        </w:rPr>
        <w:t>n</w:t>
      </w:r>
      <w:r w:rsidR="0075296F" w:rsidRPr="00252F87">
        <w:rPr>
          <w:szCs w:val="28"/>
          <w:lang w:val="uk-UA"/>
        </w:rPr>
        <w:t>-го порядку, в якій</w:t>
      </w:r>
      <w:r w:rsidR="00FB7044" w:rsidRPr="00252F87">
        <w:rPr>
          <w:szCs w:val="28"/>
          <w:lang w:val="uk-UA"/>
        </w:rPr>
        <w:t xml:space="preserve"> всі елементи окрім (можливо) елементів головної діагоналі дорівнюють нулю</w:t>
      </w:r>
    </w:p>
    <w:p w14:paraId="379654D9" w14:textId="77777777" w:rsidR="00BC2474" w:rsidRPr="00252F87" w:rsidRDefault="00BC2474" w:rsidP="00BC2474">
      <w:pPr>
        <w:spacing w:line="360" w:lineRule="auto"/>
        <w:jc w:val="both"/>
        <w:rPr>
          <w:b/>
          <w:szCs w:val="28"/>
          <w:lang w:val="uk-UA"/>
        </w:rPr>
      </w:pPr>
    </w:p>
    <w:p w14:paraId="1D41EAC4" w14:textId="77777777" w:rsidR="00D35788" w:rsidRDefault="00D35788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i/>
          <w:szCs w:val="28"/>
          <w:lang w:val="uk-UA"/>
        </w:rPr>
        <w:t>D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=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78"/>
          <w:szCs w:val="28"/>
          <w:lang w:val="uk-UA"/>
        </w:rPr>
        <w:object w:dxaOrig="2320" w:dyaOrig="1700" w14:anchorId="1925BA11">
          <v:shape id="_x0000_i1065" type="#_x0000_t75" style="width:116.4pt;height:85.8pt" o:ole="">
            <v:imagedata r:id="rId85" o:title=""/>
          </v:shape>
          <o:OLEObject Type="Embed" ProgID="Equation.DSMT4" ShapeID="_x0000_i1065" DrawAspect="Content" ObjectID="_1692008879" r:id="rId86"/>
        </w:objec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=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i/>
          <w:szCs w:val="28"/>
          <w:lang w:val="uk-UA"/>
        </w:rPr>
        <w:t>diag</w:t>
      </w:r>
      <w:proofErr w:type="spellEnd"/>
      <w:r w:rsidR="00385E75" w:rsidRPr="00252F87">
        <w:rPr>
          <w:i/>
          <w:position w:val="-14"/>
          <w:szCs w:val="28"/>
          <w:lang w:val="uk-UA"/>
        </w:rPr>
        <w:object w:dxaOrig="2480" w:dyaOrig="420" w14:anchorId="575FCE81">
          <v:shape id="_x0000_i1066" type="#_x0000_t75" style="width:124.8pt;height:21pt" o:ole="">
            <v:imagedata r:id="rId87" o:title=""/>
          </v:shape>
          <o:OLEObject Type="Embed" ProgID="Equation.DSMT4" ShapeID="_x0000_i1066" DrawAspect="Content" ObjectID="_1692008880" r:id="rId88"/>
        </w:object>
      </w:r>
    </w:p>
    <w:p w14:paraId="04D82431" w14:textId="77777777" w:rsidR="00BC2474" w:rsidRPr="00BC2474" w:rsidRDefault="00BC2474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2F12E1C" w14:textId="77777777" w:rsidR="00067653" w:rsidRPr="00252F87" w:rsidRDefault="00FB7044" w:rsidP="00067653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Приклад</w:t>
      </w:r>
      <w:r w:rsidR="00067653" w:rsidRPr="00252F87">
        <w:rPr>
          <w:i/>
          <w:szCs w:val="28"/>
          <w:lang w:val="uk-UA"/>
        </w:rPr>
        <w:t>:</w:t>
      </w:r>
    </w:p>
    <w:p w14:paraId="2982DEDC" w14:textId="77777777" w:rsidR="00D35788" w:rsidRDefault="00067653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i/>
          <w:position w:val="-14"/>
          <w:szCs w:val="28"/>
          <w:lang w:val="uk-UA"/>
        </w:rPr>
        <w:object w:dxaOrig="3440" w:dyaOrig="420" w14:anchorId="11820AC6">
          <v:shape id="_x0000_i1067" type="#_x0000_t75" style="width:172.8pt;height:21pt" o:ole="">
            <v:imagedata r:id="rId89" o:title=""/>
          </v:shape>
          <o:OLEObject Type="Embed" ProgID="Equation.DSMT4" ShapeID="_x0000_i1067" DrawAspect="Content" ObjectID="_1692008881" r:id="rId90"/>
        </w:object>
      </w:r>
      <w:r w:rsidRPr="00252F87">
        <w:rPr>
          <w:szCs w:val="28"/>
          <w:lang w:val="uk-UA"/>
        </w:rPr>
        <w:t xml:space="preserve"> </w:t>
      </w:r>
      <w:r w:rsidRPr="00252F87">
        <w:rPr>
          <w:position w:val="-98"/>
          <w:szCs w:val="28"/>
          <w:lang w:val="uk-UA"/>
        </w:rPr>
        <w:object w:dxaOrig="3040" w:dyaOrig="2100" w14:anchorId="44E41496">
          <v:shape id="_x0000_i1068" type="#_x0000_t75" style="width:151.8pt;height:105pt" o:ole="">
            <v:imagedata r:id="rId91" o:title=""/>
          </v:shape>
          <o:OLEObject Type="Embed" ProgID="Equation.DSMT4" ShapeID="_x0000_i1068" DrawAspect="Content" ObjectID="_1692008882" r:id="rId92"/>
        </w:object>
      </w:r>
    </w:p>
    <w:p w14:paraId="1CAC6CF9" w14:textId="77777777" w:rsidR="00BC2474" w:rsidRPr="00252F87" w:rsidRDefault="00BC2474" w:rsidP="00BC2474">
      <w:pPr>
        <w:tabs>
          <w:tab w:val="center" w:pos="4536"/>
        </w:tabs>
        <w:spacing w:line="360" w:lineRule="auto"/>
        <w:jc w:val="center"/>
        <w:rPr>
          <w:i/>
          <w:szCs w:val="28"/>
          <w:u w:val="single"/>
          <w:lang w:val="uk-UA"/>
        </w:rPr>
      </w:pPr>
    </w:p>
    <w:p w14:paraId="1DDD5823" w14:textId="77777777" w:rsidR="00D35788" w:rsidRPr="00252F87" w:rsidRDefault="00FB7044" w:rsidP="006229B1">
      <w:pPr>
        <w:numPr>
          <w:ilvl w:val="0"/>
          <w:numId w:val="1"/>
        </w:numPr>
        <w:spacing w:line="360" w:lineRule="auto"/>
        <w:ind w:left="0" w:firstLine="709"/>
        <w:jc w:val="both"/>
        <w:rPr>
          <w:b/>
          <w:color w:val="FF0000"/>
          <w:szCs w:val="28"/>
          <w:lang w:val="uk-UA"/>
        </w:rPr>
      </w:pPr>
      <w:r w:rsidRPr="00252F87">
        <w:rPr>
          <w:b/>
          <w:szCs w:val="28"/>
          <w:lang w:val="uk-UA"/>
        </w:rPr>
        <w:t>Одинична матриця</w:t>
      </w:r>
      <w:r w:rsidR="006229B1" w:rsidRPr="00252F87">
        <w:rPr>
          <w:b/>
          <w:color w:val="FF0000"/>
          <w:szCs w:val="28"/>
          <w:lang w:val="uk-UA"/>
        </w:rPr>
        <w:t xml:space="preserve"> </w:t>
      </w:r>
      <w:r w:rsidR="006229B1" w:rsidRPr="00252F87">
        <w:rPr>
          <w:szCs w:val="28"/>
          <w:lang w:val="uk-UA"/>
        </w:rPr>
        <w:t>– це д</w:t>
      </w:r>
      <w:r w:rsidRPr="00252F87">
        <w:rPr>
          <w:szCs w:val="28"/>
          <w:lang w:val="uk-UA"/>
        </w:rPr>
        <w:t xml:space="preserve">іагональна матриця, </w:t>
      </w:r>
      <w:r w:rsidR="0075296F" w:rsidRPr="00252F87">
        <w:rPr>
          <w:szCs w:val="28"/>
          <w:lang w:val="uk-UA"/>
        </w:rPr>
        <w:t xml:space="preserve">в якій </w:t>
      </w:r>
      <w:r w:rsidRPr="00252F87">
        <w:rPr>
          <w:szCs w:val="28"/>
          <w:lang w:val="uk-UA"/>
        </w:rPr>
        <w:t>всі елементи головної діагоналі дорівнюють одиниці</w:t>
      </w:r>
    </w:p>
    <w:p w14:paraId="4F8AFBB9" w14:textId="77777777" w:rsidR="00D35788" w:rsidRPr="00252F87" w:rsidRDefault="00385E75" w:rsidP="00BC247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2260" w:dyaOrig="1700" w14:anchorId="7CF6A358">
          <v:shape id="_x0000_i1069" type="#_x0000_t75" style="width:112.8pt;height:85.8pt" o:ole="">
            <v:imagedata r:id="rId93" o:title=""/>
          </v:shape>
          <o:OLEObject Type="Embed" ProgID="Equation.DSMT4" ShapeID="_x0000_i1069" DrawAspect="Content" ObjectID="_1692008883" r:id="rId94"/>
        </w:object>
      </w:r>
    </w:p>
    <w:p w14:paraId="21E7CD36" w14:textId="77777777" w:rsidR="00BC2474" w:rsidRDefault="00BC2474" w:rsidP="00957B6A">
      <w:pPr>
        <w:spacing w:line="360" w:lineRule="auto"/>
        <w:ind w:firstLine="709"/>
        <w:jc w:val="both"/>
        <w:rPr>
          <w:szCs w:val="28"/>
          <w:highlight w:val="yellow"/>
          <w:lang w:val="uk-UA"/>
        </w:rPr>
      </w:pPr>
    </w:p>
    <w:p w14:paraId="54B864C3" w14:textId="77777777" w:rsidR="00D35788" w:rsidRPr="00252F87" w:rsidRDefault="007152E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6B0479" w:rsidRPr="00252F87">
        <w:rPr>
          <w:szCs w:val="28"/>
          <w:lang w:val="uk-UA"/>
        </w:rPr>
        <w:t>кщо</w:t>
      </w:r>
      <w:r w:rsidR="00D35788" w:rsidRPr="00252F87">
        <w:rPr>
          <w:szCs w:val="28"/>
          <w:lang w:val="uk-UA"/>
        </w:rPr>
        <w:t xml:space="preserve"> </w:t>
      </w:r>
      <w:r w:rsidR="00DD1C28">
        <w:rPr>
          <w:szCs w:val="28"/>
          <w:lang w:val="uk-UA"/>
        </w:rPr>
        <w:t xml:space="preserve">в діагональній матриці всі елементи головної діагоналі однакові та дорівнюють числу </w:t>
      </w:r>
      <w:r w:rsidR="00DD1C28">
        <w:rPr>
          <w:szCs w:val="28"/>
          <w:lang w:val="uk-UA"/>
        </w:rPr>
        <w:sym w:font="Symbol" w:char="F06C"/>
      </w:r>
      <w:r w:rsidR="00DD1C28">
        <w:rPr>
          <w:szCs w:val="28"/>
          <w:lang w:val="uk-UA"/>
        </w:rPr>
        <w:t xml:space="preserve"> (</w:t>
      </w:r>
      <w:r w:rsidR="00385E75" w:rsidRPr="00252F87">
        <w:rPr>
          <w:position w:val="-14"/>
          <w:szCs w:val="28"/>
          <w:lang w:val="uk-UA"/>
        </w:rPr>
        <w:object w:dxaOrig="2500" w:dyaOrig="420" w14:anchorId="1CE5538B">
          <v:shape id="_x0000_i1070" type="#_x0000_t75" style="width:124.8pt;height:21pt" o:ole="">
            <v:imagedata r:id="rId95" o:title=""/>
          </v:shape>
          <o:OLEObject Type="Embed" ProgID="Equation.DSMT4" ShapeID="_x0000_i1070" DrawAspect="Content" ObjectID="_1692008884" r:id="rId96"/>
        </w:object>
      </w:r>
      <w:r w:rsidR="00DD1C28">
        <w:rPr>
          <w:szCs w:val="28"/>
          <w:lang w:val="uk-UA"/>
        </w:rPr>
        <w:t>)</w:t>
      </w:r>
      <w:r w:rsidR="00D35788" w:rsidRPr="00252F87">
        <w:rPr>
          <w:szCs w:val="28"/>
          <w:lang w:val="uk-UA"/>
        </w:rPr>
        <w:t xml:space="preserve">, </w:t>
      </w:r>
      <w:r w:rsidR="006B0479" w:rsidRPr="00252F87">
        <w:rPr>
          <w:szCs w:val="28"/>
          <w:lang w:val="uk-UA"/>
        </w:rPr>
        <w:t>то</w:t>
      </w:r>
      <w:r w:rsidR="00D35788" w:rsidRPr="00252F87">
        <w:rPr>
          <w:szCs w:val="28"/>
          <w:lang w:val="uk-UA"/>
        </w:rPr>
        <w:t xml:space="preserve"> </w:t>
      </w:r>
      <w:r w:rsidR="00DD1C28">
        <w:rPr>
          <w:szCs w:val="28"/>
          <w:lang w:val="uk-UA"/>
        </w:rPr>
        <w:t xml:space="preserve">її можна записати за допомогою одиничної матриці </w:t>
      </w:r>
      <w:r w:rsidR="00385E75" w:rsidRPr="00252F87">
        <w:rPr>
          <w:position w:val="-6"/>
          <w:szCs w:val="28"/>
          <w:lang w:val="uk-UA"/>
        </w:rPr>
        <w:object w:dxaOrig="999" w:dyaOrig="300" w14:anchorId="24C2B69E">
          <v:shape id="_x0000_i1071" type="#_x0000_t75" style="width:49.2pt;height:15pt" o:ole="">
            <v:imagedata r:id="rId97" o:title=""/>
          </v:shape>
          <o:OLEObject Type="Embed" ProgID="Equation.DSMT4" ShapeID="_x0000_i1071" DrawAspect="Content" ObjectID="_1692008885" r:id="rId98"/>
        </w:object>
      </w:r>
    </w:p>
    <w:p w14:paraId="40FE6601" w14:textId="77777777" w:rsidR="00825633" w:rsidRPr="00252F87" w:rsidRDefault="00825633" w:rsidP="00147600">
      <w:pPr>
        <w:numPr>
          <w:ilvl w:val="0"/>
          <w:numId w:val="1"/>
        </w:numPr>
        <w:spacing w:line="360" w:lineRule="auto"/>
        <w:ind w:left="0" w:firstLine="709"/>
        <w:jc w:val="both"/>
        <w:rPr>
          <w:b/>
          <w:color w:val="FF0000"/>
          <w:szCs w:val="28"/>
          <w:lang w:val="uk-UA"/>
        </w:rPr>
      </w:pPr>
      <w:r w:rsidRPr="00252F87">
        <w:rPr>
          <w:b/>
          <w:szCs w:val="28"/>
          <w:lang w:val="uk-UA"/>
        </w:rPr>
        <w:t>Трикутна матриця</w:t>
      </w:r>
      <w:r w:rsidR="00147600" w:rsidRPr="00252F87">
        <w:rPr>
          <w:b/>
          <w:color w:val="FF0000"/>
          <w:szCs w:val="28"/>
          <w:lang w:val="uk-UA"/>
        </w:rPr>
        <w:t xml:space="preserve"> </w:t>
      </w:r>
      <w:r w:rsidR="00147600" w:rsidRPr="00252F87">
        <w:rPr>
          <w:szCs w:val="28"/>
          <w:lang w:val="uk-UA"/>
        </w:rPr>
        <w:t>– к</w:t>
      </w:r>
      <w:r w:rsidRPr="00252F87">
        <w:rPr>
          <w:szCs w:val="28"/>
          <w:lang w:val="uk-UA"/>
        </w:rPr>
        <w:t>вадратна матриця</w:t>
      </w:r>
      <w:r w:rsidRPr="00252F87">
        <w:rPr>
          <w:i/>
          <w:szCs w:val="28"/>
          <w:lang w:val="uk-UA"/>
        </w:rPr>
        <w:t xml:space="preserve"> n</w:t>
      </w:r>
      <w:r w:rsidRPr="00252F87">
        <w:rPr>
          <w:szCs w:val="28"/>
          <w:lang w:val="uk-UA"/>
        </w:rPr>
        <w:t>-го порядку, в якій всі елементи під/над головною/побічною діагоналлю нульові.</w:t>
      </w:r>
    </w:p>
    <w:p w14:paraId="7A9C140B" w14:textId="77777777" w:rsidR="00D35788" w:rsidRPr="00252F87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2439" w:dyaOrig="1700" w14:anchorId="5CE48AF0">
          <v:shape id="_x0000_i1072" type="#_x0000_t75" style="width:121.2pt;height:85.8pt" o:ole="">
            <v:imagedata r:id="rId99" o:title=""/>
          </v:shape>
          <o:OLEObject Type="Embed" ProgID="Equation.DSMT4" ShapeID="_x0000_i1072" DrawAspect="Content" ObjectID="_1692008886" r:id="rId100"/>
        </w:object>
      </w:r>
      <w:r w:rsidR="00147600" w:rsidRPr="00252F87">
        <w:rPr>
          <w:szCs w:val="28"/>
          <w:lang w:val="uk-UA"/>
        </w:rPr>
        <w:t>–</w:t>
      </w:r>
      <w:r w:rsidR="00D35788" w:rsidRPr="00252F87">
        <w:rPr>
          <w:szCs w:val="28"/>
          <w:lang w:val="uk-UA"/>
        </w:rPr>
        <w:t xml:space="preserve"> </w:t>
      </w:r>
      <w:r w:rsidR="00C230E0" w:rsidRPr="00252F87">
        <w:rPr>
          <w:szCs w:val="28"/>
          <w:lang w:val="uk-UA"/>
        </w:rPr>
        <w:t>верхня трикутна відносно головної діагоналі</w:t>
      </w:r>
    </w:p>
    <w:p w14:paraId="50B9E879" w14:textId="77777777" w:rsidR="00D35788" w:rsidRPr="00252F87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80"/>
          <w:szCs w:val="28"/>
          <w:lang w:val="uk-UA"/>
        </w:rPr>
        <w:object w:dxaOrig="2740" w:dyaOrig="1740" w14:anchorId="46B2F43A">
          <v:shape id="_x0000_i1073" type="#_x0000_t75" style="width:137.4pt;height:87pt" o:ole="">
            <v:imagedata r:id="rId101" o:title=""/>
          </v:shape>
          <o:OLEObject Type="Embed" ProgID="Equation.DSMT4" ShapeID="_x0000_i1073" DrawAspect="Content" ObjectID="_1692008887" r:id="rId102"/>
        </w:object>
      </w:r>
      <w:r w:rsidR="00490DAE" w:rsidRPr="00252F87">
        <w:rPr>
          <w:szCs w:val="28"/>
          <w:lang w:val="uk-UA"/>
        </w:rPr>
        <w:t xml:space="preserve"> – </w:t>
      </w:r>
      <w:r w:rsidR="00C230E0" w:rsidRPr="00252F87">
        <w:rPr>
          <w:szCs w:val="28"/>
          <w:lang w:val="uk-UA"/>
        </w:rPr>
        <w:t xml:space="preserve">нижня трикутна відносно побічної діагоналі </w:t>
      </w:r>
    </w:p>
    <w:p w14:paraId="07185B2D" w14:textId="77777777" w:rsidR="00305ED6" w:rsidRDefault="00C230E0" w:rsidP="00932E66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лід зауважити, що серед пере</w:t>
      </w:r>
      <w:r w:rsidR="00C47ABB">
        <w:rPr>
          <w:szCs w:val="28"/>
          <w:lang w:val="uk-UA"/>
        </w:rPr>
        <w:t>лічених</w:t>
      </w:r>
      <w:r w:rsidRPr="00252F87">
        <w:rPr>
          <w:szCs w:val="28"/>
          <w:lang w:val="uk-UA"/>
        </w:rPr>
        <w:t xml:space="preserve"> </w:t>
      </w:r>
      <w:r w:rsidR="000C6478" w:rsidRPr="00252F87">
        <w:rPr>
          <w:szCs w:val="28"/>
          <w:lang w:val="uk-UA"/>
        </w:rPr>
        <w:t>чотирьох</w:t>
      </w:r>
      <w:r w:rsidRPr="00252F87">
        <w:rPr>
          <w:szCs w:val="28"/>
          <w:lang w:val="uk-UA"/>
        </w:rPr>
        <w:t xml:space="preserve"> типів </w:t>
      </w:r>
      <w:r w:rsidR="0007162B" w:rsidRPr="00252F87">
        <w:rPr>
          <w:szCs w:val="28"/>
          <w:lang w:val="uk-UA"/>
        </w:rPr>
        <w:t xml:space="preserve">матриць </w:t>
      </w:r>
      <w:r w:rsidRPr="00252F87">
        <w:rPr>
          <w:szCs w:val="28"/>
          <w:lang w:val="uk-UA"/>
        </w:rPr>
        <w:t xml:space="preserve">перша </w:t>
      </w:r>
      <w:r w:rsidR="00C47ABB">
        <w:rPr>
          <w:szCs w:val="28"/>
          <w:lang w:val="uk-UA"/>
        </w:rPr>
        <w:t xml:space="preserve">- </w:t>
      </w:r>
      <w:r w:rsidRPr="00252F87">
        <w:rPr>
          <w:szCs w:val="28"/>
          <w:lang w:val="uk-UA"/>
        </w:rPr>
        <w:t xml:space="preserve">прямокутна, </w:t>
      </w:r>
      <w:r w:rsidR="0007162B" w:rsidRPr="00252F87">
        <w:rPr>
          <w:szCs w:val="28"/>
          <w:lang w:val="uk-UA"/>
        </w:rPr>
        <w:t xml:space="preserve">а </w:t>
      </w:r>
      <w:r w:rsidRPr="00252F87">
        <w:rPr>
          <w:szCs w:val="28"/>
          <w:lang w:val="uk-UA"/>
        </w:rPr>
        <w:t xml:space="preserve">решта </w:t>
      </w:r>
      <w:r w:rsidR="0007162B" w:rsidRPr="00252F87">
        <w:rPr>
          <w:szCs w:val="28"/>
          <w:lang w:val="uk-UA"/>
        </w:rPr>
        <w:t>є квадратними</w:t>
      </w:r>
      <w:r w:rsidRPr="00252F87">
        <w:rPr>
          <w:szCs w:val="28"/>
          <w:lang w:val="uk-UA"/>
        </w:rPr>
        <w:t>.</w:t>
      </w:r>
    </w:p>
    <w:p w14:paraId="4C6E926E" w14:textId="77777777" w:rsidR="00BC2474" w:rsidRPr="00252F87" w:rsidRDefault="00BC2474" w:rsidP="00932E66">
      <w:pPr>
        <w:spacing w:line="360" w:lineRule="auto"/>
        <w:ind w:firstLine="709"/>
        <w:jc w:val="both"/>
        <w:rPr>
          <w:szCs w:val="28"/>
          <w:lang w:val="uk-UA"/>
        </w:rPr>
      </w:pPr>
    </w:p>
    <w:p w14:paraId="48F471EF" w14:textId="77777777" w:rsidR="00174353" w:rsidRPr="00252F87" w:rsidRDefault="00305ED6" w:rsidP="00305ED6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основні операції, які можна виконувати над матрицями.</w:t>
      </w:r>
    </w:p>
    <w:p w14:paraId="64C3ADD9" w14:textId="77777777" w:rsidR="006A446F" w:rsidRPr="00252F87" w:rsidRDefault="006A446F" w:rsidP="00957B6A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i/>
          <w:szCs w:val="28"/>
          <w:lang w:val="uk-UA"/>
        </w:rPr>
        <w:tab/>
      </w:r>
      <w:r w:rsidRPr="00252F87">
        <w:rPr>
          <w:b/>
          <w:szCs w:val="28"/>
          <w:lang w:val="uk-UA"/>
        </w:rPr>
        <w:t>Порівняння матриць</w:t>
      </w:r>
    </w:p>
    <w:p w14:paraId="41F1375F" w14:textId="77777777" w:rsidR="006A446F" w:rsidRPr="00252F87" w:rsidRDefault="006A446F" w:rsidP="00327487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і матриці </w:t>
      </w:r>
      <w:r w:rsidRPr="00252F87">
        <w:rPr>
          <w:i/>
          <w:szCs w:val="28"/>
          <w:lang w:val="uk-UA"/>
        </w:rPr>
        <w:t>A</w:t>
      </w:r>
      <w:r w:rsidR="00F238C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та </w:t>
      </w:r>
      <w:r w:rsidRPr="00252F87">
        <w:rPr>
          <w:i/>
          <w:szCs w:val="28"/>
          <w:lang w:val="uk-UA"/>
        </w:rPr>
        <w:t>B</w:t>
      </w:r>
      <w:r w:rsidRPr="00252F87">
        <w:rPr>
          <w:szCs w:val="28"/>
          <w:lang w:val="uk-UA"/>
        </w:rPr>
        <w:t xml:space="preserve"> вва</w:t>
      </w:r>
      <w:r w:rsidR="00327487" w:rsidRPr="00252F87">
        <w:rPr>
          <w:szCs w:val="28"/>
          <w:lang w:val="uk-UA"/>
        </w:rPr>
        <w:t>жають</w:t>
      </w:r>
      <w:r w:rsidRPr="00252F87">
        <w:rPr>
          <w:szCs w:val="28"/>
          <w:lang w:val="uk-UA"/>
        </w:rPr>
        <w:t xml:space="preserve"> рівними, якщо ці матриці мають одна</w:t>
      </w:r>
      <w:r w:rsidR="00C47ABB">
        <w:rPr>
          <w:szCs w:val="28"/>
          <w:lang w:val="uk-UA"/>
        </w:rPr>
        <w:t>кову</w:t>
      </w:r>
      <w:r w:rsidRPr="00252F87">
        <w:rPr>
          <w:szCs w:val="28"/>
          <w:lang w:val="uk-UA"/>
        </w:rPr>
        <w:t xml:space="preserve"> </w:t>
      </w:r>
      <w:r w:rsidR="00C47ABB">
        <w:rPr>
          <w:szCs w:val="28"/>
          <w:lang w:val="uk-UA"/>
        </w:rPr>
        <w:t>розмірність</w:t>
      </w:r>
      <w:r w:rsidRPr="00252F87">
        <w:rPr>
          <w:szCs w:val="28"/>
          <w:lang w:val="uk-UA"/>
        </w:rPr>
        <w:t xml:space="preserve"> </w:t>
      </w:r>
      <w:r w:rsidR="00AD18B3" w:rsidRPr="00252F87">
        <w:rPr>
          <w:szCs w:val="28"/>
          <w:lang w:val="uk-UA"/>
        </w:rPr>
        <w:t>та</w:t>
      </w:r>
      <w:r w:rsidRPr="00252F87">
        <w:rPr>
          <w:szCs w:val="28"/>
          <w:lang w:val="uk-UA"/>
        </w:rPr>
        <w:t xml:space="preserve"> всі їх в</w:t>
      </w:r>
      <w:r w:rsidR="00EE3FBA" w:rsidRPr="00252F87">
        <w:rPr>
          <w:szCs w:val="28"/>
          <w:lang w:val="uk-UA"/>
        </w:rPr>
        <w:t xml:space="preserve">ідповідні елементи </w:t>
      </w:r>
      <w:r w:rsidR="00C47ABB">
        <w:rPr>
          <w:szCs w:val="28"/>
          <w:lang w:val="uk-UA"/>
        </w:rPr>
        <w:t>співпадають</w:t>
      </w:r>
    </w:p>
    <w:p w14:paraId="5DE613AC" w14:textId="77777777" w:rsidR="00D35788" w:rsidRPr="00252F87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60" w:dyaOrig="380" w14:anchorId="5A502325">
          <v:shape id="_x0000_i1074" type="#_x0000_t75" style="width:27pt;height:19.2pt" o:ole="">
            <v:imagedata r:id="rId103" o:title=""/>
          </v:shape>
          <o:OLEObject Type="Embed" ProgID="Equation.DSMT4" ShapeID="_x0000_i1074" DrawAspect="Content" ObjectID="_1692008888" r:id="rId104"/>
        </w:object>
      </w:r>
      <w:r w:rsidR="00D35788" w:rsidRPr="00252F87">
        <w:rPr>
          <w:szCs w:val="28"/>
          <w:lang w:val="uk-UA"/>
        </w:rPr>
        <w:t xml:space="preserve">  </w:t>
      </w:r>
      <w:r w:rsidRPr="00252F87">
        <w:rPr>
          <w:position w:val="-16"/>
          <w:szCs w:val="28"/>
          <w:lang w:val="uk-UA"/>
        </w:rPr>
        <w:object w:dxaOrig="560" w:dyaOrig="420" w14:anchorId="4F61269F">
          <v:shape id="_x0000_i1075" type="#_x0000_t75" style="width:27pt;height:21pt" o:ole="">
            <v:imagedata r:id="rId105" o:title=""/>
          </v:shape>
          <o:OLEObject Type="Embed" ProgID="Equation.DSMT4" ShapeID="_x0000_i1075" DrawAspect="Content" ObjectID="_1692008889" r:id="rId106"/>
        </w:object>
      </w:r>
      <w:r w:rsidR="00D35788" w:rsidRPr="00252F87">
        <w:rPr>
          <w:szCs w:val="28"/>
          <w:lang w:val="uk-UA"/>
        </w:rPr>
        <w:t xml:space="preserve">  </w:t>
      </w:r>
    </w:p>
    <w:p w14:paraId="5E8D975B" w14:textId="77777777" w:rsidR="00D35788" w:rsidRPr="00252F87" w:rsidRDefault="00D35788" w:rsidP="00626E49">
      <w:pPr>
        <w:numPr>
          <w:ilvl w:val="1"/>
          <w:numId w:val="3"/>
        </w:numPr>
        <w:spacing w:line="360" w:lineRule="auto"/>
        <w:ind w:left="0"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 xml:space="preserve">m = p </w:t>
      </w:r>
      <w:r w:rsidRPr="00252F87">
        <w:rPr>
          <w:szCs w:val="28"/>
          <w:lang w:val="uk-UA"/>
        </w:rPr>
        <w:t>&amp;</w:t>
      </w:r>
      <w:r w:rsidRPr="00252F87">
        <w:rPr>
          <w:i/>
          <w:szCs w:val="28"/>
          <w:lang w:val="uk-UA"/>
        </w:rPr>
        <w:t xml:space="preserve"> n = q</w:t>
      </w:r>
    </w:p>
    <w:p w14:paraId="78F47125" w14:textId="77777777" w:rsidR="00D35788" w:rsidRDefault="00385E75" w:rsidP="00626E49">
      <w:pPr>
        <w:numPr>
          <w:ilvl w:val="1"/>
          <w:numId w:val="3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060" w:dyaOrig="380" w14:anchorId="5D1375FB">
          <v:shape id="_x0000_i1076" type="#_x0000_t75" style="width:52.8pt;height:19.2pt" o:ole="">
            <v:imagedata r:id="rId107" o:title=""/>
          </v:shape>
          <o:OLEObject Type="Embed" ProgID="Equation.DSMT4" ShapeID="_x0000_i1076" DrawAspect="Content" ObjectID="_1692008890" r:id="rId108"/>
        </w:object>
      </w:r>
      <w:r w:rsidR="00D35788" w:rsidRPr="00252F87">
        <w:rPr>
          <w:szCs w:val="28"/>
          <w:lang w:val="uk-UA"/>
        </w:rPr>
        <w:t xml:space="preserve">  </w:t>
      </w:r>
      <w:r w:rsidRPr="00252F87">
        <w:rPr>
          <w:position w:val="-12"/>
          <w:szCs w:val="28"/>
          <w:lang w:val="uk-UA"/>
        </w:rPr>
        <w:object w:dxaOrig="999" w:dyaOrig="440" w14:anchorId="4EA1FE51">
          <v:shape id="_x0000_i1077" type="#_x0000_t75" style="width:49.2pt;height:22.8pt" o:ole="">
            <v:imagedata r:id="rId109" o:title=""/>
          </v:shape>
          <o:OLEObject Type="Embed" ProgID="Equation.DSMT4" ShapeID="_x0000_i1077" DrawAspect="Content" ObjectID="_1692008891" r:id="rId110"/>
        </w:object>
      </w:r>
      <w:r w:rsidR="00D35788" w:rsidRPr="00252F87">
        <w:rPr>
          <w:szCs w:val="28"/>
          <w:lang w:val="uk-UA"/>
        </w:rPr>
        <w:t xml:space="preserve">   </w:t>
      </w:r>
      <w:r w:rsidRPr="00252F87">
        <w:rPr>
          <w:position w:val="-16"/>
          <w:szCs w:val="28"/>
          <w:lang w:val="uk-UA"/>
        </w:rPr>
        <w:object w:dxaOrig="840" w:dyaOrig="420" w14:anchorId="37A644FD">
          <v:shape id="_x0000_i1078" type="#_x0000_t75" style="width:42pt;height:21pt" o:ole="">
            <v:imagedata r:id="rId111" o:title=""/>
          </v:shape>
          <o:OLEObject Type="Embed" ProgID="Equation.DSMT4" ShapeID="_x0000_i1078" DrawAspect="Content" ObjectID="_1692008892" r:id="rId112"/>
        </w:object>
      </w:r>
    </w:p>
    <w:p w14:paraId="54A598A5" w14:textId="77777777" w:rsidR="002E4EB2" w:rsidRPr="00252F87" w:rsidRDefault="002E4EB2" w:rsidP="002E4EB2">
      <w:pPr>
        <w:spacing w:line="360" w:lineRule="auto"/>
        <w:jc w:val="both"/>
        <w:rPr>
          <w:szCs w:val="28"/>
          <w:lang w:val="uk-UA"/>
        </w:rPr>
      </w:pPr>
    </w:p>
    <w:p w14:paraId="6FDDC3B0" w14:textId="77777777" w:rsidR="00D35788" w:rsidRPr="00252F87" w:rsidRDefault="00E047E6" w:rsidP="00957B6A">
      <w:pPr>
        <w:spacing w:line="360" w:lineRule="auto"/>
        <w:ind w:firstLine="709"/>
        <w:jc w:val="both"/>
        <w:rPr>
          <w:i/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D35788" w:rsidRPr="00252F87">
        <w:rPr>
          <w:i/>
          <w:szCs w:val="28"/>
          <w:u w:val="single"/>
          <w:lang w:val="uk-UA"/>
        </w:rPr>
        <w:t>:</w:t>
      </w:r>
    </w:p>
    <w:p w14:paraId="29A9174C" w14:textId="77777777" w:rsidR="00D35788" w:rsidRPr="00252F87" w:rsidRDefault="00385E75" w:rsidP="002E4EB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2040" w:dyaOrig="859" w14:anchorId="00B17668">
          <v:shape id="_x0000_i1079" type="#_x0000_t75" style="width:102pt;height:43.2pt" o:ole="">
            <v:imagedata r:id="rId113" o:title=""/>
          </v:shape>
          <o:OLEObject Type="Embed" ProgID="Equation.DSMT4" ShapeID="_x0000_i1079" DrawAspect="Content" ObjectID="_1692008893" r:id="rId114"/>
        </w:object>
      </w:r>
      <w:r w:rsidR="00D35788" w:rsidRPr="00252F87">
        <w:rPr>
          <w:szCs w:val="28"/>
          <w:lang w:val="uk-UA"/>
        </w:rPr>
        <w:t xml:space="preserve"> </w:t>
      </w:r>
      <w:r w:rsidR="002E4EB2">
        <w:rPr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position w:val="-56"/>
          <w:szCs w:val="28"/>
          <w:lang w:val="uk-UA"/>
        </w:rPr>
        <w:object w:dxaOrig="1500" w:dyaOrig="1260" w14:anchorId="331814C0">
          <v:shape id="_x0000_i1080" type="#_x0000_t75" style="width:75pt;height:63pt" o:ole="">
            <v:imagedata r:id="rId115" o:title=""/>
          </v:shape>
          <o:OLEObject Type="Embed" ProgID="Equation.DSMT4" ShapeID="_x0000_i1080" DrawAspect="Content" ObjectID="_1692008894" r:id="rId116"/>
        </w:object>
      </w:r>
      <w:r w:rsidR="00D35788" w:rsidRPr="00252F87">
        <w:rPr>
          <w:szCs w:val="28"/>
          <w:lang w:val="uk-UA"/>
        </w:rPr>
        <w:t xml:space="preserve"> </w:t>
      </w:r>
      <w:r w:rsidR="002E4EB2">
        <w:rPr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position w:val="-36"/>
          <w:szCs w:val="28"/>
          <w:lang w:val="uk-UA"/>
        </w:rPr>
        <w:object w:dxaOrig="1900" w:dyaOrig="859" w14:anchorId="3DE0E098">
          <v:shape id="_x0000_i1081" type="#_x0000_t75" style="width:94.8pt;height:43.2pt" o:ole="">
            <v:imagedata r:id="rId117" o:title=""/>
          </v:shape>
          <o:OLEObject Type="Embed" ProgID="Equation.DSMT4" ShapeID="_x0000_i1081" DrawAspect="Content" ObjectID="_1692008895" r:id="rId118"/>
        </w:object>
      </w:r>
      <w:r w:rsidR="002E4EB2">
        <w:rPr>
          <w:szCs w:val="28"/>
          <w:lang w:val="uk-UA"/>
        </w:rPr>
        <w:t xml:space="preserve"> ,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position w:val="-36"/>
          <w:szCs w:val="28"/>
          <w:lang w:val="uk-UA"/>
        </w:rPr>
        <w:object w:dxaOrig="2079" w:dyaOrig="859" w14:anchorId="7714FA33">
          <v:shape id="_x0000_i1082" type="#_x0000_t75" style="width:103.2pt;height:43.2pt" o:ole="">
            <v:imagedata r:id="rId119" o:title=""/>
          </v:shape>
          <o:OLEObject Type="Embed" ProgID="Equation.DSMT4" ShapeID="_x0000_i1082" DrawAspect="Content" ObjectID="_1692008896" r:id="rId120"/>
        </w:object>
      </w:r>
    </w:p>
    <w:p w14:paraId="56EF88DD" w14:textId="77777777" w:rsidR="00D35788" w:rsidRPr="00252F87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720" w:dyaOrig="279" w14:anchorId="7ACF69EA">
          <v:shape id="_x0000_i1083" type="#_x0000_t75" style="width:36pt;height:13.8pt" o:ole="">
            <v:imagedata r:id="rId121" o:title=""/>
          </v:shape>
          <o:OLEObject Type="Embed" ProgID="Equation.DSMT4" ShapeID="_x0000_i1083" DrawAspect="Content" ObjectID="_1692008897" r:id="rId122"/>
        </w:object>
      </w:r>
      <w:r w:rsidR="00D35788" w:rsidRPr="00252F87">
        <w:rPr>
          <w:szCs w:val="28"/>
          <w:lang w:val="uk-UA"/>
        </w:rPr>
        <w:t xml:space="preserve"> (</w:t>
      </w:r>
      <w:r w:rsidR="00E047E6" w:rsidRPr="00252F87">
        <w:rPr>
          <w:szCs w:val="28"/>
          <w:lang w:val="uk-UA"/>
        </w:rPr>
        <w:t>різна розмірність</w:t>
      </w:r>
      <w:r w:rsidR="00D35788" w:rsidRPr="00252F87">
        <w:rPr>
          <w:szCs w:val="28"/>
          <w:lang w:val="uk-UA"/>
        </w:rPr>
        <w:t xml:space="preserve">) </w:t>
      </w:r>
    </w:p>
    <w:p w14:paraId="3E626059" w14:textId="77777777" w:rsidR="00D35788" w:rsidRPr="00252F87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740" w:dyaOrig="300" w14:anchorId="021F2BB9">
          <v:shape id="_x0000_i1084" type="#_x0000_t75" style="width:37.8pt;height:15pt" o:ole="">
            <v:imagedata r:id="rId123" o:title=""/>
          </v:shape>
          <o:OLEObject Type="Embed" ProgID="Equation.DSMT4" ShapeID="_x0000_i1084" DrawAspect="Content" ObjectID="_1692008898" r:id="rId124"/>
        </w:object>
      </w:r>
      <w:r w:rsidR="00D35788" w:rsidRPr="00252F87">
        <w:rPr>
          <w:szCs w:val="28"/>
          <w:lang w:val="uk-UA"/>
        </w:rPr>
        <w:t xml:space="preserve"> (</w:t>
      </w:r>
      <w:r w:rsidR="00E047E6" w:rsidRPr="00252F87">
        <w:rPr>
          <w:szCs w:val="28"/>
          <w:lang w:val="uk-UA"/>
        </w:rPr>
        <w:t>різні елементи</w:t>
      </w:r>
      <w:r w:rsidR="00D35788" w:rsidRPr="00252F87">
        <w:rPr>
          <w:szCs w:val="28"/>
          <w:lang w:val="uk-UA"/>
        </w:rPr>
        <w:t>)</w:t>
      </w:r>
    </w:p>
    <w:p w14:paraId="5F171CE8" w14:textId="77777777" w:rsidR="00D35788" w:rsidRDefault="00385E7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760" w:dyaOrig="279" w14:anchorId="00DD1979">
          <v:shape id="_x0000_i1085" type="#_x0000_t75" style="width:37.8pt;height:13.8pt" o:ole="">
            <v:imagedata r:id="rId125" o:title=""/>
          </v:shape>
          <o:OLEObject Type="Embed" ProgID="Equation.DSMT4" ShapeID="_x0000_i1085" DrawAspect="Content" ObjectID="_1692008899" r:id="rId126"/>
        </w:object>
      </w:r>
    </w:p>
    <w:p w14:paraId="14BCE3AC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D770CD6" w14:textId="77777777" w:rsidR="00D35788" w:rsidRPr="00252F87" w:rsidRDefault="00FE280A" w:rsidP="00626E49">
      <w:pPr>
        <w:numPr>
          <w:ilvl w:val="0"/>
          <w:numId w:val="3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Сума</w:t>
      </w:r>
      <w:r w:rsidR="00E047E6" w:rsidRPr="00252F87">
        <w:rPr>
          <w:b/>
          <w:szCs w:val="28"/>
          <w:lang w:val="uk-UA"/>
        </w:rPr>
        <w:t xml:space="preserve"> матриць</w:t>
      </w:r>
    </w:p>
    <w:p w14:paraId="4B342EEE" w14:textId="77777777" w:rsidR="00D35788" w:rsidRDefault="007126A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умою двох матриць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B</w:t>
      </w:r>
      <w:r w:rsidR="00D35788" w:rsidRPr="00252F87">
        <w:rPr>
          <w:szCs w:val="28"/>
          <w:lang w:val="uk-UA"/>
        </w:rPr>
        <w:t xml:space="preserve"> </w:t>
      </w:r>
      <w:r w:rsidR="00C47ABB">
        <w:rPr>
          <w:szCs w:val="28"/>
          <w:lang w:val="uk-UA"/>
        </w:rPr>
        <w:t>однакової розмірності</w:t>
      </w:r>
      <w:r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та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n</w:t>
      </w:r>
      <w:r w:rsidR="00D35788" w:rsidRPr="00252F87">
        <w:rPr>
          <w:szCs w:val="28"/>
          <w:lang w:val="uk-UA"/>
        </w:rPr>
        <w:t xml:space="preserve"> </w:t>
      </w:r>
      <w:r w:rsidR="00C47ABB">
        <w:rPr>
          <w:szCs w:val="28"/>
          <w:lang w:val="uk-UA"/>
        </w:rPr>
        <w:t>називають матрицю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 xml:space="preserve">C, </w:t>
      </w:r>
      <w:r w:rsidRPr="00252F87">
        <w:rPr>
          <w:szCs w:val="28"/>
          <w:lang w:val="uk-UA"/>
        </w:rPr>
        <w:t>елементи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00" w:dyaOrig="420" w14:anchorId="3D26F274">
          <v:shape id="_x0000_i1086" type="#_x0000_t75" style="width:15pt;height:21pt" o:ole="">
            <v:imagedata r:id="rId127" o:title=""/>
          </v:shape>
          <o:OLEObject Type="Embed" ProgID="Equation.DSMT4" ShapeID="_x0000_i1086" DrawAspect="Content" ObjectID="_1692008900" r:id="rId128"/>
        </w:object>
      </w:r>
      <w:r w:rsidR="00D35788" w:rsidRPr="00252F87">
        <w:rPr>
          <w:szCs w:val="28"/>
          <w:lang w:val="uk-UA"/>
        </w:rPr>
        <w:t xml:space="preserve"> </w:t>
      </w:r>
      <w:r w:rsidR="0063279F" w:rsidRPr="00252F87">
        <w:rPr>
          <w:szCs w:val="28"/>
          <w:lang w:val="uk-UA"/>
        </w:rPr>
        <w:t>якої дорівнюють</w:t>
      </w:r>
    </w:p>
    <w:p w14:paraId="2BF93B5A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366ABD6" w14:textId="77777777" w:rsidR="00D35788" w:rsidRDefault="00385E75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359" w:dyaOrig="420" w14:anchorId="1A301F28">
          <v:shape id="_x0000_i1087" type="#_x0000_t75" style="width:67.8pt;height:21pt" o:ole="">
            <v:imagedata r:id="rId129" o:title=""/>
          </v:shape>
          <o:OLEObject Type="Embed" ProgID="Equation.DSMT4" ShapeID="_x0000_i1087" DrawAspect="Content" ObjectID="_1692008901" r:id="rId130"/>
        </w:object>
      </w:r>
      <w:r w:rsidR="00067653" w:rsidRPr="00252F87">
        <w:rPr>
          <w:szCs w:val="28"/>
          <w:lang w:val="uk-UA"/>
        </w:rPr>
        <w:t xml:space="preserve">   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position w:val="-6"/>
          <w:szCs w:val="28"/>
          <w:lang w:val="uk-UA"/>
        </w:rPr>
        <w:object w:dxaOrig="859" w:dyaOrig="380" w14:anchorId="43281227">
          <v:shape id="_x0000_i1088" type="#_x0000_t75" style="width:43.2pt;height:19.2pt" o:ole="">
            <v:imagedata r:id="rId131" o:title=""/>
          </v:shape>
          <o:OLEObject Type="Embed" ProgID="Equation.DSMT4" ShapeID="_x0000_i1088" DrawAspect="Content" ObjectID="_1692008902" r:id="rId132"/>
        </w:object>
      </w:r>
      <w:r w:rsidR="00D35788" w:rsidRPr="00252F87">
        <w:rPr>
          <w:szCs w:val="28"/>
          <w:lang w:val="uk-UA"/>
        </w:rPr>
        <w:t xml:space="preserve">  </w:t>
      </w:r>
      <w:r w:rsidRPr="00252F87">
        <w:rPr>
          <w:position w:val="-12"/>
          <w:szCs w:val="28"/>
          <w:lang w:val="uk-UA"/>
        </w:rPr>
        <w:object w:dxaOrig="880" w:dyaOrig="440" w14:anchorId="734D4D16">
          <v:shape id="_x0000_i1089" type="#_x0000_t75" style="width:43.8pt;height:22.8pt" o:ole="">
            <v:imagedata r:id="rId133" o:title=""/>
          </v:shape>
          <o:OLEObject Type="Embed" ProgID="Equation.DSMT4" ShapeID="_x0000_i1089" DrawAspect="Content" ObjectID="_1692008903" r:id="rId134"/>
        </w:object>
      </w:r>
    </w:p>
    <w:p w14:paraId="64DAF6CC" w14:textId="77777777" w:rsidR="002E4EB2" w:rsidRPr="00252F87" w:rsidRDefault="002E4EB2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F3AE9F1" w14:textId="77777777" w:rsidR="00D35788" w:rsidRDefault="00B67A37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Аналогічно визначають суму довільної</w:t>
      </w:r>
      <w:r w:rsidR="00B76FF0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кількості</w:t>
      </w:r>
      <w:r w:rsidR="00B76FF0" w:rsidRPr="00252F87">
        <w:rPr>
          <w:szCs w:val="28"/>
          <w:lang w:val="uk-UA"/>
        </w:rPr>
        <w:t xml:space="preserve"> матриць</w:t>
      </w:r>
      <w:r w:rsidR="00D35788" w:rsidRPr="00252F87">
        <w:rPr>
          <w:szCs w:val="28"/>
          <w:lang w:val="uk-UA"/>
        </w:rPr>
        <w:t>:</w:t>
      </w:r>
    </w:p>
    <w:p w14:paraId="522DA9BA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CD522FB" w14:textId="77777777" w:rsidR="00067653" w:rsidRDefault="00067653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8199" w:dyaOrig="420" w14:anchorId="77934CE9">
          <v:shape id="_x0000_i1090" type="#_x0000_t75" style="width:409.8pt;height:21pt" o:ole="">
            <v:imagedata r:id="rId135" o:title=""/>
          </v:shape>
          <o:OLEObject Type="Embed" ProgID="Equation.DSMT4" ShapeID="_x0000_i1090" DrawAspect="Content" ObjectID="_1692008904" r:id="rId136"/>
        </w:object>
      </w:r>
    </w:p>
    <w:p w14:paraId="57ABCBED" w14:textId="77777777" w:rsidR="002E4EB2" w:rsidRPr="00252F87" w:rsidRDefault="002E4EB2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4BB2DA5" w14:textId="77777777" w:rsidR="00D35788" w:rsidRPr="00252F87" w:rsidRDefault="00FE280A" w:rsidP="00626E49">
      <w:pPr>
        <w:numPr>
          <w:ilvl w:val="0"/>
          <w:numId w:val="3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Множення матриці</w:t>
      </w:r>
      <w:r w:rsidR="00696977" w:rsidRPr="00252F87">
        <w:rPr>
          <w:b/>
          <w:szCs w:val="28"/>
          <w:lang w:val="uk-UA"/>
        </w:rPr>
        <w:t xml:space="preserve"> на число</w:t>
      </w:r>
    </w:p>
    <w:p w14:paraId="4BD2F805" w14:textId="77777777" w:rsidR="00D35788" w:rsidRDefault="0069697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бутком матриці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розмірності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240" w14:anchorId="68FA73AA">
          <v:shape id="_x0000_i1091" type="#_x0000_t75" style="width:33pt;height:12pt" o:ole="">
            <v:imagedata r:id="rId137" o:title=""/>
          </v:shape>
          <o:OLEObject Type="Embed" ProgID="Equation.DSMT4" ShapeID="_x0000_i1091" DrawAspect="Content" ObjectID="_1692008905" r:id="rId138"/>
        </w:object>
      </w:r>
      <w:r w:rsidRPr="00252F87">
        <w:rPr>
          <w:szCs w:val="28"/>
          <w:lang w:val="uk-UA"/>
        </w:rPr>
        <w:t xml:space="preserve"> на дійсне число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60" w:dyaOrig="240" w14:anchorId="6B3425AF">
          <v:shape id="_x0000_i1092" type="#_x0000_t75" style="width:13.8pt;height:12pt" o:ole="">
            <v:imagedata r:id="rId139" o:title=""/>
          </v:shape>
          <o:OLEObject Type="Embed" ProgID="Equation.DSMT4" ShapeID="_x0000_i1092" DrawAspect="Content" ObjectID="_1692008906" r:id="rId140"/>
        </w:objec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зивається матриця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B</w:t>
      </w:r>
      <w:r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розмірності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240" w14:anchorId="4A969E1D">
          <v:shape id="_x0000_i1093" type="#_x0000_t75" style="width:33pt;height:12pt" o:ole="">
            <v:imagedata r:id="rId141" o:title=""/>
          </v:shape>
          <o:OLEObject Type="Embed" ProgID="Equation.DSMT4" ShapeID="_x0000_i1093" DrawAspect="Content" ObjectID="_1692008907" r:id="rId142"/>
        </w:object>
      </w:r>
      <w:r w:rsidR="00D3578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елементи </w:t>
      </w:r>
      <w:r w:rsidR="00385E75" w:rsidRPr="00252F87">
        <w:rPr>
          <w:position w:val="-16"/>
          <w:szCs w:val="28"/>
          <w:lang w:val="uk-UA"/>
        </w:rPr>
        <w:object w:dxaOrig="300" w:dyaOrig="420" w14:anchorId="0F3C9BF9">
          <v:shape id="_x0000_i1094" type="#_x0000_t75" style="width:15pt;height:21pt" o:ole="">
            <v:imagedata r:id="rId143" o:title=""/>
          </v:shape>
          <o:OLEObject Type="Embed" ProgID="Equation.DSMT4" ShapeID="_x0000_i1094" DrawAspect="Content" ObjectID="_1692008908" r:id="rId144"/>
        </w:object>
      </w:r>
      <w:r w:rsidR="0063279F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якої</w:t>
      </w:r>
      <w:r w:rsidR="00D35788" w:rsidRPr="00252F87">
        <w:rPr>
          <w:szCs w:val="28"/>
          <w:lang w:val="uk-UA"/>
        </w:rPr>
        <w:t xml:space="preserve"> </w:t>
      </w:r>
      <w:r w:rsidR="0063279F" w:rsidRPr="00252F87">
        <w:rPr>
          <w:szCs w:val="28"/>
          <w:lang w:val="uk-UA"/>
        </w:rPr>
        <w:t>дорівнюють</w:t>
      </w:r>
    </w:p>
    <w:p w14:paraId="7781B300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5BD0960" w14:textId="77777777" w:rsidR="00067653" w:rsidRDefault="00385E75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160" w:dyaOrig="420" w14:anchorId="23386657">
          <v:shape id="_x0000_i1095" type="#_x0000_t75" style="width:58.2pt;height:21pt" o:ole="">
            <v:imagedata r:id="rId145" o:title=""/>
          </v:shape>
          <o:OLEObject Type="Embed" ProgID="Equation.DSMT4" ShapeID="_x0000_i1095" DrawAspect="Content" ObjectID="_1692008909" r:id="rId146"/>
        </w:object>
      </w:r>
    </w:p>
    <w:p w14:paraId="001D83D1" w14:textId="77777777" w:rsidR="002E4EB2" w:rsidRPr="00252F87" w:rsidRDefault="002E4EB2" w:rsidP="00067653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7569789" w14:textId="77777777" w:rsidR="00D35788" w:rsidRPr="00252F87" w:rsidRDefault="0006765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При цьому записують </w:t>
      </w:r>
      <w:r w:rsidR="00385E75" w:rsidRPr="00252F87">
        <w:rPr>
          <w:position w:val="-6"/>
          <w:szCs w:val="28"/>
          <w:lang w:val="uk-UA"/>
        </w:rPr>
        <w:object w:dxaOrig="880" w:dyaOrig="300" w14:anchorId="45BAEB00">
          <v:shape id="_x0000_i1096" type="#_x0000_t75" style="width:43.8pt;height:15pt" o:ole="">
            <v:imagedata r:id="rId147" o:title=""/>
          </v:shape>
          <o:OLEObject Type="Embed" ProgID="Equation.DSMT4" ShapeID="_x0000_i1096" DrawAspect="Content" ObjectID="_1692008910" r:id="rId148"/>
        </w:object>
      </w:r>
    </w:p>
    <w:p w14:paraId="20001580" w14:textId="77777777" w:rsidR="00696977" w:rsidRDefault="0069697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і останні операції називаються </w:t>
      </w:r>
      <w:r w:rsidRPr="00252F87">
        <w:rPr>
          <w:b/>
          <w:szCs w:val="28"/>
          <w:lang w:val="uk-UA"/>
        </w:rPr>
        <w:t>лінійними</w:t>
      </w:r>
      <w:r w:rsidRPr="00252F87">
        <w:rPr>
          <w:szCs w:val="28"/>
          <w:lang w:val="uk-UA"/>
        </w:rPr>
        <w:t xml:space="preserve">. </w:t>
      </w:r>
    </w:p>
    <w:p w14:paraId="3E45903B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DBAEFA1" w14:textId="77777777" w:rsidR="00D35788" w:rsidRPr="00252F87" w:rsidRDefault="007A1553" w:rsidP="00626E49">
      <w:pPr>
        <w:numPr>
          <w:ilvl w:val="0"/>
          <w:numId w:val="3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Протилежна матриця</w:t>
      </w:r>
    </w:p>
    <w:p w14:paraId="5787BA85" w14:textId="77777777" w:rsidR="00D35788" w:rsidRDefault="007A155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отилежною матрицею до матриці</w:t>
      </w:r>
      <w:r w:rsidR="00744343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60" w:dyaOrig="380" w14:anchorId="2ED63F36">
          <v:shape id="_x0000_i1097" type="#_x0000_t75" style="width:27pt;height:19.2pt" o:ole="">
            <v:imagedata r:id="rId149" o:title=""/>
          </v:shape>
          <o:OLEObject Type="Embed" ProgID="Equation.DSMT4" ShapeID="_x0000_i1097" DrawAspect="Content" ObjectID="_1692008911" r:id="rId150"/>
        </w:object>
      </w:r>
      <w:r w:rsidR="00D35788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таку</w:t>
      </w:r>
      <w:r w:rsidR="00744343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матрицю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B</w:t>
      </w:r>
      <w:r w:rsidR="00D35788" w:rsidRPr="00252F87">
        <w:rPr>
          <w:szCs w:val="28"/>
          <w:lang w:val="uk-UA"/>
        </w:rPr>
        <w:t xml:space="preserve">, </w:t>
      </w:r>
      <w:r w:rsidR="00FE280A" w:rsidRPr="00252F87">
        <w:rPr>
          <w:szCs w:val="28"/>
          <w:lang w:val="uk-UA"/>
        </w:rPr>
        <w:t>яку</w:t>
      </w:r>
      <w:r w:rsidR="002E4EB2">
        <w:rPr>
          <w:szCs w:val="28"/>
          <w:lang w:val="uk-UA"/>
        </w:rPr>
        <w:t xml:space="preserve"> </w:t>
      </w:r>
      <w:r w:rsidR="00FE280A" w:rsidRPr="00252F87">
        <w:rPr>
          <w:szCs w:val="28"/>
          <w:lang w:val="uk-UA"/>
        </w:rPr>
        <w:t xml:space="preserve"> можна</w:t>
      </w:r>
      <w:r w:rsidR="002E4EB2">
        <w:rPr>
          <w:szCs w:val="28"/>
          <w:lang w:val="uk-UA"/>
        </w:rPr>
        <w:t xml:space="preserve"> </w:t>
      </w:r>
      <w:r w:rsidR="00FE280A" w:rsidRPr="00252F87">
        <w:rPr>
          <w:szCs w:val="28"/>
          <w:lang w:val="uk-UA"/>
        </w:rPr>
        <w:t xml:space="preserve"> отримати</w:t>
      </w:r>
      <w:r w:rsidRPr="00252F87">
        <w:rPr>
          <w:szCs w:val="28"/>
          <w:lang w:val="uk-UA"/>
        </w:rPr>
        <w:t xml:space="preserve"> </w:t>
      </w:r>
      <w:r w:rsidR="002E4EB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з</w:t>
      </w:r>
      <w:r w:rsidR="002E4EB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матриці</w:t>
      </w:r>
      <w:r w:rsidR="002E4EB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шляхом </w:t>
      </w:r>
      <w:r w:rsidR="002E4EB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ноження</w:t>
      </w:r>
      <w:r w:rsidR="002E4EB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всіх її</w:t>
      </w:r>
      <w:r w:rsidR="002E4EB2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 xml:space="preserve"> елементів</w:t>
      </w:r>
      <w:r w:rsidRPr="00252F87">
        <w:rPr>
          <w:szCs w:val="28"/>
          <w:lang w:val="uk-UA"/>
        </w:rPr>
        <w:t xml:space="preserve"> на</w:t>
      </w:r>
      <w:r w:rsidR="002E4EB2">
        <w:rPr>
          <w:szCs w:val="28"/>
          <w:lang w:val="uk-UA"/>
        </w:rPr>
        <w:t xml:space="preserve"> </w:t>
      </w:r>
      <w:r w:rsidR="00D35788" w:rsidRPr="00252F87">
        <w:rPr>
          <w:szCs w:val="28"/>
          <w:lang w:val="uk-UA"/>
        </w:rPr>
        <w:t>«-1».</w:t>
      </w:r>
    </w:p>
    <w:p w14:paraId="0D0B61A7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8ADF546" w14:textId="77777777" w:rsidR="00067653" w:rsidRPr="00252F87" w:rsidRDefault="00385E75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960" w:dyaOrig="360" w14:anchorId="6C43B6C8">
          <v:shape id="_x0000_i1098" type="#_x0000_t75" style="width:99pt;height:18pt" o:ole="">
            <v:imagedata r:id="rId151" o:title=""/>
          </v:shape>
          <o:OLEObject Type="Embed" ProgID="Equation.DSMT4" ShapeID="_x0000_i1098" DrawAspect="Content" ObjectID="_1692008912" r:id="rId152"/>
        </w:object>
      </w:r>
    </w:p>
    <w:p w14:paraId="14A73B59" w14:textId="77777777" w:rsidR="00D35788" w:rsidRDefault="00385E75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460" w:dyaOrig="420" w14:anchorId="7CC81163">
          <v:shape id="_x0000_i1099" type="#_x0000_t75" style="width:73.2pt;height:21pt" o:ole="">
            <v:imagedata r:id="rId153" o:title=""/>
          </v:shape>
          <o:OLEObject Type="Embed" ProgID="Equation.DSMT4" ShapeID="_x0000_i1099" DrawAspect="Content" ObjectID="_1692008913" r:id="rId154"/>
        </w:object>
      </w:r>
    </w:p>
    <w:p w14:paraId="6E9C92A8" w14:textId="77777777" w:rsidR="002E4EB2" w:rsidRPr="00252F87" w:rsidRDefault="002E4EB2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07B32242" w14:textId="77777777" w:rsidR="00D35788" w:rsidRPr="00252F87" w:rsidRDefault="0040569B" w:rsidP="00626E49">
      <w:pPr>
        <w:numPr>
          <w:ilvl w:val="0"/>
          <w:numId w:val="3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Різниця матриць</w:t>
      </w:r>
    </w:p>
    <w:p w14:paraId="7E35EEC0" w14:textId="77777777" w:rsidR="00D35788" w:rsidRDefault="006319F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</w:t>
      </w:r>
      <w:r w:rsidR="0040569B" w:rsidRPr="00252F87">
        <w:rPr>
          <w:szCs w:val="28"/>
          <w:lang w:val="uk-UA"/>
        </w:rPr>
        <w:t>ізницею матриць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="0040569B" w:rsidRPr="00252F87">
        <w:rPr>
          <w:szCs w:val="28"/>
          <w:lang w:val="uk-UA"/>
        </w:rPr>
        <w:t>та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B</w:t>
      </w:r>
      <w:r w:rsidR="00D35788" w:rsidRPr="00252F87">
        <w:rPr>
          <w:szCs w:val="28"/>
          <w:lang w:val="uk-UA"/>
        </w:rPr>
        <w:t xml:space="preserve"> </w:t>
      </w:r>
      <w:r w:rsidR="0040569B" w:rsidRPr="00252F87">
        <w:rPr>
          <w:szCs w:val="28"/>
          <w:lang w:val="uk-UA"/>
        </w:rPr>
        <w:t>однаков</w:t>
      </w:r>
      <w:r w:rsidR="00B67A37">
        <w:rPr>
          <w:szCs w:val="28"/>
          <w:lang w:val="uk-UA"/>
        </w:rPr>
        <w:t>ої</w:t>
      </w:r>
      <w:r w:rsidR="0040569B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розмірності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240" w14:anchorId="224FF130">
          <v:shape id="_x0000_i1100" type="#_x0000_t75" style="width:33pt;height:12pt" o:ole="">
            <v:imagedata r:id="rId155" o:title=""/>
          </v:shape>
          <o:OLEObject Type="Embed" ProgID="Equation.DSMT4" ShapeID="_x0000_i1100" DrawAspect="Content" ObjectID="_1692008914" r:id="rId156"/>
        </w:object>
      </w:r>
      <w:r w:rsidR="00D35788" w:rsidRPr="00252F87">
        <w:rPr>
          <w:szCs w:val="28"/>
          <w:lang w:val="uk-UA"/>
        </w:rPr>
        <w:t xml:space="preserve"> </w:t>
      </w:r>
      <w:r w:rsidR="0040569B" w:rsidRPr="00252F87">
        <w:rPr>
          <w:szCs w:val="28"/>
          <w:lang w:val="uk-UA"/>
        </w:rPr>
        <w:t>назива</w:t>
      </w:r>
      <w:r w:rsidR="00B67A37">
        <w:rPr>
          <w:szCs w:val="28"/>
          <w:lang w:val="uk-UA"/>
        </w:rPr>
        <w:t>ю</w:t>
      </w:r>
      <w:r w:rsidR="0040569B" w:rsidRPr="00252F87">
        <w:rPr>
          <w:szCs w:val="28"/>
          <w:lang w:val="uk-UA"/>
        </w:rPr>
        <w:t xml:space="preserve">ть </w:t>
      </w:r>
      <w:r w:rsidR="00B67A37">
        <w:rPr>
          <w:szCs w:val="28"/>
          <w:lang w:val="uk-UA"/>
        </w:rPr>
        <w:t>таку</w:t>
      </w:r>
      <w:r w:rsidR="00414B2A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матрицю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C</w:t>
      </w:r>
      <w:r w:rsidR="00D35788" w:rsidRPr="00252F87">
        <w:rPr>
          <w:szCs w:val="28"/>
          <w:lang w:val="uk-UA"/>
        </w:rPr>
        <w:t xml:space="preserve">, </w:t>
      </w:r>
      <w:r w:rsidR="00B67A37">
        <w:rPr>
          <w:szCs w:val="28"/>
          <w:lang w:val="uk-UA"/>
        </w:rPr>
        <w:t>яку отримують</w:t>
      </w:r>
      <w:r w:rsidR="0040569B" w:rsidRPr="00252F87">
        <w:rPr>
          <w:szCs w:val="28"/>
          <w:lang w:val="uk-UA"/>
        </w:rPr>
        <w:t xml:space="preserve"> шляхом додавання матриці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="0040569B" w:rsidRPr="00252F87">
        <w:rPr>
          <w:szCs w:val="28"/>
          <w:lang w:val="uk-UA"/>
        </w:rPr>
        <w:t>та</w:t>
      </w:r>
      <w:r w:rsidR="00D35788" w:rsidRPr="00252F87">
        <w:rPr>
          <w:szCs w:val="28"/>
          <w:lang w:val="uk-UA"/>
        </w:rPr>
        <w:t xml:space="preserve"> </w:t>
      </w:r>
      <w:r w:rsidR="0040569B" w:rsidRPr="00252F87">
        <w:rPr>
          <w:szCs w:val="28"/>
          <w:lang w:val="uk-UA"/>
        </w:rPr>
        <w:t>матриці</w:t>
      </w:r>
      <w:r w:rsidR="00D35788" w:rsidRPr="00252F87">
        <w:rPr>
          <w:szCs w:val="28"/>
          <w:lang w:val="uk-UA"/>
        </w:rPr>
        <w:t>,</w:t>
      </w:r>
      <w:r w:rsidR="00FE280A" w:rsidRPr="00252F87">
        <w:rPr>
          <w:szCs w:val="28"/>
          <w:lang w:val="uk-UA"/>
        </w:rPr>
        <w:t xml:space="preserve"> </w:t>
      </w:r>
      <w:r w:rsidR="00B67A37">
        <w:rPr>
          <w:szCs w:val="28"/>
          <w:lang w:val="uk-UA"/>
        </w:rPr>
        <w:t>що</w:t>
      </w:r>
      <w:r w:rsidR="00D35788" w:rsidRPr="00252F87">
        <w:rPr>
          <w:szCs w:val="28"/>
          <w:lang w:val="uk-UA"/>
        </w:rPr>
        <w:t xml:space="preserve"> </w:t>
      </w:r>
      <w:r w:rsidR="00FE280A" w:rsidRPr="00252F87">
        <w:rPr>
          <w:szCs w:val="28"/>
          <w:lang w:val="uk-UA"/>
        </w:rPr>
        <w:t>протилежна до</w:t>
      </w:r>
      <w:r w:rsidR="0040569B" w:rsidRPr="00252F87">
        <w:rPr>
          <w:szCs w:val="28"/>
          <w:lang w:val="uk-UA"/>
        </w:rPr>
        <w:t xml:space="preserve"> матриці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B</w:t>
      </w:r>
      <w:r w:rsidR="00D35788" w:rsidRPr="00252F87">
        <w:rPr>
          <w:szCs w:val="28"/>
          <w:lang w:val="uk-UA"/>
        </w:rPr>
        <w:t>.</w:t>
      </w:r>
    </w:p>
    <w:p w14:paraId="76154577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916E10A" w14:textId="77777777" w:rsidR="00D35788" w:rsidRDefault="00385E75" w:rsidP="002E4EB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700" w:dyaOrig="360" w14:anchorId="6FE47967">
          <v:shape id="_x0000_i1101" type="#_x0000_t75" style="width:135pt;height:18pt" o:ole="">
            <v:imagedata r:id="rId157" o:title=""/>
          </v:shape>
          <o:OLEObject Type="Embed" ProgID="Equation.DSMT4" ShapeID="_x0000_i1101" DrawAspect="Content" ObjectID="_1692008915" r:id="rId158"/>
        </w:object>
      </w:r>
    </w:p>
    <w:p w14:paraId="6DC40B61" w14:textId="77777777" w:rsidR="002E4EB2" w:rsidRPr="00252F87" w:rsidRDefault="002E4EB2" w:rsidP="00067653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14F584C6" w14:textId="77777777" w:rsidR="00D35788" w:rsidRDefault="0040569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, що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480" w:dyaOrig="360" w14:anchorId="2B1262C0">
          <v:shape id="_x0000_i1102" type="#_x0000_t75" style="width:73.2pt;height:18pt" o:ole="">
            <v:imagedata r:id="rId159" o:title=""/>
          </v:shape>
          <o:OLEObject Type="Embed" ProgID="Equation.DSMT4" ShapeID="_x0000_i1102" DrawAspect="Content" ObjectID="_1692008916" r:id="rId160"/>
        </w:object>
      </w:r>
    </w:p>
    <w:p w14:paraId="29F34F36" w14:textId="77777777" w:rsidR="002E4EB2" w:rsidRPr="00252F87" w:rsidRDefault="002E4EB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63295B1" w14:textId="77777777" w:rsidR="00D35788" w:rsidRPr="00252F87" w:rsidRDefault="004C399A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Властивості</w:t>
      </w:r>
      <w:r w:rsidR="00D35788" w:rsidRPr="00252F87">
        <w:rPr>
          <w:b/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лінійних операцій</w:t>
      </w:r>
      <w:r w:rsidR="002E4EB2">
        <w:rPr>
          <w:b/>
          <w:szCs w:val="28"/>
          <w:lang w:val="uk-UA"/>
        </w:rPr>
        <w:t xml:space="preserve"> над матрицями</w:t>
      </w:r>
      <w:r w:rsidR="00D35788" w:rsidRPr="00252F87">
        <w:rPr>
          <w:b/>
          <w:szCs w:val="28"/>
          <w:lang w:val="uk-UA"/>
        </w:rPr>
        <w:t>:</w:t>
      </w:r>
    </w:p>
    <w:p w14:paraId="0DA5A7A8" w14:textId="77777777" w:rsidR="00D35788" w:rsidRPr="00252F87" w:rsidRDefault="004C399A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Комутативність додавання</w:t>
      </w:r>
      <w:r w:rsidR="00D35788" w:rsidRPr="00252F87">
        <w:rPr>
          <w:szCs w:val="28"/>
          <w:lang w:val="uk-UA"/>
        </w:rPr>
        <w:t xml:space="preserve"> (</w:t>
      </w:r>
      <w:r w:rsidR="00FE280A" w:rsidRPr="00252F87">
        <w:rPr>
          <w:szCs w:val="28"/>
          <w:lang w:val="uk-UA"/>
        </w:rPr>
        <w:t>розподільн</w:t>
      </w:r>
      <w:r w:rsidRPr="00252F87">
        <w:rPr>
          <w:szCs w:val="28"/>
          <w:lang w:val="uk-UA"/>
        </w:rPr>
        <w:t>а властивість</w:t>
      </w:r>
      <w:r w:rsidR="00D35788" w:rsidRPr="00252F87">
        <w:rPr>
          <w:szCs w:val="28"/>
          <w:lang w:val="uk-UA"/>
        </w:rPr>
        <w:t>)</w:t>
      </w:r>
    </w:p>
    <w:p w14:paraId="271D915A" w14:textId="77777777" w:rsidR="00D35788" w:rsidRPr="00252F87" w:rsidRDefault="00D35788" w:rsidP="002E4EB2">
      <w:pPr>
        <w:spacing w:line="360" w:lineRule="auto"/>
        <w:ind w:firstLine="709"/>
        <w:jc w:val="center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A + B = B + A</w:t>
      </w:r>
    </w:p>
    <w:p w14:paraId="345E01D0" w14:textId="77777777" w:rsidR="00D35788" w:rsidRPr="00252F87" w:rsidRDefault="004C399A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соціативність додавання</w:t>
      </w:r>
      <w:r w:rsidR="00D35788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получна властивість</w:t>
      </w:r>
      <w:r w:rsidR="00D35788" w:rsidRPr="00252F87">
        <w:rPr>
          <w:szCs w:val="28"/>
          <w:lang w:val="uk-UA"/>
        </w:rPr>
        <w:t>)</w:t>
      </w:r>
    </w:p>
    <w:p w14:paraId="1578536B" w14:textId="77777777" w:rsidR="00D35788" w:rsidRPr="00252F87" w:rsidRDefault="00D35788" w:rsidP="002E4EB2">
      <w:pPr>
        <w:spacing w:line="360" w:lineRule="auto"/>
        <w:ind w:firstLine="709"/>
        <w:jc w:val="center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(A + B) + C = A + (B + C)</w:t>
      </w:r>
    </w:p>
    <w:p w14:paraId="4424F4F4" w14:textId="77777777" w:rsidR="002E4EB2" w:rsidRDefault="00AC2B25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i/>
          <w:szCs w:val="28"/>
          <w:lang w:val="uk-UA"/>
        </w:rPr>
      </w:pPr>
      <w:r>
        <w:rPr>
          <w:szCs w:val="28"/>
          <w:lang w:val="uk-UA"/>
        </w:rPr>
        <w:t>Додавання нульової матриці</w:t>
      </w:r>
    </w:p>
    <w:p w14:paraId="58D6209C" w14:textId="77777777" w:rsidR="00D35788" w:rsidRDefault="00D35788" w:rsidP="002E4EB2">
      <w:pPr>
        <w:spacing w:line="360" w:lineRule="auto"/>
        <w:ind w:left="709"/>
        <w:jc w:val="center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A + 0 = A = 0 + A</w:t>
      </w:r>
    </w:p>
    <w:p w14:paraId="29ADF70F" w14:textId="77777777" w:rsidR="00D35788" w:rsidRPr="00252F87" w:rsidRDefault="004C399A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Сполучна властивість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ідносно 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числового множника</w:t>
      </w:r>
    </w:p>
    <w:p w14:paraId="11EBD3FE" w14:textId="77777777" w:rsidR="00D35788" w:rsidRDefault="00385E75" w:rsidP="00AC2B25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000" w:dyaOrig="420" w14:anchorId="7B631CD0">
          <v:shape id="_x0000_i1103" type="#_x0000_t75" style="width:100.8pt;height:21pt" o:ole="">
            <v:imagedata r:id="rId161" o:title=""/>
          </v:shape>
          <o:OLEObject Type="Embed" ProgID="Equation.DSMT4" ShapeID="_x0000_i1103" DrawAspect="Content" ObjectID="_1692008917" r:id="rId162"/>
        </w:object>
      </w:r>
      <w:r w:rsidR="00D35788" w:rsidRPr="00252F87">
        <w:rPr>
          <w:szCs w:val="28"/>
          <w:lang w:val="uk-UA"/>
        </w:rPr>
        <w:t xml:space="preserve"> </w:t>
      </w:r>
      <w:r w:rsidR="00AC2B25">
        <w:rPr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position w:val="-10"/>
          <w:szCs w:val="28"/>
          <w:lang w:val="uk-UA"/>
        </w:rPr>
        <w:object w:dxaOrig="940" w:dyaOrig="340" w14:anchorId="24555931">
          <v:shape id="_x0000_i1104" type="#_x0000_t75" style="width:46.2pt;height:16.2pt" o:ole="">
            <v:imagedata r:id="rId163" o:title=""/>
          </v:shape>
          <o:OLEObject Type="Embed" ProgID="Equation.DSMT4" ShapeID="_x0000_i1104" DrawAspect="Content" ObjectID="_1692008918" r:id="rId164"/>
        </w:object>
      </w:r>
    </w:p>
    <w:p w14:paraId="1F306D13" w14:textId="77777777" w:rsidR="00AC2B25" w:rsidRPr="00252F87" w:rsidRDefault="00AC2B25" w:rsidP="00067653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FD5356A" w14:textId="77777777" w:rsidR="00D35788" w:rsidRPr="00252F87" w:rsidRDefault="004C399A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поділь</w:t>
      </w:r>
      <w:r w:rsidR="005A6D5B" w:rsidRPr="00252F87">
        <w:rPr>
          <w:szCs w:val="28"/>
          <w:lang w:val="uk-UA"/>
        </w:rPr>
        <w:t>н</w:t>
      </w:r>
      <w:r w:rsidRPr="00252F87">
        <w:rPr>
          <w:szCs w:val="28"/>
          <w:lang w:val="uk-UA"/>
        </w:rPr>
        <w:t>а властивість</w:t>
      </w:r>
      <w:r w:rsidR="00D35788" w:rsidRPr="00252F87">
        <w:rPr>
          <w:szCs w:val="28"/>
          <w:lang w:val="uk-UA"/>
        </w:rPr>
        <w:t xml:space="preserve"> </w:t>
      </w:r>
      <w:r w:rsidR="00414B2A" w:rsidRPr="00252F87">
        <w:rPr>
          <w:szCs w:val="28"/>
          <w:lang w:val="uk-UA"/>
        </w:rPr>
        <w:t>відносно суми матриць</w:t>
      </w:r>
    </w:p>
    <w:p w14:paraId="516EF03C" w14:textId="77777777" w:rsidR="00D35788" w:rsidRDefault="00385E75" w:rsidP="00AC2B25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320" w:dyaOrig="360" w14:anchorId="794B6991">
          <v:shape id="_x0000_i1105" type="#_x0000_t75" style="width:116.4pt;height:18pt" o:ole="">
            <v:imagedata r:id="rId165" o:title=""/>
          </v:shape>
          <o:OLEObject Type="Embed" ProgID="Equation.DSMT4" ShapeID="_x0000_i1105" DrawAspect="Content" ObjectID="_1692008919" r:id="rId166"/>
        </w:object>
      </w:r>
    </w:p>
    <w:p w14:paraId="280307A3" w14:textId="77777777" w:rsidR="00AC2B25" w:rsidRPr="00252F87" w:rsidRDefault="00AC2B25" w:rsidP="00666200">
      <w:pPr>
        <w:spacing w:line="360" w:lineRule="auto"/>
        <w:ind w:firstLine="709"/>
        <w:jc w:val="both"/>
        <w:rPr>
          <w:szCs w:val="28"/>
          <w:lang w:val="uk-UA"/>
        </w:rPr>
      </w:pPr>
    </w:p>
    <w:p w14:paraId="1748C9E4" w14:textId="77777777" w:rsidR="00D35788" w:rsidRPr="00252F87" w:rsidRDefault="004C399A" w:rsidP="00626E49">
      <w:pPr>
        <w:numPr>
          <w:ilvl w:val="0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поділь</w:t>
      </w:r>
      <w:r w:rsidR="005A6D5B" w:rsidRPr="00252F87">
        <w:rPr>
          <w:szCs w:val="28"/>
          <w:lang w:val="uk-UA"/>
        </w:rPr>
        <w:t>н</w:t>
      </w:r>
      <w:r w:rsidRPr="00252F87">
        <w:rPr>
          <w:szCs w:val="28"/>
          <w:lang w:val="uk-UA"/>
        </w:rPr>
        <w:t>а властивість відносно суми чисел</w:t>
      </w:r>
    </w:p>
    <w:p w14:paraId="5E75E2DA" w14:textId="77777777" w:rsidR="00D35788" w:rsidRPr="00252F87" w:rsidRDefault="00385E75" w:rsidP="00AC2B25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220" w:dyaOrig="360" w14:anchorId="5D1DC56D">
          <v:shape id="_x0000_i1106" type="#_x0000_t75" style="width:111pt;height:18pt" o:ole="">
            <v:imagedata r:id="rId167" o:title=""/>
          </v:shape>
          <o:OLEObject Type="Embed" ProgID="Equation.DSMT4" ShapeID="_x0000_i1106" DrawAspect="Content" ObjectID="_1692008920" r:id="rId168"/>
        </w:object>
      </w:r>
    </w:p>
    <w:p w14:paraId="6B8CB9C8" w14:textId="77777777" w:rsidR="00D35788" w:rsidRPr="00252F87" w:rsidRDefault="00D3578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0C01FC6" w14:textId="77777777" w:rsidR="00D35788" w:rsidRPr="00252F87" w:rsidRDefault="00B67A37" w:rsidP="00626E49">
      <w:pPr>
        <w:numPr>
          <w:ilvl w:val="0"/>
          <w:numId w:val="5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>
        <w:rPr>
          <w:b/>
          <w:szCs w:val="28"/>
          <w:lang w:val="uk-UA"/>
        </w:rPr>
        <w:t>Транспонування матриці</w:t>
      </w:r>
    </w:p>
    <w:p w14:paraId="358FBAFC" w14:textId="77777777" w:rsidR="009D66C8" w:rsidRPr="00252F87" w:rsidRDefault="00B67A37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ранспонуванням матриці називають</w:t>
      </w:r>
      <w:r w:rsidR="009D66C8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ку</w:t>
      </w:r>
      <w:r w:rsidR="00B217F8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операцію</w:t>
      </w:r>
      <w:r w:rsidR="009D66C8" w:rsidRPr="00252F87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коли</w:t>
      </w:r>
      <w:r w:rsidR="009D66C8" w:rsidRPr="00252F87">
        <w:rPr>
          <w:szCs w:val="28"/>
          <w:lang w:val="uk-UA"/>
        </w:rPr>
        <w:t xml:space="preserve"> </w:t>
      </w:r>
      <w:r w:rsidR="00926CCC" w:rsidRPr="00252F87">
        <w:rPr>
          <w:szCs w:val="28"/>
          <w:lang w:val="uk-UA"/>
        </w:rPr>
        <w:t>міняють</w:t>
      </w:r>
      <w:r w:rsidR="009D66C8" w:rsidRPr="00252F87">
        <w:rPr>
          <w:szCs w:val="28"/>
          <w:lang w:val="uk-UA"/>
        </w:rPr>
        <w:t xml:space="preserve"> місцями рядки та стовпці </w:t>
      </w:r>
      <w:r>
        <w:rPr>
          <w:szCs w:val="28"/>
          <w:lang w:val="uk-UA"/>
        </w:rPr>
        <w:t xml:space="preserve">матриці </w:t>
      </w:r>
      <w:r w:rsidR="009D66C8" w:rsidRPr="00252F87">
        <w:rPr>
          <w:szCs w:val="28"/>
          <w:lang w:val="uk-UA"/>
        </w:rPr>
        <w:t xml:space="preserve">із збереженням порядку їх слідування. </w:t>
      </w:r>
      <w:r>
        <w:rPr>
          <w:szCs w:val="28"/>
          <w:lang w:val="uk-UA"/>
        </w:rPr>
        <w:t>Матрицю,</w:t>
      </w:r>
      <w:r w:rsidR="009D66C8" w:rsidRPr="00252F87">
        <w:rPr>
          <w:szCs w:val="28"/>
          <w:lang w:val="uk-UA"/>
        </w:rPr>
        <w:t xml:space="preserve"> транспонован</w:t>
      </w:r>
      <w:r>
        <w:rPr>
          <w:szCs w:val="28"/>
          <w:lang w:val="uk-UA"/>
        </w:rPr>
        <w:t>у</w:t>
      </w:r>
      <w:r w:rsidR="009D66C8" w:rsidRPr="00252F87">
        <w:rPr>
          <w:szCs w:val="28"/>
          <w:lang w:val="uk-UA"/>
        </w:rPr>
        <w:t xml:space="preserve"> відносно матриці </w:t>
      </w:r>
      <w:r w:rsidR="009D66C8" w:rsidRPr="00252F87">
        <w:rPr>
          <w:i/>
          <w:szCs w:val="28"/>
          <w:lang w:val="uk-UA"/>
        </w:rPr>
        <w:t>A</w:t>
      </w:r>
      <w:r>
        <w:rPr>
          <w:i/>
          <w:szCs w:val="28"/>
          <w:lang w:val="uk-UA"/>
        </w:rPr>
        <w:t xml:space="preserve">, </w:t>
      </w:r>
      <w:r>
        <w:rPr>
          <w:szCs w:val="28"/>
          <w:lang w:val="uk-UA"/>
        </w:rPr>
        <w:t>позначають</w:t>
      </w:r>
      <w:r w:rsidR="009D66C8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380" w:dyaOrig="360" w14:anchorId="5A2BDA36">
          <v:shape id="_x0000_i1107" type="#_x0000_t75" style="width:19.2pt;height:18pt" o:ole="">
            <v:imagedata r:id="rId169" o:title=""/>
          </v:shape>
          <o:OLEObject Type="Embed" ProgID="Equation.DSMT4" ShapeID="_x0000_i1107" DrawAspect="Content" ObjectID="_1692008921" r:id="rId170"/>
        </w:object>
      </w:r>
      <w:r w:rsidR="009D66C8" w:rsidRPr="00252F87">
        <w:rPr>
          <w:szCs w:val="28"/>
          <w:lang w:val="uk-UA"/>
        </w:rPr>
        <w:t xml:space="preserve"> </w:t>
      </w:r>
      <w:r w:rsidR="00D00DAD">
        <w:rPr>
          <w:szCs w:val="28"/>
          <w:lang w:val="uk-UA"/>
        </w:rPr>
        <w:t>(</w:t>
      </w:r>
      <w:r w:rsidR="009D66C8" w:rsidRPr="00252F87">
        <w:rPr>
          <w:szCs w:val="28"/>
          <w:lang w:val="uk-UA"/>
        </w:rPr>
        <w:t xml:space="preserve">або  </w:t>
      </w:r>
      <w:r w:rsidR="00385E75" w:rsidRPr="00252F87">
        <w:rPr>
          <w:position w:val="-4"/>
          <w:szCs w:val="28"/>
          <w:lang w:val="uk-UA"/>
        </w:rPr>
        <w:object w:dxaOrig="320" w:dyaOrig="300" w14:anchorId="5F5F2DDF">
          <v:shape id="_x0000_i1108" type="#_x0000_t75" style="width:16.2pt;height:15pt" o:ole="">
            <v:imagedata r:id="rId171" o:title=""/>
          </v:shape>
          <o:OLEObject Type="Embed" ProgID="Equation.DSMT4" ShapeID="_x0000_i1108" DrawAspect="Content" ObjectID="_1692008922" r:id="rId172"/>
        </w:object>
      </w:r>
      <w:r w:rsidR="00D00DAD">
        <w:rPr>
          <w:szCs w:val="28"/>
          <w:lang w:val="uk-UA"/>
        </w:rPr>
        <w:t>)</w:t>
      </w:r>
      <w:r w:rsidR="009D66C8" w:rsidRPr="00252F87">
        <w:rPr>
          <w:szCs w:val="28"/>
          <w:lang w:val="uk-UA"/>
        </w:rPr>
        <w:t>.</w:t>
      </w:r>
    </w:p>
    <w:p w14:paraId="66051708" w14:textId="77777777" w:rsidR="00D00DAD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C5184AA" w14:textId="77777777" w:rsidR="00D00DAD" w:rsidRDefault="009F23E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</w:t>
      </w:r>
    </w:p>
    <w:p w14:paraId="0E5B6A24" w14:textId="77777777" w:rsidR="00D00DAD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03AEA2" w14:textId="77777777" w:rsidR="00D00DAD" w:rsidRDefault="00385E75" w:rsidP="00D00DA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2260" w:dyaOrig="1260" w14:anchorId="616F9F33">
          <v:shape id="_x0000_i1109" type="#_x0000_t75" style="width:112.8pt;height:63pt" o:ole="">
            <v:imagedata r:id="rId173" o:title=""/>
          </v:shape>
          <o:OLEObject Type="Embed" ProgID="Equation.DSMT4" ShapeID="_x0000_i1109" DrawAspect="Content" ObjectID="_1692008923" r:id="rId174"/>
        </w:object>
      </w:r>
      <w:r w:rsidR="00B67A37">
        <w:rPr>
          <w:szCs w:val="28"/>
          <w:lang w:val="uk-UA"/>
        </w:rPr>
        <w:t>,</w:t>
      </w:r>
    </w:p>
    <w:p w14:paraId="7C4F6898" w14:textId="77777777" w:rsidR="00D00DAD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D6C9711" w14:textId="77777777" w:rsidR="00D00DAD" w:rsidRDefault="00B67A37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о</w:t>
      </w:r>
    </w:p>
    <w:p w14:paraId="19EC26CB" w14:textId="77777777" w:rsidR="00D00DAD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398F564" w14:textId="77777777" w:rsidR="00D35788" w:rsidRPr="00252F87" w:rsidRDefault="00385E75" w:rsidP="00D00DA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2380" w:dyaOrig="1260" w14:anchorId="123B438B">
          <v:shape id="_x0000_i1110" type="#_x0000_t75" style="width:118.2pt;height:63pt" o:ole="">
            <v:imagedata r:id="rId175" o:title=""/>
          </v:shape>
          <o:OLEObject Type="Embed" ProgID="Equation.DSMT4" ShapeID="_x0000_i1110" DrawAspect="Content" ObjectID="_1692008924" r:id="rId176"/>
        </w:object>
      </w:r>
    </w:p>
    <w:p w14:paraId="6E0AC748" w14:textId="77777777" w:rsidR="00D00DAD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8BF9B6" w14:textId="77777777" w:rsidR="00D00DAD" w:rsidRPr="00252F87" w:rsidRDefault="00D00DA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AF78BF7" w14:textId="77777777" w:rsidR="00D35788" w:rsidRPr="00252F87" w:rsidRDefault="009F23E7" w:rsidP="00957B6A">
      <w:pPr>
        <w:spacing w:line="360" w:lineRule="auto"/>
        <w:ind w:firstLine="709"/>
        <w:jc w:val="both"/>
        <w:rPr>
          <w:i/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lastRenderedPageBreak/>
        <w:t>Приклад</w:t>
      </w:r>
      <w:r w:rsidR="00B67A37">
        <w:rPr>
          <w:i/>
          <w:szCs w:val="28"/>
          <w:u w:val="single"/>
          <w:lang w:val="uk-UA"/>
        </w:rPr>
        <w:t>и</w:t>
      </w:r>
      <w:r w:rsidR="00D35788" w:rsidRPr="00252F87">
        <w:rPr>
          <w:i/>
          <w:szCs w:val="28"/>
          <w:u w:val="single"/>
          <w:lang w:val="uk-UA"/>
        </w:rPr>
        <w:t>:</w:t>
      </w:r>
    </w:p>
    <w:p w14:paraId="15C15C33" w14:textId="77777777" w:rsidR="00F3277F" w:rsidRDefault="00F3277F" w:rsidP="00F3277F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5FABF5C" w14:textId="77777777" w:rsidR="00D35788" w:rsidRDefault="00385E75" w:rsidP="00F3277F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2180" w:dyaOrig="1260" w14:anchorId="069AE113">
          <v:shape id="_x0000_i1111" type="#_x0000_t75" style="width:109.2pt;height:63pt" o:ole="">
            <v:imagedata r:id="rId177" o:title=""/>
          </v:shape>
          <o:OLEObject Type="Embed" ProgID="Equation.DSMT4" ShapeID="_x0000_i1111" DrawAspect="Content" ObjectID="_1692008925" r:id="rId178"/>
        </w:object>
      </w:r>
      <w:r w:rsidR="00B67A37">
        <w:rPr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       </w:t>
      </w:r>
      <w:r w:rsidRPr="00252F87">
        <w:rPr>
          <w:position w:val="-56"/>
          <w:szCs w:val="28"/>
          <w:lang w:val="uk-UA"/>
        </w:rPr>
        <w:object w:dxaOrig="2360" w:dyaOrig="1260" w14:anchorId="7EB94481">
          <v:shape id="_x0000_i1112" type="#_x0000_t75" style="width:118.2pt;height:63pt" o:ole="">
            <v:imagedata r:id="rId179" o:title=""/>
          </v:shape>
          <o:OLEObject Type="Embed" ProgID="Equation.DSMT4" ShapeID="_x0000_i1112" DrawAspect="Content" ObjectID="_1692008926" r:id="rId180"/>
        </w:object>
      </w:r>
    </w:p>
    <w:p w14:paraId="6F8BF40D" w14:textId="77777777" w:rsidR="00F3277F" w:rsidRPr="00252F87" w:rsidRDefault="00F3277F" w:rsidP="00F3277F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71E8970" w14:textId="77777777" w:rsidR="00D35788" w:rsidRDefault="00385E75" w:rsidP="00F3277F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1340" w:dyaOrig="1260" w14:anchorId="24860851">
          <v:shape id="_x0000_i1113" type="#_x0000_t75" style="width:67.8pt;height:63pt" o:ole="">
            <v:imagedata r:id="rId181" o:title=""/>
          </v:shape>
          <o:OLEObject Type="Embed" ProgID="Equation.DSMT4" ShapeID="_x0000_i1113" DrawAspect="Content" ObjectID="_1692008927" r:id="rId182"/>
        </w:object>
      </w:r>
      <w:r w:rsidR="00B67A37">
        <w:rPr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   </w:t>
      </w:r>
      <w:r w:rsidR="00067653" w:rsidRPr="00252F87">
        <w:rPr>
          <w:szCs w:val="28"/>
          <w:lang w:val="uk-UA"/>
        </w:rPr>
        <w:t xml:space="preserve">            </w:t>
      </w:r>
      <w:r w:rsidR="00D35788" w:rsidRPr="00252F87">
        <w:rPr>
          <w:szCs w:val="28"/>
          <w:lang w:val="uk-UA"/>
        </w:rPr>
        <w:t xml:space="preserve">    </w:t>
      </w:r>
      <w:r w:rsidRPr="00252F87">
        <w:rPr>
          <w:position w:val="-36"/>
          <w:szCs w:val="28"/>
          <w:lang w:val="uk-UA"/>
        </w:rPr>
        <w:object w:dxaOrig="1900" w:dyaOrig="859" w14:anchorId="44F9E437">
          <v:shape id="_x0000_i1114" type="#_x0000_t75" style="width:94.8pt;height:43.2pt" o:ole="">
            <v:imagedata r:id="rId183" o:title=""/>
          </v:shape>
          <o:OLEObject Type="Embed" ProgID="Equation.DSMT4" ShapeID="_x0000_i1114" DrawAspect="Content" ObjectID="_1692008928" r:id="rId184"/>
        </w:object>
      </w:r>
    </w:p>
    <w:p w14:paraId="198B6B20" w14:textId="77777777" w:rsidR="00067653" w:rsidRPr="00252F87" w:rsidRDefault="0006765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4997183" w14:textId="77777777" w:rsidR="00D35788" w:rsidRPr="00252F87" w:rsidRDefault="00B33BD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Властивості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операції транспонування</w:t>
      </w:r>
      <w:r w:rsidR="00D35788" w:rsidRPr="00252F87">
        <w:rPr>
          <w:b/>
          <w:szCs w:val="28"/>
          <w:lang w:val="uk-UA"/>
        </w:rPr>
        <w:t>:</w:t>
      </w:r>
    </w:p>
    <w:p w14:paraId="5DA45B9F" w14:textId="77777777" w:rsidR="00D35788" w:rsidRPr="00252F87" w:rsidRDefault="00385E75" w:rsidP="00626E49">
      <w:pPr>
        <w:numPr>
          <w:ilvl w:val="0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200" w:dyaOrig="440" w14:anchorId="41B4F530">
          <v:shape id="_x0000_i1115" type="#_x0000_t75" style="width:61.2pt;height:22.8pt" o:ole="">
            <v:imagedata r:id="rId185" o:title=""/>
          </v:shape>
          <o:OLEObject Type="Embed" ProgID="Equation.DSMT4" ShapeID="_x0000_i1115" DrawAspect="Content" ObjectID="_1692008929" r:id="rId186"/>
        </w:object>
      </w:r>
    </w:p>
    <w:p w14:paraId="055BC2F9" w14:textId="77777777" w:rsidR="00D35788" w:rsidRPr="00252F87" w:rsidRDefault="00385E75" w:rsidP="00626E49">
      <w:pPr>
        <w:numPr>
          <w:ilvl w:val="0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60" w:dyaOrig="440" w14:anchorId="562EF8CB">
          <v:shape id="_x0000_i1116" type="#_x0000_t75" style="width:82.8pt;height:22.8pt" o:ole="">
            <v:imagedata r:id="rId187" o:title=""/>
          </v:shape>
          <o:OLEObject Type="Embed" ProgID="Equation.DSMT4" ShapeID="_x0000_i1116" DrawAspect="Content" ObjectID="_1692008930" r:id="rId188"/>
        </w:object>
      </w:r>
    </w:p>
    <w:p w14:paraId="2C5386A0" w14:textId="77777777" w:rsidR="00D35788" w:rsidRPr="00252F87" w:rsidRDefault="00385E75" w:rsidP="00626E49">
      <w:pPr>
        <w:numPr>
          <w:ilvl w:val="0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220" w:dyaOrig="440" w14:anchorId="630B7316">
          <v:shape id="_x0000_i1117" type="#_x0000_t75" style="width:111pt;height:22.8pt" o:ole="">
            <v:imagedata r:id="rId189" o:title=""/>
          </v:shape>
          <o:OLEObject Type="Embed" ProgID="Equation.DSMT4" ShapeID="_x0000_i1117" DrawAspect="Content" ObjectID="_1692008931" r:id="rId190"/>
        </w:object>
      </w:r>
    </w:p>
    <w:p w14:paraId="1B607C7F" w14:textId="77777777" w:rsidR="00F3277F" w:rsidRDefault="00F3277F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F94DBD7" w14:textId="77777777" w:rsidR="00B33BD7" w:rsidRDefault="00B33BD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атриця</w:t>
      </w:r>
      <w:r w:rsidR="00D35788" w:rsidRPr="00252F87">
        <w:rPr>
          <w:szCs w:val="28"/>
          <w:lang w:val="uk-UA"/>
        </w:rPr>
        <w:t xml:space="preserve"> </w:t>
      </w:r>
      <w:r w:rsidR="00D35788" w:rsidRPr="00252F87">
        <w:rPr>
          <w:i/>
          <w:szCs w:val="28"/>
          <w:lang w:val="uk-UA"/>
        </w:rPr>
        <w:t>A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азивається </w:t>
      </w:r>
      <w:r w:rsidRPr="00252F87">
        <w:rPr>
          <w:b/>
          <w:szCs w:val="28"/>
          <w:lang w:val="uk-UA"/>
        </w:rPr>
        <w:t>симетричною</w:t>
      </w:r>
      <w:r w:rsidR="00D3578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що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840" w:dyaOrig="360" w14:anchorId="494B100C">
          <v:shape id="_x0000_i1118" type="#_x0000_t75" style="width:42pt;height:18pt" o:ole="">
            <v:imagedata r:id="rId191" o:title=""/>
          </v:shape>
          <o:OLEObject Type="Embed" ProgID="Equation.DSMT4" ShapeID="_x0000_i1118" DrawAspect="Content" ObjectID="_1692008932" r:id="rId192"/>
        </w:object>
      </w:r>
      <w:r w:rsidR="00386BEC">
        <w:rPr>
          <w:position w:val="-4"/>
          <w:szCs w:val="28"/>
          <w:lang w:val="uk-UA"/>
        </w:rPr>
        <w:t>,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та </w:t>
      </w:r>
      <w:r w:rsidRPr="00252F87">
        <w:rPr>
          <w:b/>
          <w:szCs w:val="28"/>
          <w:lang w:val="uk-UA"/>
        </w:rPr>
        <w:t>кососиметричною</w:t>
      </w:r>
      <w:r w:rsidR="00D3578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якщо </w:t>
      </w:r>
      <w:r w:rsidR="00385E75" w:rsidRPr="00252F87">
        <w:rPr>
          <w:position w:val="-4"/>
          <w:szCs w:val="28"/>
          <w:lang w:val="uk-UA"/>
        </w:rPr>
        <w:object w:dxaOrig="999" w:dyaOrig="360" w14:anchorId="5FB37C44">
          <v:shape id="_x0000_i1119" type="#_x0000_t75" style="width:49.2pt;height:18pt" o:ole="">
            <v:imagedata r:id="rId193" o:title=""/>
          </v:shape>
          <o:OLEObject Type="Embed" ProgID="Equation.DSMT4" ShapeID="_x0000_i1119" DrawAspect="Content" ObjectID="_1692008933" r:id="rId194"/>
        </w:object>
      </w:r>
      <w:r w:rsidR="00EE3FBA" w:rsidRPr="00252F87">
        <w:rPr>
          <w:szCs w:val="28"/>
          <w:lang w:val="uk-UA"/>
        </w:rPr>
        <w:t>.</w:t>
      </w:r>
    </w:p>
    <w:p w14:paraId="6CC2C0C9" w14:textId="77777777" w:rsidR="00F3277F" w:rsidRPr="00252F87" w:rsidRDefault="00F3277F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66ADEA0" w14:textId="77777777" w:rsidR="00D35788" w:rsidRPr="00252F87" w:rsidRDefault="00805C17" w:rsidP="00626E49">
      <w:pPr>
        <w:numPr>
          <w:ilvl w:val="0"/>
          <w:numId w:val="7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Добуток матриць</w:t>
      </w:r>
    </w:p>
    <w:p w14:paraId="4CEB607D" w14:textId="77777777" w:rsidR="00D35788" w:rsidRPr="00252F87" w:rsidRDefault="00805C1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атриці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60" w:dyaOrig="380" w14:anchorId="03B329BA">
          <v:shape id="_x0000_i1120" type="#_x0000_t75" style="width:27pt;height:19.2pt" o:ole="">
            <v:imagedata r:id="rId195" o:title=""/>
          </v:shape>
          <o:OLEObject Type="Embed" ProgID="Equation.DSMT4" ShapeID="_x0000_i1120" DrawAspect="Content" ObjectID="_1692008934" r:id="rId196"/>
        </w:object>
      </w:r>
      <w:r w:rsidRPr="00252F87">
        <w:rPr>
          <w:szCs w:val="28"/>
          <w:lang w:val="uk-UA"/>
        </w:rPr>
        <w:t xml:space="preserve"> та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560" w:dyaOrig="420" w14:anchorId="0B548310">
          <v:shape id="_x0000_i1121" type="#_x0000_t75" style="width:27pt;height:21pt" o:ole="">
            <v:imagedata r:id="rId197" o:title=""/>
          </v:shape>
          <o:OLEObject Type="Embed" ProgID="Equation.DSMT4" ShapeID="_x0000_i1121" DrawAspect="Content" ObjectID="_1692008935" r:id="rId198"/>
        </w:object>
      </w:r>
      <w:r w:rsidRPr="00252F87">
        <w:rPr>
          <w:szCs w:val="28"/>
          <w:lang w:val="uk-UA"/>
        </w:rPr>
        <w:t xml:space="preserve"> назива</w:t>
      </w:r>
      <w:r w:rsidR="00C27D8B" w:rsidRPr="00252F87">
        <w:rPr>
          <w:szCs w:val="28"/>
          <w:lang w:val="uk-UA"/>
        </w:rPr>
        <w:t>ються</w:t>
      </w:r>
      <w:r w:rsidRPr="00252F87">
        <w:rPr>
          <w:szCs w:val="28"/>
          <w:lang w:val="uk-UA"/>
        </w:rPr>
        <w:t xml:space="preserve"> узгодженими</w:t>
      </w:r>
      <w:r w:rsidR="00D3578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якщо кількість </w:t>
      </w:r>
      <w:r w:rsidR="00F3277F" w:rsidRPr="00252F87">
        <w:rPr>
          <w:szCs w:val="28"/>
          <w:lang w:val="uk-UA"/>
        </w:rPr>
        <w:t xml:space="preserve">стовпців </w:t>
      </w:r>
      <w:r w:rsidR="00247C98" w:rsidRPr="00252F87">
        <w:rPr>
          <w:i/>
          <w:szCs w:val="28"/>
          <w:lang w:val="uk-UA"/>
        </w:rPr>
        <w:t>n</w:t>
      </w:r>
      <w:r w:rsidR="00247C9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ершої матриці</w:t>
      </w:r>
      <w:r w:rsidR="00D357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рівнює кількості рядків</w:t>
      </w:r>
      <w:r w:rsidR="00D35788" w:rsidRPr="00252F87">
        <w:rPr>
          <w:szCs w:val="28"/>
          <w:lang w:val="uk-UA"/>
        </w:rPr>
        <w:t xml:space="preserve"> </w:t>
      </w:r>
      <w:r w:rsidR="00247C98" w:rsidRPr="00252F87">
        <w:rPr>
          <w:i/>
          <w:szCs w:val="28"/>
          <w:lang w:val="uk-UA"/>
        </w:rPr>
        <w:t>p</w:t>
      </w:r>
      <w:r w:rsidR="00247C9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ругої матриці</w:t>
      </w:r>
      <w:r w:rsidR="00D35788" w:rsidRPr="00252F87">
        <w:rPr>
          <w:szCs w:val="28"/>
          <w:lang w:val="uk-UA"/>
        </w:rPr>
        <w:t xml:space="preserve">: </w:t>
      </w:r>
    </w:p>
    <w:p w14:paraId="7CE1765F" w14:textId="77777777" w:rsidR="00662524" w:rsidRDefault="0066252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лід зазначити, що лише </w:t>
      </w:r>
      <w:r w:rsidRPr="00252F87">
        <w:rPr>
          <w:b/>
          <w:szCs w:val="28"/>
          <w:lang w:val="uk-UA"/>
        </w:rPr>
        <w:t>узгоджені</w:t>
      </w:r>
      <w:r w:rsidRPr="00252F87">
        <w:rPr>
          <w:szCs w:val="28"/>
          <w:lang w:val="uk-UA"/>
        </w:rPr>
        <w:t xml:space="preserve"> матриці</w:t>
      </w:r>
      <w:r w:rsidR="00F3277F">
        <w:rPr>
          <w:szCs w:val="28"/>
          <w:lang w:val="uk-UA"/>
        </w:rPr>
        <w:t xml:space="preserve"> </w:t>
      </w:r>
      <w:r w:rsidR="00F3277F" w:rsidRPr="00252F87">
        <w:rPr>
          <w:szCs w:val="28"/>
          <w:lang w:val="uk-UA"/>
        </w:rPr>
        <w:t>можна</w:t>
      </w:r>
      <w:r w:rsidR="00F3277F">
        <w:rPr>
          <w:szCs w:val="28"/>
          <w:lang w:val="uk-UA"/>
        </w:rPr>
        <w:t xml:space="preserve"> </w:t>
      </w:r>
      <w:r w:rsidR="00F3277F" w:rsidRPr="00252F87">
        <w:rPr>
          <w:szCs w:val="28"/>
          <w:lang w:val="uk-UA"/>
        </w:rPr>
        <w:t>множити</w:t>
      </w:r>
      <w:r w:rsidRPr="00252F87">
        <w:rPr>
          <w:szCs w:val="28"/>
          <w:lang w:val="uk-UA"/>
        </w:rPr>
        <w:t>.</w:t>
      </w:r>
    </w:p>
    <w:p w14:paraId="708707FB" w14:textId="77777777" w:rsidR="00D35788" w:rsidRDefault="004F731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езультатом множення матриці </w:t>
      </w:r>
      <w:r w:rsidR="00385E75" w:rsidRPr="00252F87">
        <w:rPr>
          <w:position w:val="-12"/>
          <w:szCs w:val="28"/>
          <w:lang w:val="uk-UA"/>
        </w:rPr>
        <w:object w:dxaOrig="560" w:dyaOrig="380" w14:anchorId="4434C305">
          <v:shape id="_x0000_i1122" type="#_x0000_t75" style="width:27pt;height:19.2pt" o:ole="">
            <v:imagedata r:id="rId199" o:title=""/>
          </v:shape>
          <o:OLEObject Type="Embed" ProgID="Equation.DSMT4" ShapeID="_x0000_i1122" DrawAspect="Content" ObjectID="_1692008936" r:id="rId200"/>
        </w:object>
      </w:r>
      <w:r w:rsidRPr="00252F87">
        <w:rPr>
          <w:szCs w:val="28"/>
          <w:lang w:val="uk-UA"/>
        </w:rPr>
        <w:t xml:space="preserve"> на матрицю </w:t>
      </w:r>
      <w:r w:rsidR="00385E75" w:rsidRPr="00252F87">
        <w:rPr>
          <w:position w:val="-16"/>
          <w:szCs w:val="28"/>
          <w:lang w:val="uk-UA"/>
        </w:rPr>
        <w:object w:dxaOrig="520" w:dyaOrig="420" w14:anchorId="372A7839">
          <v:shape id="_x0000_i1123" type="#_x0000_t75" style="width:27pt;height:21pt" o:ole="">
            <v:imagedata r:id="rId201" o:title=""/>
          </v:shape>
          <o:OLEObject Type="Embed" ProgID="Equation.DSMT4" ShapeID="_x0000_i1123" DrawAspect="Content" ObjectID="_1692008937" r:id="rId202"/>
        </w:object>
      </w:r>
      <w:r w:rsidR="00247C98">
        <w:rPr>
          <w:szCs w:val="28"/>
          <w:lang w:val="uk-UA"/>
        </w:rPr>
        <w:t xml:space="preserve"> є</w:t>
      </w:r>
      <w:r w:rsidRPr="00252F87">
        <w:rPr>
          <w:szCs w:val="28"/>
          <w:lang w:val="uk-UA"/>
        </w:rPr>
        <w:t xml:space="preserve"> матриця </w:t>
      </w:r>
      <w:r w:rsidR="00385E75" w:rsidRPr="00252F87">
        <w:rPr>
          <w:position w:val="-6"/>
          <w:szCs w:val="28"/>
          <w:lang w:val="uk-UA"/>
        </w:rPr>
        <w:object w:dxaOrig="260" w:dyaOrig="300" w14:anchorId="735301A3">
          <v:shape id="_x0000_i1124" type="#_x0000_t75" style="width:13.8pt;height:15pt" o:ole="">
            <v:imagedata r:id="rId203" o:title=""/>
          </v:shape>
          <o:OLEObject Type="Embed" ProgID="Equation.DSMT4" ShapeID="_x0000_i1124" DrawAspect="Content" ObjectID="_1692008938" r:id="rId204"/>
        </w:object>
      </w:r>
      <w:r w:rsidR="00247C98">
        <w:rPr>
          <w:szCs w:val="28"/>
          <w:lang w:val="uk-UA"/>
        </w:rPr>
        <w:t xml:space="preserve"> розмірності</w:t>
      </w:r>
      <w:r w:rsidR="00D266EF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660" w:dyaOrig="300" w14:anchorId="5272CFBC">
          <v:shape id="_x0000_i1125" type="#_x0000_t75" style="width:33pt;height:15pt" o:ole="">
            <v:imagedata r:id="rId205" o:title=""/>
          </v:shape>
          <o:OLEObject Type="Embed" ProgID="Equation.DSMT4" ShapeID="_x0000_i1125" DrawAspect="Content" ObjectID="_1692008939" r:id="rId206"/>
        </w:object>
      </w:r>
      <w:r w:rsidR="00247C98">
        <w:rPr>
          <w:szCs w:val="28"/>
          <w:lang w:val="uk-UA"/>
        </w:rPr>
        <w:t>, елементи якої</w:t>
      </w:r>
      <w:r w:rsidR="00D266EF" w:rsidRPr="00252F87">
        <w:rPr>
          <w:szCs w:val="28"/>
          <w:lang w:val="uk-UA"/>
        </w:rPr>
        <w:t xml:space="preserve"> </w:t>
      </w:r>
      <w:r w:rsidR="00247C98">
        <w:rPr>
          <w:szCs w:val="28"/>
          <w:lang w:val="uk-UA"/>
        </w:rPr>
        <w:t>визначають</w:t>
      </w:r>
      <w:r w:rsidR="00D266EF" w:rsidRPr="00252F87">
        <w:rPr>
          <w:szCs w:val="28"/>
          <w:lang w:val="uk-UA"/>
        </w:rPr>
        <w:t xml:space="preserve"> таким чином:</w:t>
      </w:r>
      <w:r w:rsidRPr="00252F87">
        <w:rPr>
          <w:szCs w:val="28"/>
          <w:lang w:val="uk-UA"/>
        </w:rPr>
        <w:t xml:space="preserve"> </w:t>
      </w:r>
    </w:p>
    <w:p w14:paraId="074A1090" w14:textId="77777777" w:rsidR="00F3277F" w:rsidRPr="00252F87" w:rsidRDefault="00F3277F" w:rsidP="00F3277F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5200" w:dyaOrig="780" w14:anchorId="19985383">
          <v:shape id="_x0000_i1126" type="#_x0000_t75" style="width:259.2pt;height:39pt" o:ole="">
            <v:imagedata r:id="rId207" o:title=""/>
          </v:shape>
          <o:OLEObject Type="Embed" ProgID="Equation.DSMT4" ShapeID="_x0000_i1126" DrawAspect="Content" ObjectID="_1692008940" r:id="rId208"/>
        </w:object>
      </w:r>
    </w:p>
    <w:p w14:paraId="3F6A18D6" w14:textId="77777777" w:rsidR="00CC4F24" w:rsidRPr="00252F87" w:rsidRDefault="00CC4F24" w:rsidP="00CC4F24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обто, елемент</w:t>
      </w:r>
      <w:r>
        <w:rPr>
          <w:szCs w:val="28"/>
          <w:lang w:val="uk-UA"/>
        </w:rPr>
        <w:t>и рядка першої матриці множать</w:t>
      </w:r>
      <w:r w:rsidRPr="00252F87">
        <w:rPr>
          <w:szCs w:val="28"/>
          <w:lang w:val="uk-UA"/>
        </w:rPr>
        <w:t xml:space="preserve"> на відповідні елементи стовпця другої матриці та обчислюється сума всіх цих добутків.</w:t>
      </w:r>
    </w:p>
    <w:p w14:paraId="6447B03E" w14:textId="77777777" w:rsidR="00CC4F24" w:rsidRDefault="00CC4F24" w:rsidP="00ED32FB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2D4126F2" w14:textId="77777777" w:rsidR="00D35788" w:rsidRPr="00252F87" w:rsidRDefault="00247C98" w:rsidP="00CC4F24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7500" w:dyaOrig="2100" w14:anchorId="03C897DE">
          <v:shape id="_x0000_i1127" type="#_x0000_t75" style="width:375.6pt;height:105pt" o:ole="">
            <v:imagedata r:id="rId209" o:title=""/>
          </v:shape>
          <o:OLEObject Type="Embed" ProgID="Equation.DSMT4" ShapeID="_x0000_i1127" DrawAspect="Content" ObjectID="_1692008941" r:id="rId210"/>
        </w:object>
      </w:r>
    </w:p>
    <w:p w14:paraId="377FE563" w14:textId="77777777" w:rsidR="00D35788" w:rsidRPr="00252F87" w:rsidRDefault="00D35788" w:rsidP="00ED32FB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408FC7C7" w14:textId="77777777" w:rsidR="00A21406" w:rsidRPr="00252F87" w:rsidRDefault="00A21406" w:rsidP="00C261A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Іншими словами, елемент</w:t>
      </w:r>
      <w:r w:rsidR="00FC3242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00" w:dyaOrig="420" w14:anchorId="4176D9DE">
          <v:shape id="_x0000_i1128" type="#_x0000_t75" style="width:15pt;height:21pt" o:ole="">
            <v:imagedata r:id="rId211" o:title=""/>
          </v:shape>
          <o:OLEObject Type="Embed" ProgID="Equation.DSMT4" ShapeID="_x0000_i1128" DrawAspect="Content" ObjectID="_1692008942" r:id="rId212"/>
        </w:object>
      </w:r>
      <w:r w:rsidRPr="00252F87">
        <w:rPr>
          <w:szCs w:val="28"/>
          <w:lang w:val="uk-UA"/>
        </w:rPr>
        <w:t>, що стоїть на перетині i-го рядка та j-го стовпця матриці</w:t>
      </w:r>
      <w:r w:rsidR="00385E75" w:rsidRPr="00252F87">
        <w:rPr>
          <w:position w:val="-6"/>
          <w:szCs w:val="28"/>
          <w:lang w:val="uk-UA"/>
        </w:rPr>
        <w:object w:dxaOrig="1060" w:dyaOrig="300" w14:anchorId="0790F8A9">
          <v:shape id="_x0000_i1129" type="#_x0000_t75" style="width:52.8pt;height:15pt" o:ole="">
            <v:imagedata r:id="rId213" o:title=""/>
          </v:shape>
          <o:OLEObject Type="Embed" ProgID="Equation.DSMT4" ShapeID="_x0000_i1129" DrawAspect="Content" ObjectID="_1692008943" r:id="rId214"/>
        </w:object>
      </w:r>
      <w:r w:rsidRPr="00252F87">
        <w:rPr>
          <w:szCs w:val="28"/>
          <w:lang w:val="uk-UA"/>
        </w:rPr>
        <w:t>, дорівнює сумі попарних добутків відповідних елементів i-го рядка матриці A та j-го стовпця матриці B.</w:t>
      </w:r>
    </w:p>
    <w:p w14:paraId="66EFFBB3" w14:textId="77777777" w:rsidR="00ED32FB" w:rsidRPr="00252F87" w:rsidRDefault="00ED32FB" w:rsidP="00C261A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F97FD23" w14:textId="77777777" w:rsidR="00D35788" w:rsidRDefault="00684C7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D35788" w:rsidRPr="00252F87">
        <w:rPr>
          <w:i/>
          <w:szCs w:val="28"/>
          <w:u w:val="single"/>
          <w:lang w:val="uk-UA"/>
        </w:rPr>
        <w:t>:</w:t>
      </w:r>
    </w:p>
    <w:p w14:paraId="24D6EBE7" w14:textId="77777777" w:rsidR="00CC4F24" w:rsidRPr="00CC4F24" w:rsidRDefault="00CC4F24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24BBA2" w14:textId="77777777" w:rsidR="008D77A8" w:rsidRDefault="008D77A8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Нехай задано матриці </w:t>
      </w:r>
      <w:r w:rsidR="00385E75" w:rsidRPr="00252F87">
        <w:rPr>
          <w:position w:val="-36"/>
          <w:szCs w:val="28"/>
          <w:lang w:val="uk-UA"/>
        </w:rPr>
        <w:object w:dxaOrig="1740" w:dyaOrig="859" w14:anchorId="5FA02B28">
          <v:shape id="_x0000_i1130" type="#_x0000_t75" style="width:87pt;height:43.2pt" o:ole="">
            <v:imagedata r:id="rId215" o:title=""/>
          </v:shape>
          <o:OLEObject Type="Embed" ProgID="Equation.DSMT4" ShapeID="_x0000_i1130" DrawAspect="Content" ObjectID="_1692008944" r:id="rId216"/>
        </w:object>
      </w:r>
      <w:r w:rsidR="00D35788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</w:t>
      </w:r>
      <w:r w:rsidR="00D35788" w:rsidRPr="00252F87">
        <w:rPr>
          <w:szCs w:val="28"/>
          <w:lang w:val="uk-UA"/>
        </w:rPr>
        <w:t xml:space="preserve"> </w:t>
      </w:r>
      <w:r w:rsidR="00385E75" w:rsidRPr="00252F87">
        <w:rPr>
          <w:position w:val="-36"/>
          <w:szCs w:val="28"/>
          <w:lang w:val="uk-UA"/>
        </w:rPr>
        <w:object w:dxaOrig="1700" w:dyaOrig="859" w14:anchorId="1EA48D7A">
          <v:shape id="_x0000_i1131" type="#_x0000_t75" style="width:85.8pt;height:43.2pt" o:ole="">
            <v:imagedata r:id="rId217" o:title=""/>
          </v:shape>
          <o:OLEObject Type="Embed" ProgID="Equation.DSMT4" ShapeID="_x0000_i1131" DrawAspect="Content" ObjectID="_1692008945" r:id="rId218"/>
        </w:object>
      </w:r>
    </w:p>
    <w:p w14:paraId="703F10F6" w14:textId="77777777" w:rsidR="008D77A8" w:rsidRDefault="008D77A8" w:rsidP="008D77A8">
      <w:pPr>
        <w:spacing w:line="360" w:lineRule="auto"/>
        <w:ind w:left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Тоді елементи матриці </w:t>
      </w:r>
      <w:r w:rsidR="00385E75" w:rsidRPr="00252F87">
        <w:rPr>
          <w:position w:val="-6"/>
          <w:szCs w:val="28"/>
          <w:lang w:val="uk-UA"/>
        </w:rPr>
        <w:object w:dxaOrig="1060" w:dyaOrig="300" w14:anchorId="29D44309">
          <v:shape id="_x0000_i1132" type="#_x0000_t75" style="width:52.8pt;height:15pt" o:ole="">
            <v:imagedata r:id="rId219" o:title=""/>
          </v:shape>
          <o:OLEObject Type="Embed" ProgID="Equation.DSMT4" ShapeID="_x0000_i1132" DrawAspect="Content" ObjectID="_1692008946" r:id="rId220"/>
        </w:object>
      </w:r>
      <w:r>
        <w:rPr>
          <w:szCs w:val="28"/>
          <w:lang w:val="uk-UA"/>
        </w:rPr>
        <w:t xml:space="preserve"> обчислюються наступним чином:</w:t>
      </w:r>
    </w:p>
    <w:p w14:paraId="3E7AA8C6" w14:textId="77777777" w:rsidR="008D77A8" w:rsidRDefault="008D77A8" w:rsidP="008D77A8">
      <w:pPr>
        <w:spacing w:line="360" w:lineRule="auto"/>
        <w:ind w:left="709"/>
        <w:jc w:val="both"/>
        <w:rPr>
          <w:szCs w:val="28"/>
          <w:lang w:val="uk-UA"/>
        </w:rPr>
      </w:pPr>
    </w:p>
    <w:p w14:paraId="02A99411" w14:textId="77777777" w:rsidR="00D35788" w:rsidRDefault="00385E75" w:rsidP="008D77A8">
      <w:pPr>
        <w:spacing w:line="360" w:lineRule="auto"/>
        <w:ind w:left="709"/>
        <w:jc w:val="center"/>
        <w:rPr>
          <w:szCs w:val="28"/>
          <w:lang w:val="uk-UA"/>
        </w:rPr>
      </w:pPr>
      <w:r w:rsidRPr="00252F87">
        <w:rPr>
          <w:position w:val="-76"/>
          <w:szCs w:val="28"/>
          <w:lang w:val="uk-UA"/>
        </w:rPr>
        <w:object w:dxaOrig="2200" w:dyaOrig="1660" w14:anchorId="4F1C6F35">
          <v:shape id="_x0000_i1133" type="#_x0000_t75" style="width:109.2pt;height:82.8pt" o:ole="">
            <v:imagedata r:id="rId221" o:title=""/>
          </v:shape>
          <o:OLEObject Type="Embed" ProgID="Equation.DSMT4" ShapeID="_x0000_i1133" DrawAspect="Content" ObjectID="_1692008947" r:id="rId222"/>
        </w:object>
      </w:r>
    </w:p>
    <w:p w14:paraId="3EA20560" w14:textId="77777777" w:rsidR="00CC4F24" w:rsidRPr="00252F87" w:rsidRDefault="00CC4F24" w:rsidP="00CC4F24">
      <w:pPr>
        <w:spacing w:line="360" w:lineRule="auto"/>
        <w:jc w:val="both"/>
        <w:rPr>
          <w:szCs w:val="28"/>
          <w:lang w:val="uk-UA"/>
        </w:rPr>
      </w:pPr>
    </w:p>
    <w:p w14:paraId="68B50C5E" w14:textId="77777777" w:rsidR="00763C51" w:rsidRDefault="008D77A8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Для матриць </w:t>
      </w:r>
      <w:r w:rsidR="00385E75" w:rsidRPr="00252F87">
        <w:rPr>
          <w:position w:val="-36"/>
          <w:szCs w:val="28"/>
          <w:lang w:val="uk-UA"/>
        </w:rPr>
        <w:object w:dxaOrig="1300" w:dyaOrig="859" w14:anchorId="10E33446">
          <v:shape id="_x0000_i1134" type="#_x0000_t75" style="width:65.4pt;height:43.2pt" o:ole="">
            <v:imagedata r:id="rId223" o:title=""/>
          </v:shape>
          <o:OLEObject Type="Embed" ProgID="Equation.DSMT4" ShapeID="_x0000_i1134" DrawAspect="Content" ObjectID="_1692008948" r:id="rId224"/>
        </w:object>
      </w:r>
      <w:r w:rsidR="00D35788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та </w:t>
      </w:r>
      <w:r w:rsidR="00385E75" w:rsidRPr="00252F87">
        <w:rPr>
          <w:position w:val="-36"/>
          <w:szCs w:val="28"/>
          <w:lang w:val="uk-UA"/>
        </w:rPr>
        <w:object w:dxaOrig="1300" w:dyaOrig="859" w14:anchorId="77592A1B">
          <v:shape id="_x0000_i1135" type="#_x0000_t75" style="width:65.4pt;height:43.2pt" o:ole="">
            <v:imagedata r:id="rId225" o:title=""/>
          </v:shape>
          <o:OLEObject Type="Embed" ProgID="Equation.DSMT4" ShapeID="_x0000_i1135" DrawAspect="Content" ObjectID="_1692008949" r:id="rId226"/>
        </w:object>
      </w:r>
      <w:r w:rsidR="00D35788" w:rsidRPr="00252F87">
        <w:rPr>
          <w:szCs w:val="28"/>
          <w:lang w:val="uk-UA"/>
        </w:rPr>
        <w:t xml:space="preserve"> </w:t>
      </w:r>
      <w:r w:rsidR="00763C51">
        <w:rPr>
          <w:szCs w:val="28"/>
          <w:lang w:val="uk-UA"/>
        </w:rPr>
        <w:t xml:space="preserve">їх добутки </w:t>
      </w:r>
    </w:p>
    <w:p w14:paraId="04A8507D" w14:textId="77777777" w:rsidR="00D35788" w:rsidRPr="00252F87" w:rsidRDefault="00385E75" w:rsidP="00763C51">
      <w:pPr>
        <w:spacing w:line="360" w:lineRule="auto"/>
        <w:ind w:left="709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480" w:dyaOrig="859" w14:anchorId="32B1555B">
          <v:shape id="_x0000_i1136" type="#_x0000_t75" style="width:73.2pt;height:43.2pt" o:ole="">
            <v:imagedata r:id="rId227" o:title=""/>
          </v:shape>
          <o:OLEObject Type="Embed" ProgID="Equation.DSMT4" ShapeID="_x0000_i1136" DrawAspect="Content" ObjectID="_1692008950" r:id="rId228"/>
        </w:object>
      </w:r>
      <w:r w:rsidR="00763C51">
        <w:rPr>
          <w:szCs w:val="28"/>
          <w:lang w:val="uk-UA"/>
        </w:rPr>
        <w:t xml:space="preserve">, </w:t>
      </w:r>
      <w:r w:rsidRPr="00252F87">
        <w:rPr>
          <w:position w:val="-36"/>
          <w:szCs w:val="28"/>
          <w:lang w:val="uk-UA"/>
        </w:rPr>
        <w:object w:dxaOrig="1460" w:dyaOrig="859" w14:anchorId="58244E29">
          <v:shape id="_x0000_i1137" type="#_x0000_t75" style="width:73.2pt;height:43.2pt" o:ole="">
            <v:imagedata r:id="rId229" o:title=""/>
          </v:shape>
          <o:OLEObject Type="Embed" ProgID="Equation.DSMT4" ShapeID="_x0000_i1137" DrawAspect="Content" ObjectID="_1692008951" r:id="rId230"/>
        </w:object>
      </w:r>
      <w:r w:rsidR="00763C51">
        <w:rPr>
          <w:szCs w:val="28"/>
          <w:lang w:val="uk-UA"/>
        </w:rPr>
        <w:t>.</w:t>
      </w:r>
    </w:p>
    <w:p w14:paraId="482472D3" w14:textId="77777777" w:rsidR="00D35788" w:rsidRPr="00252F87" w:rsidRDefault="00EB1BC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lastRenderedPageBreak/>
        <w:t>Властивості добутку матриць</w:t>
      </w:r>
      <w:r w:rsidR="00D35788" w:rsidRPr="00252F87">
        <w:rPr>
          <w:szCs w:val="28"/>
          <w:lang w:val="uk-UA"/>
        </w:rPr>
        <w:t>:</w:t>
      </w:r>
    </w:p>
    <w:p w14:paraId="3955D0F5" w14:textId="77777777" w:rsidR="00D35788" w:rsidRPr="00252F87" w:rsidRDefault="005B0706" w:rsidP="00626E49">
      <w:pPr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соціативність</w:t>
      </w:r>
      <w:r w:rsidR="00D35788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получна властивість</w:t>
      </w:r>
      <w:r w:rsidR="00D35788" w:rsidRPr="00252F87">
        <w:rPr>
          <w:szCs w:val="28"/>
          <w:lang w:val="uk-UA"/>
        </w:rPr>
        <w:t>)</w:t>
      </w:r>
    </w:p>
    <w:p w14:paraId="2C3E2BB6" w14:textId="77777777" w:rsidR="00D35788" w:rsidRDefault="00385E75" w:rsidP="00763C51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880" w:dyaOrig="360" w14:anchorId="03D76D64">
          <v:shape id="_x0000_i1138" type="#_x0000_t75" style="width:93pt;height:18pt" o:ole="">
            <v:imagedata r:id="rId231" o:title=""/>
          </v:shape>
          <o:OLEObject Type="Embed" ProgID="Equation.DSMT4" ShapeID="_x0000_i1138" DrawAspect="Content" ObjectID="_1692008952" r:id="rId232"/>
        </w:object>
      </w:r>
    </w:p>
    <w:p w14:paraId="681F9D63" w14:textId="77777777" w:rsidR="00763C51" w:rsidRPr="00252F87" w:rsidRDefault="00763C51" w:rsidP="00763C51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1FE5C89E" w14:textId="77777777" w:rsidR="00D35788" w:rsidRPr="00252F87" w:rsidRDefault="006B3B08" w:rsidP="00626E49">
      <w:pPr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подільн</w:t>
      </w:r>
      <w:r w:rsidR="005B0706" w:rsidRPr="00252F87">
        <w:rPr>
          <w:szCs w:val="28"/>
          <w:lang w:val="uk-UA"/>
        </w:rPr>
        <w:t>а властивість</w:t>
      </w:r>
      <w:r w:rsidR="00D35788" w:rsidRPr="00252F87">
        <w:rPr>
          <w:szCs w:val="28"/>
          <w:lang w:val="uk-UA"/>
        </w:rPr>
        <w:t xml:space="preserve"> </w:t>
      </w:r>
      <w:r w:rsidR="005B0706" w:rsidRPr="00252F87">
        <w:rPr>
          <w:szCs w:val="28"/>
          <w:lang w:val="uk-UA"/>
        </w:rPr>
        <w:t>відносно суми матриць</w:t>
      </w:r>
    </w:p>
    <w:p w14:paraId="4D4E0D38" w14:textId="77777777" w:rsidR="00D35788" w:rsidRPr="00252F87" w:rsidRDefault="00385E75" w:rsidP="00763C51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420" w:dyaOrig="360" w14:anchorId="7A8C376B">
          <v:shape id="_x0000_i1139" type="#_x0000_t75" style="width:121.2pt;height:18pt" o:ole="">
            <v:imagedata r:id="rId233" o:title=""/>
          </v:shape>
          <o:OLEObject Type="Embed" ProgID="Equation.DSMT4" ShapeID="_x0000_i1139" DrawAspect="Content" ObjectID="_1692008953" r:id="rId234"/>
        </w:object>
      </w:r>
    </w:p>
    <w:p w14:paraId="465E038C" w14:textId="77777777" w:rsidR="00D35788" w:rsidRDefault="00385E75" w:rsidP="00763C51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400" w:dyaOrig="360" w14:anchorId="7036F682">
          <v:shape id="_x0000_i1140" type="#_x0000_t75" style="width:120.6pt;height:18pt" o:ole="">
            <v:imagedata r:id="rId235" o:title=""/>
          </v:shape>
          <o:OLEObject Type="Embed" ProgID="Equation.DSMT4" ShapeID="_x0000_i1140" DrawAspect="Content" ObjectID="_1692008954" r:id="rId236"/>
        </w:object>
      </w:r>
    </w:p>
    <w:p w14:paraId="1FBAE269" w14:textId="77777777" w:rsidR="00763C51" w:rsidRPr="00252F87" w:rsidRDefault="00763C51" w:rsidP="00763C51">
      <w:pPr>
        <w:spacing w:line="360" w:lineRule="auto"/>
        <w:jc w:val="center"/>
        <w:rPr>
          <w:szCs w:val="28"/>
          <w:lang w:val="uk-UA"/>
        </w:rPr>
      </w:pPr>
    </w:p>
    <w:p w14:paraId="5F8C93BC" w14:textId="77777777" w:rsidR="00D35788" w:rsidRPr="00252F87" w:rsidRDefault="005B0706" w:rsidP="00626E49">
      <w:pPr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Комутативність</w:t>
      </w:r>
    </w:p>
    <w:p w14:paraId="2F0C78FA" w14:textId="77777777" w:rsidR="00D35788" w:rsidRDefault="005B0706" w:rsidP="00C261A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лід зазначити, що в загальному випадку</w:t>
      </w:r>
      <w:r w:rsidR="00385E75" w:rsidRPr="00252F87">
        <w:rPr>
          <w:position w:val="-4"/>
          <w:szCs w:val="28"/>
          <w:lang w:val="uk-UA"/>
        </w:rPr>
        <w:object w:dxaOrig="1060" w:dyaOrig="279" w14:anchorId="079BD623">
          <v:shape id="_x0000_i1141" type="#_x0000_t75" style="width:52.8pt;height:13.8pt" o:ole="">
            <v:imagedata r:id="rId237" o:title=""/>
          </v:shape>
          <o:OLEObject Type="Embed" ProgID="Equation.DSMT4" ShapeID="_x0000_i1141" DrawAspect="Content" ObjectID="_1692008955" r:id="rId238"/>
        </w:object>
      </w:r>
      <w:r w:rsidR="00D35788" w:rsidRPr="00252F87">
        <w:rPr>
          <w:szCs w:val="28"/>
          <w:lang w:val="uk-UA"/>
        </w:rPr>
        <w:t xml:space="preserve"> </w:t>
      </w:r>
    </w:p>
    <w:p w14:paraId="0C89D4F5" w14:textId="77777777" w:rsidR="00763C51" w:rsidRPr="00252F87" w:rsidRDefault="00763C51" w:rsidP="00C261A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EBB6F15" w14:textId="77777777" w:rsidR="00D35788" w:rsidRPr="00252F87" w:rsidRDefault="00385E75" w:rsidP="00626E49">
      <w:pPr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1740" w:dyaOrig="279" w14:anchorId="0072A867">
          <v:shape id="_x0000_i1142" type="#_x0000_t75" style="width:87pt;height:13.8pt" o:ole="">
            <v:imagedata r:id="rId239" o:title=""/>
          </v:shape>
          <o:OLEObject Type="Embed" ProgID="Equation.DSMT4" ShapeID="_x0000_i1142" DrawAspect="Content" ObjectID="_1692008956" r:id="rId240"/>
        </w:object>
      </w:r>
      <w:r w:rsidR="00D35788" w:rsidRPr="00252F87">
        <w:rPr>
          <w:szCs w:val="28"/>
          <w:lang w:val="uk-UA"/>
        </w:rPr>
        <w:t xml:space="preserve">,          </w:t>
      </w:r>
      <w:r w:rsidRPr="00252F87">
        <w:rPr>
          <w:position w:val="-6"/>
          <w:szCs w:val="28"/>
          <w:lang w:val="uk-UA"/>
        </w:rPr>
        <w:object w:dxaOrig="1900" w:dyaOrig="300" w14:anchorId="49B326EC">
          <v:shape id="_x0000_i1143" type="#_x0000_t75" style="width:94.8pt;height:15pt" o:ole="">
            <v:imagedata r:id="rId241" o:title=""/>
          </v:shape>
          <o:OLEObject Type="Embed" ProgID="Equation.DSMT4" ShapeID="_x0000_i1143" DrawAspect="Content" ObjectID="_1692008957" r:id="rId242"/>
        </w:object>
      </w:r>
    </w:p>
    <w:p w14:paraId="17A13553" w14:textId="77777777" w:rsidR="00D35788" w:rsidRPr="00252F87" w:rsidRDefault="00385E75" w:rsidP="00626E49">
      <w:pPr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80" w:dyaOrig="440" w14:anchorId="78E90BB7">
          <v:shape id="_x0000_i1144" type="#_x0000_t75" style="width:82.8pt;height:22.8pt" o:ole="">
            <v:imagedata r:id="rId243" o:title=""/>
          </v:shape>
          <o:OLEObject Type="Embed" ProgID="Equation.DSMT4" ShapeID="_x0000_i1144" DrawAspect="Content" ObjectID="_1692008958" r:id="rId244"/>
        </w:object>
      </w:r>
    </w:p>
    <w:p w14:paraId="1E876993" w14:textId="77777777" w:rsidR="00D35788" w:rsidRPr="00252F87" w:rsidRDefault="00D3578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BE9FDA0" w14:textId="77777777" w:rsidR="000D6B6A" w:rsidRDefault="00247C98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b/>
          <w:szCs w:val="28"/>
          <w:lang w:val="uk-UA"/>
        </w:rPr>
        <w:t>Цілим</w:t>
      </w:r>
      <w:r w:rsidR="000D6B6A" w:rsidRPr="00252F87">
        <w:rPr>
          <w:b/>
          <w:szCs w:val="28"/>
          <w:lang w:val="uk-UA"/>
        </w:rPr>
        <w:t xml:space="preserve"> </w:t>
      </w:r>
      <w:r w:rsidR="007C010E" w:rsidRPr="00252F87">
        <w:rPr>
          <w:b/>
          <w:szCs w:val="28"/>
          <w:lang w:val="uk-UA"/>
        </w:rPr>
        <w:t>додатн</w:t>
      </w:r>
      <w:r>
        <w:rPr>
          <w:b/>
          <w:szCs w:val="28"/>
          <w:lang w:val="uk-UA"/>
        </w:rPr>
        <w:t>им</w:t>
      </w:r>
      <w:r w:rsidR="000D6B6A" w:rsidRPr="00252F87">
        <w:rPr>
          <w:b/>
          <w:szCs w:val="28"/>
          <w:lang w:val="uk-UA"/>
        </w:rPr>
        <w:t xml:space="preserve"> степ</w:t>
      </w:r>
      <w:r>
        <w:rPr>
          <w:b/>
          <w:szCs w:val="28"/>
          <w:lang w:val="uk-UA"/>
        </w:rPr>
        <w:t>е</w:t>
      </w:r>
      <w:r w:rsidR="000D6B6A" w:rsidRPr="00252F87">
        <w:rPr>
          <w:b/>
          <w:szCs w:val="28"/>
          <w:lang w:val="uk-UA"/>
        </w:rPr>
        <w:t>н</w:t>
      </w:r>
      <w:r>
        <w:rPr>
          <w:b/>
          <w:szCs w:val="28"/>
          <w:lang w:val="uk-UA"/>
        </w:rPr>
        <w:t>ем</w:t>
      </w:r>
      <w:r w:rsidR="000D6B6A" w:rsidRPr="00252F87">
        <w:rPr>
          <w:szCs w:val="28"/>
          <w:lang w:val="uk-UA"/>
        </w:rPr>
        <w:t xml:space="preserve"> </w:t>
      </w:r>
      <w:r w:rsidR="00ED32FB" w:rsidRPr="00252F87">
        <w:rPr>
          <w:position w:val="-10"/>
          <w:szCs w:val="28"/>
          <w:lang w:val="uk-UA"/>
        </w:rPr>
        <w:object w:dxaOrig="720" w:dyaOrig="340" w14:anchorId="1F736AF0">
          <v:shape id="_x0000_i1145" type="#_x0000_t75" style="width:36.6pt;height:16.2pt" o:ole="">
            <v:imagedata r:id="rId245" o:title=""/>
          </v:shape>
          <o:OLEObject Type="Embed" ProgID="Equation.DSMT4" ShapeID="_x0000_i1145" DrawAspect="Content" ObjectID="_1692008959" r:id="rId246"/>
        </w:object>
      </w:r>
      <w:r w:rsidR="000D6B6A" w:rsidRPr="00252F87">
        <w:rPr>
          <w:szCs w:val="28"/>
          <w:lang w:val="uk-UA"/>
        </w:rPr>
        <w:t xml:space="preserve"> </w:t>
      </w:r>
      <w:r w:rsidR="00ED32FB" w:rsidRPr="00252F87">
        <w:rPr>
          <w:position w:val="-6"/>
          <w:szCs w:val="28"/>
          <w:lang w:val="uk-UA"/>
        </w:rPr>
        <w:object w:dxaOrig="800" w:dyaOrig="300" w14:anchorId="29DA2B9E">
          <v:shape id="_x0000_i1146" type="#_x0000_t75" style="width:40.8pt;height:15pt" o:ole="">
            <v:imagedata r:id="rId247" o:title=""/>
          </v:shape>
          <o:OLEObject Type="Embed" ProgID="Equation.DSMT4" ShapeID="_x0000_i1146" DrawAspect="Content" ObjectID="_1692008960" r:id="rId248"/>
        </w:object>
      </w:r>
      <w:r w:rsidR="000D6B6A" w:rsidRPr="00252F87">
        <w:rPr>
          <w:szCs w:val="28"/>
          <w:lang w:val="uk-UA"/>
        </w:rPr>
        <w:t xml:space="preserve"> квадратної матриці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 xml:space="preserve"> нази</w:t>
      </w:r>
      <w:r>
        <w:rPr>
          <w:szCs w:val="28"/>
          <w:lang w:val="uk-UA"/>
        </w:rPr>
        <w:t>вають</w:t>
      </w:r>
      <w:r w:rsidR="000D6B6A" w:rsidRPr="00252F87">
        <w:rPr>
          <w:szCs w:val="28"/>
          <w:lang w:val="uk-UA"/>
        </w:rPr>
        <w:t xml:space="preserve"> добуток </w:t>
      </w:r>
      <w:r w:rsidR="00ED32FB" w:rsidRPr="00252F87">
        <w:rPr>
          <w:position w:val="-4"/>
          <w:szCs w:val="28"/>
          <w:lang w:val="uk-UA"/>
        </w:rPr>
        <w:object w:dxaOrig="300" w:dyaOrig="279" w14:anchorId="31C8093E">
          <v:shape id="_x0000_i1147" type="#_x0000_t75" style="width:15pt;height:13.8pt" o:ole="">
            <v:imagedata r:id="rId249" o:title=""/>
          </v:shape>
          <o:OLEObject Type="Embed" ProgID="Equation.DSMT4" ShapeID="_x0000_i1147" DrawAspect="Content" ObjectID="_1692008961" r:id="rId250"/>
        </w:object>
      </w:r>
      <w:r>
        <w:rPr>
          <w:szCs w:val="28"/>
          <w:lang w:val="uk-UA"/>
        </w:rPr>
        <w:t xml:space="preserve"> матриць, кожна з яких дорівнює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>:</w:t>
      </w:r>
    </w:p>
    <w:p w14:paraId="6AB3B911" w14:textId="77777777" w:rsidR="00763C51" w:rsidRPr="00252F87" w:rsidRDefault="00763C51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BCFA821" w14:textId="77777777" w:rsidR="000D6B6A" w:rsidRDefault="00385E75" w:rsidP="00763C5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40"/>
          <w:szCs w:val="28"/>
          <w:lang w:val="uk-UA"/>
        </w:rPr>
        <w:object w:dxaOrig="1960" w:dyaOrig="720" w14:anchorId="621755E1">
          <v:shape id="_x0000_i1148" type="#_x0000_t75" style="width:99pt;height:36.6pt" o:ole="">
            <v:imagedata r:id="rId251" o:title=""/>
          </v:shape>
          <o:OLEObject Type="Embed" ProgID="Equation.DSMT4" ShapeID="_x0000_i1148" DrawAspect="Content" ObjectID="_1692008962" r:id="rId252"/>
        </w:object>
      </w:r>
    </w:p>
    <w:p w14:paraId="3871C37E" w14:textId="77777777" w:rsidR="00763C51" w:rsidRPr="00252F87" w:rsidRDefault="00763C51" w:rsidP="00763C5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F6599E1" w14:textId="77777777" w:rsidR="00CC0B7C" w:rsidRDefault="00247C98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b/>
          <w:szCs w:val="28"/>
          <w:lang w:val="uk-UA"/>
        </w:rPr>
        <w:t>Нульовий</w:t>
      </w:r>
      <w:r w:rsidR="003E6682" w:rsidRPr="00252F87">
        <w:rPr>
          <w:b/>
          <w:szCs w:val="28"/>
          <w:lang w:val="uk-UA"/>
        </w:rPr>
        <w:t xml:space="preserve"> степінь</w:t>
      </w:r>
      <w:r w:rsidR="000D6B6A" w:rsidRPr="00252F87">
        <w:rPr>
          <w:szCs w:val="28"/>
          <w:lang w:val="uk-UA"/>
        </w:rPr>
        <w:t xml:space="preserve"> </w:t>
      </w:r>
      <w:r w:rsidR="003E6682" w:rsidRPr="00252F87">
        <w:rPr>
          <w:szCs w:val="28"/>
          <w:lang w:val="uk-UA"/>
        </w:rPr>
        <w:t>квадратної матриці</w:t>
      </w:r>
      <w:r w:rsidR="000D6B6A" w:rsidRPr="00252F87">
        <w:rPr>
          <w:szCs w:val="28"/>
          <w:lang w:val="uk-UA"/>
        </w:rPr>
        <w:t xml:space="preserve"> – </w:t>
      </w:r>
      <w:r w:rsidR="003E6682" w:rsidRPr="00252F87">
        <w:rPr>
          <w:szCs w:val="28"/>
          <w:lang w:val="uk-UA"/>
        </w:rPr>
        <w:t>це одинична матриця</w:t>
      </w:r>
      <w:r w:rsidR="000D6B6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840" w:dyaOrig="360" w14:anchorId="34468815">
          <v:shape id="_x0000_i1149" type="#_x0000_t75" style="width:42pt;height:18pt" o:ole="">
            <v:imagedata r:id="rId253" o:title=""/>
          </v:shape>
          <o:OLEObject Type="Embed" ProgID="Equation.DSMT4" ShapeID="_x0000_i1149" DrawAspect="Content" ObjectID="_1692008963" r:id="rId254"/>
        </w:object>
      </w:r>
      <w:r w:rsidR="00CC0B7C">
        <w:rPr>
          <w:szCs w:val="28"/>
          <w:lang w:val="uk-UA"/>
        </w:rPr>
        <w:t>.</w:t>
      </w:r>
    </w:p>
    <w:p w14:paraId="77CD3629" w14:textId="77777777" w:rsidR="00CC0B7C" w:rsidRDefault="00247C98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b/>
          <w:szCs w:val="28"/>
          <w:lang w:val="uk-UA"/>
        </w:rPr>
        <w:t>Перший</w:t>
      </w:r>
      <w:r w:rsidR="003E6682" w:rsidRPr="00252F87">
        <w:rPr>
          <w:b/>
          <w:szCs w:val="28"/>
          <w:lang w:val="uk-UA"/>
        </w:rPr>
        <w:t xml:space="preserve"> степінь</w:t>
      </w:r>
      <w:r w:rsidR="000D6B6A" w:rsidRPr="00252F87">
        <w:rPr>
          <w:szCs w:val="28"/>
          <w:lang w:val="uk-UA"/>
        </w:rPr>
        <w:t xml:space="preserve"> </w:t>
      </w:r>
      <w:r w:rsidR="003E6682" w:rsidRPr="00252F87">
        <w:rPr>
          <w:szCs w:val="28"/>
          <w:lang w:val="uk-UA"/>
        </w:rPr>
        <w:t>квадратної матриці</w:t>
      </w:r>
      <w:r w:rsidR="000D6B6A" w:rsidRPr="00252F87">
        <w:rPr>
          <w:szCs w:val="28"/>
          <w:lang w:val="uk-UA"/>
        </w:rPr>
        <w:t xml:space="preserve"> – </w:t>
      </w:r>
      <w:r w:rsidR="003E6682" w:rsidRPr="00252F87">
        <w:rPr>
          <w:szCs w:val="28"/>
          <w:lang w:val="uk-UA"/>
        </w:rPr>
        <w:t>це сама матриця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CC0B7C">
        <w:rPr>
          <w:szCs w:val="28"/>
          <w:lang w:val="uk-UA"/>
        </w:rPr>
        <w:t>:</w:t>
      </w:r>
    </w:p>
    <w:p w14:paraId="16A3B29E" w14:textId="77777777" w:rsidR="00CC0B7C" w:rsidRDefault="00CC0B7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1080448" w14:textId="77777777" w:rsidR="000D6B6A" w:rsidRDefault="00385E75" w:rsidP="00CC0B7C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820" w:dyaOrig="360" w14:anchorId="10DF6453">
          <v:shape id="_x0000_i1150" type="#_x0000_t75" style="width:40.8pt;height:18pt" o:ole="">
            <v:imagedata r:id="rId255" o:title=""/>
          </v:shape>
          <o:OLEObject Type="Embed" ProgID="Equation.DSMT4" ShapeID="_x0000_i1150" DrawAspect="Content" ObjectID="_1692008964" r:id="rId256"/>
        </w:object>
      </w:r>
    </w:p>
    <w:p w14:paraId="4B99106D" w14:textId="77777777" w:rsidR="00CC0B7C" w:rsidRPr="00252F87" w:rsidRDefault="00CC0B7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A18105F" w14:textId="77777777" w:rsidR="00ED32FB" w:rsidRDefault="003E668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lastRenderedPageBreak/>
        <w:t>Поліномом</w:t>
      </w:r>
      <w:r w:rsidR="000D6B6A" w:rsidRPr="00252F87">
        <w:rPr>
          <w:b/>
          <w:szCs w:val="28"/>
          <w:lang w:val="uk-UA"/>
        </w:rPr>
        <w:t xml:space="preserve"> (</w:t>
      </w:r>
      <w:r w:rsidRPr="00252F87">
        <w:rPr>
          <w:b/>
          <w:szCs w:val="28"/>
          <w:lang w:val="uk-UA"/>
        </w:rPr>
        <w:t>многочленом</w:t>
      </w:r>
      <w:r w:rsidR="000D6B6A" w:rsidRPr="00252F87">
        <w:rPr>
          <w:b/>
          <w:szCs w:val="28"/>
          <w:lang w:val="uk-UA"/>
        </w:rPr>
        <w:t xml:space="preserve">) </w:t>
      </w:r>
      <w:proofErr w:type="spellStart"/>
      <w:r w:rsidRPr="00252F87">
        <w:rPr>
          <w:b/>
          <w:szCs w:val="28"/>
          <w:lang w:val="uk-UA"/>
        </w:rPr>
        <w:t>степ</w:t>
      </w:r>
      <w:r w:rsidR="000321F9">
        <w:rPr>
          <w:b/>
          <w:szCs w:val="28"/>
          <w:lang w:val="uk-UA"/>
        </w:rPr>
        <w:t>еня</w:t>
      </w:r>
      <w:proofErr w:type="spellEnd"/>
      <w:r w:rsidR="000D6B6A" w:rsidRPr="00252F87">
        <w:rPr>
          <w:b/>
          <w:szCs w:val="28"/>
          <w:lang w:val="uk-UA"/>
        </w:rPr>
        <w:t xml:space="preserve"> </w:t>
      </w:r>
      <w:r w:rsidR="000D6B6A" w:rsidRPr="00252F87">
        <w:rPr>
          <w:b/>
          <w:i/>
          <w:szCs w:val="28"/>
          <w:lang w:val="uk-UA"/>
        </w:rPr>
        <w:t>k</w:t>
      </w:r>
      <w:r w:rsidRPr="00252F87">
        <w:rPr>
          <w:b/>
          <w:color w:val="FF0000"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квадратної матриці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зива</w:t>
      </w:r>
      <w:r w:rsidR="000321F9">
        <w:rPr>
          <w:szCs w:val="28"/>
          <w:lang w:val="uk-UA"/>
        </w:rPr>
        <w:t>ють</w:t>
      </w:r>
      <w:r w:rsidRPr="00252F87">
        <w:rPr>
          <w:szCs w:val="28"/>
          <w:lang w:val="uk-UA"/>
        </w:rPr>
        <w:t xml:space="preserve"> вираз</w:t>
      </w:r>
    </w:p>
    <w:p w14:paraId="1838E022" w14:textId="77777777" w:rsidR="00CC0B7C" w:rsidRPr="00252F87" w:rsidRDefault="00CC0B7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8FB471A" w14:textId="77777777" w:rsidR="00ED32FB" w:rsidRDefault="00385E75" w:rsidP="00CC0B7C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640" w:dyaOrig="440" w14:anchorId="65187DB2">
          <v:shape id="_x0000_i1151" type="#_x0000_t75" style="width:282pt;height:22.8pt" o:ole="">
            <v:imagedata r:id="rId257" o:title=""/>
          </v:shape>
          <o:OLEObject Type="Embed" ProgID="Equation.DSMT4" ShapeID="_x0000_i1151" DrawAspect="Content" ObjectID="_1692008965" r:id="rId258"/>
        </w:object>
      </w:r>
      <w:r w:rsidR="00ED32FB" w:rsidRPr="00252F87">
        <w:rPr>
          <w:szCs w:val="28"/>
          <w:lang w:val="uk-UA"/>
        </w:rPr>
        <w:t>,</w:t>
      </w:r>
    </w:p>
    <w:p w14:paraId="3AE3869D" w14:textId="77777777" w:rsidR="00CC0B7C" w:rsidRPr="00252F87" w:rsidRDefault="00CC0B7C" w:rsidP="00CC0B7C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5B00A87" w14:textId="77777777" w:rsidR="000D6B6A" w:rsidRPr="00252F87" w:rsidRDefault="003E6682" w:rsidP="00ED32FB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</w:t>
      </w:r>
      <w:r w:rsidR="000D6B6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780" w:dyaOrig="380" w14:anchorId="779B02AF">
          <v:shape id="_x0000_i1152" type="#_x0000_t75" style="width:39pt;height:19.2pt" o:ole="">
            <v:imagedata r:id="rId259" o:title=""/>
          </v:shape>
          <o:OLEObject Type="Embed" ProgID="Equation.DSMT4" ShapeID="_x0000_i1152" DrawAspect="Content" ObjectID="_1692008966" r:id="rId260"/>
        </w:object>
      </w:r>
      <w:r w:rsidR="000D6B6A" w:rsidRPr="00252F87">
        <w:rPr>
          <w:szCs w:val="28"/>
          <w:lang w:val="uk-UA"/>
        </w:rPr>
        <w:t xml:space="preserve">  </w:t>
      </w:r>
      <w:r w:rsidR="00385E75" w:rsidRPr="00252F87">
        <w:rPr>
          <w:position w:val="-6"/>
          <w:szCs w:val="28"/>
          <w:lang w:val="uk-UA"/>
        </w:rPr>
        <w:object w:dxaOrig="840" w:dyaOrig="380" w14:anchorId="10C2D86E">
          <v:shape id="_x0000_i1153" type="#_x0000_t75" style="width:42pt;height:19.2pt" o:ole="">
            <v:imagedata r:id="rId261" o:title=""/>
          </v:shape>
          <o:OLEObject Type="Embed" ProgID="Equation.DSMT4" ShapeID="_x0000_i1153" DrawAspect="Content" ObjectID="_1692008967" r:id="rId262"/>
        </w:object>
      </w:r>
    </w:p>
    <w:p w14:paraId="0D90C08D" w14:textId="77777777" w:rsidR="000D6B6A" w:rsidRPr="00252F87" w:rsidRDefault="003E668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ліном </w:t>
      </w:r>
      <w:r w:rsidR="000321F9" w:rsidRPr="00252F87">
        <w:rPr>
          <w:position w:val="-12"/>
          <w:szCs w:val="28"/>
          <w:lang w:val="uk-UA"/>
        </w:rPr>
        <w:object w:dxaOrig="639" w:dyaOrig="360" w14:anchorId="1DF5BA52">
          <v:shape id="_x0000_i1154" type="#_x0000_t75" style="width:33pt;height:18pt" o:ole="">
            <v:imagedata r:id="rId263" o:title=""/>
          </v:shape>
          <o:OLEObject Type="Embed" ProgID="Equation.DSMT4" ShapeID="_x0000_i1154" DrawAspect="Content" ObjectID="_1692008968" r:id="rId264"/>
        </w:object>
      </w:r>
      <w:r w:rsidR="000321F9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ід матриці</w:t>
      </w:r>
      <w:r w:rsidR="000D6B6A" w:rsidRPr="00252F87">
        <w:rPr>
          <w:szCs w:val="28"/>
          <w:lang w:val="uk-UA"/>
        </w:rPr>
        <w:t xml:space="preserve"> </w:t>
      </w:r>
      <w:r w:rsidR="000321F9">
        <w:rPr>
          <w:szCs w:val="28"/>
          <w:lang w:val="uk-UA"/>
        </w:rPr>
        <w:t xml:space="preserve">можна отримати </w:t>
      </w:r>
      <w:r w:rsidRPr="00252F87">
        <w:rPr>
          <w:szCs w:val="28"/>
          <w:lang w:val="uk-UA"/>
        </w:rPr>
        <w:t>з</w:t>
      </w:r>
      <w:r w:rsidR="000321F9">
        <w:rPr>
          <w:szCs w:val="28"/>
          <w:lang w:val="uk-UA"/>
        </w:rPr>
        <w:t>і</w:t>
      </w:r>
      <w:r w:rsidRPr="00252F87">
        <w:rPr>
          <w:szCs w:val="28"/>
          <w:lang w:val="uk-UA"/>
        </w:rPr>
        <w:t xml:space="preserve"> звичайного</w:t>
      </w:r>
      <w:r w:rsidR="000D6B6A" w:rsidRPr="00252F87">
        <w:rPr>
          <w:szCs w:val="28"/>
          <w:lang w:val="uk-UA"/>
        </w:rPr>
        <w:t xml:space="preserve"> </w:t>
      </w:r>
      <w:r w:rsidR="000321F9">
        <w:rPr>
          <w:szCs w:val="28"/>
          <w:lang w:val="uk-UA"/>
        </w:rPr>
        <w:t>полінома</w:t>
      </w:r>
      <w:r w:rsidR="000D6B6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300" w:dyaOrig="440" w14:anchorId="76F9A4C4">
          <v:shape id="_x0000_i1155" type="#_x0000_t75" style="width:265.8pt;height:22.8pt" o:ole="">
            <v:imagedata r:id="rId265" o:title=""/>
          </v:shape>
          <o:OLEObject Type="Embed" ProgID="Equation.DSMT4" ShapeID="_x0000_i1155" DrawAspect="Content" ObjectID="_1692008969" r:id="rId266"/>
        </w:objec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шляхом заміни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x</w:t>
      </w:r>
      <w:r w:rsidRPr="00252F87">
        <w:rPr>
          <w:szCs w:val="28"/>
          <w:lang w:val="uk-UA"/>
        </w:rPr>
        <w:t xml:space="preserve"> на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Якщо</w:t>
      </w:r>
      <w:r w:rsidR="000D6B6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060" w:dyaOrig="360" w14:anchorId="6232F042">
          <v:shape id="_x0000_i1156" type="#_x0000_t75" style="width:52.8pt;height:18pt" o:ole="">
            <v:imagedata r:id="rId267" o:title=""/>
          </v:shape>
          <o:OLEObject Type="Embed" ProgID="Equation.DSMT4" ShapeID="_x0000_i1156" DrawAspect="Content" ObjectID="_1692008970" r:id="rId268"/>
        </w:object>
      </w:r>
      <w:r w:rsidR="000D6B6A" w:rsidRPr="00252F87">
        <w:rPr>
          <w:szCs w:val="28"/>
          <w:lang w:val="uk-UA"/>
        </w:rPr>
        <w:t xml:space="preserve">, </w:t>
      </w:r>
      <w:r w:rsidR="000321F9">
        <w:rPr>
          <w:szCs w:val="28"/>
          <w:lang w:val="uk-UA"/>
        </w:rPr>
        <w:t>то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атриця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зивається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коренем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цього</w:t>
      </w:r>
      <w:r w:rsidR="000D6B6A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многочлена</w:t>
      </w:r>
      <w:r w:rsidR="000D6B6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а сам многочлен</w:t>
      </w:r>
      <w:r w:rsidR="000D6B6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639" w:dyaOrig="360" w14:anchorId="5737F3F5">
          <v:shape id="_x0000_i1157" type="#_x0000_t75" style="width:33pt;height:18pt" o:ole="">
            <v:imagedata r:id="rId269" o:title=""/>
          </v:shape>
          <o:OLEObject Type="Embed" ProgID="Equation.DSMT4" ShapeID="_x0000_i1157" DrawAspect="Content" ObjectID="_1692008971" r:id="rId270"/>
        </w:object>
      </w:r>
      <w:r w:rsidR="005868CD" w:rsidRPr="00252F87">
        <w:rPr>
          <w:szCs w:val="28"/>
          <w:lang w:val="uk-UA"/>
        </w:rPr>
        <w:t>–</w:t>
      </w:r>
      <w:r w:rsidR="000D6B6A" w:rsidRPr="00252F87">
        <w:rPr>
          <w:szCs w:val="28"/>
          <w:lang w:val="uk-UA"/>
        </w:rPr>
        <w:t xml:space="preserve"> </w:t>
      </w:r>
      <w:proofErr w:type="spellStart"/>
      <w:r w:rsidRPr="00252F87">
        <w:rPr>
          <w:b/>
          <w:szCs w:val="28"/>
          <w:lang w:val="uk-UA"/>
        </w:rPr>
        <w:t>анулюючим</w:t>
      </w:r>
      <w:proofErr w:type="spellEnd"/>
      <w:r w:rsidR="000D6B6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атрицю</w:t>
      </w:r>
      <w:r w:rsidR="000D6B6A" w:rsidRPr="00252F87">
        <w:rPr>
          <w:szCs w:val="28"/>
          <w:lang w:val="uk-UA"/>
        </w:rPr>
        <w:t xml:space="preserve"> </w:t>
      </w:r>
      <w:r w:rsidR="000D6B6A" w:rsidRPr="00252F87">
        <w:rPr>
          <w:i/>
          <w:szCs w:val="28"/>
          <w:lang w:val="uk-UA"/>
        </w:rPr>
        <w:t>A</w:t>
      </w:r>
      <w:r w:rsidR="000D6B6A" w:rsidRPr="00252F87">
        <w:rPr>
          <w:szCs w:val="28"/>
          <w:lang w:val="uk-UA"/>
        </w:rPr>
        <w:t>.</w:t>
      </w:r>
    </w:p>
    <w:p w14:paraId="05379D18" w14:textId="77777777" w:rsidR="005868CD" w:rsidRPr="00252F87" w:rsidRDefault="00A07C0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41925A37" w14:textId="77777777" w:rsidR="002C7B5E" w:rsidRPr="00CC0B7C" w:rsidRDefault="002C7B5E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C0B7C">
        <w:rPr>
          <w:szCs w:val="28"/>
          <w:u w:val="single"/>
          <w:lang w:val="uk-UA"/>
        </w:rPr>
        <w:t xml:space="preserve">Контрольні </w:t>
      </w:r>
      <w:r w:rsidR="000321F9" w:rsidRPr="00CC0B7C">
        <w:rPr>
          <w:szCs w:val="28"/>
          <w:u w:val="single"/>
          <w:lang w:val="uk-UA"/>
        </w:rPr>
        <w:t>за</w:t>
      </w:r>
      <w:r w:rsidRPr="00CC0B7C">
        <w:rPr>
          <w:szCs w:val="28"/>
          <w:u w:val="single"/>
          <w:lang w:val="uk-UA"/>
        </w:rPr>
        <w:t>питання:</w:t>
      </w:r>
    </w:p>
    <w:p w14:paraId="269BC82C" w14:textId="77777777" w:rsidR="002C7B5E" w:rsidRDefault="002C7B5E" w:rsidP="002C7B5E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матриця?</w:t>
      </w:r>
    </w:p>
    <w:p w14:paraId="415B11CE" w14:textId="77777777" w:rsidR="00AF62A3" w:rsidRDefault="00AF62A3" w:rsidP="002C7B5E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і</w:t>
      </w:r>
      <w:r w:rsidR="00F00EE4">
        <w:rPr>
          <w:szCs w:val="28"/>
          <w:lang w:val="uk-UA"/>
        </w:rPr>
        <w:t xml:space="preserve"> існують </w:t>
      </w:r>
      <w:r>
        <w:rPr>
          <w:szCs w:val="28"/>
          <w:lang w:val="uk-UA"/>
        </w:rPr>
        <w:t>види матриць?</w:t>
      </w:r>
    </w:p>
    <w:p w14:paraId="5DC6F329" w14:textId="77777777" w:rsidR="00AF62A3" w:rsidRPr="00252F87" w:rsidRDefault="00AF62A3" w:rsidP="002C7B5E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 позначають матриці?</w:t>
      </w:r>
    </w:p>
    <w:p w14:paraId="346B583E" w14:textId="77777777" w:rsidR="002C7B5E" w:rsidRPr="00252F87" w:rsidRDefault="002C7B5E" w:rsidP="002C7B5E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і операції можна проводити над матрицями?</w:t>
      </w:r>
    </w:p>
    <w:p w14:paraId="15250F07" w14:textId="77777777" w:rsidR="00AF62A3" w:rsidRPr="00252F87" w:rsidRDefault="00AF62A3" w:rsidP="00AF62A3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і матриці називаються узгодженими?</w:t>
      </w:r>
    </w:p>
    <w:p w14:paraId="49BE447A" w14:textId="77777777" w:rsidR="002C7B5E" w:rsidRPr="00AF62A3" w:rsidRDefault="002C7B5E" w:rsidP="002C7B5E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 перемножити дві матриці?</w:t>
      </w:r>
    </w:p>
    <w:p w14:paraId="2355DA5B" w14:textId="77777777" w:rsidR="002C7B5E" w:rsidRPr="00252F87" w:rsidRDefault="002C7B5E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FA6AD53" w14:textId="77777777" w:rsidR="005868CD" w:rsidRPr="00CC0B7C" w:rsidRDefault="003275BD" w:rsidP="005868CD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C0B7C">
        <w:rPr>
          <w:szCs w:val="28"/>
          <w:u w:val="single"/>
          <w:lang w:val="uk-UA"/>
        </w:rPr>
        <w:t>Завдання для самостійної роботи</w:t>
      </w:r>
      <w:r w:rsidR="002C7B5E" w:rsidRPr="00CC0B7C">
        <w:rPr>
          <w:szCs w:val="28"/>
          <w:u w:val="single"/>
          <w:lang w:val="uk-UA"/>
        </w:rPr>
        <w:t>:</w:t>
      </w:r>
    </w:p>
    <w:p w14:paraId="285421F2" w14:textId="77777777" w:rsidR="005868CD" w:rsidRPr="00252F87" w:rsidRDefault="005868CD" w:rsidP="002C7B5E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розглянуті властивості.</w:t>
      </w:r>
    </w:p>
    <w:p w14:paraId="3EA6FDC2" w14:textId="77777777" w:rsidR="005868CD" w:rsidRPr="00252F87" w:rsidRDefault="00CF57A1" w:rsidP="00B46B7F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значити, щ</w:t>
      </w:r>
      <w:r w:rsidR="005868CD" w:rsidRPr="00252F87">
        <w:rPr>
          <w:szCs w:val="28"/>
          <w:lang w:val="uk-UA"/>
        </w:rPr>
        <w:t xml:space="preserve">о буде результатом множення двох алгебраїчних </w:t>
      </w:r>
      <w:r w:rsidRPr="00252F87">
        <w:rPr>
          <w:szCs w:val="28"/>
          <w:lang w:val="uk-UA"/>
        </w:rPr>
        <w:t>векторів.</w:t>
      </w:r>
    </w:p>
    <w:p w14:paraId="2761C1D6" w14:textId="77777777" w:rsidR="005868CD" w:rsidRDefault="00CF57A1" w:rsidP="002C7B5E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5868CD" w:rsidRPr="00252F87">
        <w:rPr>
          <w:szCs w:val="28"/>
          <w:lang w:val="uk-UA"/>
        </w:rPr>
        <w:t>ка ще властивість чисел не виконуватиметься для матриць</w:t>
      </w:r>
      <w:r w:rsidRPr="00252F87">
        <w:rPr>
          <w:szCs w:val="28"/>
          <w:lang w:val="uk-UA"/>
        </w:rPr>
        <w:t>?</w:t>
      </w:r>
    </w:p>
    <w:p w14:paraId="6C55F7B8" w14:textId="77777777" w:rsidR="008C5F39" w:rsidRDefault="008C5F39" w:rsidP="002C7B5E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оняття блочної матриці.</w:t>
      </w:r>
    </w:p>
    <w:p w14:paraId="390D4AE6" w14:textId="77777777" w:rsidR="008C5F39" w:rsidRDefault="008C5F39" w:rsidP="002C7B5E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оняття прямої суми двох квадратних матриць.</w:t>
      </w:r>
    </w:p>
    <w:p w14:paraId="4DFF398A" w14:textId="77777777" w:rsidR="008C5F39" w:rsidRPr="00252F87" w:rsidRDefault="008C5F39" w:rsidP="00B46B7F">
      <w:pPr>
        <w:numPr>
          <w:ilvl w:val="0"/>
          <w:numId w:val="10"/>
        </w:numPr>
        <w:tabs>
          <w:tab w:val="clear" w:pos="720"/>
          <w:tab w:val="left" w:pos="426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Довести сполучну властивість прямої суми квадратних матриць.</w:t>
      </w:r>
    </w:p>
    <w:p w14:paraId="534F30C2" w14:textId="77777777" w:rsidR="005868CD" w:rsidRPr="00252F87" w:rsidRDefault="005868C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00E6336" w14:textId="77777777" w:rsidR="00F564E8" w:rsidRPr="00F564E8" w:rsidRDefault="000D6B6A" w:rsidP="00F564E8">
      <w:pPr>
        <w:spacing w:line="360" w:lineRule="auto"/>
        <w:ind w:firstLine="709"/>
        <w:jc w:val="both"/>
        <w:rPr>
          <w:szCs w:val="28"/>
        </w:rPr>
      </w:pPr>
      <w:r w:rsidRPr="00252F87">
        <w:rPr>
          <w:szCs w:val="28"/>
          <w:lang w:val="uk-UA"/>
        </w:rPr>
        <w:t xml:space="preserve"> </w:t>
      </w:r>
      <w:r w:rsidR="00C03DF3" w:rsidRPr="00CC0B7C">
        <w:rPr>
          <w:szCs w:val="28"/>
          <w:u w:val="single"/>
          <w:lang w:val="uk-UA"/>
        </w:rPr>
        <w:t>Література</w:t>
      </w:r>
      <w:r w:rsidR="008C5F39">
        <w:rPr>
          <w:szCs w:val="28"/>
          <w:lang w:val="uk-UA"/>
        </w:rPr>
        <w:t>: [1], с.12-19</w:t>
      </w:r>
      <w:r w:rsidR="00C36BCC" w:rsidRPr="00252F87">
        <w:rPr>
          <w:szCs w:val="28"/>
          <w:lang w:val="uk-UA"/>
        </w:rPr>
        <w:t>, 30; [2], с.190-198; [3], с.78-84</w:t>
      </w:r>
      <w:r w:rsidR="00F564E8" w:rsidRPr="00F564E8">
        <w:rPr>
          <w:szCs w:val="28"/>
        </w:rPr>
        <w:t xml:space="preserve">; [8], </w:t>
      </w:r>
      <w:r w:rsidR="00F564E8">
        <w:rPr>
          <w:szCs w:val="28"/>
        </w:rPr>
        <w:t>с.50-61</w:t>
      </w:r>
      <w:r w:rsidR="00F564E8" w:rsidRPr="00F564E8">
        <w:rPr>
          <w:szCs w:val="28"/>
        </w:rPr>
        <w:t xml:space="preserve">; </w:t>
      </w:r>
      <w:r w:rsidR="00F564E8">
        <w:rPr>
          <w:szCs w:val="28"/>
        </w:rPr>
        <w:t>[</w:t>
      </w:r>
      <w:r w:rsidR="00F564E8" w:rsidRPr="00F564E8">
        <w:rPr>
          <w:szCs w:val="28"/>
        </w:rPr>
        <w:t xml:space="preserve">9], </w:t>
      </w:r>
      <w:r w:rsidR="00F564E8">
        <w:rPr>
          <w:szCs w:val="28"/>
        </w:rPr>
        <w:t>с.</w:t>
      </w:r>
      <w:r w:rsidR="00F564E8" w:rsidRPr="00F564E8">
        <w:rPr>
          <w:szCs w:val="28"/>
        </w:rPr>
        <w:t>14</w:t>
      </w:r>
      <w:r w:rsidR="00F564E8">
        <w:rPr>
          <w:szCs w:val="28"/>
        </w:rPr>
        <w:t>-</w:t>
      </w:r>
      <w:r w:rsidR="00F564E8" w:rsidRPr="00F564E8">
        <w:rPr>
          <w:szCs w:val="28"/>
        </w:rPr>
        <w:t xml:space="preserve">20; </w:t>
      </w:r>
      <w:r w:rsidR="00F564E8">
        <w:rPr>
          <w:szCs w:val="28"/>
        </w:rPr>
        <w:t>[</w:t>
      </w:r>
      <w:r w:rsidR="00F564E8" w:rsidRPr="00F564E8">
        <w:rPr>
          <w:szCs w:val="28"/>
        </w:rPr>
        <w:t xml:space="preserve">11], </w:t>
      </w:r>
      <w:r w:rsidR="00F564E8">
        <w:rPr>
          <w:szCs w:val="28"/>
        </w:rPr>
        <w:t>с.5-6</w:t>
      </w:r>
      <w:r w:rsidR="00F564E8" w:rsidRPr="00F564E8">
        <w:rPr>
          <w:szCs w:val="28"/>
        </w:rPr>
        <w:t>.</w:t>
      </w:r>
    </w:p>
    <w:p w14:paraId="6300D533" w14:textId="77777777" w:rsidR="00F564E8" w:rsidRPr="00F564E8" w:rsidRDefault="00F564E8" w:rsidP="00F564E8">
      <w:pPr>
        <w:spacing w:line="360" w:lineRule="auto"/>
        <w:ind w:firstLine="709"/>
        <w:jc w:val="both"/>
        <w:rPr>
          <w:szCs w:val="28"/>
        </w:rPr>
      </w:pPr>
    </w:p>
    <w:p w14:paraId="31FFE36A" w14:textId="77777777" w:rsidR="000D6B6A" w:rsidRPr="00F564E8" w:rsidRDefault="000D6B6A" w:rsidP="00957B6A">
      <w:pPr>
        <w:spacing w:line="360" w:lineRule="auto"/>
        <w:ind w:firstLine="709"/>
        <w:jc w:val="both"/>
        <w:rPr>
          <w:szCs w:val="28"/>
        </w:rPr>
      </w:pPr>
    </w:p>
    <w:p w14:paraId="40C423D6" w14:textId="77777777" w:rsidR="000D6B6A" w:rsidRPr="00252F87" w:rsidRDefault="000D6B6A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F9FA9C6" w14:textId="77777777" w:rsidR="00804F20" w:rsidRPr="00252F87" w:rsidRDefault="000A301C" w:rsidP="002C7B5E">
      <w:pPr>
        <w:pageBreakBefore/>
        <w:spacing w:after="560" w:line="360" w:lineRule="auto"/>
        <w:ind w:firstLine="709"/>
        <w:jc w:val="center"/>
        <w:outlineLvl w:val="1"/>
        <w:rPr>
          <w:b/>
          <w:szCs w:val="28"/>
          <w:lang w:val="uk-UA"/>
        </w:rPr>
      </w:pPr>
      <w:bookmarkStart w:id="5" w:name="_Toc96263671"/>
      <w:bookmarkStart w:id="6" w:name="_Toc348903588"/>
      <w:bookmarkStart w:id="7" w:name="_Toc37070678"/>
      <w:r>
        <w:rPr>
          <w:b/>
          <w:szCs w:val="28"/>
          <w:lang w:val="uk-UA"/>
        </w:rPr>
        <w:lastRenderedPageBreak/>
        <w:t>1.2</w:t>
      </w:r>
      <w:r w:rsidR="00C168CA">
        <w:rPr>
          <w:b/>
          <w:szCs w:val="28"/>
          <w:lang w:val="uk-UA"/>
        </w:rPr>
        <w:t>.</w:t>
      </w:r>
      <w:r>
        <w:rPr>
          <w:b/>
          <w:szCs w:val="28"/>
          <w:lang w:val="uk-UA"/>
        </w:rPr>
        <w:t xml:space="preserve"> Визначник</w:t>
      </w:r>
      <w:r w:rsidR="00804F20" w:rsidRPr="00252F87">
        <w:rPr>
          <w:b/>
          <w:szCs w:val="28"/>
          <w:lang w:val="uk-UA"/>
        </w:rPr>
        <w:t xml:space="preserve">. </w:t>
      </w:r>
      <w:bookmarkEnd w:id="5"/>
      <w:r w:rsidR="003A5F59" w:rsidRPr="00252F87">
        <w:rPr>
          <w:b/>
          <w:szCs w:val="28"/>
          <w:lang w:val="uk-UA"/>
        </w:rPr>
        <w:t>Властивості визначників. Методи обчислення</w:t>
      </w:r>
      <w:bookmarkEnd w:id="6"/>
      <w:bookmarkEnd w:id="7"/>
    </w:p>
    <w:p w14:paraId="6B40F362" w14:textId="77777777" w:rsidR="00804F20" w:rsidRDefault="009F19F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довільну квадратну матрицю порядку</w:t>
      </w:r>
      <w:r w:rsidR="00804F20" w:rsidRPr="00252F87">
        <w:rPr>
          <w:szCs w:val="28"/>
          <w:lang w:val="uk-UA"/>
        </w:rPr>
        <w:t xml:space="preserve"> </w:t>
      </w:r>
      <w:r w:rsidR="000A301C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n</w:t>
      </w:r>
      <w:r w:rsidR="00804F20" w:rsidRPr="00252F87">
        <w:rPr>
          <w:szCs w:val="28"/>
          <w:lang w:val="uk-UA"/>
        </w:rPr>
        <w:t xml:space="preserve"> </w:t>
      </w:r>
    </w:p>
    <w:p w14:paraId="35C5EA5E" w14:textId="77777777" w:rsidR="008C000D" w:rsidRPr="00252F87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4BCE40E" w14:textId="77777777" w:rsidR="00804F20" w:rsidRPr="00252F87" w:rsidRDefault="00385E75" w:rsidP="008C000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2880" w:dyaOrig="1700" w14:anchorId="1896F1FF">
          <v:shape id="_x0000_i1158" type="#_x0000_t75" style="width:2in;height:85.8pt" o:ole="">
            <v:imagedata r:id="rId271" o:title=""/>
          </v:shape>
          <o:OLEObject Type="Embed" ProgID="Equation.DSMT4" ShapeID="_x0000_i1158" DrawAspect="Content" ObjectID="_1692008972" r:id="rId272"/>
        </w:object>
      </w:r>
    </w:p>
    <w:p w14:paraId="5D85A0A3" w14:textId="77777777" w:rsidR="008C000D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A7065DA" w14:textId="77777777" w:rsidR="004B0B9F" w:rsidRPr="00252F87" w:rsidRDefault="005611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 попередній темі </w:t>
      </w:r>
      <w:r w:rsidR="004B0B9F" w:rsidRPr="00252F87">
        <w:rPr>
          <w:szCs w:val="28"/>
          <w:lang w:val="uk-UA"/>
        </w:rPr>
        <w:t xml:space="preserve">для </w:t>
      </w:r>
      <w:r w:rsidRPr="00252F87">
        <w:rPr>
          <w:szCs w:val="28"/>
          <w:lang w:val="uk-UA"/>
        </w:rPr>
        <w:t>такої матриці була введена чисельна характеристика</w:t>
      </w:r>
      <w:r w:rsidR="004B0B9F" w:rsidRPr="00252F87">
        <w:rPr>
          <w:szCs w:val="28"/>
          <w:lang w:val="uk-UA"/>
        </w:rPr>
        <w:t xml:space="preserve"> – слід матриці. Тепер пов'яжемо з кожною квадратною матрицею ще одну чисельну характеристику, яка називається </w:t>
      </w:r>
      <w:r w:rsidR="004B0B9F" w:rsidRPr="00252F87">
        <w:rPr>
          <w:b/>
          <w:szCs w:val="28"/>
          <w:lang w:val="uk-UA"/>
        </w:rPr>
        <w:t>визначником</w:t>
      </w:r>
      <w:r w:rsidR="004B0B9F" w:rsidRPr="00252F87">
        <w:rPr>
          <w:b/>
          <w:color w:val="FF0000"/>
          <w:szCs w:val="28"/>
          <w:lang w:val="uk-UA"/>
        </w:rPr>
        <w:t xml:space="preserve"> </w:t>
      </w:r>
      <w:r w:rsidR="004B0B9F" w:rsidRPr="00252F87">
        <w:rPr>
          <w:szCs w:val="28"/>
          <w:lang w:val="uk-UA"/>
        </w:rPr>
        <w:t xml:space="preserve">(або </w:t>
      </w:r>
      <w:r w:rsidR="004B0B9F" w:rsidRPr="00252F87">
        <w:rPr>
          <w:b/>
          <w:szCs w:val="28"/>
          <w:lang w:val="uk-UA"/>
        </w:rPr>
        <w:t>детермінантом</w:t>
      </w:r>
      <w:r w:rsidR="0044163E" w:rsidRPr="00252F87">
        <w:rPr>
          <w:szCs w:val="28"/>
          <w:lang w:val="uk-UA"/>
        </w:rPr>
        <w:t xml:space="preserve">) матриці, при цьому </w:t>
      </w:r>
      <w:r w:rsidR="004B0B9F" w:rsidRPr="00252F87">
        <w:rPr>
          <w:szCs w:val="28"/>
          <w:lang w:val="uk-UA"/>
        </w:rPr>
        <w:t>будемо використовувати для нього наступні позначення</w:t>
      </w:r>
      <w:r w:rsidR="0044163E" w:rsidRPr="00252F87">
        <w:rPr>
          <w:szCs w:val="28"/>
          <w:lang w:val="uk-UA"/>
        </w:rPr>
        <w:t>:</w:t>
      </w:r>
    </w:p>
    <w:p w14:paraId="750057D3" w14:textId="77777777" w:rsidR="008545EA" w:rsidRPr="00252F87" w:rsidRDefault="00804F2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1) </w:t>
      </w:r>
      <w:r w:rsidR="00385E75" w:rsidRPr="00252F87">
        <w:rPr>
          <w:position w:val="-4"/>
          <w:szCs w:val="28"/>
          <w:lang w:val="uk-UA"/>
        </w:rPr>
        <w:object w:dxaOrig="260" w:dyaOrig="279" w14:anchorId="71CE7E01">
          <v:shape id="_x0000_i1159" type="#_x0000_t75" style="width:13.8pt;height:13.8pt" o:ole="">
            <v:imagedata r:id="rId273" o:title=""/>
          </v:shape>
          <o:OLEObject Type="Embed" ProgID="Equation.DSMT4" ShapeID="_x0000_i1159" DrawAspect="Content" ObjectID="_1692008973" r:id="rId274"/>
        </w:object>
      </w:r>
    </w:p>
    <w:p w14:paraId="29362E9E" w14:textId="77777777" w:rsidR="008545EA" w:rsidRPr="00252F87" w:rsidRDefault="00804F2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proofErr w:type="spellStart"/>
      <w:r w:rsidRPr="00252F87">
        <w:rPr>
          <w:szCs w:val="28"/>
          <w:lang w:val="uk-UA"/>
        </w:rPr>
        <w:t>det</w:t>
      </w:r>
      <w:proofErr w:type="spellEnd"/>
      <w:r w:rsidRPr="00252F87">
        <w:rPr>
          <w:i/>
          <w:szCs w:val="28"/>
          <w:lang w:val="uk-UA"/>
        </w:rPr>
        <w:t xml:space="preserve"> A</w:t>
      </w:r>
    </w:p>
    <w:p w14:paraId="1EA72BB5" w14:textId="77777777" w:rsidR="00804F20" w:rsidRPr="00252F87" w:rsidRDefault="00804F2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) </w:t>
      </w:r>
      <w:r w:rsidR="00385E75" w:rsidRPr="00252F87">
        <w:rPr>
          <w:position w:val="-56"/>
          <w:szCs w:val="28"/>
          <w:lang w:val="uk-UA"/>
        </w:rPr>
        <w:object w:dxaOrig="1600" w:dyaOrig="1260" w14:anchorId="19C4D950">
          <v:shape id="_x0000_i1160" type="#_x0000_t75" style="width:79.2pt;height:63pt" o:ole="">
            <v:imagedata r:id="rId275" o:title=""/>
          </v:shape>
          <o:OLEObject Type="Embed" ProgID="Equation.DSMT4" ShapeID="_x0000_i1160" DrawAspect="Content" ObjectID="_1692008974" r:id="rId276"/>
        </w:object>
      </w:r>
    </w:p>
    <w:p w14:paraId="0E447D19" w14:textId="77777777" w:rsidR="008C000D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47FE05A" w14:textId="77777777" w:rsidR="009C780B" w:rsidRPr="00252F87" w:rsidRDefault="009C780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аздалегідь можна сказати, що </w:t>
      </w:r>
      <w:r w:rsidRPr="00252F87">
        <w:rPr>
          <w:b/>
          <w:szCs w:val="28"/>
          <w:lang w:val="uk-UA"/>
        </w:rPr>
        <w:t xml:space="preserve">визначник </w:t>
      </w:r>
      <w:r w:rsidRPr="00252F87">
        <w:rPr>
          <w:szCs w:val="28"/>
          <w:lang w:val="uk-UA"/>
        </w:rPr>
        <w:t xml:space="preserve">– це число, </w:t>
      </w:r>
      <w:r w:rsidR="003D61A0">
        <w:rPr>
          <w:szCs w:val="28"/>
          <w:lang w:val="uk-UA"/>
        </w:rPr>
        <w:t xml:space="preserve">яке обчислюють на основі </w:t>
      </w:r>
      <w:r w:rsidRPr="00252F87">
        <w:rPr>
          <w:szCs w:val="28"/>
          <w:lang w:val="uk-UA"/>
        </w:rPr>
        <w:t>елементів</w:t>
      </w:r>
      <w:r w:rsidR="003D61A0">
        <w:rPr>
          <w:szCs w:val="28"/>
          <w:lang w:val="uk-UA"/>
        </w:rPr>
        <w:t xml:space="preserve"> матриці</w:t>
      </w:r>
      <w:r w:rsidRPr="00252F87">
        <w:rPr>
          <w:szCs w:val="28"/>
          <w:lang w:val="uk-UA"/>
        </w:rPr>
        <w:t>.</w:t>
      </w:r>
    </w:p>
    <w:p w14:paraId="68CEC658" w14:textId="77777777" w:rsidR="009C780B" w:rsidRPr="00252F87" w:rsidRDefault="009C780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B01AD2">
        <w:rPr>
          <w:szCs w:val="28"/>
          <w:lang w:val="uk-UA"/>
        </w:rPr>
        <w:t>Для визн</w:t>
      </w:r>
      <w:r w:rsidR="00685B16" w:rsidRPr="00B01AD2">
        <w:rPr>
          <w:szCs w:val="28"/>
          <w:lang w:val="uk-UA"/>
        </w:rPr>
        <w:t>ачення детермінант</w:t>
      </w:r>
      <w:r w:rsidR="001B2326" w:rsidRPr="00B01AD2">
        <w:rPr>
          <w:szCs w:val="28"/>
          <w:lang w:val="uk-UA"/>
        </w:rPr>
        <w:t>а</w:t>
      </w:r>
      <w:r w:rsidR="003D61A0" w:rsidRPr="00B01AD2">
        <w:rPr>
          <w:szCs w:val="28"/>
          <w:lang w:val="uk-UA"/>
        </w:rPr>
        <w:t xml:space="preserve"> матриці</w:t>
      </w:r>
      <w:r w:rsidR="00685B16" w:rsidRPr="00B01AD2">
        <w:rPr>
          <w:i/>
          <w:szCs w:val="28"/>
          <w:lang w:val="uk-UA"/>
        </w:rPr>
        <w:t xml:space="preserve"> n</w:t>
      </w:r>
      <w:r w:rsidRPr="00B01AD2">
        <w:rPr>
          <w:szCs w:val="28"/>
          <w:lang w:val="uk-UA"/>
        </w:rPr>
        <w:t xml:space="preserve">-го порядку скористаємося </w:t>
      </w:r>
      <w:r w:rsidRPr="00B01AD2">
        <w:rPr>
          <w:b/>
          <w:szCs w:val="28"/>
          <w:lang w:val="uk-UA"/>
        </w:rPr>
        <w:t>індуктивним методом</w:t>
      </w:r>
      <w:r w:rsidR="00B01AD2">
        <w:rPr>
          <w:szCs w:val="28"/>
          <w:lang w:val="uk-UA"/>
        </w:rPr>
        <w:t xml:space="preserve">. Тобто спочатку визначимо безпосередньо детермінант 1-го порядку, потім припустимо, що вже визначено поняття визначника </w:t>
      </w:r>
      <w:r w:rsidR="00685B16" w:rsidRPr="00B01AD2">
        <w:rPr>
          <w:i/>
          <w:szCs w:val="28"/>
          <w:lang w:val="uk-UA"/>
        </w:rPr>
        <w:t>(n-1)</w:t>
      </w:r>
      <w:r w:rsidR="00685B16" w:rsidRPr="00B01AD2">
        <w:rPr>
          <w:szCs w:val="28"/>
          <w:lang w:val="uk-UA"/>
        </w:rPr>
        <w:t>-</w:t>
      </w:r>
      <w:r w:rsidRPr="00B01AD2">
        <w:rPr>
          <w:szCs w:val="28"/>
          <w:lang w:val="uk-UA"/>
        </w:rPr>
        <w:t>го порядку</w:t>
      </w:r>
      <w:r w:rsidR="00B01AD2">
        <w:rPr>
          <w:szCs w:val="28"/>
          <w:lang w:val="uk-UA"/>
        </w:rPr>
        <w:t xml:space="preserve">, і спробуємо виразити визначник </w:t>
      </w:r>
      <w:r w:rsidR="00B01AD2" w:rsidRPr="00B01AD2">
        <w:rPr>
          <w:i/>
          <w:szCs w:val="28"/>
          <w:lang w:val="uk-UA"/>
        </w:rPr>
        <w:t>n</w:t>
      </w:r>
      <w:r w:rsidR="00B01AD2" w:rsidRPr="00B01AD2">
        <w:rPr>
          <w:szCs w:val="28"/>
          <w:lang w:val="uk-UA"/>
        </w:rPr>
        <w:t>-го порядку</w:t>
      </w:r>
      <w:r w:rsidR="00B01AD2">
        <w:rPr>
          <w:szCs w:val="28"/>
          <w:lang w:val="uk-UA"/>
        </w:rPr>
        <w:t xml:space="preserve"> через визначник </w:t>
      </w:r>
      <w:r w:rsidR="00B01AD2" w:rsidRPr="00B01AD2">
        <w:rPr>
          <w:i/>
          <w:szCs w:val="28"/>
          <w:lang w:val="uk-UA"/>
        </w:rPr>
        <w:t>(n</w:t>
      </w:r>
      <w:r w:rsidR="00B01AD2">
        <w:rPr>
          <w:i/>
          <w:szCs w:val="28"/>
          <w:lang w:val="uk-UA"/>
        </w:rPr>
        <w:t>-1)</w:t>
      </w:r>
      <w:r w:rsidR="00B01AD2" w:rsidRPr="00B01AD2">
        <w:rPr>
          <w:szCs w:val="28"/>
          <w:lang w:val="uk-UA"/>
        </w:rPr>
        <w:t>-го порядку</w:t>
      </w:r>
      <w:r w:rsidR="00B01AD2">
        <w:rPr>
          <w:szCs w:val="28"/>
          <w:lang w:val="uk-UA"/>
        </w:rPr>
        <w:t>.</w:t>
      </w:r>
    </w:p>
    <w:p w14:paraId="5F9BFC4D" w14:textId="77777777" w:rsidR="009C780B" w:rsidRPr="00252F87" w:rsidRDefault="009C780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E2B0A1C" w14:textId="77777777" w:rsidR="00685B16" w:rsidRPr="00252F87" w:rsidRDefault="00685B1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Детермінант визначається наступним чином:</w:t>
      </w:r>
    </w:p>
    <w:p w14:paraId="542FC2D7" w14:textId="77777777" w:rsidR="00685B16" w:rsidRDefault="00685B1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szCs w:val="28"/>
          <w:lang w:val="uk-UA"/>
        </w:rPr>
        <w:tab/>
        <w:t xml:space="preserve">детермінант матриці першого порядку дорівнює </w:t>
      </w:r>
      <w:r w:rsidR="00EC2179" w:rsidRPr="00252F87">
        <w:rPr>
          <w:szCs w:val="28"/>
          <w:lang w:val="uk-UA"/>
        </w:rPr>
        <w:t xml:space="preserve">самому </w:t>
      </w:r>
      <w:r w:rsidRPr="00252F87">
        <w:rPr>
          <w:szCs w:val="28"/>
          <w:lang w:val="uk-UA"/>
        </w:rPr>
        <w:t>елементу матриці</w:t>
      </w:r>
    </w:p>
    <w:p w14:paraId="475296E2" w14:textId="77777777" w:rsidR="008C000D" w:rsidRPr="00252F87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7341B4" w14:textId="77777777" w:rsidR="00685B16" w:rsidRDefault="00385E75" w:rsidP="008C000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900" w:dyaOrig="420" w14:anchorId="2FD189BC">
          <v:shape id="_x0000_i1161" type="#_x0000_t75" style="width:94.8pt;height:21pt" o:ole="">
            <v:imagedata r:id="rId277" o:title=""/>
          </v:shape>
          <o:OLEObject Type="Embed" ProgID="Equation.DSMT4" ShapeID="_x0000_i1161" DrawAspect="Content" ObjectID="_1692008975" r:id="rId278"/>
        </w:object>
      </w:r>
    </w:p>
    <w:p w14:paraId="4EAC7BEB" w14:textId="77777777" w:rsidR="008C000D" w:rsidRPr="00252F87" w:rsidRDefault="008C000D" w:rsidP="008C000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A1AC4EE" w14:textId="77777777" w:rsidR="00685B16" w:rsidRDefault="00685B1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2)</w:t>
      </w:r>
      <w:r w:rsidRPr="00252F87">
        <w:rPr>
          <w:szCs w:val="28"/>
          <w:lang w:val="uk-UA"/>
        </w:rPr>
        <w:tab/>
        <w:t xml:space="preserve">детермінант матриці </w:t>
      </w:r>
      <w:r w:rsidRPr="00252F87">
        <w:rPr>
          <w:i/>
          <w:szCs w:val="28"/>
          <w:lang w:val="uk-UA"/>
        </w:rPr>
        <w:t xml:space="preserve"> n</w:t>
      </w:r>
      <w:r w:rsidRPr="00252F87">
        <w:rPr>
          <w:szCs w:val="28"/>
          <w:lang w:val="uk-UA"/>
        </w:rPr>
        <w:t>-го порядку визнач</w:t>
      </w:r>
      <w:r w:rsidR="002F2801">
        <w:rPr>
          <w:szCs w:val="28"/>
          <w:lang w:val="uk-UA"/>
        </w:rPr>
        <w:t>ають як суму</w:t>
      </w:r>
      <w:r w:rsidRPr="00252F87">
        <w:rPr>
          <w:szCs w:val="28"/>
          <w:lang w:val="uk-UA"/>
        </w:rPr>
        <w:t xml:space="preserve"> добутків елемент</w:t>
      </w:r>
      <w:r w:rsidR="00EC2179" w:rsidRPr="00252F87">
        <w:rPr>
          <w:szCs w:val="28"/>
          <w:lang w:val="uk-UA"/>
        </w:rPr>
        <w:t>ів</w:t>
      </w:r>
      <w:r w:rsidRPr="00252F87">
        <w:rPr>
          <w:szCs w:val="28"/>
          <w:lang w:val="uk-UA"/>
        </w:rPr>
        <w:t xml:space="preserve"> першого рядка </w:t>
      </w:r>
      <w:r w:rsidR="00385E75" w:rsidRPr="00252F87">
        <w:rPr>
          <w:position w:val="-16"/>
          <w:szCs w:val="28"/>
          <w:lang w:val="uk-UA"/>
        </w:rPr>
        <w:object w:dxaOrig="380" w:dyaOrig="420" w14:anchorId="149DC991">
          <v:shape id="_x0000_i1162" type="#_x0000_t75" style="width:19.2pt;height:21pt" o:ole="">
            <v:imagedata r:id="rId279" o:title=""/>
          </v:shape>
          <o:OLEObject Type="Embed" ProgID="Equation.DSMT4" ShapeID="_x0000_i1162" DrawAspect="Content" ObjectID="_1692008976" r:id="rId280"/>
        </w:object>
      </w:r>
      <w:r w:rsidRPr="00252F87">
        <w:rPr>
          <w:szCs w:val="28"/>
          <w:lang w:val="uk-UA"/>
        </w:rPr>
        <w:t xml:space="preserve">  </w:t>
      </w:r>
      <w:r w:rsidR="00385E75" w:rsidRPr="00252F87">
        <w:rPr>
          <w:position w:val="-12"/>
          <w:szCs w:val="28"/>
          <w:lang w:val="uk-UA"/>
        </w:rPr>
        <w:object w:dxaOrig="880" w:dyaOrig="440" w14:anchorId="044A721B">
          <v:shape id="_x0000_i1163" type="#_x0000_t75" style="width:43.8pt;height:22.8pt" o:ole="">
            <v:imagedata r:id="rId281" o:title=""/>
          </v:shape>
          <o:OLEObject Type="Embed" ProgID="Equation.DSMT4" ShapeID="_x0000_i1163" DrawAspect="Content" ObjectID="_1692008977" r:id="rId282"/>
        </w:object>
      </w:r>
      <w:r w:rsidR="00EC2179" w:rsidRPr="00252F87">
        <w:rPr>
          <w:szCs w:val="28"/>
          <w:lang w:val="uk-UA"/>
        </w:rPr>
        <w:t xml:space="preserve">   на відповідні цим елементам</w:t>
      </w:r>
      <w:r w:rsidRPr="00252F87">
        <w:rPr>
          <w:szCs w:val="28"/>
          <w:lang w:val="uk-UA"/>
        </w:rPr>
        <w:t xml:space="preserve"> </w:t>
      </w:r>
      <w:r w:rsidR="00EC2179" w:rsidRPr="00252F87">
        <w:rPr>
          <w:szCs w:val="28"/>
          <w:lang w:val="uk-UA"/>
        </w:rPr>
        <w:t xml:space="preserve">алгебраїчні </w:t>
      </w:r>
      <w:r w:rsidRPr="00252F87">
        <w:rPr>
          <w:szCs w:val="28"/>
          <w:lang w:val="uk-UA"/>
        </w:rPr>
        <w:t xml:space="preserve">доповнення </w:t>
      </w:r>
      <w:r w:rsidR="00385E75" w:rsidRPr="00252F87">
        <w:rPr>
          <w:position w:val="-16"/>
          <w:szCs w:val="28"/>
          <w:lang w:val="uk-UA"/>
        </w:rPr>
        <w:object w:dxaOrig="400" w:dyaOrig="420" w14:anchorId="370832A7">
          <v:shape id="_x0000_i1164" type="#_x0000_t75" style="width:21pt;height:21pt" o:ole="">
            <v:imagedata r:id="rId283" o:title=""/>
          </v:shape>
          <o:OLEObject Type="Embed" ProgID="Equation.DSMT4" ShapeID="_x0000_i1164" DrawAspect="Content" ObjectID="_1692008978" r:id="rId284"/>
        </w:object>
      </w:r>
      <w:r w:rsidR="008C000D">
        <w:rPr>
          <w:szCs w:val="28"/>
          <w:lang w:val="uk-UA"/>
        </w:rPr>
        <w:t>:</w:t>
      </w:r>
    </w:p>
    <w:p w14:paraId="0001C125" w14:textId="77777777" w:rsidR="008C000D" w:rsidRPr="00252F87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E5B6462" w14:textId="77777777" w:rsidR="00804F20" w:rsidRPr="00252F87" w:rsidRDefault="00385E75" w:rsidP="008C000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3660" w:dyaOrig="1260" w14:anchorId="508BF706">
          <v:shape id="_x0000_i1165" type="#_x0000_t75" style="width:183pt;height:63pt" o:ole="">
            <v:imagedata r:id="rId285" o:title=""/>
          </v:shape>
          <o:OLEObject Type="Embed" ProgID="Equation.DSMT4" ShapeID="_x0000_i1165" DrawAspect="Content" ObjectID="_1692008979" r:id="rId286"/>
        </w:object>
      </w:r>
      <w:r w:rsidR="00C1554D" w:rsidRPr="00252F87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04F20" w:rsidRPr="00252F87">
        <w:rPr>
          <w:szCs w:val="28"/>
          <w:lang w:val="uk-UA"/>
        </w:rPr>
        <w:t>(1</w:t>
      </w:r>
      <w:r w:rsidR="00BC2474">
        <w:rPr>
          <w:szCs w:val="28"/>
          <w:lang w:val="uk-UA"/>
        </w:rPr>
        <w:t>.1</w:t>
      </w:r>
      <w:r w:rsidR="00804F20" w:rsidRPr="00252F87">
        <w:rPr>
          <w:szCs w:val="28"/>
          <w:lang w:val="uk-UA"/>
        </w:rPr>
        <w:t>)</w:t>
      </w:r>
    </w:p>
    <w:p w14:paraId="7326E96D" w14:textId="77777777" w:rsidR="00E36540" w:rsidRPr="00252F87" w:rsidRDefault="00E3654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6D602E5" w14:textId="77777777" w:rsidR="00E36540" w:rsidRDefault="00F55D6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А</w:t>
      </w:r>
      <w:r w:rsidR="004609E5" w:rsidRPr="00252F87">
        <w:rPr>
          <w:b/>
          <w:szCs w:val="28"/>
          <w:lang w:val="uk-UA"/>
        </w:rPr>
        <w:t>лгебраїчне доповнення</w:t>
      </w:r>
      <w:r w:rsidR="00E36540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60" w:dyaOrig="420" w14:anchorId="24909086">
          <v:shape id="_x0000_i1166" type="#_x0000_t75" style="width:18pt;height:21pt" o:ole="">
            <v:imagedata r:id="rId287" o:title=""/>
          </v:shape>
          <o:OLEObject Type="Embed" ProgID="Equation.DSMT4" ShapeID="_x0000_i1166" DrawAspect="Content" ObjectID="_1692008980" r:id="rId288"/>
        </w:object>
      </w:r>
      <w:r w:rsidR="002F2801">
        <w:rPr>
          <w:szCs w:val="28"/>
          <w:lang w:val="uk-UA"/>
        </w:rPr>
        <w:t>елемента</w:t>
      </w:r>
      <w:r w:rsidR="00E36540" w:rsidRPr="00252F87">
        <w:rPr>
          <w:szCs w:val="28"/>
          <w:lang w:val="uk-UA"/>
        </w:rPr>
        <w:t xml:space="preserve"> </w:t>
      </w:r>
      <w:r w:rsidR="00740851" w:rsidRPr="00252F87">
        <w:rPr>
          <w:position w:val="-16"/>
          <w:szCs w:val="28"/>
          <w:lang w:val="uk-UA"/>
        </w:rPr>
        <w:object w:dxaOrig="320" w:dyaOrig="420" w14:anchorId="59053B5F">
          <v:shape id="_x0000_i1167" type="#_x0000_t75" style="width:16.2pt;height:21pt" o:ole="">
            <v:imagedata r:id="rId289" o:title=""/>
          </v:shape>
          <o:OLEObject Type="Embed" ProgID="Equation.DSMT4" ShapeID="_x0000_i1167" DrawAspect="Content" ObjectID="_1692008981" r:id="rId290"/>
        </w:object>
      </w:r>
      <w:r w:rsidR="00740851" w:rsidRPr="00252F87">
        <w:rPr>
          <w:szCs w:val="28"/>
          <w:lang w:val="uk-UA"/>
        </w:rPr>
        <w:t xml:space="preserve"> </w:t>
      </w:r>
      <w:r w:rsidR="00E36540" w:rsidRPr="00252F87">
        <w:rPr>
          <w:szCs w:val="28"/>
          <w:lang w:val="uk-UA"/>
        </w:rPr>
        <w:t xml:space="preserve">матриці A </w:t>
      </w:r>
      <w:r w:rsidR="00E0331A" w:rsidRPr="00252F87">
        <w:rPr>
          <w:szCs w:val="28"/>
          <w:lang w:val="uk-UA"/>
        </w:rPr>
        <w:t>–</w:t>
      </w:r>
      <w:r w:rsidR="00E36540" w:rsidRPr="00252F87">
        <w:rPr>
          <w:szCs w:val="28"/>
          <w:lang w:val="uk-UA"/>
        </w:rPr>
        <w:t xml:space="preserve"> це мінор</w:t>
      </w:r>
      <w:r w:rsidR="007F3A9D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440" w:dyaOrig="420" w14:anchorId="38C38B6C">
          <v:shape id="_x0000_i1168" type="#_x0000_t75" style="width:22.8pt;height:21pt" o:ole="">
            <v:imagedata r:id="rId291" o:title=""/>
          </v:shape>
          <o:OLEObject Type="Embed" ProgID="Equation.DSMT4" ShapeID="_x0000_i1168" DrawAspect="Content" ObjectID="_1692008982" r:id="rId292"/>
        </w:object>
      </w:r>
      <w:r w:rsidR="00E36540" w:rsidRPr="00252F87">
        <w:rPr>
          <w:szCs w:val="28"/>
          <w:lang w:val="uk-UA"/>
        </w:rPr>
        <w:t xml:space="preserve">, </w:t>
      </w:r>
      <w:r w:rsidR="004609E5" w:rsidRPr="00252F87">
        <w:rPr>
          <w:szCs w:val="28"/>
          <w:lang w:val="uk-UA"/>
        </w:rPr>
        <w:t xml:space="preserve">який </w:t>
      </w:r>
      <w:r w:rsidR="00E36540" w:rsidRPr="00252F87">
        <w:rPr>
          <w:szCs w:val="28"/>
          <w:lang w:val="uk-UA"/>
        </w:rPr>
        <w:t>відповід</w:t>
      </w:r>
      <w:r w:rsidR="004609E5" w:rsidRPr="00252F87">
        <w:rPr>
          <w:szCs w:val="28"/>
          <w:lang w:val="uk-UA"/>
        </w:rPr>
        <w:t>ає</w:t>
      </w:r>
      <w:r w:rsidR="00E36540" w:rsidRPr="00252F87">
        <w:rPr>
          <w:szCs w:val="28"/>
          <w:lang w:val="uk-UA"/>
        </w:rPr>
        <w:t xml:space="preserve"> даному елементу матриці, помножений на (-1) в степені</w:t>
      </w:r>
      <w:r w:rsidR="004609E5" w:rsidRPr="00252F87">
        <w:rPr>
          <w:szCs w:val="28"/>
          <w:lang w:val="uk-UA"/>
        </w:rPr>
        <w:t xml:space="preserve">, </w:t>
      </w:r>
      <w:r w:rsidR="002F2801">
        <w:rPr>
          <w:szCs w:val="28"/>
          <w:lang w:val="uk-UA"/>
        </w:rPr>
        <w:t>який</w:t>
      </w:r>
      <w:r w:rsidR="00E0331A" w:rsidRPr="00252F87">
        <w:rPr>
          <w:szCs w:val="28"/>
          <w:lang w:val="uk-UA"/>
        </w:rPr>
        <w:t xml:space="preserve"> дорівнює </w:t>
      </w:r>
      <w:r w:rsidR="004609E5" w:rsidRPr="00252F87">
        <w:rPr>
          <w:szCs w:val="28"/>
          <w:lang w:val="uk-UA"/>
        </w:rPr>
        <w:t>сумі індексів елемента</w:t>
      </w:r>
      <w:r w:rsidR="00E36540" w:rsidRPr="00252F87">
        <w:rPr>
          <w:szCs w:val="28"/>
          <w:lang w:val="uk-UA"/>
        </w:rPr>
        <w:t xml:space="preserve">  </w:t>
      </w:r>
      <w:r w:rsidR="00385E75" w:rsidRPr="00252F87">
        <w:rPr>
          <w:position w:val="-16"/>
          <w:szCs w:val="28"/>
          <w:lang w:val="uk-UA"/>
        </w:rPr>
        <w:object w:dxaOrig="320" w:dyaOrig="420" w14:anchorId="40C874E4">
          <v:shape id="_x0000_i1169" type="#_x0000_t75" style="width:16.2pt;height:21pt" o:ole="">
            <v:imagedata r:id="rId293" o:title=""/>
          </v:shape>
          <o:OLEObject Type="Embed" ProgID="Equation.DSMT4" ShapeID="_x0000_i1169" DrawAspect="Content" ObjectID="_1692008983" r:id="rId294"/>
        </w:object>
      </w:r>
      <w:r w:rsidR="008C000D">
        <w:rPr>
          <w:szCs w:val="28"/>
          <w:lang w:val="uk-UA"/>
        </w:rPr>
        <w:t>:</w:t>
      </w:r>
    </w:p>
    <w:p w14:paraId="4B39CE40" w14:textId="77777777" w:rsidR="008C000D" w:rsidRPr="00252F87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3AA5CE6" w14:textId="77777777" w:rsidR="00804F20" w:rsidRDefault="00385E75" w:rsidP="008C000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780" w:dyaOrig="480" w14:anchorId="653933AE">
          <v:shape id="_x0000_i1170" type="#_x0000_t75" style="width:88.2pt;height:23.4pt" o:ole="">
            <v:imagedata r:id="rId295" o:title=""/>
          </v:shape>
          <o:OLEObject Type="Embed" ProgID="Equation.DSMT4" ShapeID="_x0000_i1170" DrawAspect="Content" ObjectID="_1692008984" r:id="rId296"/>
        </w:object>
      </w:r>
      <w:r w:rsidR="00740851" w:rsidRPr="00252F87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C000D">
        <w:rPr>
          <w:szCs w:val="28"/>
          <w:lang w:val="uk-UA"/>
        </w:rPr>
        <w:tab/>
      </w:r>
      <w:r w:rsidR="00804F20" w:rsidRPr="00252F87">
        <w:rPr>
          <w:szCs w:val="28"/>
          <w:lang w:val="uk-UA"/>
        </w:rPr>
        <w:t>(</w:t>
      </w:r>
      <w:r w:rsidR="00BC2474">
        <w:rPr>
          <w:szCs w:val="28"/>
          <w:lang w:val="uk-UA"/>
        </w:rPr>
        <w:t>1.</w:t>
      </w:r>
      <w:r w:rsidR="00804F20" w:rsidRPr="00252F87">
        <w:rPr>
          <w:szCs w:val="28"/>
          <w:lang w:val="uk-UA"/>
        </w:rPr>
        <w:t>2)</w:t>
      </w:r>
    </w:p>
    <w:p w14:paraId="39BA8965" w14:textId="77777777" w:rsidR="008C000D" w:rsidRPr="00252F87" w:rsidRDefault="008C000D" w:rsidP="008C000D">
      <w:pPr>
        <w:spacing w:line="360" w:lineRule="auto"/>
        <w:jc w:val="right"/>
        <w:rPr>
          <w:szCs w:val="28"/>
          <w:lang w:val="uk-UA"/>
        </w:rPr>
      </w:pPr>
    </w:p>
    <w:p w14:paraId="4435B71E" w14:textId="729345B4" w:rsidR="00804F20" w:rsidRPr="00252F87" w:rsidRDefault="0050237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М</w:t>
      </w:r>
      <w:r w:rsidR="001F4BD3" w:rsidRPr="00252F87">
        <w:rPr>
          <w:b/>
          <w:szCs w:val="28"/>
          <w:lang w:val="uk-UA"/>
        </w:rPr>
        <w:t>інор</w:t>
      </w:r>
      <w:r w:rsidRPr="00252F87">
        <w:rPr>
          <w:b/>
          <w:szCs w:val="28"/>
          <w:lang w:val="uk-UA"/>
        </w:rPr>
        <w:t xml:space="preserve"> </w:t>
      </w:r>
      <w:r w:rsidR="00385E75" w:rsidRPr="00252F87">
        <w:rPr>
          <w:b/>
          <w:position w:val="-16"/>
          <w:szCs w:val="28"/>
          <w:lang w:val="uk-UA"/>
        </w:rPr>
        <w:object w:dxaOrig="440" w:dyaOrig="420" w14:anchorId="5E8086C8">
          <v:shape id="_x0000_i1171" type="#_x0000_t75" style="width:22.8pt;height:21pt" o:ole="">
            <v:imagedata r:id="rId297" o:title=""/>
          </v:shape>
          <o:OLEObject Type="Embed" ProgID="Equation.DSMT4" ShapeID="_x0000_i1171" DrawAspect="Content" ObjectID="_1692008985" r:id="rId298"/>
        </w:object>
      </w:r>
      <w:r w:rsidR="001F4BD3" w:rsidRPr="00252F87">
        <w:rPr>
          <w:szCs w:val="28"/>
          <w:lang w:val="uk-UA"/>
        </w:rPr>
        <w:t xml:space="preserve">, </w:t>
      </w:r>
      <w:r w:rsidR="00904344" w:rsidRPr="00252F87">
        <w:rPr>
          <w:szCs w:val="28"/>
          <w:lang w:val="uk-UA"/>
        </w:rPr>
        <w:t xml:space="preserve">який </w:t>
      </w:r>
      <w:r w:rsidR="001F4BD3" w:rsidRPr="00252F87">
        <w:rPr>
          <w:szCs w:val="28"/>
          <w:lang w:val="uk-UA"/>
        </w:rPr>
        <w:t>відповід</w:t>
      </w:r>
      <w:r w:rsidR="00904344" w:rsidRPr="00252F87">
        <w:rPr>
          <w:szCs w:val="28"/>
          <w:lang w:val="uk-UA"/>
        </w:rPr>
        <w:t>ає</w:t>
      </w:r>
      <w:r w:rsidR="001F4BD3" w:rsidRPr="00252F87">
        <w:rPr>
          <w:szCs w:val="28"/>
          <w:lang w:val="uk-UA"/>
        </w:rPr>
        <w:t xml:space="preserve"> елементу матриці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20" w:dyaOrig="420" w14:anchorId="03BF8811">
          <v:shape id="_x0000_i1172" type="#_x0000_t75" style="width:16.2pt;height:21pt" o:ole="">
            <v:imagedata r:id="rId299" o:title=""/>
          </v:shape>
          <o:OLEObject Type="Embed" ProgID="Equation.DSMT4" ShapeID="_x0000_i1172" DrawAspect="Content" ObjectID="_1692008986" r:id="rId300"/>
        </w:object>
      </w:r>
      <w:r w:rsidR="001F4BD3" w:rsidRPr="00252F87">
        <w:rPr>
          <w:szCs w:val="28"/>
          <w:lang w:val="uk-UA"/>
        </w:rPr>
        <w:t xml:space="preserve">, </w:t>
      </w:r>
      <w:r w:rsidR="00245B97" w:rsidRPr="00252F87">
        <w:rPr>
          <w:szCs w:val="28"/>
          <w:lang w:val="uk-UA"/>
        </w:rPr>
        <w:t>є</w:t>
      </w:r>
      <w:r w:rsidR="001F4BD3" w:rsidRPr="00252F87">
        <w:rPr>
          <w:szCs w:val="28"/>
          <w:lang w:val="uk-UA"/>
        </w:rPr>
        <w:t xml:space="preserve"> визначник</w:t>
      </w:r>
      <w:r w:rsidR="00245B97" w:rsidRPr="00252F87">
        <w:rPr>
          <w:szCs w:val="28"/>
          <w:lang w:val="uk-UA"/>
        </w:rPr>
        <w:t>ом</w:t>
      </w:r>
      <w:r w:rsidR="001F4BD3" w:rsidRPr="00252F87">
        <w:rPr>
          <w:szCs w:val="28"/>
          <w:lang w:val="uk-UA"/>
        </w:rPr>
        <w:t xml:space="preserve"> матриці, </w:t>
      </w:r>
      <w:r w:rsidR="00904344" w:rsidRPr="00252F87">
        <w:rPr>
          <w:szCs w:val="28"/>
          <w:lang w:val="uk-UA"/>
        </w:rPr>
        <w:t>як</w:t>
      </w:r>
      <w:r w:rsidR="001F309C">
        <w:rPr>
          <w:szCs w:val="28"/>
          <w:lang w:val="uk-UA"/>
        </w:rPr>
        <w:t>у</w:t>
      </w:r>
      <w:r w:rsidR="001F4BD3" w:rsidRPr="00252F87">
        <w:rPr>
          <w:szCs w:val="28"/>
          <w:lang w:val="uk-UA"/>
        </w:rPr>
        <w:t xml:space="preserve"> </w:t>
      </w:r>
      <w:r w:rsidR="004A51BF" w:rsidRPr="00252F87">
        <w:rPr>
          <w:szCs w:val="28"/>
          <w:lang w:val="uk-UA"/>
        </w:rPr>
        <w:t>можна отримати</w:t>
      </w:r>
      <w:r w:rsidR="001F4BD3" w:rsidRPr="00252F87">
        <w:rPr>
          <w:szCs w:val="28"/>
          <w:lang w:val="uk-UA"/>
        </w:rPr>
        <w:t xml:space="preserve"> з </w:t>
      </w:r>
      <w:r w:rsidR="00904344" w:rsidRPr="00252F87">
        <w:rPr>
          <w:szCs w:val="28"/>
          <w:lang w:val="uk-UA"/>
        </w:rPr>
        <w:t>початкової</w:t>
      </w:r>
      <w:r w:rsidR="001F4BD3" w:rsidRPr="00252F87">
        <w:rPr>
          <w:szCs w:val="28"/>
          <w:lang w:val="uk-UA"/>
        </w:rPr>
        <w:t xml:space="preserve"> матриці </w:t>
      </w:r>
      <w:r w:rsidR="001F4BD3" w:rsidRPr="00252F87">
        <w:rPr>
          <w:i/>
          <w:szCs w:val="28"/>
          <w:lang w:val="uk-UA"/>
        </w:rPr>
        <w:t>A</w:t>
      </w:r>
      <w:r w:rsidR="001F4BD3" w:rsidRPr="00252F87">
        <w:rPr>
          <w:szCs w:val="28"/>
          <w:lang w:val="uk-UA"/>
        </w:rPr>
        <w:t xml:space="preserve"> шл</w:t>
      </w:r>
      <w:r w:rsidR="005A1CF7">
        <w:rPr>
          <w:szCs w:val="28"/>
          <w:lang w:val="uk-UA"/>
        </w:rPr>
        <w:t>яхом викреслювання з неї рядка та</w:t>
      </w:r>
      <w:r w:rsidR="001F4BD3" w:rsidRPr="00252F87">
        <w:rPr>
          <w:szCs w:val="28"/>
          <w:lang w:val="uk-UA"/>
        </w:rPr>
        <w:t xml:space="preserve"> стовпця, відповідних елементу  </w:t>
      </w:r>
      <w:r w:rsidR="00385E75" w:rsidRPr="00252F87">
        <w:rPr>
          <w:position w:val="-16"/>
          <w:szCs w:val="28"/>
          <w:lang w:val="uk-UA"/>
        </w:rPr>
        <w:object w:dxaOrig="320" w:dyaOrig="420" w14:anchorId="65D3ACBF">
          <v:shape id="_x0000_i1173" type="#_x0000_t75" style="width:16.2pt;height:21pt" o:ole="">
            <v:imagedata r:id="rId301" o:title=""/>
          </v:shape>
          <o:OLEObject Type="Embed" ProgID="Equation.DSMT4" ShapeID="_x0000_i1173" DrawAspect="Content" ObjectID="_1692008987" r:id="rId302"/>
        </w:object>
      </w:r>
      <w:r w:rsidR="005A1CF7">
        <w:rPr>
          <w:szCs w:val="28"/>
          <w:lang w:val="uk-UA"/>
        </w:rPr>
        <w:t xml:space="preserve"> (тобто i-го рядка та</w:t>
      </w:r>
      <w:r w:rsidR="001F4BD3" w:rsidRPr="00252F87">
        <w:rPr>
          <w:szCs w:val="28"/>
          <w:lang w:val="uk-UA"/>
        </w:rPr>
        <w:t xml:space="preserve"> j-го стовпця). Слід зазначити, що порядок цього визначника </w:t>
      </w:r>
      <w:r w:rsidR="00245B97" w:rsidRPr="00252F87">
        <w:rPr>
          <w:szCs w:val="28"/>
          <w:lang w:val="uk-UA"/>
        </w:rPr>
        <w:t>дорівнює</w:t>
      </w:r>
      <w:r w:rsidR="001F4BD3" w:rsidRPr="00252F87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(n-1).</w:t>
      </w:r>
    </w:p>
    <w:p w14:paraId="5BBEC20E" w14:textId="77777777" w:rsidR="002D3BE8" w:rsidRPr="00252F87" w:rsidRDefault="000A0E4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аким чином, заверш</w:t>
      </w:r>
      <w:r w:rsidR="00895310" w:rsidRPr="00252F87">
        <w:rPr>
          <w:szCs w:val="28"/>
          <w:lang w:val="uk-UA"/>
        </w:rPr>
        <w:t>ено</w:t>
      </w:r>
      <w:r w:rsidRPr="00252F87">
        <w:rPr>
          <w:szCs w:val="28"/>
          <w:lang w:val="uk-UA"/>
        </w:rPr>
        <w:t xml:space="preserve"> </w:t>
      </w:r>
      <w:r w:rsidR="00895310" w:rsidRPr="00252F87">
        <w:rPr>
          <w:szCs w:val="28"/>
          <w:lang w:val="uk-UA"/>
        </w:rPr>
        <w:t>рекурентну послідовність</w:t>
      </w:r>
      <w:r w:rsidRPr="00252F87">
        <w:rPr>
          <w:szCs w:val="28"/>
          <w:lang w:val="uk-UA"/>
        </w:rPr>
        <w:t xml:space="preserve"> </w:t>
      </w:r>
      <w:r w:rsidR="00895310" w:rsidRPr="00252F87">
        <w:rPr>
          <w:szCs w:val="28"/>
          <w:lang w:val="uk-UA"/>
        </w:rPr>
        <w:t>визначень:</w:t>
      </w:r>
      <w:r w:rsidRPr="00252F87">
        <w:rPr>
          <w:szCs w:val="28"/>
          <w:lang w:val="uk-UA"/>
        </w:rPr>
        <w:t xml:space="preserve"> вира</w:t>
      </w:r>
      <w:r w:rsidR="00895310" w:rsidRPr="00252F87">
        <w:rPr>
          <w:szCs w:val="28"/>
          <w:lang w:val="uk-UA"/>
        </w:rPr>
        <w:t>жено</w:t>
      </w:r>
      <w:r w:rsidRPr="00252F87">
        <w:rPr>
          <w:szCs w:val="28"/>
          <w:lang w:val="uk-UA"/>
        </w:rPr>
        <w:t xml:space="preserve"> визначник</w:t>
      </w:r>
      <w:r w:rsidRPr="00252F87">
        <w:rPr>
          <w:i/>
          <w:szCs w:val="28"/>
          <w:lang w:val="uk-UA"/>
        </w:rPr>
        <w:t xml:space="preserve"> n</w:t>
      </w:r>
      <w:r w:rsidRPr="00252F87">
        <w:rPr>
          <w:szCs w:val="28"/>
          <w:lang w:val="uk-UA"/>
        </w:rPr>
        <w:t xml:space="preserve">-го порядку через </w:t>
      </w:r>
      <w:r w:rsidRPr="00252F87">
        <w:rPr>
          <w:i/>
          <w:szCs w:val="28"/>
          <w:lang w:val="uk-UA"/>
        </w:rPr>
        <w:t>n</w:t>
      </w:r>
      <w:r w:rsidR="00521EF3" w:rsidRPr="00252F87">
        <w:rPr>
          <w:szCs w:val="28"/>
          <w:lang w:val="uk-UA"/>
        </w:rPr>
        <w:t xml:space="preserve"> визначників</w:t>
      </w:r>
      <w:r w:rsidRPr="00252F87">
        <w:rPr>
          <w:i/>
          <w:szCs w:val="28"/>
          <w:lang w:val="uk-UA"/>
        </w:rPr>
        <w:t xml:space="preserve"> (n-1)</w:t>
      </w:r>
      <w:r w:rsidR="00D43810" w:rsidRPr="00252F87">
        <w:rPr>
          <w:szCs w:val="28"/>
          <w:lang w:val="uk-UA"/>
        </w:rPr>
        <w:t xml:space="preserve">-го порядку (поняття останнього </w:t>
      </w:r>
      <w:r w:rsidRPr="00252F87">
        <w:rPr>
          <w:szCs w:val="28"/>
          <w:lang w:val="uk-UA"/>
        </w:rPr>
        <w:t>вваж</w:t>
      </w:r>
      <w:r w:rsidR="00A72F05" w:rsidRPr="00252F87">
        <w:rPr>
          <w:szCs w:val="28"/>
          <w:lang w:val="uk-UA"/>
        </w:rPr>
        <w:t>ається</w:t>
      </w:r>
      <w:r w:rsidRPr="00252F87">
        <w:rPr>
          <w:szCs w:val="28"/>
          <w:lang w:val="uk-UA"/>
        </w:rPr>
        <w:t xml:space="preserve"> </w:t>
      </w:r>
      <w:r w:rsidR="00D43810" w:rsidRPr="00252F87">
        <w:rPr>
          <w:szCs w:val="28"/>
          <w:lang w:val="uk-UA"/>
        </w:rPr>
        <w:t xml:space="preserve">вже </w:t>
      </w:r>
      <w:r w:rsidR="00572700" w:rsidRPr="00252F87">
        <w:rPr>
          <w:szCs w:val="28"/>
          <w:lang w:val="uk-UA"/>
        </w:rPr>
        <w:t>введеним</w:t>
      </w:r>
      <w:r w:rsidRPr="00252F87">
        <w:rPr>
          <w:szCs w:val="28"/>
          <w:lang w:val="uk-UA"/>
        </w:rPr>
        <w:t>). Зрозуміло, що аналогічним чином, використовуючи формулу (1</w:t>
      </w:r>
      <w:r w:rsidR="00BC2474">
        <w:rPr>
          <w:szCs w:val="28"/>
          <w:lang w:val="uk-UA"/>
        </w:rPr>
        <w:t>.1</w:t>
      </w:r>
      <w:r w:rsidRPr="00252F87">
        <w:rPr>
          <w:szCs w:val="28"/>
          <w:lang w:val="uk-UA"/>
        </w:rPr>
        <w:t xml:space="preserve">), можна кожен з визначників </w:t>
      </w:r>
      <w:r w:rsidRPr="00252F87">
        <w:rPr>
          <w:i/>
          <w:szCs w:val="28"/>
          <w:lang w:val="uk-UA"/>
        </w:rPr>
        <w:t>(n-1)-</w:t>
      </w:r>
      <w:r w:rsidRPr="00252F87">
        <w:rPr>
          <w:szCs w:val="28"/>
          <w:lang w:val="uk-UA"/>
        </w:rPr>
        <w:t xml:space="preserve">го порядку представити через </w:t>
      </w:r>
      <w:r w:rsidRPr="00252F87">
        <w:rPr>
          <w:i/>
          <w:szCs w:val="28"/>
          <w:lang w:val="uk-UA"/>
        </w:rPr>
        <w:t xml:space="preserve">(n-1) </w:t>
      </w:r>
      <w:r w:rsidR="00904344" w:rsidRPr="00252F87">
        <w:rPr>
          <w:szCs w:val="28"/>
          <w:lang w:val="uk-UA"/>
        </w:rPr>
        <w:t>визначників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 xml:space="preserve">(n-2) </w:t>
      </w:r>
      <w:r w:rsidRPr="00252F87">
        <w:rPr>
          <w:szCs w:val="28"/>
          <w:lang w:val="uk-UA"/>
        </w:rPr>
        <w:t xml:space="preserve">порядку (тобто отримати всього </w:t>
      </w:r>
      <w:r w:rsidR="001227C4" w:rsidRPr="00252F87">
        <w:rPr>
          <w:i/>
          <w:szCs w:val="28"/>
          <w:lang w:val="uk-UA"/>
        </w:rPr>
        <w:t>n(n-1)</w:t>
      </w:r>
      <w:r w:rsidR="001227C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ких детермінантів).</w:t>
      </w:r>
    </w:p>
    <w:p w14:paraId="402769DA" w14:textId="77777777" w:rsidR="002D3BE8" w:rsidRPr="00252F87" w:rsidRDefault="002D3BE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одовж</w:t>
      </w:r>
      <w:r w:rsidR="00666FE4" w:rsidRPr="00252F87">
        <w:rPr>
          <w:szCs w:val="28"/>
          <w:lang w:val="uk-UA"/>
        </w:rPr>
        <w:t>уючи</w:t>
      </w:r>
      <w:r w:rsidRPr="00252F87">
        <w:rPr>
          <w:szCs w:val="28"/>
          <w:lang w:val="uk-UA"/>
        </w:rPr>
        <w:t xml:space="preserve"> цей процес потрібну кількість разів, </w:t>
      </w:r>
      <w:r w:rsidR="00666FE4" w:rsidRPr="00252F87">
        <w:rPr>
          <w:szCs w:val="28"/>
          <w:lang w:val="uk-UA"/>
        </w:rPr>
        <w:t>можна д</w:t>
      </w:r>
      <w:r w:rsidRPr="00252F87">
        <w:rPr>
          <w:szCs w:val="28"/>
          <w:lang w:val="uk-UA"/>
        </w:rPr>
        <w:t>ій</w:t>
      </w:r>
      <w:r w:rsidR="00666FE4" w:rsidRPr="00252F87">
        <w:rPr>
          <w:szCs w:val="28"/>
          <w:lang w:val="uk-UA"/>
        </w:rPr>
        <w:t>ти</w:t>
      </w:r>
      <w:r w:rsidRPr="00252F87">
        <w:rPr>
          <w:szCs w:val="28"/>
          <w:lang w:val="uk-UA"/>
        </w:rPr>
        <w:t xml:space="preserve"> д</w:t>
      </w:r>
      <w:r w:rsidR="00904344" w:rsidRPr="00252F87">
        <w:rPr>
          <w:szCs w:val="28"/>
          <w:lang w:val="uk-UA"/>
        </w:rPr>
        <w:t>о визначників 1-го порядку, які</w:t>
      </w:r>
      <w:r w:rsidRPr="00252F87">
        <w:rPr>
          <w:szCs w:val="28"/>
          <w:lang w:val="uk-UA"/>
        </w:rPr>
        <w:t xml:space="preserve"> </w:t>
      </w:r>
      <w:r w:rsidR="00666FE4" w:rsidRPr="00252F87">
        <w:rPr>
          <w:szCs w:val="28"/>
          <w:lang w:val="uk-UA"/>
        </w:rPr>
        <w:t>вже визначені вище</w:t>
      </w:r>
      <w:r w:rsidRPr="00252F87">
        <w:rPr>
          <w:szCs w:val="28"/>
          <w:lang w:val="uk-UA"/>
        </w:rPr>
        <w:t>.</w:t>
      </w:r>
    </w:p>
    <w:p w14:paraId="4314B712" w14:textId="77777777" w:rsidR="000A0E4F" w:rsidRDefault="002D3BE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прискорення цього процесу </w:t>
      </w:r>
      <w:r w:rsidR="00685763" w:rsidRPr="00252F87">
        <w:rPr>
          <w:szCs w:val="28"/>
          <w:lang w:val="uk-UA"/>
        </w:rPr>
        <w:t>отримаємо</w:t>
      </w:r>
      <w:r w:rsidRPr="00252F87">
        <w:rPr>
          <w:szCs w:val="28"/>
          <w:lang w:val="uk-UA"/>
        </w:rPr>
        <w:t xml:space="preserve"> формули для обчислення детермінантів 2-го і 3-го порядків безпосередньо через елементи визначників,</w:t>
      </w:r>
      <w:r w:rsidR="002F2801">
        <w:rPr>
          <w:szCs w:val="28"/>
          <w:lang w:val="uk-UA"/>
        </w:rPr>
        <w:t xml:space="preserve"> використовуючи формулу (1</w:t>
      </w:r>
      <w:r w:rsidR="00BC2474">
        <w:rPr>
          <w:szCs w:val="28"/>
          <w:lang w:val="uk-UA"/>
        </w:rPr>
        <w:t>.1</w:t>
      </w:r>
      <w:r w:rsidR="002F2801">
        <w:rPr>
          <w:szCs w:val="28"/>
          <w:lang w:val="uk-UA"/>
        </w:rPr>
        <w:t>), яку також називають</w:t>
      </w:r>
      <w:r w:rsidRPr="00252F87">
        <w:rPr>
          <w:szCs w:val="28"/>
          <w:lang w:val="uk-UA"/>
        </w:rPr>
        <w:t xml:space="preserve"> </w:t>
      </w:r>
      <w:r w:rsidR="00904344" w:rsidRPr="00252F87">
        <w:rPr>
          <w:b/>
          <w:szCs w:val="28"/>
          <w:lang w:val="uk-UA"/>
        </w:rPr>
        <w:t>формулою</w:t>
      </w:r>
      <w:r w:rsidR="00904344" w:rsidRPr="00252F87">
        <w:rPr>
          <w:b/>
          <w:color w:val="FF0000"/>
          <w:szCs w:val="28"/>
          <w:lang w:val="uk-UA"/>
        </w:rPr>
        <w:t xml:space="preserve"> </w:t>
      </w:r>
      <w:r w:rsidR="00904344" w:rsidRPr="00252F87">
        <w:rPr>
          <w:b/>
          <w:szCs w:val="28"/>
          <w:lang w:val="uk-UA"/>
        </w:rPr>
        <w:t>розвинення</w:t>
      </w:r>
      <w:r w:rsidR="00D333FF" w:rsidRPr="00252F87">
        <w:rPr>
          <w:b/>
          <w:szCs w:val="28"/>
          <w:lang w:val="uk-UA"/>
        </w:rPr>
        <w:t xml:space="preserve"> визначника за першим</w:t>
      </w:r>
      <w:r w:rsidRPr="00252F87">
        <w:rPr>
          <w:b/>
          <w:szCs w:val="28"/>
          <w:lang w:val="uk-UA"/>
        </w:rPr>
        <w:t xml:space="preserve"> рядк</w:t>
      </w:r>
      <w:r w:rsidR="00D333FF" w:rsidRPr="00252F87">
        <w:rPr>
          <w:b/>
          <w:szCs w:val="28"/>
          <w:lang w:val="uk-UA"/>
        </w:rPr>
        <w:t>ом</w:t>
      </w:r>
      <w:r w:rsidRPr="00252F87">
        <w:rPr>
          <w:szCs w:val="28"/>
          <w:lang w:val="uk-UA"/>
        </w:rPr>
        <w:t>.</w:t>
      </w:r>
    </w:p>
    <w:p w14:paraId="0CC01671" w14:textId="77777777" w:rsidR="008C000D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Розглянемо матрицю другого порядку:</w:t>
      </w:r>
    </w:p>
    <w:p w14:paraId="4029ABEA" w14:textId="77777777" w:rsidR="008C000D" w:rsidRPr="00252F87" w:rsidRDefault="008C000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9B5190F" w14:textId="77777777" w:rsidR="00804F20" w:rsidRDefault="00385E75" w:rsidP="008C000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740" w:dyaOrig="859" w14:anchorId="0496FA8D">
          <v:shape id="_x0000_i1174" type="#_x0000_t75" style="width:87pt;height:43.2pt" o:ole="">
            <v:imagedata r:id="rId303" o:title=""/>
          </v:shape>
          <o:OLEObject Type="Embed" ProgID="Equation.DSMT4" ShapeID="_x0000_i1174" DrawAspect="Content" ObjectID="_1692008988" r:id="rId304"/>
        </w:object>
      </w:r>
    </w:p>
    <w:p w14:paraId="538F2140" w14:textId="77777777" w:rsidR="008C000D" w:rsidRDefault="008C000D" w:rsidP="00740851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34FB750F" w14:textId="77777777" w:rsidR="00372C88" w:rsidRDefault="00372C88" w:rsidP="00372C88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Скориставшись формулою (1.1), отримаємо:</w:t>
      </w:r>
    </w:p>
    <w:p w14:paraId="2DC68E00" w14:textId="77777777" w:rsidR="00372C88" w:rsidRPr="00252F87" w:rsidRDefault="00372C88" w:rsidP="00372C88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5426FC4" w14:textId="77777777" w:rsidR="00521EF3" w:rsidRPr="00252F87" w:rsidRDefault="00372C88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7980" w:dyaOrig="859" w14:anchorId="2F169A90">
          <v:shape id="_x0000_i1175" type="#_x0000_t75" style="width:398.4pt;height:43.2pt" o:ole="">
            <v:imagedata r:id="rId305" o:title=""/>
          </v:shape>
          <o:OLEObject Type="Embed" ProgID="Equation.DSMT4" ShapeID="_x0000_i1175" DrawAspect="Content" ObjectID="_1692008989" r:id="rId306"/>
        </w:object>
      </w:r>
    </w:p>
    <w:p w14:paraId="50C67CE8" w14:textId="77777777" w:rsidR="00804F20" w:rsidRDefault="00372C88" w:rsidP="00372C88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360" w:dyaOrig="420" w14:anchorId="113447A7">
          <v:shape id="_x0000_i1176" type="#_x0000_t75" style="width:118.2pt;height:21pt" o:ole="">
            <v:imagedata r:id="rId307" o:title=""/>
          </v:shape>
          <o:OLEObject Type="Embed" ProgID="Equation.DSMT4" ShapeID="_x0000_i1176" DrawAspect="Content" ObjectID="_1692008990" r:id="rId308"/>
        </w:object>
      </w:r>
      <w:r w:rsidRPr="00252F87">
        <w:rPr>
          <w:position w:val="-12"/>
          <w:szCs w:val="28"/>
          <w:lang w:val="uk-UA"/>
        </w:rPr>
        <w:object w:dxaOrig="1820" w:dyaOrig="380" w14:anchorId="1DAD9422">
          <v:shape id="_x0000_i1177" type="#_x0000_t75" style="width:91.2pt;height:19.2pt" o:ole="">
            <v:imagedata r:id="rId309" o:title=""/>
          </v:shape>
          <o:OLEObject Type="Embed" ProgID="Equation.DSMT4" ShapeID="_x0000_i1177" DrawAspect="Content" ObjectID="_1692008991" r:id="rId310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804F20" w:rsidRPr="00252F87">
        <w:rPr>
          <w:szCs w:val="28"/>
          <w:lang w:val="uk-UA"/>
        </w:rPr>
        <w:t>(</w:t>
      </w:r>
      <w:r w:rsidR="00BC2474">
        <w:rPr>
          <w:szCs w:val="28"/>
          <w:lang w:val="uk-UA"/>
        </w:rPr>
        <w:t>1.</w:t>
      </w:r>
      <w:r w:rsidR="00804F20" w:rsidRPr="00252F87">
        <w:rPr>
          <w:szCs w:val="28"/>
          <w:lang w:val="uk-UA"/>
        </w:rPr>
        <w:t>3)</w:t>
      </w:r>
    </w:p>
    <w:p w14:paraId="69B2ADCA" w14:textId="77777777" w:rsidR="00372C88" w:rsidRPr="00252F87" w:rsidRDefault="00372C88" w:rsidP="00372C88">
      <w:pPr>
        <w:spacing w:line="360" w:lineRule="auto"/>
        <w:jc w:val="right"/>
        <w:rPr>
          <w:szCs w:val="28"/>
          <w:lang w:val="uk-UA"/>
        </w:rPr>
      </w:pPr>
    </w:p>
    <w:p w14:paraId="06C2129A" w14:textId="77777777" w:rsidR="00804F20" w:rsidRPr="00252F87" w:rsidRDefault="00252E3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при обчисленні визначників 2-го порядку необхідно з добутку елементів головної діагоналі відняти добуток елементів побічної діагоналі.</w:t>
      </w:r>
    </w:p>
    <w:p w14:paraId="5E5046DB" w14:textId="77777777" w:rsidR="00372C88" w:rsidRDefault="00372C88" w:rsidP="00372C88">
      <w:pPr>
        <w:spacing w:line="360" w:lineRule="auto"/>
        <w:jc w:val="both"/>
        <w:rPr>
          <w:szCs w:val="28"/>
          <w:lang w:val="uk-UA"/>
        </w:rPr>
      </w:pPr>
    </w:p>
    <w:p w14:paraId="48BB2024" w14:textId="77777777" w:rsidR="00372C88" w:rsidRDefault="00372C88" w:rsidP="00372C88">
      <w:pPr>
        <w:spacing w:line="360" w:lineRule="auto"/>
        <w:jc w:val="both"/>
        <w:rPr>
          <w:szCs w:val="28"/>
          <w:lang w:val="uk-UA"/>
        </w:rPr>
      </w:pPr>
    </w:p>
    <w:p w14:paraId="4DCCE416" w14:textId="77777777" w:rsidR="00372C88" w:rsidRDefault="00372C88" w:rsidP="00372C88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Тепер візьмемо матрицю третього порядку</w:t>
      </w:r>
    </w:p>
    <w:p w14:paraId="4857061F" w14:textId="77777777" w:rsidR="00372C88" w:rsidRDefault="00372C88" w:rsidP="00372C88">
      <w:pPr>
        <w:spacing w:line="360" w:lineRule="auto"/>
        <w:ind w:firstLine="709"/>
        <w:jc w:val="both"/>
        <w:rPr>
          <w:szCs w:val="28"/>
          <w:lang w:val="uk-UA"/>
        </w:rPr>
      </w:pPr>
    </w:p>
    <w:p w14:paraId="4D929CD7" w14:textId="77777777" w:rsidR="00804F20" w:rsidRDefault="00385E75" w:rsidP="00372C8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2360" w:dyaOrig="1260" w14:anchorId="27189440">
          <v:shape id="_x0000_i1178" type="#_x0000_t75" style="width:118.2pt;height:63pt" o:ole="">
            <v:imagedata r:id="rId311" o:title=""/>
          </v:shape>
          <o:OLEObject Type="Embed" ProgID="Equation.DSMT4" ShapeID="_x0000_i1178" DrawAspect="Content" ObjectID="_1692008992" r:id="rId312"/>
        </w:object>
      </w:r>
    </w:p>
    <w:p w14:paraId="0C97CC2F" w14:textId="77777777" w:rsidR="00372C88" w:rsidRDefault="00372C88" w:rsidP="00372C88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стосуємо формулу (1.1):</w:t>
      </w:r>
    </w:p>
    <w:p w14:paraId="3680E604" w14:textId="77777777" w:rsidR="00372C88" w:rsidRPr="00252F87" w:rsidRDefault="00372C88" w:rsidP="00372C88">
      <w:pPr>
        <w:spacing w:line="360" w:lineRule="auto"/>
        <w:ind w:firstLine="709"/>
        <w:jc w:val="both"/>
        <w:rPr>
          <w:szCs w:val="28"/>
          <w:lang w:val="uk-UA"/>
        </w:rPr>
      </w:pPr>
    </w:p>
    <w:p w14:paraId="0A04F11C" w14:textId="77777777" w:rsidR="00665B8F" w:rsidRPr="00252F87" w:rsidRDefault="00385E75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5500" w:dyaOrig="1260" w14:anchorId="74FC220E">
          <v:shape id="_x0000_i1179" type="#_x0000_t75" style="width:276pt;height:63pt" o:ole="">
            <v:imagedata r:id="rId313" o:title=""/>
          </v:shape>
          <o:OLEObject Type="Embed" ProgID="Equation.DSMT4" ShapeID="_x0000_i1179" DrawAspect="Content" ObjectID="_1692008993" r:id="rId314"/>
        </w:object>
      </w:r>
    </w:p>
    <w:p w14:paraId="7AA287D9" w14:textId="77777777" w:rsidR="00665B8F" w:rsidRPr="00252F87" w:rsidRDefault="00385E75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6000" w:dyaOrig="440" w14:anchorId="07B365E1">
          <v:shape id="_x0000_i1180" type="#_x0000_t75" style="width:301.8pt;height:22.8pt" o:ole="">
            <v:imagedata r:id="rId315" o:title=""/>
          </v:shape>
          <o:OLEObject Type="Embed" ProgID="Equation.DSMT4" ShapeID="_x0000_i1180" DrawAspect="Content" ObjectID="_1692008994" r:id="rId316"/>
        </w:object>
      </w:r>
    </w:p>
    <w:p w14:paraId="48429761" w14:textId="77777777" w:rsidR="00665B8F" w:rsidRPr="00252F87" w:rsidRDefault="00740851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5140" w:dyaOrig="859" w14:anchorId="085826B5">
          <v:shape id="_x0000_i1181" type="#_x0000_t75" style="width:256.2pt;height:43.2pt" o:ole="">
            <v:imagedata r:id="rId317" o:title=""/>
          </v:shape>
          <o:OLEObject Type="Embed" ProgID="Equation.DSMT4" ShapeID="_x0000_i1181" DrawAspect="Content" ObjectID="_1692008995" r:id="rId318"/>
        </w:object>
      </w:r>
    </w:p>
    <w:p w14:paraId="3DB62E58" w14:textId="77777777" w:rsidR="00665B8F" w:rsidRPr="00252F87" w:rsidRDefault="003A3DD5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8800" w:dyaOrig="420" w14:anchorId="38D1A98C">
          <v:shape id="_x0000_i1182" type="#_x0000_t75" style="width:439.8pt;height:21pt" o:ole="">
            <v:imagedata r:id="rId319" o:title=""/>
          </v:shape>
          <o:OLEObject Type="Embed" ProgID="Equation.DSMT4" ShapeID="_x0000_i1182" DrawAspect="Content" ObjectID="_1692008996" r:id="rId320"/>
        </w:object>
      </w:r>
    </w:p>
    <w:p w14:paraId="111CB219" w14:textId="77777777" w:rsidR="00665B8F" w:rsidRPr="00252F87" w:rsidRDefault="00740851" w:rsidP="00372C88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8000" w:dyaOrig="420" w14:anchorId="5E6237C0">
          <v:shape id="_x0000_i1183" type="#_x0000_t75" style="width:400.8pt;height:21pt" o:ole="">
            <v:imagedata r:id="rId321" o:title=""/>
          </v:shape>
          <o:OLEObject Type="Embed" ProgID="Equation.DSMT4" ShapeID="_x0000_i1183" DrawAspect="Content" ObjectID="_1692008997" r:id="rId322"/>
        </w:object>
      </w:r>
    </w:p>
    <w:p w14:paraId="14E9318A" w14:textId="77777777" w:rsidR="00804F20" w:rsidRDefault="00385E75" w:rsidP="00372C88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879" w:dyaOrig="380" w14:anchorId="79019D0F">
          <v:shape id="_x0000_i1184" type="#_x0000_t75" style="width:193.2pt;height:19.2pt" o:ole="">
            <v:imagedata r:id="rId323" o:title=""/>
          </v:shape>
          <o:OLEObject Type="Embed" ProgID="Equation.DSMT4" ShapeID="_x0000_i1184" DrawAspect="Content" ObjectID="_1692008998" r:id="rId324"/>
        </w:object>
      </w:r>
      <w:r w:rsidRPr="00252F87">
        <w:rPr>
          <w:position w:val="-12"/>
          <w:szCs w:val="28"/>
          <w:lang w:val="uk-UA"/>
        </w:rPr>
        <w:object w:dxaOrig="3660" w:dyaOrig="380" w14:anchorId="4DF34042">
          <v:shape id="_x0000_i1185" type="#_x0000_t75" style="width:183pt;height:19.2pt" o:ole="">
            <v:imagedata r:id="rId325" o:title=""/>
          </v:shape>
          <o:OLEObject Type="Embed" ProgID="Equation.DSMT4" ShapeID="_x0000_i1185" DrawAspect="Content" ObjectID="_1692008999" r:id="rId326"/>
        </w:object>
      </w:r>
      <w:r w:rsidR="00372C88">
        <w:rPr>
          <w:szCs w:val="28"/>
          <w:lang w:val="uk-UA"/>
        </w:rPr>
        <w:t xml:space="preserve">  </w:t>
      </w:r>
      <w:r w:rsidR="00804F20" w:rsidRPr="00252F87">
        <w:rPr>
          <w:szCs w:val="28"/>
          <w:lang w:val="uk-UA"/>
        </w:rPr>
        <w:t>(</w:t>
      </w:r>
      <w:r w:rsidR="00BC2474">
        <w:rPr>
          <w:szCs w:val="28"/>
          <w:lang w:val="uk-UA"/>
        </w:rPr>
        <w:t>1.</w:t>
      </w:r>
      <w:r w:rsidR="00804F20" w:rsidRPr="00252F87">
        <w:rPr>
          <w:szCs w:val="28"/>
          <w:lang w:val="uk-UA"/>
        </w:rPr>
        <w:t>4)</w:t>
      </w:r>
    </w:p>
    <w:p w14:paraId="511E4769" w14:textId="77777777" w:rsidR="00372C88" w:rsidRPr="00252F87" w:rsidRDefault="00372C88" w:rsidP="00372C88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11A65D8A" w14:textId="77777777" w:rsidR="00804F20" w:rsidRPr="00252F87" w:rsidRDefault="0012165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noProof/>
        </w:rPr>
        <w:pict w14:anchorId="07F50EE7">
          <v:shape id="_x0000_s1234" type="#_x0000_t75" style="position:absolute;left:0;text-align:left;margin-left:209.3pt;margin-top:98.45pt;width:45.45pt;height:57.45pt;z-index:-1;mso-wrap-distance-top:14.2pt;mso-wrap-distance-bottom:14.2pt" wrapcoords="-354 0 -354 21316 21600 21316 21600 0 -354 0">
            <v:imagedata r:id="rId327" o:title=""/>
            <w10:wrap type="topAndBottom"/>
          </v:shape>
        </w:pict>
      </w:r>
      <w:r w:rsidR="00A726B8" w:rsidRPr="004B72E4">
        <w:rPr>
          <w:szCs w:val="28"/>
          <w:lang w:val="uk-UA"/>
        </w:rPr>
        <w:t>Формулу (</w:t>
      </w:r>
      <w:r w:rsidR="003A3DD5" w:rsidRPr="004B72E4">
        <w:rPr>
          <w:szCs w:val="28"/>
          <w:lang w:val="uk-UA"/>
        </w:rPr>
        <w:t>1.</w:t>
      </w:r>
      <w:r w:rsidR="00A726B8" w:rsidRPr="004B72E4">
        <w:rPr>
          <w:szCs w:val="28"/>
          <w:lang w:val="uk-UA"/>
        </w:rPr>
        <w:t xml:space="preserve">4) часто називають </w:t>
      </w:r>
      <w:r w:rsidR="00A726B8" w:rsidRPr="004B72E4">
        <w:rPr>
          <w:b/>
          <w:szCs w:val="28"/>
          <w:lang w:val="uk-UA"/>
        </w:rPr>
        <w:t>«правилом зірочки»</w:t>
      </w:r>
      <w:r w:rsidR="00A726B8" w:rsidRPr="004B72E4">
        <w:rPr>
          <w:szCs w:val="28"/>
          <w:lang w:val="uk-UA"/>
        </w:rPr>
        <w:t xml:space="preserve">. Досить </w:t>
      </w:r>
      <w:r w:rsidR="002F2801" w:rsidRPr="004B72E4">
        <w:rPr>
          <w:szCs w:val="28"/>
          <w:lang w:val="uk-UA"/>
        </w:rPr>
        <w:t>легко можна запам'ятати</w:t>
      </w:r>
      <w:r w:rsidR="004B72E4">
        <w:rPr>
          <w:szCs w:val="28"/>
          <w:lang w:val="uk-UA"/>
        </w:rPr>
        <w:t xml:space="preserve"> знак доданків в цій формулі та які елементи утворюють доданки </w:t>
      </w:r>
      <w:r w:rsidR="00582721" w:rsidRPr="004B72E4">
        <w:rPr>
          <w:szCs w:val="28"/>
          <w:lang w:val="uk-UA"/>
        </w:rPr>
        <w:t xml:space="preserve">(Рис. </w:t>
      </w:r>
      <w:r w:rsidR="00F210BD" w:rsidRPr="004B72E4">
        <w:rPr>
          <w:szCs w:val="28"/>
          <w:lang w:val="uk-UA"/>
        </w:rPr>
        <w:t>1.</w:t>
      </w:r>
      <w:r w:rsidR="00582721" w:rsidRPr="004B72E4">
        <w:rPr>
          <w:szCs w:val="28"/>
          <w:lang w:val="uk-UA"/>
        </w:rPr>
        <w:t xml:space="preserve">1а та </w:t>
      </w:r>
      <w:r w:rsidR="00F210BD" w:rsidRPr="004B72E4">
        <w:rPr>
          <w:szCs w:val="28"/>
          <w:lang w:val="uk-UA"/>
        </w:rPr>
        <w:t>1.</w:t>
      </w:r>
      <w:r w:rsidR="00582721" w:rsidRPr="004B72E4">
        <w:rPr>
          <w:szCs w:val="28"/>
          <w:lang w:val="uk-UA"/>
        </w:rPr>
        <w:t>1б)</w:t>
      </w:r>
      <w:r w:rsidR="00804F20" w:rsidRPr="004B72E4">
        <w:rPr>
          <w:szCs w:val="28"/>
          <w:lang w:val="uk-UA"/>
        </w:rPr>
        <w:t>:</w:t>
      </w:r>
    </w:p>
    <w:p w14:paraId="365F3B2B" w14:textId="77777777" w:rsidR="00F210BD" w:rsidRDefault="00804F20" w:rsidP="00600946">
      <w:pPr>
        <w:spacing w:line="360" w:lineRule="auto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</w:t>
      </w:r>
      <w:r w:rsidR="00582721">
        <w:rPr>
          <w:szCs w:val="28"/>
          <w:lang w:val="uk-UA"/>
        </w:rPr>
        <w:t xml:space="preserve">Рис. </w:t>
      </w:r>
      <w:r w:rsidR="00F210BD">
        <w:rPr>
          <w:szCs w:val="28"/>
          <w:lang w:val="uk-UA"/>
        </w:rPr>
        <w:t>1.</w:t>
      </w:r>
      <w:r w:rsidR="00582721">
        <w:rPr>
          <w:szCs w:val="28"/>
          <w:lang w:val="uk-UA"/>
        </w:rPr>
        <w:t xml:space="preserve">1а. Добутки </w:t>
      </w:r>
      <w:r w:rsidR="00401440" w:rsidRPr="00252F87">
        <w:rPr>
          <w:szCs w:val="28"/>
          <w:lang w:val="uk-UA"/>
        </w:rPr>
        <w:t>зі</w:t>
      </w:r>
      <w:r w:rsidRPr="00252F87">
        <w:rPr>
          <w:szCs w:val="28"/>
          <w:lang w:val="uk-UA"/>
        </w:rPr>
        <w:t xml:space="preserve"> зн</w:t>
      </w:r>
      <w:r w:rsidR="00F210BD">
        <w:rPr>
          <w:szCs w:val="28"/>
          <w:lang w:val="uk-UA"/>
        </w:rPr>
        <w:t>аком плюс</w:t>
      </w:r>
    </w:p>
    <w:p w14:paraId="7E6DB7C2" w14:textId="77777777" w:rsidR="00F210BD" w:rsidRDefault="00F210BD" w:rsidP="00600946">
      <w:pPr>
        <w:spacing w:line="360" w:lineRule="auto"/>
        <w:jc w:val="center"/>
        <w:rPr>
          <w:szCs w:val="28"/>
          <w:lang w:val="uk-UA"/>
        </w:rPr>
      </w:pPr>
    </w:p>
    <w:p w14:paraId="522F9732" w14:textId="77777777" w:rsidR="00F210BD" w:rsidRDefault="00F210BD" w:rsidP="00600946">
      <w:pPr>
        <w:spacing w:line="360" w:lineRule="auto"/>
        <w:jc w:val="center"/>
        <w:rPr>
          <w:szCs w:val="28"/>
          <w:lang w:val="uk-UA"/>
        </w:rPr>
      </w:pPr>
    </w:p>
    <w:p w14:paraId="06C82D9D" w14:textId="77777777" w:rsidR="00804F20" w:rsidRDefault="0012165C" w:rsidP="00600946">
      <w:pPr>
        <w:spacing w:line="360" w:lineRule="auto"/>
        <w:jc w:val="center"/>
        <w:rPr>
          <w:szCs w:val="28"/>
          <w:lang w:val="uk-UA"/>
        </w:rPr>
      </w:pPr>
      <w:r>
        <w:rPr>
          <w:noProof/>
        </w:rPr>
        <w:lastRenderedPageBreak/>
        <w:pict w14:anchorId="5F496F1C">
          <v:shape id="_x0000_s1235" type="#_x0000_t75" style="position:absolute;left:0;text-align:left;margin-left:199pt;margin-top:-.3pt;width:45.45pt;height:57.45pt;z-index:1;mso-wrap-distance-top:14.2pt;mso-wrap-distance-bottom:14.2pt" o:allowoverlap="f">
            <v:imagedata r:id="rId328" o:title=""/>
            <w10:wrap type="topAndBottom"/>
          </v:shape>
        </w:pict>
      </w:r>
      <w:r w:rsidR="00F210BD">
        <w:rPr>
          <w:szCs w:val="28"/>
          <w:lang w:val="uk-UA"/>
        </w:rPr>
        <w:t>Рис. 1.1б. Добутки</w:t>
      </w:r>
      <w:r w:rsidR="00804F20" w:rsidRPr="00252F87">
        <w:rPr>
          <w:szCs w:val="28"/>
          <w:lang w:val="uk-UA"/>
        </w:rPr>
        <w:t xml:space="preserve"> </w:t>
      </w:r>
      <w:r w:rsidR="00401440" w:rsidRPr="00252F87">
        <w:rPr>
          <w:szCs w:val="28"/>
          <w:lang w:val="uk-UA"/>
        </w:rPr>
        <w:t>зі</w:t>
      </w:r>
      <w:r w:rsidR="00804F20" w:rsidRPr="00252F87">
        <w:rPr>
          <w:szCs w:val="28"/>
          <w:lang w:val="uk-UA"/>
        </w:rPr>
        <w:t xml:space="preserve"> </w:t>
      </w:r>
      <w:r w:rsidR="00F210BD">
        <w:rPr>
          <w:szCs w:val="28"/>
          <w:lang w:val="uk-UA"/>
        </w:rPr>
        <w:t>знаком мінус</w:t>
      </w:r>
    </w:p>
    <w:p w14:paraId="488A8859" w14:textId="77777777" w:rsidR="00F210BD" w:rsidRPr="00252F87" w:rsidRDefault="00F210BD" w:rsidP="00600946">
      <w:pPr>
        <w:spacing w:line="360" w:lineRule="auto"/>
        <w:jc w:val="center"/>
        <w:rPr>
          <w:szCs w:val="28"/>
          <w:lang w:val="uk-UA"/>
        </w:rPr>
      </w:pPr>
    </w:p>
    <w:p w14:paraId="059D8D89" w14:textId="77777777" w:rsidR="008F799D" w:rsidRPr="00252F87" w:rsidRDefault="008F799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  <w:r w:rsidR="00A55E1C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добуток елементів головної діагоналі та</w:t>
      </w:r>
      <w:r w:rsidR="00A55E1C" w:rsidRPr="00252F87">
        <w:rPr>
          <w:szCs w:val="28"/>
          <w:lang w:val="uk-UA"/>
        </w:rPr>
        <w:t xml:space="preserve"> двох </w:t>
      </w:r>
      <w:r w:rsidRPr="00252F87">
        <w:rPr>
          <w:szCs w:val="28"/>
          <w:lang w:val="uk-UA"/>
        </w:rPr>
        <w:t>трикутників, ос</w:t>
      </w:r>
      <w:r w:rsidR="00851AC1" w:rsidRPr="00252F87">
        <w:rPr>
          <w:szCs w:val="28"/>
          <w:lang w:val="uk-UA"/>
        </w:rPr>
        <w:t xml:space="preserve">нови </w:t>
      </w:r>
      <w:r w:rsidRPr="00252F87">
        <w:rPr>
          <w:szCs w:val="28"/>
          <w:lang w:val="uk-UA"/>
        </w:rPr>
        <w:t xml:space="preserve">яких </w:t>
      </w:r>
      <w:r w:rsidR="00A55E1C" w:rsidRPr="00252F87">
        <w:rPr>
          <w:szCs w:val="28"/>
          <w:lang w:val="uk-UA"/>
        </w:rPr>
        <w:t>паралельні до цієї діагоналі</w:t>
      </w:r>
      <w:r w:rsidRPr="00252F87">
        <w:rPr>
          <w:szCs w:val="28"/>
          <w:lang w:val="uk-UA"/>
        </w:rPr>
        <w:t>, враховую</w:t>
      </w:r>
      <w:r w:rsidR="00A55E1C" w:rsidRPr="00252F87">
        <w:rPr>
          <w:szCs w:val="28"/>
          <w:lang w:val="uk-UA"/>
        </w:rPr>
        <w:t>ть</w:t>
      </w:r>
      <w:r w:rsidRPr="00252F87">
        <w:rPr>
          <w:szCs w:val="28"/>
          <w:lang w:val="uk-UA"/>
        </w:rPr>
        <w:t xml:space="preserve"> із знаком «плюс», а добуток елементів побічної діагоналі та двох інших трикутників, основи яких паралельні </w:t>
      </w:r>
      <w:r w:rsidR="00A55E1C" w:rsidRPr="00252F87">
        <w:rPr>
          <w:szCs w:val="28"/>
          <w:lang w:val="uk-UA"/>
        </w:rPr>
        <w:t xml:space="preserve">до </w:t>
      </w:r>
      <w:r w:rsidR="00BF580E" w:rsidRPr="00252F87">
        <w:rPr>
          <w:szCs w:val="28"/>
          <w:lang w:val="uk-UA"/>
        </w:rPr>
        <w:t xml:space="preserve">цієї </w:t>
      </w:r>
      <w:r w:rsidR="00A55E1C" w:rsidRPr="00252F87">
        <w:rPr>
          <w:szCs w:val="28"/>
          <w:lang w:val="uk-UA"/>
        </w:rPr>
        <w:t>діагоналі</w:t>
      </w:r>
      <w:r w:rsidR="00A91C44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з</w:t>
      </w:r>
      <w:r w:rsidR="00A91C44">
        <w:rPr>
          <w:szCs w:val="28"/>
          <w:lang w:val="uk-UA"/>
        </w:rPr>
        <w:t>і</w:t>
      </w:r>
      <w:r w:rsidRPr="00252F87">
        <w:rPr>
          <w:szCs w:val="28"/>
          <w:lang w:val="uk-UA"/>
        </w:rPr>
        <w:t xml:space="preserve"> знаком «мінус».</w:t>
      </w:r>
    </w:p>
    <w:p w14:paraId="084B7406" w14:textId="77777777" w:rsidR="00804F20" w:rsidRPr="00252F87" w:rsidRDefault="008F799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отримані формули (</w:t>
      </w:r>
      <w:r w:rsidR="003A3DD5">
        <w:rPr>
          <w:szCs w:val="28"/>
          <w:lang w:val="uk-UA"/>
        </w:rPr>
        <w:t>1.</w:t>
      </w:r>
      <w:r w:rsidRPr="00252F87">
        <w:rPr>
          <w:szCs w:val="28"/>
          <w:lang w:val="uk-UA"/>
        </w:rPr>
        <w:t>3) і (</w:t>
      </w:r>
      <w:r w:rsidR="003A3DD5">
        <w:rPr>
          <w:szCs w:val="28"/>
          <w:lang w:val="uk-UA"/>
        </w:rPr>
        <w:t>1.</w:t>
      </w:r>
      <w:r w:rsidRPr="00252F87">
        <w:rPr>
          <w:szCs w:val="28"/>
          <w:lang w:val="uk-UA"/>
        </w:rPr>
        <w:t>4) дозволяють не до</w:t>
      </w:r>
      <w:r w:rsidR="00831C41" w:rsidRPr="00252F87">
        <w:rPr>
          <w:szCs w:val="28"/>
          <w:lang w:val="uk-UA"/>
        </w:rPr>
        <w:t>в</w:t>
      </w:r>
      <w:r w:rsidRPr="00252F87">
        <w:rPr>
          <w:szCs w:val="28"/>
          <w:lang w:val="uk-UA"/>
        </w:rPr>
        <w:t xml:space="preserve">одити </w:t>
      </w:r>
      <w:r w:rsidR="003D1240" w:rsidRPr="00252F87">
        <w:rPr>
          <w:szCs w:val="28"/>
          <w:lang w:val="uk-UA"/>
        </w:rPr>
        <w:t xml:space="preserve">обчислення визначника довільного порядку </w:t>
      </w:r>
      <w:r w:rsidRPr="00252F87">
        <w:rPr>
          <w:szCs w:val="28"/>
          <w:lang w:val="uk-UA"/>
        </w:rPr>
        <w:t>до визначників першого порядку, а</w:t>
      </w:r>
      <w:r w:rsidR="00830A8D" w:rsidRPr="00252F87">
        <w:rPr>
          <w:szCs w:val="28"/>
          <w:lang w:val="uk-UA"/>
        </w:rPr>
        <w:t xml:space="preserve"> зупинитися</w:t>
      </w:r>
      <w:r w:rsidR="00A91C44">
        <w:rPr>
          <w:szCs w:val="28"/>
          <w:lang w:val="uk-UA"/>
        </w:rPr>
        <w:t xml:space="preserve"> н</w:t>
      </w:r>
      <w:r w:rsidR="00830A8D" w:rsidRPr="00252F87">
        <w:rPr>
          <w:szCs w:val="28"/>
          <w:lang w:val="uk-UA"/>
        </w:rPr>
        <w:t>а</w:t>
      </w:r>
      <w:r w:rsidRPr="00252F87">
        <w:rPr>
          <w:szCs w:val="28"/>
          <w:lang w:val="uk-UA"/>
        </w:rPr>
        <w:t xml:space="preserve"> 1-2 кроки раніше.</w:t>
      </w:r>
    </w:p>
    <w:p w14:paraId="51AEC6F2" w14:textId="77777777" w:rsidR="0066546A" w:rsidRPr="00252F87" w:rsidRDefault="0066546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лід зазначити, що знак, з яким мінор входить в алгебраїчне доповнення, можна визначити </w:t>
      </w:r>
      <w:r w:rsidR="00F5441C" w:rsidRPr="00252F87">
        <w:rPr>
          <w:szCs w:val="28"/>
          <w:lang w:val="uk-UA"/>
        </w:rPr>
        <w:t>ще</w:t>
      </w:r>
      <w:r w:rsidRPr="00252F87">
        <w:rPr>
          <w:szCs w:val="28"/>
          <w:lang w:val="uk-UA"/>
        </w:rPr>
        <w:t xml:space="preserve"> </w:t>
      </w:r>
      <w:r w:rsidR="00831C41" w:rsidRPr="00252F87">
        <w:rPr>
          <w:szCs w:val="28"/>
          <w:lang w:val="uk-UA"/>
        </w:rPr>
        <w:t>наступним чином</w:t>
      </w:r>
      <w:r w:rsidR="00A91C44">
        <w:rPr>
          <w:szCs w:val="28"/>
          <w:lang w:val="uk-UA"/>
        </w:rPr>
        <w:t>: для елемен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60" w:dyaOrig="380" w14:anchorId="1F38720C">
          <v:shape id="_x0000_i1186" type="#_x0000_t75" style="width:18pt;height:19.5pt" o:ole="">
            <v:imagedata r:id="rId329" o:title=""/>
          </v:shape>
          <o:OLEObject Type="Embed" ProgID="Equation.DSMT4" ShapeID="_x0000_i1186" DrawAspect="Content" ObjectID="_1692009000" r:id="rId330"/>
        </w:object>
      </w:r>
      <w:r w:rsidRPr="00252F87">
        <w:rPr>
          <w:szCs w:val="28"/>
          <w:lang w:val="uk-UA"/>
        </w:rPr>
        <w:t xml:space="preserve">  це знак «+», а далі зсув на один елемент вправо/вліво або вгору/вниз (але не по діа</w:t>
      </w:r>
      <w:r w:rsidR="003D1240" w:rsidRPr="00252F87">
        <w:rPr>
          <w:szCs w:val="28"/>
          <w:lang w:val="uk-UA"/>
        </w:rPr>
        <w:t xml:space="preserve">гоналі) приводить до </w:t>
      </w:r>
      <w:r w:rsidR="00252F87" w:rsidRPr="00252F87">
        <w:rPr>
          <w:szCs w:val="28"/>
          <w:lang w:val="uk-UA"/>
        </w:rPr>
        <w:t>чер</w:t>
      </w:r>
      <w:r w:rsidR="00252F87">
        <w:rPr>
          <w:szCs w:val="28"/>
          <w:lang w:val="uk-UA"/>
        </w:rPr>
        <w:t>г</w:t>
      </w:r>
      <w:r w:rsidR="00252F87" w:rsidRPr="00252F87">
        <w:rPr>
          <w:szCs w:val="28"/>
          <w:lang w:val="uk-UA"/>
        </w:rPr>
        <w:t>ування</w:t>
      </w:r>
      <w:r w:rsidRPr="00252F87">
        <w:rPr>
          <w:szCs w:val="28"/>
          <w:lang w:val="uk-UA"/>
        </w:rPr>
        <w:t xml:space="preserve"> знаку.</w:t>
      </w:r>
    </w:p>
    <w:p w14:paraId="391317AB" w14:textId="77777777" w:rsidR="00804F20" w:rsidRPr="00252F87" w:rsidRDefault="002A6C7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Ф</w:t>
      </w:r>
      <w:r w:rsidR="00F267B7" w:rsidRPr="00252F87">
        <w:rPr>
          <w:szCs w:val="28"/>
          <w:lang w:val="uk-UA"/>
        </w:rPr>
        <w:t>ормули, аналогічні формулам (</w:t>
      </w:r>
      <w:r w:rsidR="003A3DD5">
        <w:rPr>
          <w:szCs w:val="28"/>
          <w:lang w:val="uk-UA"/>
        </w:rPr>
        <w:t>1.</w:t>
      </w:r>
      <w:r w:rsidR="005A1CF7">
        <w:rPr>
          <w:szCs w:val="28"/>
          <w:lang w:val="uk-UA"/>
        </w:rPr>
        <w:t>3) та</w:t>
      </w:r>
      <w:r w:rsidR="00F267B7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</w:t>
      </w:r>
      <w:r w:rsidR="00F267B7" w:rsidRPr="00252F87">
        <w:rPr>
          <w:szCs w:val="28"/>
          <w:lang w:val="uk-UA"/>
        </w:rPr>
        <w:t>4), тобто</w:t>
      </w:r>
      <w:r w:rsidRPr="00252F87">
        <w:rPr>
          <w:szCs w:val="28"/>
          <w:lang w:val="uk-UA"/>
        </w:rPr>
        <w:t xml:space="preserve"> формули</w:t>
      </w:r>
      <w:r w:rsidR="00F267B7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і</w:t>
      </w:r>
      <w:r w:rsidR="00F267B7" w:rsidRPr="00252F87">
        <w:rPr>
          <w:szCs w:val="28"/>
          <w:lang w:val="uk-UA"/>
        </w:rPr>
        <w:t xml:space="preserve"> дозволяють виразити визначник безпосередньо через його елементи, можуть бути отримані для будь-якого порядку детермінанта. У тому числі, можна вивести і загальну форму</w:t>
      </w:r>
      <w:r w:rsidR="009A3A60" w:rsidRPr="00252F87">
        <w:rPr>
          <w:szCs w:val="28"/>
          <w:lang w:val="uk-UA"/>
        </w:rPr>
        <w:t xml:space="preserve">лу для детермінанта довільного </w:t>
      </w:r>
      <w:r w:rsidR="009A3A60" w:rsidRPr="00252F87">
        <w:rPr>
          <w:i/>
          <w:szCs w:val="28"/>
          <w:lang w:val="uk-UA"/>
        </w:rPr>
        <w:t>n</w:t>
      </w:r>
      <w:r w:rsidR="009A3A60" w:rsidRPr="00252F87">
        <w:rPr>
          <w:szCs w:val="28"/>
          <w:lang w:val="uk-UA"/>
        </w:rPr>
        <w:t xml:space="preserve"> </w:t>
      </w:r>
      <w:r w:rsidR="00F267B7" w:rsidRPr="00252F87">
        <w:rPr>
          <w:szCs w:val="28"/>
          <w:lang w:val="uk-UA"/>
        </w:rPr>
        <w:t>-го порядку.</w:t>
      </w:r>
    </w:p>
    <w:p w14:paraId="2C7FC839" w14:textId="77777777" w:rsidR="0047536E" w:rsidRPr="00252F87" w:rsidRDefault="00BA0145" w:rsidP="00E55D44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оте вон</w:t>
      </w:r>
      <w:r w:rsidR="00DD262E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</w:t>
      </w:r>
      <w:r w:rsidR="008D5465" w:rsidRPr="00252F87">
        <w:rPr>
          <w:szCs w:val="28"/>
          <w:lang w:val="uk-UA"/>
        </w:rPr>
        <w:t xml:space="preserve">є </w:t>
      </w:r>
      <w:r w:rsidRPr="00252F87">
        <w:rPr>
          <w:szCs w:val="28"/>
          <w:lang w:val="uk-UA"/>
        </w:rPr>
        <w:t>дос</w:t>
      </w:r>
      <w:r w:rsidR="008D5465" w:rsidRPr="00252F87">
        <w:rPr>
          <w:szCs w:val="28"/>
          <w:lang w:val="uk-UA"/>
        </w:rPr>
        <w:t>татньо</w:t>
      </w:r>
      <w:r w:rsidRPr="00252F87">
        <w:rPr>
          <w:szCs w:val="28"/>
          <w:lang w:val="uk-UA"/>
        </w:rPr>
        <w:t xml:space="preserve"> громіздк</w:t>
      </w:r>
      <w:r w:rsidR="00DD262E" w:rsidRPr="00252F87">
        <w:rPr>
          <w:szCs w:val="28"/>
          <w:lang w:val="uk-UA"/>
        </w:rPr>
        <w:t>ими</w:t>
      </w:r>
      <w:r w:rsidR="008D5465" w:rsidRPr="00252F87">
        <w:rPr>
          <w:szCs w:val="28"/>
          <w:lang w:val="uk-UA"/>
        </w:rPr>
        <w:t>.</w:t>
      </w:r>
      <w:r w:rsidRPr="00252F87">
        <w:rPr>
          <w:szCs w:val="28"/>
          <w:lang w:val="uk-UA"/>
        </w:rPr>
        <w:t xml:space="preserve"> </w:t>
      </w:r>
      <w:r w:rsidR="008D5465" w:rsidRPr="00252F87">
        <w:rPr>
          <w:szCs w:val="28"/>
          <w:lang w:val="uk-UA"/>
        </w:rPr>
        <w:t>Тому,</w:t>
      </w:r>
      <w:r w:rsidR="0005028B" w:rsidRPr="00252F87">
        <w:rPr>
          <w:szCs w:val="28"/>
          <w:lang w:val="uk-UA"/>
        </w:rPr>
        <w:t xml:space="preserve"> в більшості випадків  використовують</w:t>
      </w:r>
      <w:r w:rsidR="0047536E" w:rsidRPr="00252F87">
        <w:rPr>
          <w:szCs w:val="28"/>
          <w:lang w:val="uk-UA"/>
        </w:rPr>
        <w:t xml:space="preserve"> формулу (</w:t>
      </w:r>
      <w:r w:rsidR="003A3DD5">
        <w:rPr>
          <w:szCs w:val="28"/>
          <w:lang w:val="uk-UA"/>
        </w:rPr>
        <w:t>1.</w:t>
      </w:r>
      <w:r w:rsidR="0047536E" w:rsidRPr="00252F87">
        <w:rPr>
          <w:szCs w:val="28"/>
          <w:lang w:val="uk-UA"/>
        </w:rPr>
        <w:t xml:space="preserve">1) – розвинення за першим рядком. </w:t>
      </w:r>
      <w:r w:rsidR="00AB57ED" w:rsidRPr="00252F87">
        <w:rPr>
          <w:szCs w:val="28"/>
          <w:lang w:val="uk-UA"/>
        </w:rPr>
        <w:t xml:space="preserve">Оскільки всі рядки визначника рівнозначні, то </w:t>
      </w:r>
      <w:r w:rsidR="0047536E" w:rsidRPr="00252F87">
        <w:rPr>
          <w:szCs w:val="28"/>
          <w:lang w:val="uk-UA"/>
        </w:rPr>
        <w:t xml:space="preserve">при підрахунку визначників </w:t>
      </w:r>
      <w:r w:rsidR="00E55D44" w:rsidRPr="00252F87">
        <w:rPr>
          <w:szCs w:val="28"/>
          <w:lang w:val="uk-UA"/>
        </w:rPr>
        <w:t>можна</w:t>
      </w:r>
      <w:r w:rsidR="0047536E" w:rsidRPr="00252F87">
        <w:rPr>
          <w:szCs w:val="28"/>
          <w:lang w:val="uk-UA"/>
        </w:rPr>
        <w:t xml:space="preserve"> скористатися будь</w:t>
      </w:r>
      <w:r w:rsidR="001B5243" w:rsidRPr="00252F87">
        <w:rPr>
          <w:szCs w:val="28"/>
          <w:lang w:val="uk-UA"/>
        </w:rPr>
        <w:t xml:space="preserve">-яким рядком (тобто розкласти за </w:t>
      </w:r>
      <w:r w:rsidR="001B5243" w:rsidRPr="00252F87">
        <w:rPr>
          <w:i/>
          <w:szCs w:val="28"/>
          <w:lang w:val="uk-UA"/>
        </w:rPr>
        <w:t>i</w:t>
      </w:r>
      <w:r w:rsidR="001B5243" w:rsidRPr="00252F87">
        <w:rPr>
          <w:szCs w:val="28"/>
          <w:lang w:val="uk-UA"/>
        </w:rPr>
        <w:t xml:space="preserve"> -м рядком</w:t>
      </w:r>
      <w:r w:rsidR="0047536E" w:rsidRPr="00252F87">
        <w:rPr>
          <w:szCs w:val="28"/>
          <w:lang w:val="uk-UA"/>
        </w:rPr>
        <w:t>).</w:t>
      </w:r>
    </w:p>
    <w:p w14:paraId="3D310906" w14:textId="77777777" w:rsidR="008B65FD" w:rsidRPr="00252F87" w:rsidRDefault="00A91C44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скільки</w:t>
      </w:r>
      <w:r w:rsidR="008B65FD" w:rsidRPr="00252F87">
        <w:rPr>
          <w:szCs w:val="28"/>
          <w:lang w:val="uk-UA"/>
        </w:rPr>
        <w:t xml:space="preserve"> за допомогою о</w:t>
      </w:r>
      <w:r>
        <w:rPr>
          <w:szCs w:val="28"/>
          <w:lang w:val="uk-UA"/>
        </w:rPr>
        <w:t>перації транспонування стовпці</w:t>
      </w:r>
      <w:r w:rsidR="008B65FD" w:rsidRPr="00252F87">
        <w:rPr>
          <w:szCs w:val="28"/>
          <w:lang w:val="uk-UA"/>
        </w:rPr>
        <w:t xml:space="preserve"> можна перетворити на рядки, то визначник можна обчислювати, розкладаючи йо</w:t>
      </w:r>
      <w:r>
        <w:rPr>
          <w:szCs w:val="28"/>
          <w:lang w:val="uk-UA"/>
        </w:rPr>
        <w:t>го також за будь-яким стовпцем</w:t>
      </w:r>
      <w:r w:rsidR="008B65FD" w:rsidRPr="00252F87">
        <w:rPr>
          <w:szCs w:val="28"/>
          <w:lang w:val="uk-UA"/>
        </w:rPr>
        <w:t>.</w:t>
      </w:r>
    </w:p>
    <w:p w14:paraId="1D340E9D" w14:textId="77777777" w:rsidR="008D2051" w:rsidRDefault="00E201A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Таким чином, для знаходження визначника матриці A </w:t>
      </w:r>
      <w:r w:rsidRPr="00252F87">
        <w:rPr>
          <w:i/>
          <w:szCs w:val="28"/>
          <w:lang w:val="uk-UA"/>
        </w:rPr>
        <w:t>n</w:t>
      </w:r>
      <w:r w:rsidRPr="00252F87">
        <w:rPr>
          <w:szCs w:val="28"/>
          <w:lang w:val="uk-UA"/>
        </w:rPr>
        <w:t xml:space="preserve">-го порядку </w:t>
      </w:r>
      <w:r w:rsidR="00E55D44" w:rsidRPr="00252F87">
        <w:rPr>
          <w:szCs w:val="28"/>
          <w:lang w:val="uk-UA"/>
        </w:rPr>
        <w:t>можна</w:t>
      </w:r>
      <w:r w:rsidRPr="00252F87">
        <w:rPr>
          <w:szCs w:val="28"/>
          <w:lang w:val="uk-UA"/>
        </w:rPr>
        <w:t xml:space="preserve"> використовувати або </w:t>
      </w:r>
      <w:r w:rsidRPr="00252F87">
        <w:rPr>
          <w:b/>
          <w:szCs w:val="28"/>
          <w:lang w:val="uk-UA"/>
        </w:rPr>
        <w:t xml:space="preserve">формулу </w:t>
      </w:r>
      <w:r w:rsidR="007861FC" w:rsidRPr="00252F87">
        <w:rPr>
          <w:b/>
          <w:szCs w:val="28"/>
          <w:lang w:val="uk-UA"/>
        </w:rPr>
        <w:t>розвинення</w:t>
      </w:r>
      <w:r w:rsidRPr="00252F87">
        <w:rPr>
          <w:b/>
          <w:szCs w:val="28"/>
          <w:lang w:val="uk-UA"/>
        </w:rPr>
        <w:t xml:space="preserve"> визначника за </w:t>
      </w:r>
      <w:r w:rsidRPr="00252F87">
        <w:rPr>
          <w:b/>
          <w:i/>
          <w:szCs w:val="28"/>
          <w:lang w:val="uk-UA"/>
        </w:rPr>
        <w:t>i</w:t>
      </w:r>
      <w:r w:rsidRPr="00252F87">
        <w:rPr>
          <w:b/>
          <w:szCs w:val="28"/>
          <w:lang w:val="uk-UA"/>
        </w:rPr>
        <w:t>-м рядком</w:t>
      </w:r>
    </w:p>
    <w:p w14:paraId="712151EF" w14:textId="77777777" w:rsidR="00200F70" w:rsidRPr="00200F70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65120CE" w14:textId="77777777" w:rsidR="00804F20" w:rsidRDefault="00385E75" w:rsidP="00200F70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740" w:dyaOrig="800" w14:anchorId="537BE6E9">
          <v:shape id="_x0000_i1187" type="#_x0000_t75" style="width:87pt;height:40.5pt" o:ole="">
            <v:imagedata r:id="rId331" o:title=""/>
          </v:shape>
          <o:OLEObject Type="Embed" ProgID="Equation.DSMT4" ShapeID="_x0000_i1187" DrawAspect="Content" ObjectID="_1692009001" r:id="rId332"/>
        </w:object>
      </w:r>
      <w:r w:rsidR="00804F20" w:rsidRPr="00252F87">
        <w:rPr>
          <w:szCs w:val="28"/>
          <w:lang w:val="uk-UA"/>
        </w:rPr>
        <w:t xml:space="preserve">   </w:t>
      </w:r>
      <w:r w:rsidRPr="00252F87">
        <w:rPr>
          <w:position w:val="-6"/>
          <w:szCs w:val="28"/>
          <w:lang w:val="uk-UA"/>
        </w:rPr>
        <w:object w:dxaOrig="999" w:dyaOrig="380" w14:anchorId="53566D75">
          <v:shape id="_x0000_i1188" type="#_x0000_t75" style="width:49.5pt;height:19.5pt" o:ole="">
            <v:imagedata r:id="rId333" o:title=""/>
          </v:shape>
          <o:OLEObject Type="Embed" ProgID="Equation.DSMT4" ShapeID="_x0000_i1188" DrawAspect="Content" ObjectID="_1692009002" r:id="rId334"/>
        </w:object>
      </w:r>
      <w:r w:rsidR="00200F70">
        <w:rPr>
          <w:szCs w:val="28"/>
          <w:lang w:val="uk-UA"/>
        </w:rPr>
        <w:tab/>
        <w:t xml:space="preserve">                  </w:t>
      </w:r>
      <w:r w:rsidR="00804F20" w:rsidRPr="00252F87">
        <w:rPr>
          <w:szCs w:val="28"/>
          <w:lang w:val="uk-UA"/>
        </w:rPr>
        <w:t>(</w:t>
      </w:r>
      <w:r w:rsidR="00BC2474">
        <w:rPr>
          <w:szCs w:val="28"/>
          <w:lang w:val="uk-UA"/>
        </w:rPr>
        <w:t>1.</w:t>
      </w:r>
      <w:r w:rsidR="00804F20" w:rsidRPr="00252F87">
        <w:rPr>
          <w:szCs w:val="28"/>
          <w:lang w:val="uk-UA"/>
        </w:rPr>
        <w:t>5)</w:t>
      </w:r>
    </w:p>
    <w:p w14:paraId="116456BB" w14:textId="77777777" w:rsidR="00200F70" w:rsidRPr="00252F87" w:rsidRDefault="00200F70" w:rsidP="00200F70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515FF9E2" w14:textId="77777777" w:rsidR="00804F20" w:rsidRDefault="007861F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</w: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формулу розвинення</w:t>
      </w:r>
      <w:r w:rsidR="00804F20" w:rsidRPr="00252F87">
        <w:rPr>
          <w:b/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визначника</w:t>
      </w:r>
      <w:r w:rsidR="00804F20" w:rsidRPr="00252F87">
        <w:rPr>
          <w:b/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за j-м</w:t>
      </w:r>
      <w:r w:rsidR="00804F20" w:rsidRPr="00252F87">
        <w:rPr>
          <w:b/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стовпцем</w:t>
      </w:r>
    </w:p>
    <w:p w14:paraId="6A02248C" w14:textId="77777777" w:rsidR="00200F70" w:rsidRPr="00200F70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F40F9B4" w14:textId="77777777" w:rsidR="00804F20" w:rsidRDefault="00385E75" w:rsidP="00200F70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1719" w:dyaOrig="780" w14:anchorId="35B2022A">
          <v:shape id="_x0000_i1189" type="#_x0000_t75" style="width:85.9pt;height:38.65pt" o:ole="">
            <v:imagedata r:id="rId335" o:title=""/>
          </v:shape>
          <o:OLEObject Type="Embed" ProgID="Equation.DSMT4" ShapeID="_x0000_i1189" DrawAspect="Content" ObjectID="_1692009003" r:id="rId336"/>
        </w:object>
      </w:r>
      <w:r w:rsidR="00740851" w:rsidRPr="00252F87">
        <w:rPr>
          <w:szCs w:val="28"/>
          <w:lang w:val="uk-UA"/>
        </w:rPr>
        <w:t xml:space="preserve">   </w:t>
      </w:r>
      <w:r w:rsidRPr="00252F87">
        <w:rPr>
          <w:position w:val="-12"/>
          <w:szCs w:val="28"/>
          <w:lang w:val="uk-UA"/>
        </w:rPr>
        <w:object w:dxaOrig="999" w:dyaOrig="440" w14:anchorId="0909C4E0">
          <v:shape id="_x0000_i1190" type="#_x0000_t75" style="width:49.5pt;height:22.5pt" o:ole="">
            <v:imagedata r:id="rId337" o:title=""/>
          </v:shape>
          <o:OLEObject Type="Embed" ProgID="Equation.DSMT4" ShapeID="_x0000_i1190" DrawAspect="Content" ObjectID="_1692009004" r:id="rId338"/>
        </w:object>
      </w:r>
      <w:r w:rsidR="00200F70">
        <w:rPr>
          <w:szCs w:val="28"/>
          <w:lang w:val="uk-UA"/>
        </w:rPr>
        <w:tab/>
        <w:t xml:space="preserve">                </w:t>
      </w:r>
      <w:r w:rsidR="00804F20" w:rsidRPr="00252F87">
        <w:rPr>
          <w:szCs w:val="28"/>
          <w:lang w:val="uk-UA"/>
        </w:rPr>
        <w:t>(</w:t>
      </w:r>
      <w:r w:rsidR="00BC2474">
        <w:rPr>
          <w:szCs w:val="28"/>
          <w:lang w:val="uk-UA"/>
        </w:rPr>
        <w:t>1.</w:t>
      </w:r>
      <w:r w:rsidR="00804F20" w:rsidRPr="00252F87">
        <w:rPr>
          <w:szCs w:val="28"/>
          <w:lang w:val="uk-UA"/>
        </w:rPr>
        <w:t>5а)</w:t>
      </w:r>
    </w:p>
    <w:p w14:paraId="2AB86F58" w14:textId="77777777" w:rsidR="00200F70" w:rsidRPr="00252F87" w:rsidRDefault="00200F70" w:rsidP="00200F70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00944DAD" w14:textId="77777777" w:rsidR="00090840" w:rsidRPr="00252F87" w:rsidRDefault="000908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Властивості визначника:</w:t>
      </w:r>
    </w:p>
    <w:p w14:paraId="54749CFE" w14:textId="77777777" w:rsidR="00090840" w:rsidRPr="00252F87" w:rsidRDefault="000908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szCs w:val="28"/>
          <w:lang w:val="uk-UA"/>
        </w:rPr>
        <w:tab/>
      </w:r>
      <w:r w:rsidR="00A93D88" w:rsidRPr="00200F70">
        <w:rPr>
          <w:szCs w:val="28"/>
          <w:lang w:val="uk-UA"/>
        </w:rPr>
        <w:t>В</w:t>
      </w:r>
      <w:r w:rsidRPr="00200F70">
        <w:rPr>
          <w:szCs w:val="28"/>
          <w:lang w:val="uk-UA"/>
        </w:rPr>
        <w:t xml:space="preserve">ластивість рівноправності рядків та стовпців </w:t>
      </w:r>
    </w:p>
    <w:p w14:paraId="18B7B07E" w14:textId="77777777" w:rsidR="00740851" w:rsidRPr="00252F87" w:rsidRDefault="000908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 транспонуванні величина визначника зберігається</w:t>
      </w:r>
    </w:p>
    <w:p w14:paraId="59FA8626" w14:textId="77777777" w:rsidR="00090840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600" w:dyaOrig="380" w14:anchorId="56D28104">
          <v:shape id="_x0000_i1191" type="#_x0000_t75" style="width:79.5pt;height:19.5pt" o:ole="">
            <v:imagedata r:id="rId339" o:title=""/>
          </v:shape>
          <o:OLEObject Type="Embed" ProgID="Equation.DSMT4" ShapeID="_x0000_i1191" DrawAspect="Content" ObjectID="_1692009005" r:id="rId340"/>
        </w:object>
      </w:r>
    </w:p>
    <w:p w14:paraId="7AF9385E" w14:textId="77777777" w:rsidR="00200F70" w:rsidRPr="00252F87" w:rsidRDefault="00200F70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5F462D0" w14:textId="77777777" w:rsidR="006B749F" w:rsidRDefault="000908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Ця властивість дозволяє всі подальші </w:t>
      </w:r>
      <w:r w:rsidR="006B749F" w:rsidRPr="00252F87">
        <w:rPr>
          <w:szCs w:val="28"/>
          <w:lang w:val="uk-UA"/>
        </w:rPr>
        <w:t>властивості встановлювати лише для рядків та</w:t>
      </w:r>
      <w:r w:rsidRPr="00252F87">
        <w:rPr>
          <w:szCs w:val="28"/>
          <w:lang w:val="uk-UA"/>
        </w:rPr>
        <w:t xml:space="preserve"> бути впевненими в </w:t>
      </w:r>
      <w:r w:rsidR="006B749F" w:rsidRPr="00252F87">
        <w:rPr>
          <w:szCs w:val="28"/>
          <w:lang w:val="uk-UA"/>
        </w:rPr>
        <w:t xml:space="preserve">їх </w:t>
      </w:r>
      <w:r w:rsidRPr="00252F87">
        <w:rPr>
          <w:szCs w:val="28"/>
          <w:lang w:val="uk-UA"/>
        </w:rPr>
        <w:t>справедливості і для стовпців.</w:t>
      </w:r>
    </w:p>
    <w:p w14:paraId="4B7F985C" w14:textId="77777777" w:rsidR="00200F70" w:rsidRPr="00252F87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904D03E" w14:textId="77777777" w:rsidR="00804F20" w:rsidRPr="00252F87" w:rsidRDefault="000A3083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>2)</w:t>
      </w:r>
      <w:r w:rsidR="00200F70">
        <w:rPr>
          <w:szCs w:val="28"/>
          <w:lang w:val="uk-UA"/>
        </w:rPr>
        <w:tab/>
      </w:r>
      <w:r w:rsidR="00A93D88" w:rsidRPr="00200F70">
        <w:rPr>
          <w:szCs w:val="28"/>
          <w:lang w:val="uk-UA"/>
        </w:rPr>
        <w:t>В</w:t>
      </w:r>
      <w:r w:rsidRPr="00200F70">
        <w:rPr>
          <w:szCs w:val="28"/>
          <w:lang w:val="uk-UA"/>
        </w:rPr>
        <w:t xml:space="preserve">ластивість </w:t>
      </w:r>
      <w:proofErr w:type="spellStart"/>
      <w:r w:rsidRPr="00200F70">
        <w:rPr>
          <w:szCs w:val="28"/>
          <w:lang w:val="uk-UA"/>
        </w:rPr>
        <w:t>антисиметрії</w:t>
      </w:r>
      <w:proofErr w:type="spellEnd"/>
    </w:p>
    <w:p w14:paraId="48B5DE06" w14:textId="77777777" w:rsidR="000A3083" w:rsidRDefault="000A308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 перестановці місцями двох рядків (двох  стовпців) визначник зберігає свою абсолютну величину, але змінює знак на </w:t>
      </w:r>
      <w:r w:rsidR="00200F70">
        <w:rPr>
          <w:szCs w:val="28"/>
          <w:lang w:val="uk-UA"/>
        </w:rPr>
        <w:t>протилежний:</w:t>
      </w:r>
    </w:p>
    <w:p w14:paraId="04135DA1" w14:textId="77777777" w:rsidR="00200F70" w:rsidRPr="00252F87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FBADF8" w14:textId="77777777" w:rsidR="00804F20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5360" w:dyaOrig="1260" w14:anchorId="64AC66C5">
          <v:shape id="_x0000_i1192" type="#_x0000_t75" style="width:268.5pt;height:63.4pt" o:ole="">
            <v:imagedata r:id="rId341" o:title=""/>
          </v:shape>
          <o:OLEObject Type="Embed" ProgID="Equation.DSMT4" ShapeID="_x0000_i1192" DrawAspect="Content" ObjectID="_1692009006" r:id="rId342"/>
        </w:object>
      </w:r>
    </w:p>
    <w:p w14:paraId="534E040B" w14:textId="77777777" w:rsidR="00200F70" w:rsidRPr="00252F87" w:rsidRDefault="00200F70" w:rsidP="00200F70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2FE0B0F" w14:textId="77777777" w:rsidR="00804F20" w:rsidRPr="00200F70" w:rsidRDefault="00081464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00F70">
        <w:rPr>
          <w:szCs w:val="28"/>
          <w:lang w:val="uk-UA"/>
        </w:rPr>
        <w:lastRenderedPageBreak/>
        <w:t>Лінійна властивість</w:t>
      </w:r>
    </w:p>
    <w:p w14:paraId="16FB4253" w14:textId="77777777" w:rsidR="00212DB7" w:rsidRDefault="0008146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у визначнику</w:t>
      </w:r>
      <w:r w:rsidR="00804F20" w:rsidRPr="00252F87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n</w:t>
      </w:r>
      <w:r w:rsidR="00804F20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>го</w:t>
      </w:r>
      <w:r w:rsidR="00804F20" w:rsidRPr="00252F87">
        <w:rPr>
          <w:szCs w:val="28"/>
          <w:lang w:val="uk-UA"/>
        </w:rPr>
        <w:t xml:space="preserve"> </w:t>
      </w:r>
      <w:r w:rsidRPr="00DB2095">
        <w:rPr>
          <w:szCs w:val="28"/>
          <w:lang w:val="uk-UA"/>
        </w:rPr>
        <w:t>порядку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44EF781F">
          <v:shape id="_x0000_i1193" type="#_x0000_t75" style="width:13.9pt;height:13.9pt" o:ole="">
            <v:imagedata r:id="rId343" o:title=""/>
          </v:shape>
          <o:OLEObject Type="Embed" ProgID="Equation.DSMT4" ShapeID="_x0000_i1193" DrawAspect="Content" ObjectID="_1692009007" r:id="rId344"/>
        </w:objec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еякий</w:t>
      </w:r>
      <w:r w:rsidR="00804F20" w:rsidRPr="00252F87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i</w:t>
      </w:r>
      <w:r w:rsidRPr="00252F87">
        <w:rPr>
          <w:szCs w:val="28"/>
          <w:lang w:val="uk-UA"/>
        </w:rPr>
        <w:t>-й рядок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620" w:dyaOrig="380" w14:anchorId="31E00DF6">
          <v:shape id="_x0000_i1194" type="#_x0000_t75" style="width:81pt;height:19.5pt" o:ole="">
            <v:imagedata r:id="rId345" o:title=""/>
          </v:shape>
          <o:OLEObject Type="Embed" ProgID="Equation.DSMT4" ShapeID="_x0000_i1194" DrawAspect="Content" ObjectID="_1692009008" r:id="rId346"/>
        </w:objec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є</w: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лінійною комбінацією </w:t>
      </w:r>
      <w:r w:rsidR="00AF0BC2">
        <w:rPr>
          <w:szCs w:val="28"/>
          <w:lang w:val="uk-UA"/>
        </w:rPr>
        <w:t>векторів-</w:t>
      </w:r>
      <w:r w:rsidRPr="00252F87">
        <w:rPr>
          <w:szCs w:val="28"/>
          <w:lang w:val="uk-UA"/>
        </w:rPr>
        <w:t>рядків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560" w:dyaOrig="380" w14:anchorId="7B8461E4">
          <v:shape id="_x0000_i1195" type="#_x0000_t75" style="width:78.4pt;height:19.5pt" o:ole="">
            <v:imagedata r:id="rId347" o:title=""/>
          </v:shape>
          <o:OLEObject Type="Embed" ProgID="Equation.DSMT4" ShapeID="_x0000_i1195" DrawAspect="Content" ObjectID="_1692009009" r:id="rId348"/>
        </w:objec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579" w:dyaOrig="380" w14:anchorId="20AC6BA1">
          <v:shape id="_x0000_i1196" type="#_x0000_t75" style="width:78.4pt;height:19.5pt" o:ole="">
            <v:imagedata r:id="rId349" o:title=""/>
          </v:shape>
          <o:OLEObject Type="Embed" ProgID="Equation.DSMT4" ShapeID="_x0000_i1196" DrawAspect="Content" ObjectID="_1692009010" r:id="rId350"/>
        </w:object>
      </w:r>
    </w:p>
    <w:p w14:paraId="402C3801" w14:textId="77777777" w:rsidR="00200F70" w:rsidRPr="00252F87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B6D4DA2" w14:textId="77777777" w:rsidR="00212DB7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660" w:dyaOrig="420" w14:anchorId="11A9C673">
          <v:shape id="_x0000_i1197" type="#_x0000_t75" style="width:82.5pt;height:21.4pt" o:ole="">
            <v:imagedata r:id="rId351" o:title=""/>
          </v:shape>
          <o:OLEObject Type="Embed" ProgID="Equation.DSMT4" ShapeID="_x0000_i1197" DrawAspect="Content" ObjectID="_1692009011" r:id="rId352"/>
        </w:object>
      </w:r>
      <w:r w:rsidR="00200F70">
        <w:rPr>
          <w:szCs w:val="28"/>
          <w:lang w:val="uk-UA"/>
        </w:rPr>
        <w:t xml:space="preserve">,    </w:t>
      </w:r>
      <w:r w:rsidRPr="00252F87">
        <w:rPr>
          <w:position w:val="-12"/>
          <w:szCs w:val="28"/>
          <w:lang w:val="uk-UA"/>
        </w:rPr>
        <w:object w:dxaOrig="999" w:dyaOrig="440" w14:anchorId="392EDDC7">
          <v:shape id="_x0000_i1198" type="#_x0000_t75" style="width:49.5pt;height:22.5pt" o:ole="">
            <v:imagedata r:id="rId353" o:title=""/>
          </v:shape>
          <o:OLEObject Type="Embed" ProgID="Equation.DSMT4" ShapeID="_x0000_i1198" DrawAspect="Content" ObjectID="_1692009012" r:id="rId354"/>
        </w:object>
      </w:r>
      <w:r w:rsidR="00081464" w:rsidRPr="00252F87">
        <w:rPr>
          <w:szCs w:val="28"/>
          <w:lang w:val="uk-UA"/>
        </w:rPr>
        <w:t>,</w:t>
      </w:r>
    </w:p>
    <w:p w14:paraId="2B4846CD" w14:textId="77777777" w:rsidR="00200F70" w:rsidRPr="00252F87" w:rsidRDefault="00200F70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0ED0DF32" w14:textId="77777777" w:rsidR="00212DB7" w:rsidRPr="00252F87" w:rsidRDefault="00212DB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</w:t>
      </w:r>
    </w:p>
    <w:p w14:paraId="7E0F47E5" w14:textId="77777777" w:rsidR="00212DB7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40" w:dyaOrig="380" w14:anchorId="55FEF761">
          <v:shape id="_x0000_i1199" type="#_x0000_t75" style="width:82.5pt;height:19.5pt" o:ole="">
            <v:imagedata r:id="rId355" o:title=""/>
          </v:shape>
          <o:OLEObject Type="Embed" ProgID="Equation.DSMT4" ShapeID="_x0000_i1199" DrawAspect="Content" ObjectID="_1692009013" r:id="rId356"/>
        </w:object>
      </w:r>
      <w:r w:rsidR="00804F20" w:rsidRPr="00252F87">
        <w:rPr>
          <w:szCs w:val="28"/>
          <w:lang w:val="uk-UA"/>
        </w:rPr>
        <w:t>,</w:t>
      </w:r>
    </w:p>
    <w:p w14:paraId="2B460804" w14:textId="77777777" w:rsidR="00200F70" w:rsidRPr="00252F87" w:rsidRDefault="00200F70" w:rsidP="00262FBB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38AE439E" w14:textId="77777777" w:rsidR="00804F20" w:rsidRPr="00252F87" w:rsidRDefault="0008146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20" w:dyaOrig="380" w14:anchorId="31652725">
          <v:shape id="_x0000_i1200" type="#_x0000_t75" style="width:16.15pt;height:19.5pt" o:ole="">
            <v:imagedata r:id="rId357" o:title=""/>
          </v:shape>
          <o:OLEObject Type="Embed" ProgID="Equation.DSMT4" ShapeID="_x0000_i1200" DrawAspect="Content" ObjectID="_1692009014" r:id="rId358"/>
        </w:object>
      </w:r>
      <w:r w:rsidR="00804F20" w:rsidRPr="00252F87">
        <w:rPr>
          <w:szCs w:val="28"/>
          <w:lang w:val="uk-UA"/>
        </w:rPr>
        <w:t xml:space="preserve"> - </w:t>
      </w:r>
      <w:r w:rsidRPr="00252F87">
        <w:rPr>
          <w:szCs w:val="28"/>
          <w:lang w:val="uk-UA"/>
        </w:rPr>
        <w:t>визначник</w:t>
      </w:r>
      <w:r w:rsidR="00804F20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в якому</w:t>
      </w:r>
      <w:r w:rsidR="00804F20" w:rsidRPr="00252F87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i</w:t>
      </w:r>
      <w:r w:rsidRPr="00252F87">
        <w:rPr>
          <w:szCs w:val="28"/>
          <w:lang w:val="uk-UA"/>
        </w:rPr>
        <w:t>-й</w:t>
      </w:r>
      <w:r w:rsidR="00804F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ядок дорівнює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560" w:dyaOrig="380" w14:anchorId="109B874B">
          <v:shape id="_x0000_i1201" type="#_x0000_t75" style="width:78.4pt;height:19.5pt" o:ole="">
            <v:imagedata r:id="rId359" o:title=""/>
          </v:shape>
          <o:OLEObject Type="Embed" ProgID="Equation.DSMT4" ShapeID="_x0000_i1201" DrawAspect="Content" ObjectID="_1692009015" r:id="rId360"/>
        </w:object>
      </w:r>
      <w:r w:rsidR="00804F20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а </w:t>
      </w:r>
      <w:r w:rsidR="00991419">
        <w:rPr>
          <w:szCs w:val="28"/>
          <w:lang w:val="uk-UA"/>
        </w:rPr>
        <w:t>решта</w:t>
      </w:r>
      <w:r w:rsidRPr="00252F87">
        <w:rPr>
          <w:szCs w:val="28"/>
          <w:lang w:val="uk-UA"/>
        </w:rPr>
        <w:t xml:space="preserve"> </w:t>
      </w:r>
      <w:r w:rsidR="00BF2379" w:rsidRPr="00252F87">
        <w:rPr>
          <w:szCs w:val="28"/>
          <w:lang w:val="uk-UA"/>
        </w:rPr>
        <w:t>т</w:t>
      </w:r>
      <w:r w:rsidR="00212DB7" w:rsidRPr="00252F87">
        <w:rPr>
          <w:szCs w:val="28"/>
          <w:lang w:val="uk-UA"/>
        </w:rPr>
        <w:t>і</w:t>
      </w:r>
      <w:r w:rsidR="00BF2379" w:rsidRPr="00252F87">
        <w:rPr>
          <w:szCs w:val="28"/>
          <w:lang w:val="uk-UA"/>
        </w:rPr>
        <w:t xml:space="preserve"> самі</w:t>
      </w:r>
      <w:r w:rsidR="00804F20" w:rsidRPr="00252F87">
        <w:rPr>
          <w:szCs w:val="28"/>
          <w:lang w:val="uk-UA"/>
        </w:rPr>
        <w:t xml:space="preserve">, </w:t>
      </w:r>
      <w:r w:rsidR="00BF2379" w:rsidRPr="00252F87">
        <w:rPr>
          <w:szCs w:val="28"/>
          <w:lang w:val="uk-UA"/>
        </w:rPr>
        <w:t>що й</w:t>
      </w:r>
      <w:r w:rsidR="00804F20" w:rsidRPr="00252F87">
        <w:rPr>
          <w:szCs w:val="28"/>
          <w:lang w:val="uk-UA"/>
        </w:rPr>
        <w:t xml:space="preserve"> </w:t>
      </w:r>
      <w:r w:rsidR="00BF2379" w:rsidRPr="00252F87">
        <w:rPr>
          <w:szCs w:val="28"/>
          <w:lang w:val="uk-UA"/>
        </w:rPr>
        <w:t xml:space="preserve">і </w:t>
      </w:r>
      <w:r w:rsidR="00804F20" w:rsidRPr="00252F87">
        <w:rPr>
          <w:szCs w:val="28"/>
          <w:lang w:val="uk-UA"/>
        </w:rPr>
        <w:t xml:space="preserve">у </w:t>
      </w:r>
      <w:r w:rsidR="00385E75" w:rsidRPr="00252F87">
        <w:rPr>
          <w:position w:val="-4"/>
          <w:szCs w:val="28"/>
          <w:lang w:val="uk-UA"/>
        </w:rPr>
        <w:object w:dxaOrig="260" w:dyaOrig="279" w14:anchorId="39A1FB59">
          <v:shape id="_x0000_i1202" type="#_x0000_t75" style="width:13.9pt;height:13.9pt" o:ole="">
            <v:imagedata r:id="rId361" o:title=""/>
          </v:shape>
          <o:OLEObject Type="Embed" ProgID="Equation.DSMT4" ShapeID="_x0000_i1202" DrawAspect="Content" ObjectID="_1692009016" r:id="rId362"/>
        </w:object>
      </w:r>
      <w:r w:rsidR="00BF2379" w:rsidRPr="00252F87">
        <w:rPr>
          <w:szCs w:val="28"/>
          <w:lang w:val="uk-UA"/>
        </w:rPr>
        <w:t>, а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60" w:dyaOrig="380" w14:anchorId="16345A87">
          <v:shape id="_x0000_i1203" type="#_x0000_t75" style="width:18pt;height:19.5pt" o:ole="">
            <v:imagedata r:id="rId363" o:title=""/>
          </v:shape>
          <o:OLEObject Type="Embed" ProgID="Equation.DSMT4" ShapeID="_x0000_i1203" DrawAspect="Content" ObjectID="_1692009017" r:id="rId364"/>
        </w:object>
      </w:r>
      <w:r w:rsidR="00804F20" w:rsidRPr="00252F87">
        <w:rPr>
          <w:szCs w:val="28"/>
          <w:lang w:val="uk-UA"/>
        </w:rPr>
        <w:t xml:space="preserve"> </w:t>
      </w:r>
      <w:r w:rsidR="00393889" w:rsidRPr="00252F87">
        <w:rPr>
          <w:szCs w:val="28"/>
          <w:lang w:val="uk-UA"/>
        </w:rPr>
        <w:t>–</w:t>
      </w:r>
      <w:r w:rsidR="00804F20" w:rsidRPr="00252F87">
        <w:rPr>
          <w:szCs w:val="28"/>
          <w:lang w:val="uk-UA"/>
        </w:rPr>
        <w:t xml:space="preserve"> </w:t>
      </w:r>
      <w:r w:rsidR="00BF2379" w:rsidRPr="00252F87">
        <w:rPr>
          <w:szCs w:val="28"/>
          <w:lang w:val="uk-UA"/>
        </w:rPr>
        <w:t>визначник</w:t>
      </w:r>
      <w:r w:rsidR="00804F20" w:rsidRPr="00252F87">
        <w:rPr>
          <w:szCs w:val="28"/>
          <w:lang w:val="uk-UA"/>
        </w:rPr>
        <w:t xml:space="preserve">, </w:t>
      </w:r>
      <w:r w:rsidR="00FD684E" w:rsidRPr="00252F87">
        <w:rPr>
          <w:szCs w:val="28"/>
          <w:lang w:val="uk-UA"/>
        </w:rPr>
        <w:t>в я</w:t>
      </w:r>
      <w:r w:rsidR="00BF2379" w:rsidRPr="00252F87">
        <w:rPr>
          <w:szCs w:val="28"/>
          <w:lang w:val="uk-UA"/>
        </w:rPr>
        <w:t>кому</w:t>
      </w:r>
      <w:r w:rsidR="00804F20" w:rsidRPr="00252F87">
        <w:rPr>
          <w:szCs w:val="28"/>
          <w:lang w:val="uk-UA"/>
        </w:rPr>
        <w:t xml:space="preserve"> </w:t>
      </w:r>
      <w:r w:rsidR="00804F20" w:rsidRPr="00252F87">
        <w:rPr>
          <w:i/>
          <w:szCs w:val="28"/>
          <w:lang w:val="uk-UA"/>
        </w:rPr>
        <w:t>i</w:t>
      </w:r>
      <w:r w:rsidR="00BF2379" w:rsidRPr="00252F87">
        <w:rPr>
          <w:szCs w:val="28"/>
          <w:lang w:val="uk-UA"/>
        </w:rPr>
        <w:t>-й</w:t>
      </w:r>
      <w:r w:rsidR="00804F20" w:rsidRPr="00252F87">
        <w:rPr>
          <w:szCs w:val="28"/>
          <w:lang w:val="uk-UA"/>
        </w:rPr>
        <w:t xml:space="preserve"> </w:t>
      </w:r>
      <w:r w:rsidR="00BF2379" w:rsidRPr="00252F87">
        <w:rPr>
          <w:szCs w:val="28"/>
          <w:lang w:val="uk-UA"/>
        </w:rPr>
        <w:t>рядок</w:t>
      </w:r>
      <w:r w:rsidR="00804F20" w:rsidRPr="00252F87">
        <w:rPr>
          <w:szCs w:val="28"/>
          <w:lang w:val="uk-UA"/>
        </w:rPr>
        <w:t xml:space="preserve"> </w:t>
      </w:r>
      <w:r w:rsidR="00BF2379" w:rsidRPr="00252F87">
        <w:rPr>
          <w:szCs w:val="28"/>
          <w:lang w:val="uk-UA"/>
        </w:rPr>
        <w:t>дорівнює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579" w:dyaOrig="380" w14:anchorId="7181B4AC">
          <v:shape id="_x0000_i1204" type="#_x0000_t75" style="width:78.4pt;height:19.5pt" o:ole="">
            <v:imagedata r:id="rId365" o:title=""/>
          </v:shape>
          <o:OLEObject Type="Embed" ProgID="Equation.DSMT4" ShapeID="_x0000_i1204" DrawAspect="Content" ObjectID="_1692009018" r:id="rId366"/>
        </w:object>
      </w:r>
      <w:r w:rsidR="00804F20" w:rsidRPr="00252F87">
        <w:rPr>
          <w:szCs w:val="28"/>
          <w:lang w:val="uk-UA"/>
        </w:rPr>
        <w:t xml:space="preserve">, </w:t>
      </w:r>
      <w:r w:rsidR="00991419">
        <w:rPr>
          <w:szCs w:val="28"/>
          <w:lang w:val="uk-UA"/>
        </w:rPr>
        <w:t>а решта такі самі, що й</w:t>
      </w:r>
      <w:r w:rsidR="00BF2379" w:rsidRPr="00252F87">
        <w:rPr>
          <w:szCs w:val="28"/>
          <w:lang w:val="uk-UA"/>
        </w:rPr>
        <w:t xml:space="preserve"> у</w:t>
      </w:r>
      <w:r w:rsidR="00804F20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17FD1D34">
          <v:shape id="_x0000_i1205" type="#_x0000_t75" style="width:13.9pt;height:13.9pt" o:ole="">
            <v:imagedata r:id="rId367" o:title=""/>
          </v:shape>
          <o:OLEObject Type="Embed" ProgID="Equation.DSMT4" ShapeID="_x0000_i1205" DrawAspect="Content" ObjectID="_1692009019" r:id="rId368"/>
        </w:object>
      </w:r>
      <w:r w:rsidR="00804F20" w:rsidRPr="00252F87">
        <w:rPr>
          <w:szCs w:val="28"/>
          <w:lang w:val="uk-UA"/>
        </w:rPr>
        <w:t>.</w:t>
      </w:r>
    </w:p>
    <w:p w14:paraId="1064C6CA" w14:textId="77777777" w:rsidR="00804F20" w:rsidRDefault="00F7482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Слі</w:t>
      </w:r>
      <w:r w:rsidR="00991419">
        <w:rPr>
          <w:szCs w:val="28"/>
          <w:lang w:val="uk-UA"/>
        </w:rPr>
        <w:t>д зазначити, що це справедливо й</w:t>
      </w:r>
      <w:r w:rsidRPr="00252F87">
        <w:rPr>
          <w:szCs w:val="28"/>
          <w:lang w:val="uk-UA"/>
        </w:rPr>
        <w:t xml:space="preserve"> у випадку більшої кількості рядків. Під лінійною комбінацією елементів</w:t>
      </w:r>
      <w:r w:rsidR="00FD684E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960" w:dyaOrig="380" w14:anchorId="64560AF6">
          <v:shape id="_x0000_i1206" type="#_x0000_t75" style="width:48.4pt;height:19.5pt" o:ole="">
            <v:imagedata r:id="rId369" o:title=""/>
          </v:shape>
          <o:OLEObject Type="Embed" ProgID="Equation.DSMT4" ShapeID="_x0000_i1206" DrawAspect="Content" ObjectID="_1692009020" r:id="rId370"/>
        </w:object>
      </w:r>
      <w:r w:rsidR="002858F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озумі</w:t>
      </w:r>
      <w:r w:rsidR="00CF6E94" w:rsidRPr="00252F87">
        <w:rPr>
          <w:szCs w:val="28"/>
          <w:lang w:val="uk-UA"/>
        </w:rPr>
        <w:t>ють</w:t>
      </w:r>
      <w:r w:rsidRPr="00252F87">
        <w:rPr>
          <w:szCs w:val="28"/>
          <w:lang w:val="uk-UA"/>
        </w:rPr>
        <w:t xml:space="preserve"> вираз вигляду</w:t>
      </w:r>
      <w:r w:rsidR="00386023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820" w:dyaOrig="380" w14:anchorId="53EF6C9D">
          <v:shape id="_x0000_i1207" type="#_x0000_t75" style="width:91.5pt;height:19.5pt" o:ole="">
            <v:imagedata r:id="rId371" o:title=""/>
          </v:shape>
          <o:OLEObject Type="Embed" ProgID="Equation.DSMT4" ShapeID="_x0000_i1207" DrawAspect="Content" ObjectID="_1692009021" r:id="rId372"/>
        </w:object>
      </w:r>
      <w:r w:rsidR="00386023" w:rsidRPr="00252F87">
        <w:rPr>
          <w:szCs w:val="28"/>
          <w:lang w:val="uk-UA"/>
        </w:rPr>
        <w:t xml:space="preserve">, де </w:t>
      </w:r>
      <w:r w:rsidR="00385E75" w:rsidRPr="00252F87">
        <w:rPr>
          <w:position w:val="-12"/>
          <w:szCs w:val="28"/>
          <w:lang w:val="uk-UA"/>
        </w:rPr>
        <w:object w:dxaOrig="1060" w:dyaOrig="380" w14:anchorId="2326966F">
          <v:shape id="_x0000_i1208" type="#_x0000_t75" style="width:52.5pt;height:19.5pt" o:ole="">
            <v:imagedata r:id="rId373" o:title=""/>
          </v:shape>
          <o:OLEObject Type="Embed" ProgID="Equation.DSMT4" ShapeID="_x0000_i1208" DrawAspect="Content" ObjectID="_1692009022" r:id="rId374"/>
        </w:object>
      </w:r>
      <w:r w:rsidR="002858F7" w:rsidRPr="00252F87">
        <w:rPr>
          <w:szCs w:val="28"/>
          <w:lang w:val="uk-UA"/>
        </w:rPr>
        <w:t xml:space="preserve"> –</w:t>
      </w:r>
      <w:r w:rsidR="00386023" w:rsidRPr="00252F87">
        <w:rPr>
          <w:szCs w:val="28"/>
          <w:lang w:val="uk-UA"/>
        </w:rPr>
        <w:t xml:space="preserve"> довільні дійсні числа.</w:t>
      </w:r>
    </w:p>
    <w:p w14:paraId="052AE451" w14:textId="77777777" w:rsidR="00200F70" w:rsidRPr="00252F87" w:rsidRDefault="00200F7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859BFD" w14:textId="77777777" w:rsidR="00804F20" w:rsidRPr="00252F87" w:rsidRDefault="000B7A6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Ці три властивості є основними властивостями визначника. Наступні п'ять властивостей є логічними наслід</w:t>
      </w:r>
      <w:r w:rsidR="00851AC1" w:rsidRPr="00252F87">
        <w:rPr>
          <w:szCs w:val="28"/>
          <w:lang w:val="uk-UA"/>
        </w:rPr>
        <w:t>ками розглянутих трьох основних.</w:t>
      </w:r>
    </w:p>
    <w:p w14:paraId="75BE2B53" w14:textId="77777777" w:rsidR="00984308" w:rsidRDefault="00216BB2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984308" w:rsidRPr="00252F87">
        <w:rPr>
          <w:szCs w:val="28"/>
          <w:lang w:val="uk-UA"/>
        </w:rPr>
        <w:t>изначник з двома однаковими рядками (стовпцями) дорівнює нулю</w:t>
      </w:r>
    </w:p>
    <w:p w14:paraId="1B90F701" w14:textId="77777777" w:rsidR="00200F70" w:rsidRPr="00252F87" w:rsidRDefault="00200F70" w:rsidP="00200F70">
      <w:pPr>
        <w:spacing w:line="360" w:lineRule="auto"/>
        <w:jc w:val="both"/>
        <w:rPr>
          <w:szCs w:val="28"/>
          <w:lang w:val="uk-UA"/>
        </w:rPr>
      </w:pPr>
    </w:p>
    <w:p w14:paraId="2360B1EA" w14:textId="77777777" w:rsidR="00804F20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4060" w:dyaOrig="1260" w14:anchorId="1A65DA2C">
          <v:shape id="_x0000_i1209" type="#_x0000_t75" style="width:202.9pt;height:63.4pt" o:ole="">
            <v:imagedata r:id="rId375" o:title=""/>
          </v:shape>
          <o:OLEObject Type="Embed" ProgID="Equation.DSMT4" ShapeID="_x0000_i1209" DrawAspect="Content" ObjectID="_1692009023" r:id="rId376"/>
        </w:object>
      </w:r>
    </w:p>
    <w:p w14:paraId="4F961B99" w14:textId="77777777" w:rsidR="00200F70" w:rsidRPr="00252F87" w:rsidRDefault="00200F70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CADA242" w14:textId="77777777" w:rsidR="00660EE2" w:rsidRDefault="00216BB2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М</w:t>
      </w:r>
      <w:r w:rsidR="00660EE2" w:rsidRPr="00252F87">
        <w:rPr>
          <w:szCs w:val="28"/>
          <w:lang w:val="uk-UA"/>
        </w:rPr>
        <w:t xml:space="preserve">ноження всіх елементів деякого рядка (стовпця) визначника на число </w:t>
      </w:r>
      <w:r w:rsidR="009372A7" w:rsidRPr="00252F87">
        <w:rPr>
          <w:szCs w:val="28"/>
          <w:lang w:val="uk-UA"/>
        </w:rPr>
        <w:t xml:space="preserve">– </w:t>
      </w:r>
      <w:r w:rsidR="00991419">
        <w:rPr>
          <w:szCs w:val="28"/>
          <w:lang w:val="uk-UA"/>
        </w:rPr>
        <w:t>це те</w:t>
      </w:r>
      <w:r w:rsidR="00660EE2" w:rsidRPr="00252F87">
        <w:rPr>
          <w:szCs w:val="28"/>
          <w:lang w:val="uk-UA"/>
        </w:rPr>
        <w:t xml:space="preserve"> саме, що </w:t>
      </w:r>
      <w:r w:rsidR="00991419">
        <w:rPr>
          <w:szCs w:val="28"/>
          <w:lang w:val="uk-UA"/>
        </w:rPr>
        <w:t xml:space="preserve">й </w:t>
      </w:r>
      <w:r w:rsidR="00625EDC" w:rsidRPr="00252F87">
        <w:rPr>
          <w:szCs w:val="28"/>
          <w:lang w:val="uk-UA"/>
        </w:rPr>
        <w:t xml:space="preserve">множення </w:t>
      </w:r>
      <w:r w:rsidR="00660EE2" w:rsidRPr="00252F87">
        <w:rPr>
          <w:szCs w:val="28"/>
          <w:lang w:val="uk-UA"/>
        </w:rPr>
        <w:t>визначник</w:t>
      </w:r>
      <w:r w:rsidR="00625EDC" w:rsidRPr="00252F87">
        <w:rPr>
          <w:szCs w:val="28"/>
          <w:lang w:val="uk-UA"/>
        </w:rPr>
        <w:t>а</w:t>
      </w:r>
      <w:r w:rsidR="00660EE2" w:rsidRPr="00252F87">
        <w:rPr>
          <w:szCs w:val="28"/>
          <w:lang w:val="uk-UA"/>
        </w:rPr>
        <w:t xml:space="preserve"> на це число </w:t>
      </w:r>
      <w:r w:rsidR="00385E75" w:rsidRPr="00252F87">
        <w:rPr>
          <w:position w:val="-6"/>
          <w:szCs w:val="28"/>
          <w:lang w:val="uk-UA"/>
        </w:rPr>
        <w:object w:dxaOrig="260" w:dyaOrig="240" w14:anchorId="506F8627">
          <v:shape id="_x0000_i1210" type="#_x0000_t75" style="width:13.9pt;height:12pt" o:ole="">
            <v:imagedata r:id="rId377" o:title=""/>
          </v:shape>
          <o:OLEObject Type="Embed" ProgID="Equation.DSMT4" ShapeID="_x0000_i1210" DrawAspect="Content" ObjectID="_1692009024" r:id="rId378"/>
        </w:object>
      </w:r>
      <w:r w:rsidR="00660EE2" w:rsidRPr="00252F87">
        <w:rPr>
          <w:szCs w:val="28"/>
          <w:lang w:val="uk-UA"/>
        </w:rPr>
        <w:t>:</w:t>
      </w:r>
    </w:p>
    <w:p w14:paraId="3C36AA79" w14:textId="77777777" w:rsidR="00200F70" w:rsidRPr="00252F87" w:rsidRDefault="00200F70" w:rsidP="00200F70">
      <w:pPr>
        <w:spacing w:line="360" w:lineRule="auto"/>
        <w:jc w:val="both"/>
        <w:rPr>
          <w:szCs w:val="28"/>
          <w:lang w:val="uk-UA"/>
        </w:rPr>
      </w:pPr>
    </w:p>
    <w:p w14:paraId="1836BE66" w14:textId="77777777" w:rsidR="00804F20" w:rsidRDefault="00385E75" w:rsidP="00200F7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4280" w:dyaOrig="2100" w14:anchorId="617A5A89">
          <v:shape id="_x0000_i1211" type="#_x0000_t75" style="width:213.75pt;height:105.4pt" o:ole="">
            <v:imagedata r:id="rId379" o:title=""/>
          </v:shape>
          <o:OLEObject Type="Embed" ProgID="Equation.DSMT4" ShapeID="_x0000_i1211" DrawAspect="Content" ObjectID="_1692009025" r:id="rId380"/>
        </w:object>
      </w:r>
    </w:p>
    <w:p w14:paraId="07330BC0" w14:textId="77777777" w:rsidR="00200F70" w:rsidRPr="00252F87" w:rsidRDefault="00200F70" w:rsidP="00262FBB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4C567D2C" w14:textId="77777777" w:rsidR="00216BB2" w:rsidRPr="00252F87" w:rsidRDefault="00216BB2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всі елементи деякого рядка (стовпця) визначника дорівнюють нул</w:t>
      </w:r>
      <w:r w:rsidR="006413C4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>, то і сам визначник дорівнює нул</w:t>
      </w:r>
      <w:r w:rsidR="006413C4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>.</w:t>
      </w:r>
    </w:p>
    <w:p w14:paraId="2D0CD235" w14:textId="77777777" w:rsidR="00804F20" w:rsidRPr="00252F87" w:rsidRDefault="00216BB2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до елементів деякого рядка (стовпця) додати лінійну комбінацію відповідних елементів інших рядків</w:t>
      </w:r>
      <w:r w:rsidR="005A1CF7">
        <w:rPr>
          <w:szCs w:val="28"/>
          <w:lang w:val="uk-UA"/>
        </w:rPr>
        <w:t xml:space="preserve"> (стовпців)</w:t>
      </w:r>
      <w:r w:rsidRPr="00252F87">
        <w:rPr>
          <w:szCs w:val="28"/>
          <w:lang w:val="uk-UA"/>
        </w:rPr>
        <w:t>, то значення визначника не зміниться.</w:t>
      </w:r>
    </w:p>
    <w:p w14:paraId="5FE91132" w14:textId="77777777" w:rsidR="00804F20" w:rsidRPr="00C70F62" w:rsidRDefault="00AA0DB4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C70F62">
        <w:rPr>
          <w:szCs w:val="28"/>
          <w:lang w:val="uk-UA"/>
        </w:rPr>
        <w:t>Теорема анулювання</w:t>
      </w:r>
    </w:p>
    <w:p w14:paraId="0B45921E" w14:textId="77777777" w:rsidR="00804F20" w:rsidRDefault="00D8209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ума добутку елементів </w:t>
      </w:r>
      <w:r w:rsidR="00FD684E" w:rsidRPr="00252F87">
        <w:rPr>
          <w:szCs w:val="28"/>
          <w:lang w:val="uk-UA"/>
        </w:rPr>
        <w:t>будь-якого</w:t>
      </w:r>
      <w:r w:rsidRPr="00252F87">
        <w:rPr>
          <w:szCs w:val="28"/>
          <w:lang w:val="uk-UA"/>
        </w:rPr>
        <w:t xml:space="preserve"> рядка (стовпця) визначника на відповідні алгебраїчні доповнення елементів будь-якого іншого</w:t>
      </w:r>
      <w:r w:rsidR="00751F4E" w:rsidRPr="00252F87">
        <w:rPr>
          <w:szCs w:val="28"/>
          <w:lang w:val="uk-UA"/>
        </w:rPr>
        <w:t xml:space="preserve"> рядка (стовпця) дорівнюють нулеві</w:t>
      </w:r>
      <w:r w:rsidR="00804F20" w:rsidRPr="00252F87">
        <w:rPr>
          <w:szCs w:val="28"/>
          <w:lang w:val="uk-UA"/>
        </w:rPr>
        <w:t>:</w:t>
      </w:r>
    </w:p>
    <w:p w14:paraId="07035268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57D1A87" w14:textId="77777777" w:rsidR="00303AB1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480" w:dyaOrig="380" w14:anchorId="2DF027D7">
          <v:shape id="_x0000_i1212" type="#_x0000_t75" style="width:174pt;height:19.5pt" o:ole="">
            <v:imagedata r:id="rId381" o:title=""/>
          </v:shape>
          <o:OLEObject Type="Embed" ProgID="Equation.DSMT4" ShapeID="_x0000_i1212" DrawAspect="Content" ObjectID="_1692009026" r:id="rId382"/>
        </w:object>
      </w:r>
      <w:r w:rsidR="00C70F62">
        <w:rPr>
          <w:szCs w:val="28"/>
          <w:lang w:val="uk-UA"/>
        </w:rPr>
        <w:t>,</w:t>
      </w:r>
      <w:r w:rsidR="00851AC1" w:rsidRPr="00252F87">
        <w:rPr>
          <w:szCs w:val="28"/>
          <w:lang w:val="uk-UA"/>
        </w:rPr>
        <w:tab/>
      </w:r>
      <w:r w:rsidRPr="00252F87">
        <w:rPr>
          <w:position w:val="-10"/>
          <w:szCs w:val="28"/>
          <w:lang w:val="uk-UA"/>
        </w:rPr>
        <w:object w:dxaOrig="580" w:dyaOrig="340" w14:anchorId="7135366C">
          <v:shape id="_x0000_i1213" type="#_x0000_t75" style="width:28.9pt;height:16.15pt" o:ole="">
            <v:imagedata r:id="rId383" o:title=""/>
          </v:shape>
          <o:OLEObject Type="Embed" ProgID="Equation.DSMT4" ShapeID="_x0000_i1213" DrawAspect="Content" ObjectID="_1692009027" r:id="rId384"/>
        </w:object>
      </w:r>
      <w:r w:rsidR="00851AC1" w:rsidRPr="00252F87">
        <w:rPr>
          <w:szCs w:val="28"/>
          <w:lang w:val="uk-UA"/>
        </w:rPr>
        <w:tab/>
      </w:r>
      <w:r w:rsidRPr="00252F87">
        <w:rPr>
          <w:position w:val="-6"/>
          <w:szCs w:val="28"/>
          <w:lang w:val="uk-UA"/>
        </w:rPr>
        <w:object w:dxaOrig="580" w:dyaOrig="300" w14:anchorId="2175CCD7">
          <v:shape id="_x0000_i1214" type="#_x0000_t75" style="width:28.9pt;height:15.4pt" o:ole="">
            <v:imagedata r:id="rId385" o:title=""/>
          </v:shape>
          <o:OLEObject Type="Embed" ProgID="Equation.DSMT4" ShapeID="_x0000_i1214" DrawAspect="Content" ObjectID="_1692009028" r:id="rId386"/>
        </w:object>
      </w:r>
    </w:p>
    <w:p w14:paraId="4B6F701A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0D2C8518" w14:textId="77777777" w:rsidR="00804F20" w:rsidRPr="00C70F62" w:rsidRDefault="00303AB1" w:rsidP="00626E49">
      <w:pPr>
        <w:numPr>
          <w:ilvl w:val="0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C70F62">
        <w:rPr>
          <w:szCs w:val="28"/>
          <w:lang w:val="uk-UA"/>
        </w:rPr>
        <w:t xml:space="preserve">Визначник добутку та суми </w:t>
      </w:r>
      <w:r w:rsidR="0011196A" w:rsidRPr="00C70F62">
        <w:rPr>
          <w:szCs w:val="28"/>
          <w:lang w:val="uk-UA"/>
        </w:rPr>
        <w:t>матриць</w:t>
      </w:r>
    </w:p>
    <w:p w14:paraId="7FFA8F8E" w14:textId="77777777" w:rsidR="00804F20" w:rsidRPr="00252F87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520" w:dyaOrig="360" w14:anchorId="3F401478">
          <v:shape id="_x0000_i1215" type="#_x0000_t75" style="width:126pt;height:18pt" o:ole="">
            <v:imagedata r:id="rId387" o:title=""/>
          </v:shape>
          <o:OLEObject Type="Embed" ProgID="Equation.DSMT4" ShapeID="_x0000_i1215" DrawAspect="Content" ObjectID="_1692009029" r:id="rId388"/>
        </w:object>
      </w:r>
    </w:p>
    <w:p w14:paraId="4A62305F" w14:textId="77777777" w:rsidR="00663266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920" w:dyaOrig="360" w14:anchorId="185E1A8F">
          <v:shape id="_x0000_i1216" type="#_x0000_t75" style="width:145.5pt;height:18pt" o:ole="">
            <v:imagedata r:id="rId389" o:title=""/>
          </v:shape>
          <o:OLEObject Type="Embed" ProgID="Equation.DSMT4" ShapeID="_x0000_i1216" DrawAspect="Content" ObjectID="_1692009030" r:id="rId390"/>
        </w:object>
      </w:r>
    </w:p>
    <w:p w14:paraId="33E69B08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0D658AD" w14:textId="77777777" w:rsidR="00663266" w:rsidRPr="00C70F62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Серед м</w:t>
      </w:r>
      <w:r w:rsidR="00663266" w:rsidRPr="00C70F62">
        <w:rPr>
          <w:szCs w:val="28"/>
          <w:lang w:val="uk-UA"/>
        </w:rPr>
        <w:t>етод</w:t>
      </w:r>
      <w:r>
        <w:rPr>
          <w:szCs w:val="28"/>
          <w:lang w:val="uk-UA"/>
        </w:rPr>
        <w:t>ів</w:t>
      </w:r>
      <w:r w:rsidR="00663266" w:rsidRPr="00C70F62">
        <w:rPr>
          <w:szCs w:val="28"/>
          <w:lang w:val="uk-UA"/>
        </w:rPr>
        <w:t xml:space="preserve"> обчислень</w:t>
      </w:r>
      <w:r>
        <w:rPr>
          <w:szCs w:val="28"/>
          <w:lang w:val="uk-UA"/>
        </w:rPr>
        <w:t xml:space="preserve"> визначника виділяють</w:t>
      </w:r>
      <w:r w:rsidR="00663266" w:rsidRPr="00C70F62">
        <w:rPr>
          <w:szCs w:val="28"/>
          <w:lang w:val="uk-UA"/>
        </w:rPr>
        <w:t>:</w:t>
      </w:r>
    </w:p>
    <w:p w14:paraId="2A14A55D" w14:textId="77777777" w:rsidR="00663266" w:rsidRPr="00252F87" w:rsidRDefault="00FB2D1E" w:rsidP="00754222">
      <w:pPr>
        <w:numPr>
          <w:ilvl w:val="0"/>
          <w:numId w:val="12"/>
        </w:numPr>
        <w:tabs>
          <w:tab w:val="clear" w:pos="1065"/>
          <w:tab w:val="num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663266" w:rsidRPr="00252F87">
        <w:rPr>
          <w:szCs w:val="28"/>
          <w:lang w:val="uk-UA"/>
        </w:rPr>
        <w:t>икористання загальної формули, яка виражає значення визначника через значення його елементів.</w:t>
      </w:r>
    </w:p>
    <w:p w14:paraId="7518A352" w14:textId="77777777" w:rsidR="00663266" w:rsidRPr="00252F87" w:rsidRDefault="00FB2D1E" w:rsidP="00754222">
      <w:pPr>
        <w:numPr>
          <w:ilvl w:val="0"/>
          <w:numId w:val="12"/>
        </w:numPr>
        <w:tabs>
          <w:tab w:val="clear" w:pos="1065"/>
          <w:tab w:val="num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В</w:t>
      </w:r>
      <w:r w:rsidR="00663266" w:rsidRPr="00252F87">
        <w:rPr>
          <w:szCs w:val="28"/>
          <w:lang w:val="uk-UA"/>
        </w:rPr>
        <w:t xml:space="preserve">икористання формули розвинення за рядком (стовпцем) </w:t>
      </w:r>
      <w:r w:rsidR="00625EDC" w:rsidRPr="00252F87">
        <w:rPr>
          <w:szCs w:val="28"/>
          <w:lang w:val="uk-UA"/>
        </w:rPr>
        <w:t>(</w:t>
      </w:r>
      <w:r w:rsidR="00663266" w:rsidRPr="00252F87">
        <w:rPr>
          <w:szCs w:val="28"/>
          <w:lang w:val="uk-UA"/>
        </w:rPr>
        <w:t xml:space="preserve">з використанням властивості </w:t>
      </w:r>
      <w:r w:rsidR="00C70F62">
        <w:rPr>
          <w:szCs w:val="28"/>
          <w:lang w:val="uk-UA"/>
        </w:rPr>
        <w:t>7</w:t>
      </w:r>
      <w:r w:rsidR="00663266" w:rsidRPr="00252F87">
        <w:rPr>
          <w:szCs w:val="28"/>
          <w:lang w:val="uk-UA"/>
        </w:rPr>
        <w:t>)</w:t>
      </w:r>
      <w:r w:rsidR="00851AC1" w:rsidRPr="00252F87">
        <w:rPr>
          <w:szCs w:val="28"/>
          <w:lang w:val="uk-UA"/>
        </w:rPr>
        <w:t>.</w:t>
      </w:r>
    </w:p>
    <w:p w14:paraId="4D3E6604" w14:textId="77777777" w:rsidR="00663266" w:rsidRPr="00252F87" w:rsidRDefault="00FB2D1E" w:rsidP="00754222">
      <w:pPr>
        <w:numPr>
          <w:ilvl w:val="0"/>
          <w:numId w:val="12"/>
        </w:numPr>
        <w:tabs>
          <w:tab w:val="clear" w:pos="1065"/>
          <w:tab w:val="num" w:pos="36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</w:t>
      </w:r>
      <w:r w:rsidR="00663266" w:rsidRPr="00252F87">
        <w:rPr>
          <w:szCs w:val="28"/>
          <w:lang w:val="uk-UA"/>
        </w:rPr>
        <w:t xml:space="preserve">ведення визначника до трикутного вигляду </w:t>
      </w:r>
      <w:r w:rsidR="00625EDC" w:rsidRPr="00252F87">
        <w:rPr>
          <w:szCs w:val="28"/>
          <w:lang w:val="uk-UA"/>
        </w:rPr>
        <w:t>(</w:t>
      </w:r>
      <w:r w:rsidR="00663266" w:rsidRPr="00252F87">
        <w:rPr>
          <w:szCs w:val="28"/>
          <w:lang w:val="uk-UA"/>
        </w:rPr>
        <w:t xml:space="preserve">з використанням властивості </w:t>
      </w:r>
      <w:r w:rsidR="00C70F62">
        <w:rPr>
          <w:szCs w:val="28"/>
          <w:lang w:val="uk-UA"/>
        </w:rPr>
        <w:t>7</w:t>
      </w:r>
      <w:r w:rsidR="00663266" w:rsidRPr="00252F87">
        <w:rPr>
          <w:szCs w:val="28"/>
          <w:lang w:val="uk-UA"/>
        </w:rPr>
        <w:t>)</w:t>
      </w:r>
      <w:r w:rsidR="00851AC1" w:rsidRPr="00252F87">
        <w:rPr>
          <w:szCs w:val="28"/>
          <w:lang w:val="uk-UA"/>
        </w:rPr>
        <w:t>.</w:t>
      </w:r>
    </w:p>
    <w:p w14:paraId="6DDC9093" w14:textId="77777777" w:rsidR="00663266" w:rsidRDefault="0066326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визначник верхньої трикутної матриці відносно головної діагоналі</w:t>
      </w:r>
      <w:r w:rsidR="00AE41F8" w:rsidRPr="00252F87">
        <w:rPr>
          <w:szCs w:val="28"/>
          <w:lang w:val="uk-UA"/>
        </w:rPr>
        <w:t>:</w:t>
      </w:r>
    </w:p>
    <w:p w14:paraId="41A35189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17BD19B" w14:textId="77777777" w:rsidR="00804F20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3379" w:dyaOrig="2100" w14:anchorId="6D2DA70E">
          <v:shape id="_x0000_i1217" type="#_x0000_t75" style="width:167.65pt;height:105.4pt" o:ole="">
            <v:imagedata r:id="rId391" o:title=""/>
          </v:shape>
          <o:OLEObject Type="Embed" ProgID="Equation.DSMT4" ShapeID="_x0000_i1217" DrawAspect="Content" ObjectID="_1692009031" r:id="rId392"/>
        </w:object>
      </w:r>
    </w:p>
    <w:p w14:paraId="7625032B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04F77CFD" w14:textId="77777777" w:rsidR="00804F20" w:rsidRDefault="006B4A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кладаючи йо</w:t>
      </w:r>
      <w:r w:rsidR="001540CC" w:rsidRPr="00252F87">
        <w:rPr>
          <w:szCs w:val="28"/>
          <w:lang w:val="uk-UA"/>
        </w:rPr>
        <w:t>го за першим стовпцем отримаємо</w:t>
      </w:r>
      <w:r w:rsidR="00804F20" w:rsidRPr="00252F87">
        <w:rPr>
          <w:szCs w:val="28"/>
          <w:lang w:val="uk-UA"/>
        </w:rPr>
        <w:t>:</w:t>
      </w:r>
    </w:p>
    <w:p w14:paraId="2582ACD6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12D46B1" w14:textId="77777777" w:rsidR="00804F20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3240" w:dyaOrig="1700" w14:anchorId="0B6EAC64">
          <v:shape id="_x0000_i1218" type="#_x0000_t75" style="width:162pt;height:85.9pt" o:ole="">
            <v:imagedata r:id="rId393" o:title=""/>
          </v:shape>
          <o:OLEObject Type="Embed" ProgID="Equation.DSMT4" ShapeID="_x0000_i1218" DrawAspect="Content" ObjectID="_1692009032" r:id="rId394"/>
        </w:object>
      </w:r>
    </w:p>
    <w:p w14:paraId="60FDA993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E5F4BDC" w14:textId="77777777" w:rsidR="00C70F62" w:rsidRDefault="006B4A40" w:rsidP="00C70F6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одовжуючи </w:t>
      </w:r>
      <w:r w:rsidR="00C70F62">
        <w:rPr>
          <w:szCs w:val="28"/>
          <w:lang w:val="uk-UA"/>
        </w:rPr>
        <w:t xml:space="preserve">виконувати </w:t>
      </w:r>
      <w:r w:rsidRPr="00252F87">
        <w:rPr>
          <w:szCs w:val="28"/>
          <w:lang w:val="uk-UA"/>
        </w:rPr>
        <w:t>аналогічні дії</w:t>
      </w:r>
      <w:r w:rsidR="00804F20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прийдемо до наступного виразу:</w:t>
      </w:r>
    </w:p>
    <w:p w14:paraId="28EE207F" w14:textId="77777777" w:rsidR="00804F20" w:rsidRDefault="00385E75" w:rsidP="00C70F62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320" w:dyaOrig="380" w14:anchorId="2FD825D0">
          <v:shape id="_x0000_i1219" type="#_x0000_t75" style="width:116.65pt;height:19.5pt" o:ole="">
            <v:imagedata r:id="rId395" o:title=""/>
          </v:shape>
          <o:OLEObject Type="Embed" ProgID="Equation.DSMT4" ShapeID="_x0000_i1219" DrawAspect="Content" ObjectID="_1692009033" r:id="rId396"/>
        </w:object>
      </w:r>
    </w:p>
    <w:p w14:paraId="52617F6D" w14:textId="77777777" w:rsidR="00C70F62" w:rsidRPr="00252F87" w:rsidRDefault="00C70F62" w:rsidP="00C70F62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016269E5" w14:textId="77777777" w:rsidR="00345365" w:rsidRPr="00252F87" w:rsidRDefault="0034536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визначник верхньої трикутної матриці відносно головної діагоналі дорівнює добутку елементів головної діагоналі.</w:t>
      </w:r>
    </w:p>
    <w:p w14:paraId="37851BE2" w14:textId="77777777" w:rsidR="00757024" w:rsidRPr="00252F87" w:rsidRDefault="00991419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чевидно, такий самий</w:t>
      </w:r>
      <w:r w:rsidR="001540CC" w:rsidRPr="00252F87">
        <w:rPr>
          <w:szCs w:val="28"/>
          <w:lang w:val="uk-UA"/>
        </w:rPr>
        <w:t xml:space="preserve"> результат можна </w:t>
      </w:r>
      <w:r w:rsidR="00345365" w:rsidRPr="00252F87">
        <w:rPr>
          <w:szCs w:val="28"/>
          <w:lang w:val="uk-UA"/>
        </w:rPr>
        <w:t>отрима</w:t>
      </w:r>
      <w:r w:rsidR="001540CC" w:rsidRPr="00252F87">
        <w:rPr>
          <w:szCs w:val="28"/>
          <w:lang w:val="uk-UA"/>
        </w:rPr>
        <w:t>ти</w:t>
      </w:r>
      <w:r w:rsidR="00345365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й у випадку</w:t>
      </w:r>
      <w:r w:rsidR="00345365" w:rsidRPr="00252F87">
        <w:rPr>
          <w:szCs w:val="28"/>
          <w:lang w:val="uk-UA"/>
        </w:rPr>
        <w:t xml:space="preserve"> нижньої трикутної матриці відносно головної діагоналі.</w:t>
      </w:r>
    </w:p>
    <w:p w14:paraId="088B6E98" w14:textId="77777777" w:rsidR="00804F20" w:rsidRDefault="0034536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lastRenderedPageBreak/>
        <w:t>Приклад</w:t>
      </w:r>
      <w:r w:rsidR="00804F20" w:rsidRPr="00252F87">
        <w:rPr>
          <w:i/>
          <w:szCs w:val="28"/>
          <w:u w:val="single"/>
          <w:lang w:val="uk-UA"/>
        </w:rPr>
        <w:t>:</w:t>
      </w:r>
    </w:p>
    <w:p w14:paraId="681E72B7" w14:textId="77777777" w:rsidR="00C70F62" w:rsidRPr="00C70F62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323CAD7" w14:textId="77777777" w:rsidR="00804F20" w:rsidRPr="00252F87" w:rsidRDefault="00385E75" w:rsidP="00C70F6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7240" w:dyaOrig="2100" w14:anchorId="122F59DB">
          <v:shape id="_x0000_i1220" type="#_x0000_t75" style="width:363pt;height:105.4pt" o:ole="">
            <v:imagedata r:id="rId397" o:title=""/>
          </v:shape>
          <o:OLEObject Type="Embed" ProgID="Equation.DSMT4" ShapeID="_x0000_i1220" DrawAspect="Content" ObjectID="_1692009034" r:id="rId398"/>
        </w:object>
      </w:r>
    </w:p>
    <w:p w14:paraId="3F299DAE" w14:textId="77777777" w:rsidR="00C70F62" w:rsidRDefault="00C70F62" w:rsidP="002C23B4">
      <w:pPr>
        <w:spacing w:line="360" w:lineRule="auto"/>
        <w:ind w:firstLine="709"/>
        <w:jc w:val="both"/>
        <w:rPr>
          <w:szCs w:val="28"/>
          <w:lang w:val="uk-UA"/>
        </w:rPr>
      </w:pPr>
    </w:p>
    <w:p w14:paraId="3A92F48D" w14:textId="77777777" w:rsidR="002C23B4" w:rsidRDefault="00757024" w:rsidP="002C23B4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лід зазначити, що в будь-якому методі можливе використання властивостей на проміжних етапах.</w:t>
      </w:r>
    </w:p>
    <w:p w14:paraId="32BCA4FB" w14:textId="77777777" w:rsidR="00C70F62" w:rsidRPr="00252F87" w:rsidRDefault="00C70F62" w:rsidP="002C23B4">
      <w:pPr>
        <w:spacing w:line="360" w:lineRule="auto"/>
        <w:ind w:firstLine="709"/>
        <w:jc w:val="both"/>
        <w:rPr>
          <w:szCs w:val="28"/>
          <w:lang w:val="uk-UA"/>
        </w:rPr>
      </w:pPr>
    </w:p>
    <w:p w14:paraId="0A121045" w14:textId="77777777" w:rsidR="00A87CF2" w:rsidRPr="00252F87" w:rsidRDefault="004F5682" w:rsidP="002C23B4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4</w:t>
      </w:r>
      <w:r w:rsidR="00A87CF2" w:rsidRPr="00252F87">
        <w:rPr>
          <w:szCs w:val="28"/>
          <w:lang w:val="uk-UA"/>
        </w:rPr>
        <w:t>)</w:t>
      </w:r>
      <w:r w:rsidR="00A87CF2" w:rsidRPr="00252F87">
        <w:rPr>
          <w:szCs w:val="28"/>
          <w:lang w:val="uk-UA"/>
        </w:rPr>
        <w:tab/>
      </w:r>
      <w:r w:rsidR="00FB2D1E" w:rsidRPr="00252F87">
        <w:rPr>
          <w:szCs w:val="28"/>
          <w:lang w:val="uk-UA"/>
        </w:rPr>
        <w:t>Метод рекурентних співвідношень</w:t>
      </w:r>
      <w:r w:rsidR="004766A8" w:rsidRPr="00252F87">
        <w:rPr>
          <w:szCs w:val="28"/>
          <w:lang w:val="uk-UA"/>
        </w:rPr>
        <w:t>.</w:t>
      </w:r>
    </w:p>
    <w:p w14:paraId="7206EDCC" w14:textId="77777777" w:rsidR="00804F20" w:rsidRDefault="00A87CF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няття „</w:t>
      </w:r>
      <w:proofErr w:type="spellStart"/>
      <w:r w:rsidRPr="00252F87">
        <w:rPr>
          <w:szCs w:val="28"/>
          <w:lang w:val="uk-UA"/>
        </w:rPr>
        <w:t>рекурентність</w:t>
      </w:r>
      <w:proofErr w:type="spellEnd"/>
      <w:r w:rsidRPr="00252F87">
        <w:rPr>
          <w:szCs w:val="28"/>
          <w:lang w:val="uk-UA"/>
        </w:rPr>
        <w:t xml:space="preserve">” </w:t>
      </w:r>
      <w:r w:rsidR="00991419">
        <w:rPr>
          <w:szCs w:val="28"/>
          <w:lang w:val="uk-UA"/>
        </w:rPr>
        <w:t>означає, що об'єкт, який отримують</w:t>
      </w:r>
      <w:r w:rsidRPr="00252F87">
        <w:rPr>
          <w:szCs w:val="28"/>
          <w:lang w:val="uk-UA"/>
        </w:rPr>
        <w:t xml:space="preserve"> на деякому</w:t>
      </w:r>
      <w:r w:rsidRPr="00252F87">
        <w:rPr>
          <w:i/>
          <w:szCs w:val="28"/>
          <w:lang w:val="uk-UA"/>
        </w:rPr>
        <w:t xml:space="preserve"> n</w:t>
      </w:r>
      <w:r w:rsidRPr="00252F87">
        <w:rPr>
          <w:szCs w:val="28"/>
          <w:lang w:val="uk-UA"/>
        </w:rPr>
        <w:t>-</w:t>
      </w:r>
      <w:proofErr w:type="spellStart"/>
      <w:r w:rsidRPr="00252F87">
        <w:rPr>
          <w:szCs w:val="28"/>
          <w:lang w:val="uk-UA"/>
        </w:rPr>
        <w:t>ому</w:t>
      </w:r>
      <w:proofErr w:type="spellEnd"/>
      <w:r w:rsidRPr="00252F87">
        <w:rPr>
          <w:szCs w:val="28"/>
          <w:lang w:val="uk-UA"/>
        </w:rPr>
        <w:t xml:space="preserve"> кроці, залежить від того, що було отримано на деякій кількості попередніх кроків. </w:t>
      </w:r>
      <w:r w:rsidR="00991419">
        <w:rPr>
          <w:szCs w:val="28"/>
          <w:lang w:val="uk-UA"/>
        </w:rPr>
        <w:t>Стосовно</w:t>
      </w:r>
      <w:r w:rsidRPr="00252F87">
        <w:rPr>
          <w:szCs w:val="28"/>
          <w:lang w:val="uk-UA"/>
        </w:rPr>
        <w:t xml:space="preserve"> визначників „</w:t>
      </w:r>
      <w:proofErr w:type="spellStart"/>
      <w:r w:rsidRPr="00252F87">
        <w:rPr>
          <w:szCs w:val="28"/>
          <w:lang w:val="uk-UA"/>
        </w:rPr>
        <w:t>рекурентність</w:t>
      </w:r>
      <w:proofErr w:type="spellEnd"/>
      <w:r w:rsidRPr="00252F87">
        <w:rPr>
          <w:szCs w:val="28"/>
          <w:lang w:val="uk-UA"/>
        </w:rPr>
        <w:t xml:space="preserve">” означає, що деякий визначник </w:t>
      </w:r>
      <w:r w:rsidRPr="00252F87">
        <w:rPr>
          <w:i/>
          <w:szCs w:val="28"/>
          <w:lang w:val="uk-UA"/>
        </w:rPr>
        <w:t xml:space="preserve"> n</w:t>
      </w:r>
      <w:r w:rsidRPr="00252F87">
        <w:rPr>
          <w:szCs w:val="28"/>
          <w:lang w:val="uk-UA"/>
        </w:rPr>
        <w:t>-го порядку може бути виражений через визначники, які мають такий самий вигляд, але менший порядок (</w:t>
      </w:r>
      <w:r w:rsidRPr="00252F87">
        <w:rPr>
          <w:i/>
          <w:szCs w:val="28"/>
          <w:lang w:val="uk-UA"/>
        </w:rPr>
        <w:t>n-1, n-2</w:t>
      </w:r>
      <w:r w:rsidRPr="00252F87">
        <w:rPr>
          <w:szCs w:val="28"/>
          <w:lang w:val="uk-UA"/>
        </w:rPr>
        <w:t>,…).</w:t>
      </w:r>
    </w:p>
    <w:p w14:paraId="0EDD96EF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F410FC" w14:textId="77777777" w:rsidR="00804F20" w:rsidRDefault="00941A0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804F20" w:rsidRPr="00252F87">
        <w:rPr>
          <w:i/>
          <w:szCs w:val="28"/>
          <w:u w:val="single"/>
          <w:lang w:val="uk-UA"/>
        </w:rPr>
        <w:t>:</w:t>
      </w:r>
    </w:p>
    <w:p w14:paraId="5F3C7C4C" w14:textId="77777777" w:rsidR="00C70F62" w:rsidRPr="00C70F62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7946E7" w14:textId="77777777" w:rsidR="00262FBB" w:rsidRPr="00252F87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2960" w:dyaOrig="2100" w14:anchorId="3D96F05D">
          <v:shape id="_x0000_i1221" type="#_x0000_t75" style="width:147.4pt;height:105.4pt" o:ole="">
            <v:imagedata r:id="rId399" o:title=""/>
          </v:shape>
          <o:OLEObject Type="Embed" ProgID="Equation.DSMT4" ShapeID="_x0000_i1221" DrawAspect="Content" ObjectID="_1692009035" r:id="rId400"/>
        </w:object>
      </w:r>
      <w:r w:rsidRPr="00252F87">
        <w:rPr>
          <w:position w:val="-98"/>
          <w:szCs w:val="28"/>
          <w:lang w:val="uk-UA"/>
        </w:rPr>
        <w:object w:dxaOrig="5920" w:dyaOrig="2100" w14:anchorId="628FF667">
          <v:shape id="_x0000_i1222" type="#_x0000_t75" style="width:295.5pt;height:105.4pt" o:ole="">
            <v:imagedata r:id="rId401" o:title=""/>
          </v:shape>
          <o:OLEObject Type="Embed" ProgID="Equation.DSMT4" ShapeID="_x0000_i1222" DrawAspect="Content" ObjectID="_1692009036" r:id="rId402"/>
        </w:object>
      </w:r>
    </w:p>
    <w:p w14:paraId="7DA1D6D8" w14:textId="77777777" w:rsidR="00804F20" w:rsidRDefault="00262FBB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40" w:dyaOrig="380" w14:anchorId="47ECA65C">
          <v:shape id="_x0000_i1223" type="#_x0000_t75" style="width:82.5pt;height:19.5pt" o:ole="">
            <v:imagedata r:id="rId403" o:title=""/>
          </v:shape>
          <o:OLEObject Type="Embed" ProgID="Equation.DSMT4" ShapeID="_x0000_i1223" DrawAspect="Content" ObjectID="_1692009037" r:id="rId404"/>
        </w:object>
      </w:r>
    </w:p>
    <w:p w14:paraId="44BC0EE2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D93DC06" w14:textId="77777777" w:rsidR="00262FBB" w:rsidRDefault="00262FB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аким чином, рекурентне співвідношення має вигляд:</w:t>
      </w:r>
    </w:p>
    <w:p w14:paraId="2C6CCFE9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70EFB0" w14:textId="77777777" w:rsidR="00804F20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000" w:dyaOrig="380" w14:anchorId="5CB6E233">
          <v:shape id="_x0000_i1224" type="#_x0000_t75" style="width:100.9pt;height:19.5pt" o:ole="">
            <v:imagedata r:id="rId405" o:title=""/>
          </v:shape>
          <o:OLEObject Type="Embed" ProgID="Equation.DSMT4" ShapeID="_x0000_i1224" DrawAspect="Content" ObjectID="_1692009038" r:id="rId406"/>
        </w:object>
      </w:r>
    </w:p>
    <w:p w14:paraId="38A82F2B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2726649B" w14:textId="77777777" w:rsidR="00C70F62" w:rsidRDefault="00262FB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 цьому</w:t>
      </w:r>
    </w:p>
    <w:p w14:paraId="06EE5BF0" w14:textId="77777777" w:rsidR="00804F20" w:rsidRDefault="00385E75" w:rsidP="00C70F6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760" w:dyaOrig="380" w14:anchorId="6F10A301">
          <v:shape id="_x0000_i1225" type="#_x0000_t75" style="width:37.5pt;height:19.5pt" o:ole="">
            <v:imagedata r:id="rId407" o:title=""/>
          </v:shape>
          <o:OLEObject Type="Embed" ProgID="Equation.DSMT4" ShapeID="_x0000_i1225" DrawAspect="Content" ObjectID="_1692009039" r:id="rId408"/>
        </w:object>
      </w:r>
      <w:r w:rsidR="00804F20" w:rsidRPr="00252F87">
        <w:rPr>
          <w:szCs w:val="28"/>
          <w:lang w:val="uk-UA"/>
        </w:rPr>
        <w:t xml:space="preserve">  </w:t>
      </w:r>
      <w:r w:rsidRPr="00252F87">
        <w:rPr>
          <w:position w:val="-36"/>
          <w:szCs w:val="28"/>
          <w:lang w:val="uk-UA"/>
        </w:rPr>
        <w:object w:dxaOrig="1660" w:dyaOrig="859" w14:anchorId="6C4A4D74">
          <v:shape id="_x0000_i1226" type="#_x0000_t75" style="width:82.5pt;height:43.15pt" o:ole="">
            <v:imagedata r:id="rId409" o:title=""/>
          </v:shape>
          <o:OLEObject Type="Embed" ProgID="Equation.DSMT4" ShapeID="_x0000_i1226" DrawAspect="Content" ObjectID="_1692009040" r:id="rId410"/>
        </w:object>
      </w:r>
    </w:p>
    <w:p w14:paraId="0149C090" w14:textId="77777777" w:rsidR="00C70F62" w:rsidRPr="00252F87" w:rsidRDefault="00C70F62" w:rsidP="00C70F62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056CF489" w14:textId="77777777" w:rsidR="00262FBB" w:rsidRDefault="00991419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Із</w:t>
      </w:r>
      <w:r w:rsidR="00262FBB" w:rsidRPr="00252F87">
        <w:rPr>
          <w:szCs w:val="28"/>
          <w:lang w:val="uk-UA"/>
        </w:rPr>
        <w:t xml:space="preserve"> записаного рекурентного співвідношення </w:t>
      </w:r>
      <w:r w:rsidR="00252F87" w:rsidRPr="00252F87">
        <w:rPr>
          <w:szCs w:val="28"/>
          <w:lang w:val="uk-UA"/>
        </w:rPr>
        <w:t>можна</w:t>
      </w:r>
      <w:r w:rsidR="00262FBB" w:rsidRPr="00252F87">
        <w:rPr>
          <w:szCs w:val="28"/>
          <w:lang w:val="uk-UA"/>
        </w:rPr>
        <w:t xml:space="preserve"> отримати:</w:t>
      </w:r>
    </w:p>
    <w:p w14:paraId="3FEDE34B" w14:textId="77777777" w:rsidR="00804F20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700" w:dyaOrig="380" w14:anchorId="798A5126">
          <v:shape id="_x0000_i1227" type="#_x0000_t75" style="width:284.65pt;height:19.5pt" o:ole="">
            <v:imagedata r:id="rId411" o:title=""/>
          </v:shape>
          <o:OLEObject Type="Embed" ProgID="Equation.DSMT4" ShapeID="_x0000_i1227" DrawAspect="Content" ObjectID="_1692009041" r:id="rId412"/>
        </w:object>
      </w:r>
    </w:p>
    <w:p w14:paraId="24358A13" w14:textId="77777777" w:rsidR="00C70F62" w:rsidRPr="00252F87" w:rsidRDefault="00C70F62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4FEBC9E" w14:textId="77777777" w:rsidR="00262FBB" w:rsidRDefault="00262FB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маємо, що</w:t>
      </w:r>
    </w:p>
    <w:p w14:paraId="2B96B857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02AAB42" w14:textId="77777777" w:rsidR="00804F20" w:rsidRPr="00252F87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240" w:dyaOrig="380" w14:anchorId="4A58224E">
          <v:shape id="_x0000_i1228" type="#_x0000_t75" style="width:110.65pt;height:19.5pt" o:ole="">
            <v:imagedata r:id="rId413" o:title=""/>
          </v:shape>
          <o:OLEObject Type="Embed" ProgID="Equation.DSMT4" ShapeID="_x0000_i1228" DrawAspect="Content" ObjectID="_1692009042" r:id="rId414"/>
        </w:object>
      </w:r>
    </w:p>
    <w:p w14:paraId="0FF8F206" w14:textId="77777777" w:rsidR="004766A8" w:rsidRPr="00252F87" w:rsidRDefault="00A07C0C" w:rsidP="009C739D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5C698AFF" w14:textId="77777777" w:rsidR="00262FBB" w:rsidRPr="00C70F62" w:rsidRDefault="00262FBB" w:rsidP="009C739D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70F62">
        <w:rPr>
          <w:szCs w:val="28"/>
          <w:u w:val="single"/>
          <w:lang w:val="uk-UA"/>
        </w:rPr>
        <w:t xml:space="preserve">Контрольні </w:t>
      </w:r>
      <w:r w:rsidR="00991419" w:rsidRPr="00C70F62">
        <w:rPr>
          <w:szCs w:val="28"/>
          <w:u w:val="single"/>
          <w:lang w:val="uk-UA"/>
        </w:rPr>
        <w:t>за</w:t>
      </w:r>
      <w:r w:rsidRPr="00C70F62">
        <w:rPr>
          <w:szCs w:val="28"/>
          <w:u w:val="single"/>
          <w:lang w:val="uk-UA"/>
        </w:rPr>
        <w:t>питання:</w:t>
      </w:r>
    </w:p>
    <w:p w14:paraId="58064907" w14:textId="77777777" w:rsidR="00262FBB" w:rsidRPr="00252F87" w:rsidRDefault="00262FBB" w:rsidP="00262FBB">
      <w:pPr>
        <w:numPr>
          <w:ilvl w:val="1"/>
          <w:numId w:val="10"/>
        </w:numPr>
        <w:spacing w:line="360" w:lineRule="auto"/>
        <w:ind w:left="0" w:firstLine="624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Чим відрізняється алгебраїчне доповнення від </w:t>
      </w:r>
      <w:proofErr w:type="spellStart"/>
      <w:r w:rsidR="00991419">
        <w:rPr>
          <w:szCs w:val="28"/>
          <w:lang w:val="uk-UA"/>
        </w:rPr>
        <w:t>мінора</w:t>
      </w:r>
      <w:proofErr w:type="spellEnd"/>
      <w:r w:rsidRPr="00252F87">
        <w:rPr>
          <w:szCs w:val="28"/>
          <w:lang w:val="uk-UA"/>
        </w:rPr>
        <w:t>?</w:t>
      </w:r>
    </w:p>
    <w:p w14:paraId="042C7D12" w14:textId="77777777" w:rsidR="00262FBB" w:rsidRPr="00252F87" w:rsidRDefault="00262FBB" w:rsidP="00262FBB">
      <w:pPr>
        <w:numPr>
          <w:ilvl w:val="1"/>
          <w:numId w:val="10"/>
        </w:numPr>
        <w:spacing w:line="360" w:lineRule="auto"/>
        <w:ind w:left="0" w:firstLine="624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і властивості </w:t>
      </w:r>
      <w:r w:rsidR="00991419">
        <w:rPr>
          <w:szCs w:val="28"/>
          <w:lang w:val="uk-UA"/>
        </w:rPr>
        <w:t>має визначник</w:t>
      </w:r>
      <w:r w:rsidRPr="00252F87">
        <w:rPr>
          <w:szCs w:val="28"/>
          <w:lang w:val="uk-UA"/>
        </w:rPr>
        <w:t>?</w:t>
      </w:r>
    </w:p>
    <w:p w14:paraId="39C6C1C1" w14:textId="77777777" w:rsidR="00262FBB" w:rsidRPr="00252F87" w:rsidRDefault="00262FBB" w:rsidP="00262FBB">
      <w:pPr>
        <w:numPr>
          <w:ilvl w:val="1"/>
          <w:numId w:val="10"/>
        </w:numPr>
        <w:spacing w:line="360" w:lineRule="auto"/>
        <w:ind w:left="0" w:firstLine="624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і є методи обчислення визначників?</w:t>
      </w:r>
    </w:p>
    <w:p w14:paraId="1903D505" w14:textId="77777777" w:rsidR="00262FBB" w:rsidRPr="00252F87" w:rsidRDefault="00262FBB" w:rsidP="009C739D">
      <w:pPr>
        <w:spacing w:line="360" w:lineRule="auto"/>
        <w:ind w:firstLine="709"/>
        <w:jc w:val="both"/>
        <w:rPr>
          <w:szCs w:val="28"/>
          <w:lang w:val="uk-UA"/>
        </w:rPr>
      </w:pPr>
    </w:p>
    <w:p w14:paraId="430FD45E" w14:textId="77777777" w:rsidR="009C739D" w:rsidRPr="00C70F62" w:rsidRDefault="003275BD" w:rsidP="009C739D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70F62">
        <w:rPr>
          <w:szCs w:val="28"/>
          <w:u w:val="single"/>
          <w:lang w:val="uk-UA"/>
        </w:rPr>
        <w:t>Завдання для самостійної роботи</w:t>
      </w:r>
    </w:p>
    <w:p w14:paraId="5152F2CA" w14:textId="77777777" w:rsidR="00804F20" w:rsidRPr="00252F87" w:rsidRDefault="00941A09" w:rsidP="00754222">
      <w:pPr>
        <w:numPr>
          <w:ilvl w:val="0"/>
          <w:numId w:val="11"/>
        </w:numPr>
        <w:spacing w:line="360" w:lineRule="auto"/>
        <w:ind w:hanging="11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властивості визначника.</w:t>
      </w:r>
    </w:p>
    <w:p w14:paraId="763904A6" w14:textId="77777777" w:rsidR="00804F20" w:rsidRPr="00252F87" w:rsidRDefault="007C2319" w:rsidP="00386BEC">
      <w:pPr>
        <w:numPr>
          <w:ilvl w:val="0"/>
          <w:numId w:val="11"/>
        </w:numPr>
        <w:tabs>
          <w:tab w:val="clear" w:pos="720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вести формулу для обчислення визначника трикутної матриці відносно побічної діагоналі.</w:t>
      </w:r>
    </w:p>
    <w:p w14:paraId="04744946" w14:textId="77777777" w:rsidR="00804F20" w:rsidRDefault="009C739D" w:rsidP="00754222">
      <w:pPr>
        <w:numPr>
          <w:ilvl w:val="0"/>
          <w:numId w:val="11"/>
        </w:numPr>
        <w:spacing w:line="360" w:lineRule="auto"/>
        <w:ind w:hanging="11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Ч</w:t>
      </w:r>
      <w:r w:rsidR="007C2319" w:rsidRPr="00252F87">
        <w:rPr>
          <w:szCs w:val="28"/>
          <w:lang w:val="uk-UA"/>
        </w:rPr>
        <w:t>ому</w:t>
      </w:r>
      <w:r w:rsidRPr="00252F87">
        <w:rPr>
          <w:szCs w:val="28"/>
          <w:lang w:val="uk-UA"/>
        </w:rPr>
        <w:t xml:space="preserve"> дорівнює визначник суми матриць?</w:t>
      </w:r>
    </w:p>
    <w:p w14:paraId="7C2BA45E" w14:textId="77777777" w:rsidR="00615048" w:rsidRDefault="00615048" w:rsidP="00754222">
      <w:pPr>
        <w:numPr>
          <w:ilvl w:val="0"/>
          <w:numId w:val="11"/>
        </w:numPr>
        <w:spacing w:line="360" w:lineRule="auto"/>
        <w:ind w:hanging="11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Чому дорівнює визначник суми матриць?</w:t>
      </w:r>
    </w:p>
    <w:p w14:paraId="314DB537" w14:textId="77777777" w:rsidR="00615048" w:rsidRDefault="00615048" w:rsidP="00754222">
      <w:pPr>
        <w:numPr>
          <w:ilvl w:val="0"/>
          <w:numId w:val="11"/>
        </w:numPr>
        <w:spacing w:line="360" w:lineRule="auto"/>
        <w:ind w:hanging="11"/>
        <w:jc w:val="both"/>
        <w:rPr>
          <w:szCs w:val="28"/>
          <w:lang w:val="uk-UA"/>
        </w:rPr>
      </w:pPr>
      <w:r>
        <w:rPr>
          <w:szCs w:val="28"/>
          <w:lang w:val="uk-UA"/>
        </w:rPr>
        <w:t>Сформулю</w:t>
      </w:r>
      <w:r w:rsidR="00386BEC">
        <w:rPr>
          <w:szCs w:val="28"/>
          <w:lang w:val="uk-UA"/>
        </w:rPr>
        <w:t>вати</w:t>
      </w:r>
      <w:r>
        <w:rPr>
          <w:szCs w:val="28"/>
          <w:lang w:val="uk-UA"/>
        </w:rPr>
        <w:t xml:space="preserve"> теорему Лапласа.</w:t>
      </w:r>
    </w:p>
    <w:p w14:paraId="0D2DDD9E" w14:textId="77777777" w:rsidR="00615048" w:rsidRPr="00252F87" w:rsidRDefault="00615048" w:rsidP="00754222">
      <w:pPr>
        <w:numPr>
          <w:ilvl w:val="0"/>
          <w:numId w:val="11"/>
        </w:numPr>
        <w:spacing w:line="360" w:lineRule="auto"/>
        <w:ind w:hanging="11"/>
        <w:jc w:val="both"/>
        <w:rPr>
          <w:szCs w:val="28"/>
          <w:lang w:val="uk-UA"/>
        </w:rPr>
      </w:pPr>
      <w:r>
        <w:rPr>
          <w:szCs w:val="28"/>
          <w:lang w:val="uk-UA"/>
        </w:rPr>
        <w:t>Обчисл</w:t>
      </w:r>
      <w:r w:rsidR="00386BEC">
        <w:rPr>
          <w:szCs w:val="28"/>
          <w:lang w:val="uk-UA"/>
        </w:rPr>
        <w:t>ити</w:t>
      </w:r>
      <w:r>
        <w:rPr>
          <w:szCs w:val="28"/>
          <w:lang w:val="uk-UA"/>
        </w:rPr>
        <w:t xml:space="preserve"> визначник </w:t>
      </w:r>
      <w:proofErr w:type="spellStart"/>
      <w:r>
        <w:rPr>
          <w:szCs w:val="28"/>
          <w:lang w:val="uk-UA"/>
        </w:rPr>
        <w:t>Вандермонда</w:t>
      </w:r>
      <w:proofErr w:type="spellEnd"/>
      <w:r>
        <w:rPr>
          <w:szCs w:val="28"/>
          <w:lang w:val="uk-UA"/>
        </w:rPr>
        <w:t>.</w:t>
      </w:r>
    </w:p>
    <w:p w14:paraId="339BB9AF" w14:textId="77777777" w:rsidR="00804F20" w:rsidRPr="00252F87" w:rsidRDefault="00804F2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82F4CC2" w14:textId="77777777" w:rsidR="00F564E8" w:rsidRPr="00F564E8" w:rsidRDefault="00C03DF3" w:rsidP="00F564E8">
      <w:pPr>
        <w:spacing w:line="360" w:lineRule="auto"/>
        <w:ind w:firstLine="709"/>
        <w:jc w:val="both"/>
        <w:rPr>
          <w:szCs w:val="28"/>
        </w:rPr>
      </w:pPr>
      <w:r w:rsidRPr="00C70F62">
        <w:rPr>
          <w:szCs w:val="28"/>
          <w:u w:val="single"/>
          <w:lang w:val="uk-UA"/>
        </w:rPr>
        <w:t>Література</w:t>
      </w:r>
      <w:r w:rsidR="002C7B5E" w:rsidRPr="00252F87">
        <w:rPr>
          <w:szCs w:val="28"/>
          <w:lang w:val="uk-UA"/>
        </w:rPr>
        <w:t>: [1], с.19-39; [4], с.182-200; [3], с.102-121</w:t>
      </w:r>
      <w:r w:rsidR="00F564E8" w:rsidRPr="00F564E8">
        <w:rPr>
          <w:szCs w:val="28"/>
        </w:rPr>
        <w:t xml:space="preserve">; [8], </w:t>
      </w:r>
      <w:r w:rsidR="00F564E8">
        <w:rPr>
          <w:szCs w:val="28"/>
        </w:rPr>
        <w:t>с.</w:t>
      </w:r>
      <w:r w:rsidR="00F564E8" w:rsidRPr="00F564E8">
        <w:rPr>
          <w:szCs w:val="28"/>
        </w:rPr>
        <w:t>61</w:t>
      </w:r>
      <w:r w:rsidR="00F564E8">
        <w:rPr>
          <w:szCs w:val="28"/>
        </w:rPr>
        <w:t>-</w:t>
      </w:r>
      <w:r w:rsidR="00F564E8" w:rsidRPr="00F564E8">
        <w:rPr>
          <w:szCs w:val="28"/>
        </w:rPr>
        <w:t>7</w:t>
      </w:r>
      <w:r w:rsidR="00F564E8">
        <w:rPr>
          <w:szCs w:val="28"/>
        </w:rPr>
        <w:t>1</w:t>
      </w:r>
      <w:r w:rsidR="00F564E8" w:rsidRPr="00F564E8">
        <w:rPr>
          <w:szCs w:val="28"/>
        </w:rPr>
        <w:t>;</w:t>
      </w:r>
    </w:p>
    <w:p w14:paraId="49A094AE" w14:textId="77777777" w:rsidR="00F564E8" w:rsidRPr="004D1353" w:rsidRDefault="00F564E8" w:rsidP="00F564E8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[</w:t>
      </w:r>
      <w:r w:rsidRPr="004D1353">
        <w:rPr>
          <w:szCs w:val="28"/>
        </w:rPr>
        <w:t>9</w:t>
      </w:r>
      <w:r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4D1353">
        <w:rPr>
          <w:szCs w:val="28"/>
        </w:rPr>
        <w:t>6</w:t>
      </w:r>
      <w:r>
        <w:rPr>
          <w:szCs w:val="28"/>
        </w:rPr>
        <w:t>-</w:t>
      </w:r>
      <w:r w:rsidRPr="004D1353">
        <w:rPr>
          <w:szCs w:val="28"/>
        </w:rPr>
        <w:t>14</w:t>
      </w:r>
      <w:r w:rsidRPr="00F564E8">
        <w:rPr>
          <w:szCs w:val="28"/>
        </w:rPr>
        <w:t>;</w:t>
      </w:r>
      <w:r w:rsidRPr="004D1353">
        <w:rPr>
          <w:szCs w:val="28"/>
        </w:rPr>
        <w:t xml:space="preserve"> </w:t>
      </w:r>
      <w:r w:rsidRPr="00F564E8">
        <w:rPr>
          <w:szCs w:val="28"/>
        </w:rPr>
        <w:t>[</w:t>
      </w:r>
      <w:r w:rsidRPr="004D1353">
        <w:rPr>
          <w:szCs w:val="28"/>
        </w:rPr>
        <w:t>10</w:t>
      </w:r>
      <w:r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4D1353">
        <w:rPr>
          <w:szCs w:val="28"/>
        </w:rPr>
        <w:t>22</w:t>
      </w:r>
      <w:r>
        <w:rPr>
          <w:szCs w:val="28"/>
        </w:rPr>
        <w:t>-</w:t>
      </w:r>
      <w:r w:rsidRPr="004D1353">
        <w:rPr>
          <w:szCs w:val="28"/>
        </w:rPr>
        <w:t>35</w:t>
      </w:r>
      <w:r w:rsidRPr="00F564E8">
        <w:rPr>
          <w:szCs w:val="28"/>
        </w:rPr>
        <w:t>;</w:t>
      </w:r>
      <w:r w:rsidRPr="004D1353">
        <w:rPr>
          <w:szCs w:val="28"/>
        </w:rPr>
        <w:t xml:space="preserve"> </w:t>
      </w:r>
      <w:r w:rsidRPr="00F564E8">
        <w:rPr>
          <w:szCs w:val="28"/>
        </w:rPr>
        <w:t>[</w:t>
      </w:r>
      <w:r w:rsidRPr="004D1353">
        <w:rPr>
          <w:szCs w:val="28"/>
        </w:rPr>
        <w:t>11</w:t>
      </w:r>
      <w:r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4D1353">
        <w:rPr>
          <w:szCs w:val="28"/>
        </w:rPr>
        <w:t>1</w:t>
      </w:r>
      <w:r>
        <w:rPr>
          <w:szCs w:val="28"/>
        </w:rPr>
        <w:t>0-</w:t>
      </w:r>
      <w:r w:rsidRPr="004D1353">
        <w:rPr>
          <w:szCs w:val="28"/>
        </w:rPr>
        <w:t>15.</w:t>
      </w:r>
    </w:p>
    <w:p w14:paraId="3074A7C3" w14:textId="77777777" w:rsidR="00804F20" w:rsidRPr="00F564E8" w:rsidRDefault="00804F20" w:rsidP="00957B6A">
      <w:pPr>
        <w:spacing w:line="360" w:lineRule="auto"/>
        <w:ind w:firstLine="709"/>
        <w:jc w:val="both"/>
        <w:rPr>
          <w:szCs w:val="28"/>
        </w:rPr>
      </w:pPr>
    </w:p>
    <w:p w14:paraId="0654A16F" w14:textId="77777777" w:rsidR="00FD668C" w:rsidRPr="00252F87" w:rsidRDefault="00FD668C" w:rsidP="00FF287C">
      <w:pPr>
        <w:pageBreakBefore/>
        <w:spacing w:after="560" w:line="360" w:lineRule="auto"/>
        <w:jc w:val="center"/>
        <w:outlineLvl w:val="1"/>
        <w:rPr>
          <w:szCs w:val="28"/>
          <w:lang w:val="uk-UA"/>
        </w:rPr>
      </w:pPr>
      <w:bookmarkStart w:id="8" w:name="_Toc96263672"/>
      <w:bookmarkStart w:id="9" w:name="_Toc348903589"/>
      <w:bookmarkStart w:id="10" w:name="_Toc37070679"/>
      <w:r w:rsidRPr="00252F87">
        <w:rPr>
          <w:b/>
          <w:szCs w:val="28"/>
          <w:lang w:val="uk-UA"/>
        </w:rPr>
        <w:lastRenderedPageBreak/>
        <w:t>1.3</w:t>
      </w:r>
      <w:r w:rsidR="00C168CA">
        <w:rPr>
          <w:b/>
          <w:szCs w:val="28"/>
          <w:lang w:val="uk-UA"/>
        </w:rPr>
        <w:t>.</w:t>
      </w:r>
      <w:r w:rsidRPr="00252F87">
        <w:rPr>
          <w:b/>
          <w:szCs w:val="28"/>
          <w:lang w:val="uk-UA"/>
        </w:rPr>
        <w:t xml:space="preserve"> Обернені матриці. Матричні рівняння</w:t>
      </w:r>
      <w:bookmarkEnd w:id="8"/>
      <w:bookmarkEnd w:id="9"/>
      <w:bookmarkEnd w:id="10"/>
    </w:p>
    <w:p w14:paraId="77C1DEA3" w14:textId="77777777" w:rsidR="00FD668C" w:rsidRPr="00252F87" w:rsidRDefault="009F26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 першій темі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озглядал</w:t>
      </w:r>
      <w:r w:rsidR="00621730" w:rsidRPr="00252F87">
        <w:rPr>
          <w:szCs w:val="28"/>
          <w:lang w:val="uk-UA"/>
        </w:rPr>
        <w:t>о</w:t>
      </w:r>
      <w:r w:rsidRPr="00252F87">
        <w:rPr>
          <w:szCs w:val="28"/>
          <w:lang w:val="uk-UA"/>
        </w:rPr>
        <w:t>ся</w:t>
      </w:r>
      <w:r w:rsidR="00FD668C" w:rsidRPr="00252F87">
        <w:rPr>
          <w:szCs w:val="28"/>
          <w:lang w:val="uk-UA"/>
        </w:rPr>
        <w:t>, які операції можна застосовувати до матриць</w:t>
      </w:r>
      <w:r w:rsidR="00625EDC" w:rsidRPr="00252F87">
        <w:rPr>
          <w:szCs w:val="28"/>
          <w:lang w:val="uk-UA"/>
        </w:rPr>
        <w:t>. П</w:t>
      </w:r>
      <w:r w:rsidR="00FD668C" w:rsidRPr="00252F87">
        <w:rPr>
          <w:szCs w:val="28"/>
          <w:lang w:val="uk-UA"/>
        </w:rPr>
        <w:t xml:space="preserve">роводячи аналогію між матрицями і звичайними числами, можна </w:t>
      </w:r>
      <w:r w:rsidR="00D35B61">
        <w:rPr>
          <w:szCs w:val="28"/>
          <w:lang w:val="uk-UA"/>
        </w:rPr>
        <w:t>зазначити</w:t>
      </w:r>
      <w:r w:rsidR="00FD668C" w:rsidRPr="00252F87">
        <w:rPr>
          <w:szCs w:val="28"/>
          <w:lang w:val="uk-UA"/>
        </w:rPr>
        <w:t xml:space="preserve">, що були </w:t>
      </w:r>
      <w:r w:rsidR="00D35B61">
        <w:rPr>
          <w:szCs w:val="28"/>
          <w:lang w:val="uk-UA"/>
        </w:rPr>
        <w:t>застосовані всі операції крім</w:t>
      </w:r>
      <w:r w:rsidR="00FD668C" w:rsidRPr="00252F87">
        <w:rPr>
          <w:szCs w:val="28"/>
          <w:lang w:val="uk-UA"/>
        </w:rPr>
        <w:t xml:space="preserve"> ділення.</w:t>
      </w:r>
    </w:p>
    <w:p w14:paraId="6386FFB6" w14:textId="77777777" w:rsidR="00FD668C" w:rsidRPr="00252F87" w:rsidRDefault="00D35B61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ведемо</w:t>
      </w:r>
      <w:r w:rsidR="00FD668C" w:rsidRPr="00252F87">
        <w:rPr>
          <w:szCs w:val="28"/>
          <w:lang w:val="uk-UA"/>
        </w:rPr>
        <w:t xml:space="preserve"> </w:t>
      </w:r>
      <w:r w:rsidR="00FD668C" w:rsidRPr="00C70F62">
        <w:rPr>
          <w:szCs w:val="28"/>
          <w:lang w:val="uk-UA"/>
        </w:rPr>
        <w:t>аналог</w:t>
      </w:r>
      <w:r w:rsidR="00FD668C" w:rsidRPr="00252F87">
        <w:rPr>
          <w:szCs w:val="28"/>
          <w:lang w:val="uk-UA"/>
        </w:rPr>
        <w:t xml:space="preserve"> операції ділення чисел в множині матриць.</w:t>
      </w:r>
    </w:p>
    <w:p w14:paraId="4D0CC38E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лід зазначити, що матриці не ділять одна на одну, тому запис вигляду</w:t>
      </w:r>
      <w:r w:rsidR="00C70F62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480" w:dyaOrig="540" w14:anchorId="3228DBC9">
          <v:shape id="_x0000_i1229" type="#_x0000_t75" style="width:23.65pt;height:26.65pt" o:ole="">
            <v:imagedata r:id="rId415" o:title=""/>
          </v:shape>
          <o:OLEObject Type="Embed" ProgID="Equation.DSMT4" ShapeID="_x0000_i1229" DrawAspect="Content" ObjectID="_1692009043" r:id="rId416"/>
        </w:object>
      </w:r>
      <w:r w:rsidR="00E739C5" w:rsidRPr="00252F87">
        <w:rPr>
          <w:szCs w:val="28"/>
          <w:lang w:val="uk-UA"/>
        </w:rPr>
        <w:t xml:space="preserve"> –</w:t>
      </w:r>
      <w:r w:rsidRPr="00252F87">
        <w:rPr>
          <w:szCs w:val="28"/>
          <w:lang w:val="uk-UA"/>
        </w:rPr>
        <w:t xml:space="preserve"> </w:t>
      </w:r>
      <w:r w:rsidR="00D35B61">
        <w:rPr>
          <w:szCs w:val="28"/>
          <w:lang w:val="uk-UA"/>
        </w:rPr>
        <w:t>некоректний</w:t>
      </w:r>
      <w:r w:rsidRPr="00252F87">
        <w:rPr>
          <w:szCs w:val="28"/>
          <w:lang w:val="uk-UA"/>
        </w:rPr>
        <w:t xml:space="preserve"> та вважа</w:t>
      </w:r>
      <w:r w:rsidR="00E739C5" w:rsidRPr="00252F87">
        <w:rPr>
          <w:szCs w:val="28"/>
          <w:lang w:val="uk-UA"/>
        </w:rPr>
        <w:t>ється</w:t>
      </w:r>
      <w:r w:rsidR="00D35B61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омилкою.</w:t>
      </w:r>
    </w:p>
    <w:p w14:paraId="7DB701A3" w14:textId="77777777" w:rsidR="00621730" w:rsidRDefault="00B25A4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квадратну матрицю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n</w:t>
      </w:r>
      <w:r w:rsidR="00FD668C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>го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орядку</w:t>
      </w:r>
      <w:r w:rsidR="00FD668C" w:rsidRPr="00252F87">
        <w:rPr>
          <w:szCs w:val="28"/>
          <w:lang w:val="uk-UA"/>
        </w:rPr>
        <w:t xml:space="preserve"> </w:t>
      </w:r>
    </w:p>
    <w:p w14:paraId="70C6CF5C" w14:textId="77777777" w:rsidR="00C70F62" w:rsidRPr="00252F87" w:rsidRDefault="00C70F6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60DF416" w14:textId="77777777" w:rsidR="00621730" w:rsidRDefault="00385E75" w:rsidP="00C70F62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8"/>
          <w:szCs w:val="28"/>
          <w:lang w:val="uk-UA"/>
        </w:rPr>
        <w:object w:dxaOrig="1020" w:dyaOrig="499" w14:anchorId="64847281">
          <v:shape id="_x0000_i1230" type="#_x0000_t75" style="width:50.65pt;height:23.65pt" o:ole="">
            <v:imagedata r:id="rId417" o:title=""/>
          </v:shape>
          <o:OLEObject Type="Embed" ProgID="Equation.DSMT4" ShapeID="_x0000_i1230" DrawAspect="Content" ObjectID="_1692009044" r:id="rId418"/>
        </w:object>
      </w:r>
      <w:r w:rsidR="00260BC4">
        <w:rPr>
          <w:szCs w:val="28"/>
          <w:lang w:val="uk-UA"/>
        </w:rPr>
        <w:t>,</w:t>
      </w:r>
      <w:r w:rsidR="00FD668C" w:rsidRPr="00252F87">
        <w:rPr>
          <w:szCs w:val="28"/>
          <w:lang w:val="uk-UA"/>
        </w:rPr>
        <w:t xml:space="preserve"> </w:t>
      </w:r>
      <w:r w:rsidR="00C701E9" w:rsidRPr="00252F87">
        <w:rPr>
          <w:szCs w:val="28"/>
          <w:lang w:val="uk-UA"/>
        </w:rPr>
        <w:t xml:space="preserve">  </w:t>
      </w:r>
      <w:r w:rsidRPr="00252F87">
        <w:rPr>
          <w:position w:val="-12"/>
          <w:szCs w:val="28"/>
          <w:lang w:val="uk-UA"/>
        </w:rPr>
        <w:object w:dxaOrig="1040" w:dyaOrig="440" w14:anchorId="48299974">
          <v:shape id="_x0000_i1231" type="#_x0000_t75" style="width:50.65pt;height:22.5pt" o:ole="">
            <v:imagedata r:id="rId419" o:title=""/>
          </v:shape>
          <o:OLEObject Type="Embed" ProgID="Equation.DSMT4" ShapeID="_x0000_i1231" DrawAspect="Content" ObjectID="_1692009045" r:id="rId420"/>
        </w:object>
      </w:r>
      <w:r w:rsidR="00C701E9" w:rsidRPr="00252F87">
        <w:rPr>
          <w:szCs w:val="28"/>
          <w:lang w:val="uk-UA"/>
        </w:rPr>
        <w:t>.</w:t>
      </w:r>
    </w:p>
    <w:p w14:paraId="3059A69E" w14:textId="77777777" w:rsidR="00C70F62" w:rsidRPr="00252F87" w:rsidRDefault="00C70F62" w:rsidP="00C701E9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A59BED5" w14:textId="77777777" w:rsidR="00FD668C" w:rsidRPr="00252F87" w:rsidRDefault="00E739C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</w:t>
      </w:r>
      <w:r w:rsidR="00B25A44" w:rsidRPr="00252F87">
        <w:rPr>
          <w:szCs w:val="28"/>
          <w:lang w:val="uk-UA"/>
        </w:rPr>
        <w:t>атрицю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будемо називати </w:t>
      </w:r>
      <w:r w:rsidR="00667908" w:rsidRPr="00252F87">
        <w:rPr>
          <w:b/>
          <w:szCs w:val="28"/>
          <w:lang w:val="uk-UA"/>
        </w:rPr>
        <w:t>невиродженою</w:t>
      </w:r>
      <w:r w:rsidR="00FD668C" w:rsidRPr="00252F87">
        <w:rPr>
          <w:szCs w:val="28"/>
          <w:lang w:val="uk-UA"/>
        </w:rPr>
        <w:t xml:space="preserve">, </w:t>
      </w:r>
      <w:r w:rsidR="00B25A44" w:rsidRPr="00252F87">
        <w:rPr>
          <w:szCs w:val="28"/>
          <w:lang w:val="uk-UA"/>
        </w:rPr>
        <w:t>якщо її визначник відмінний</w:t>
      </w:r>
      <w:r w:rsidR="00FD668C" w:rsidRPr="00252F87">
        <w:rPr>
          <w:szCs w:val="28"/>
          <w:lang w:val="uk-UA"/>
        </w:rPr>
        <w:t xml:space="preserve"> </w:t>
      </w:r>
      <w:r w:rsidR="00B25A44" w:rsidRPr="00252F87">
        <w:rPr>
          <w:szCs w:val="28"/>
          <w:lang w:val="uk-UA"/>
        </w:rPr>
        <w:t>від нуля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40" w:dyaOrig="360" w14:anchorId="7EF0C1C4">
          <v:shape id="_x0000_i1232" type="#_x0000_t75" style="width:61.5pt;height:18pt" o:ole="">
            <v:imagedata r:id="rId421" o:title=""/>
          </v:shape>
          <o:OLEObject Type="Embed" ProgID="Equation.DSMT4" ShapeID="_x0000_i1232" DrawAspect="Content" ObjectID="_1692009046" r:id="rId422"/>
        </w:object>
      </w:r>
      <w:r w:rsidR="00FD668C" w:rsidRPr="00252F87">
        <w:rPr>
          <w:szCs w:val="28"/>
          <w:lang w:val="uk-UA"/>
        </w:rPr>
        <w:t xml:space="preserve">, </w:t>
      </w:r>
      <w:r w:rsidR="00B25A44" w:rsidRPr="00252F87">
        <w:rPr>
          <w:szCs w:val="28"/>
          <w:lang w:val="uk-UA"/>
        </w:rPr>
        <w:t xml:space="preserve">та </w:t>
      </w:r>
      <w:r w:rsidR="00B25A44" w:rsidRPr="00252F87">
        <w:rPr>
          <w:b/>
          <w:szCs w:val="28"/>
          <w:lang w:val="uk-UA"/>
        </w:rPr>
        <w:t>виродженою</w:t>
      </w:r>
      <w:r w:rsidR="00D35B61">
        <w:rPr>
          <w:szCs w:val="28"/>
          <w:lang w:val="uk-UA"/>
        </w:rPr>
        <w:t xml:space="preserve"> -</w:t>
      </w:r>
      <w:r w:rsidR="00FD668C" w:rsidRPr="00252F87">
        <w:rPr>
          <w:szCs w:val="28"/>
          <w:lang w:val="uk-UA"/>
        </w:rPr>
        <w:t xml:space="preserve"> </w:t>
      </w:r>
      <w:r w:rsidR="00B25A44" w:rsidRPr="00252F87">
        <w:rPr>
          <w:szCs w:val="28"/>
          <w:lang w:val="uk-UA"/>
        </w:rPr>
        <w:t>якщо її визначник</w:t>
      </w:r>
      <w:r w:rsidR="00FD668C" w:rsidRPr="00252F87">
        <w:rPr>
          <w:szCs w:val="28"/>
          <w:lang w:val="uk-UA"/>
        </w:rPr>
        <w:t xml:space="preserve"> </w:t>
      </w:r>
      <w:r w:rsidR="00B25A44" w:rsidRPr="00252F87">
        <w:rPr>
          <w:szCs w:val="28"/>
          <w:lang w:val="uk-UA"/>
        </w:rPr>
        <w:t>дорівнює нулю</w:t>
      </w:r>
      <w:r w:rsidR="00FD668C" w:rsidRPr="00252F87">
        <w:rPr>
          <w:szCs w:val="28"/>
          <w:lang w:val="uk-UA"/>
        </w:rPr>
        <w:t xml:space="preserve"> (</w:t>
      </w:r>
      <w:proofErr w:type="spellStart"/>
      <w:r w:rsidR="00FD668C" w:rsidRPr="00252F87">
        <w:rPr>
          <w:szCs w:val="28"/>
          <w:lang w:val="uk-UA"/>
        </w:rPr>
        <w:t>det</w:t>
      </w:r>
      <w:proofErr w:type="spellEnd"/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= 0).</w:t>
      </w:r>
    </w:p>
    <w:p w14:paraId="5FFADD80" w14:textId="77777777" w:rsidR="00621730" w:rsidRPr="00252F87" w:rsidRDefault="0062173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6105589" w14:textId="77777777" w:rsidR="00FD668C" w:rsidRDefault="007344A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Матриця </w:t>
      </w:r>
      <w:r w:rsidRPr="00252F87">
        <w:rPr>
          <w:i/>
          <w:szCs w:val="28"/>
          <w:lang w:val="uk-UA"/>
        </w:rPr>
        <w:t>B</w:t>
      </w:r>
      <w:r w:rsidR="00D35B61">
        <w:rPr>
          <w:szCs w:val="28"/>
          <w:lang w:val="uk-UA"/>
        </w:rPr>
        <w:t xml:space="preserve"> є</w:t>
      </w:r>
      <w:r w:rsidR="00625EDC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обернен</w:t>
      </w:r>
      <w:r w:rsidR="00D35B61">
        <w:rPr>
          <w:b/>
          <w:szCs w:val="28"/>
          <w:lang w:val="uk-UA"/>
        </w:rPr>
        <w:t>ою</w:t>
      </w:r>
      <w:r w:rsidR="00E210AC" w:rsidRPr="00252F87">
        <w:rPr>
          <w:b/>
          <w:color w:val="FF0000"/>
          <w:szCs w:val="28"/>
          <w:lang w:val="uk-UA"/>
        </w:rPr>
        <w:t xml:space="preserve"> </w:t>
      </w:r>
      <w:r w:rsidR="00E210AC" w:rsidRPr="00252F87">
        <w:rPr>
          <w:b/>
          <w:szCs w:val="28"/>
          <w:lang w:val="uk-UA"/>
        </w:rPr>
        <w:t>до квадратної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(</w:t>
      </w:r>
      <w:r w:rsidR="00E210AC" w:rsidRPr="00252F87">
        <w:rPr>
          <w:szCs w:val="28"/>
          <w:lang w:val="uk-UA"/>
        </w:rPr>
        <w:t>або</w:t>
      </w:r>
      <w:r w:rsidR="00FD668C" w:rsidRPr="00252F87">
        <w:rPr>
          <w:szCs w:val="28"/>
          <w:lang w:val="uk-UA"/>
        </w:rPr>
        <w:t xml:space="preserve"> </w:t>
      </w:r>
      <w:r w:rsidR="00E210AC" w:rsidRPr="00252F87">
        <w:rPr>
          <w:b/>
          <w:szCs w:val="28"/>
          <w:lang w:val="uk-UA"/>
        </w:rPr>
        <w:t>о</w:t>
      </w:r>
      <w:r w:rsidR="00D35B61">
        <w:rPr>
          <w:b/>
          <w:szCs w:val="28"/>
          <w:lang w:val="uk-UA"/>
        </w:rPr>
        <w:t>берненою</w:t>
      </w:r>
      <w:r w:rsidR="00E210AC" w:rsidRPr="00252F87">
        <w:rPr>
          <w:b/>
          <w:szCs w:val="28"/>
          <w:lang w:val="uk-UA"/>
        </w:rPr>
        <w:t xml:space="preserve"> матриц</w:t>
      </w:r>
      <w:r w:rsidR="00D35B61">
        <w:rPr>
          <w:b/>
          <w:szCs w:val="28"/>
          <w:lang w:val="uk-UA"/>
        </w:rPr>
        <w:t>ею</w:t>
      </w:r>
      <w:r w:rsidR="00E210AC" w:rsidRPr="00252F87">
        <w:rPr>
          <w:szCs w:val="28"/>
          <w:lang w:val="uk-UA"/>
        </w:rPr>
        <w:t>)</w:t>
      </w:r>
      <w:r w:rsidR="000129E9" w:rsidRPr="00252F87">
        <w:rPr>
          <w:szCs w:val="28"/>
          <w:lang w:val="uk-UA"/>
        </w:rPr>
        <w:t>,</w:t>
      </w:r>
      <w:r w:rsidR="00FD668C" w:rsidRPr="00252F87">
        <w:rPr>
          <w:szCs w:val="28"/>
          <w:lang w:val="uk-UA"/>
        </w:rPr>
        <w:t xml:space="preserve"> </w:t>
      </w:r>
      <w:r w:rsidR="000129E9" w:rsidRPr="00252F87">
        <w:rPr>
          <w:szCs w:val="28"/>
          <w:lang w:val="uk-UA"/>
        </w:rPr>
        <w:t>якщо виконуєт</w:t>
      </w:r>
      <w:r w:rsidR="00E210AC" w:rsidRPr="00252F87">
        <w:rPr>
          <w:szCs w:val="28"/>
          <w:lang w:val="uk-UA"/>
        </w:rPr>
        <w:t xml:space="preserve">ься </w:t>
      </w:r>
      <w:r w:rsidRPr="00252F87">
        <w:rPr>
          <w:szCs w:val="28"/>
          <w:lang w:val="uk-UA"/>
        </w:rPr>
        <w:t xml:space="preserve">наступне </w:t>
      </w:r>
      <w:r w:rsidR="00E210AC" w:rsidRPr="00252F87">
        <w:rPr>
          <w:szCs w:val="28"/>
          <w:lang w:val="uk-UA"/>
        </w:rPr>
        <w:t>відношення:</w:t>
      </w:r>
    </w:p>
    <w:p w14:paraId="2BAE4109" w14:textId="77777777" w:rsidR="00C97919" w:rsidRPr="00252F87" w:rsidRDefault="00C97919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701CF0F" w14:textId="77777777" w:rsidR="00FD668C" w:rsidRDefault="00385E75" w:rsidP="00C97919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1800" w:dyaOrig="279" w14:anchorId="7546791B">
          <v:shape id="_x0000_i1233" type="#_x0000_t75" style="width:90.4pt;height:13.9pt" o:ole="">
            <v:imagedata r:id="rId423" o:title=""/>
          </v:shape>
          <o:OLEObject Type="Embed" ProgID="Equation.DSMT4" ShapeID="_x0000_i1233" DrawAspect="Content" ObjectID="_1692009047" r:id="rId424"/>
        </w:object>
      </w:r>
    </w:p>
    <w:p w14:paraId="7B7155A7" w14:textId="77777777" w:rsidR="00C97919" w:rsidRPr="00252F87" w:rsidRDefault="00C97919" w:rsidP="00C97919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5EFD464" w14:textId="77777777" w:rsidR="00FD668C" w:rsidRPr="00252F87" w:rsidRDefault="0082795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</w:t>
      </w:r>
      <w:r w:rsidR="00F66801" w:rsidRPr="00252F87">
        <w:rPr>
          <w:szCs w:val="28"/>
          <w:lang w:val="uk-UA"/>
        </w:rPr>
        <w:t>бернену матрицю</w:t>
      </w:r>
      <w:r w:rsidR="00D35B61">
        <w:rPr>
          <w:szCs w:val="28"/>
          <w:lang w:val="uk-UA"/>
        </w:rPr>
        <w:t xml:space="preserve"> позначатимемо</w:t>
      </w:r>
      <w:r w:rsidRPr="00252F87">
        <w:rPr>
          <w:szCs w:val="28"/>
          <w:lang w:val="uk-UA"/>
        </w:rPr>
        <w:t xml:space="preserve"> як </w:t>
      </w:r>
      <w:r w:rsidR="00385E75" w:rsidRPr="00252F87">
        <w:rPr>
          <w:position w:val="-4"/>
          <w:szCs w:val="28"/>
          <w:lang w:val="uk-UA"/>
        </w:rPr>
        <w:object w:dxaOrig="440" w:dyaOrig="360" w14:anchorId="2BA0F938">
          <v:shape id="_x0000_i1234" type="#_x0000_t75" style="width:22.5pt;height:18pt" o:ole="">
            <v:imagedata r:id="rId425" o:title=""/>
          </v:shape>
          <o:OLEObject Type="Embed" ProgID="Equation.DSMT4" ShapeID="_x0000_i1234" DrawAspect="Content" ObjectID="_1692009048" r:id="rId426"/>
        </w:object>
      </w:r>
      <w:r w:rsidR="00FD668C" w:rsidRPr="00252F87">
        <w:rPr>
          <w:szCs w:val="28"/>
          <w:lang w:val="uk-UA"/>
        </w:rPr>
        <w:t>.</w:t>
      </w:r>
    </w:p>
    <w:p w14:paraId="1CB3C963" w14:textId="77777777" w:rsidR="00621730" w:rsidRDefault="00F6680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</w:t>
      </w:r>
      <w:r w:rsidR="00FD668C" w:rsidRPr="00252F87">
        <w:rPr>
          <w:szCs w:val="28"/>
          <w:lang w:val="uk-UA"/>
        </w:rPr>
        <w:t xml:space="preserve">, </w:t>
      </w:r>
      <w:r w:rsidR="00C97919">
        <w:rPr>
          <w:szCs w:val="28"/>
          <w:lang w:val="uk-UA"/>
        </w:rPr>
        <w:t>за визначенням</w:t>
      </w:r>
    </w:p>
    <w:p w14:paraId="38419243" w14:textId="77777777" w:rsidR="00C97919" w:rsidRPr="00252F87" w:rsidRDefault="00C97919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94F020" w14:textId="77777777" w:rsidR="00FD668C" w:rsidRPr="00252F87" w:rsidRDefault="00385E75" w:rsidP="00C97919">
      <w:pPr>
        <w:spacing w:line="360" w:lineRule="auto"/>
        <w:ind w:firstLine="709"/>
        <w:jc w:val="right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2220" w:dyaOrig="360" w14:anchorId="5985AF49">
          <v:shape id="_x0000_i1235" type="#_x0000_t75" style="width:110.65pt;height:18pt" o:ole="">
            <v:imagedata r:id="rId427" o:title=""/>
          </v:shape>
          <o:OLEObject Type="Embed" ProgID="Equation.DSMT4" ShapeID="_x0000_i1235" DrawAspect="Content" ObjectID="_1692009049" r:id="rId428"/>
        </w:object>
      </w:r>
      <w:r w:rsidR="00C701E9" w:rsidRPr="00252F87">
        <w:rPr>
          <w:szCs w:val="28"/>
          <w:lang w:val="uk-UA"/>
        </w:rPr>
        <w:tab/>
      </w:r>
      <w:r w:rsidR="00C97919">
        <w:rPr>
          <w:szCs w:val="28"/>
          <w:lang w:val="uk-UA"/>
        </w:rPr>
        <w:tab/>
      </w:r>
      <w:r w:rsidR="00C97919">
        <w:rPr>
          <w:szCs w:val="28"/>
          <w:lang w:val="uk-UA"/>
        </w:rPr>
        <w:tab/>
      </w:r>
      <w:r w:rsidR="00C97919">
        <w:rPr>
          <w:szCs w:val="28"/>
          <w:lang w:val="uk-UA"/>
        </w:rPr>
        <w:tab/>
      </w:r>
      <w:r w:rsidR="00FD668C" w:rsidRPr="00252F87">
        <w:rPr>
          <w:szCs w:val="28"/>
          <w:lang w:val="uk-UA"/>
        </w:rPr>
        <w:t>(1</w:t>
      </w:r>
      <w:r w:rsidR="00BC2474">
        <w:rPr>
          <w:szCs w:val="28"/>
          <w:lang w:val="uk-UA"/>
        </w:rPr>
        <w:t>.6</w:t>
      </w:r>
      <w:r w:rsidR="00FD668C" w:rsidRPr="00252F87">
        <w:rPr>
          <w:szCs w:val="28"/>
          <w:lang w:val="uk-UA"/>
        </w:rPr>
        <w:t>)</w:t>
      </w:r>
    </w:p>
    <w:p w14:paraId="5ACCE905" w14:textId="77777777" w:rsidR="00D0675E" w:rsidRPr="00252F87" w:rsidRDefault="00D35B61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Зазначимо</w:t>
      </w:r>
      <w:r w:rsidR="00D0675E" w:rsidRPr="00252F87">
        <w:rPr>
          <w:szCs w:val="28"/>
          <w:lang w:val="uk-UA"/>
        </w:rPr>
        <w:t xml:space="preserve">, що виходячи з умов узгодженості, обернена матриця </w:t>
      </w:r>
      <w:r w:rsidR="00385E75" w:rsidRPr="00252F87">
        <w:rPr>
          <w:position w:val="-4"/>
          <w:szCs w:val="28"/>
          <w:lang w:val="uk-UA"/>
        </w:rPr>
        <w:object w:dxaOrig="440" w:dyaOrig="360" w14:anchorId="78A26A78">
          <v:shape id="_x0000_i1236" type="#_x0000_t75" style="width:22.5pt;height:18pt" o:ole="">
            <v:imagedata r:id="rId429" o:title=""/>
          </v:shape>
          <o:OLEObject Type="Embed" ProgID="Equation.DSMT4" ShapeID="_x0000_i1236" DrawAspect="Content" ObjectID="_1692009050" r:id="rId430"/>
        </w:object>
      </w:r>
      <w:r w:rsidR="00D0675E" w:rsidRPr="00252F87">
        <w:rPr>
          <w:szCs w:val="28"/>
          <w:lang w:val="uk-UA"/>
        </w:rPr>
        <w:t xml:space="preserve"> також </w:t>
      </w:r>
      <w:r w:rsidR="00375F55" w:rsidRPr="00252F87">
        <w:rPr>
          <w:szCs w:val="28"/>
          <w:lang w:val="uk-UA"/>
        </w:rPr>
        <w:t xml:space="preserve">є </w:t>
      </w:r>
      <w:r w:rsidR="00D0675E" w:rsidRPr="00252F87">
        <w:rPr>
          <w:szCs w:val="28"/>
          <w:lang w:val="uk-UA"/>
        </w:rPr>
        <w:t>ква</w:t>
      </w:r>
      <w:r w:rsidR="00375F55" w:rsidRPr="00252F87">
        <w:rPr>
          <w:szCs w:val="28"/>
          <w:lang w:val="uk-UA"/>
        </w:rPr>
        <w:t>дратною матрицею</w:t>
      </w:r>
      <w:r w:rsidR="00D0675E" w:rsidRPr="00252F87">
        <w:rPr>
          <w:szCs w:val="28"/>
          <w:lang w:val="uk-UA"/>
        </w:rPr>
        <w:t xml:space="preserve"> </w:t>
      </w:r>
      <w:r w:rsidR="00D0675E" w:rsidRPr="00252F87">
        <w:rPr>
          <w:i/>
          <w:szCs w:val="28"/>
          <w:lang w:val="uk-UA"/>
        </w:rPr>
        <w:t>n</w:t>
      </w:r>
      <w:r w:rsidR="00D0675E" w:rsidRPr="00252F87">
        <w:rPr>
          <w:szCs w:val="28"/>
          <w:lang w:val="uk-UA"/>
        </w:rPr>
        <w:t>-го порядку.</w:t>
      </w:r>
    </w:p>
    <w:p w14:paraId="02144627" w14:textId="77777777" w:rsidR="0071104A" w:rsidRPr="00252F87" w:rsidRDefault="00C8381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аступний крок, виходячи з </w:t>
      </w:r>
      <w:r w:rsidR="00A54F54" w:rsidRPr="00252F87">
        <w:rPr>
          <w:szCs w:val="28"/>
          <w:lang w:val="uk-UA"/>
        </w:rPr>
        <w:t>визначеного вище поняття</w:t>
      </w:r>
      <w:r w:rsidRPr="00252F87">
        <w:rPr>
          <w:szCs w:val="28"/>
          <w:lang w:val="uk-UA"/>
        </w:rPr>
        <w:t xml:space="preserve"> оберненої матриці, полягатиме в знаходженні </w:t>
      </w:r>
      <w:r w:rsidRPr="001A3760">
        <w:rPr>
          <w:szCs w:val="28"/>
          <w:lang w:val="uk-UA"/>
        </w:rPr>
        <w:t>умов існування оберненої матриці.</w:t>
      </w:r>
      <w:r w:rsidRPr="00252F87">
        <w:rPr>
          <w:szCs w:val="28"/>
          <w:lang w:val="uk-UA"/>
        </w:rPr>
        <w:t xml:space="preserve"> Для цього </w:t>
      </w:r>
      <w:r w:rsidR="009806BD" w:rsidRPr="00252F87">
        <w:rPr>
          <w:szCs w:val="28"/>
          <w:lang w:val="uk-UA"/>
        </w:rPr>
        <w:t>необхідне</w:t>
      </w:r>
      <w:r w:rsidRPr="00252F87">
        <w:rPr>
          <w:szCs w:val="28"/>
          <w:lang w:val="uk-UA"/>
        </w:rPr>
        <w:t xml:space="preserve"> ще одне поняття.</w:t>
      </w:r>
    </w:p>
    <w:p w14:paraId="5ED3F7C5" w14:textId="77777777" w:rsidR="00FD668C" w:rsidRDefault="0071104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Матрицю </w:t>
      </w:r>
      <w:r w:rsidR="00385E75" w:rsidRPr="00252F87">
        <w:rPr>
          <w:position w:val="-4"/>
          <w:szCs w:val="28"/>
          <w:lang w:val="uk-UA"/>
        </w:rPr>
        <w:object w:dxaOrig="340" w:dyaOrig="360" w14:anchorId="09DB6D77">
          <v:shape id="_x0000_i1237" type="#_x0000_t75" style="width:16.15pt;height:18pt" o:ole="">
            <v:imagedata r:id="rId431" o:title=""/>
          </v:shape>
          <o:OLEObject Type="Embed" ProgID="Equation.DSMT4" ShapeID="_x0000_i1237" DrawAspect="Content" ObjectID="_1692009051" r:id="rId432"/>
        </w:object>
      </w:r>
      <w:r w:rsidR="00141E5E" w:rsidRPr="00252F87">
        <w:rPr>
          <w:szCs w:val="28"/>
          <w:lang w:val="uk-UA"/>
        </w:rPr>
        <w:t xml:space="preserve"> </w:t>
      </w:r>
      <w:r w:rsidR="000129E9" w:rsidRPr="00252F87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приєднаною до матриці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, якщо кожен її елемент </w:t>
      </w:r>
      <w:r w:rsidR="00385E75" w:rsidRPr="00252F87">
        <w:rPr>
          <w:position w:val="-16"/>
          <w:szCs w:val="28"/>
          <w:lang w:val="uk-UA"/>
        </w:rPr>
        <w:object w:dxaOrig="320" w:dyaOrig="480" w14:anchorId="4203290D">
          <v:shape id="_x0000_i1238" type="#_x0000_t75" style="width:16.15pt;height:23.65pt" o:ole="">
            <v:imagedata r:id="rId433" o:title=""/>
          </v:shape>
          <o:OLEObject Type="Embed" ProgID="Equation.DSMT4" ShapeID="_x0000_i1238" DrawAspect="Content" ObjectID="_1692009052" r:id="rId434"/>
        </w:object>
      </w:r>
      <w:r w:rsidRPr="00252F87">
        <w:rPr>
          <w:szCs w:val="28"/>
          <w:lang w:val="uk-UA"/>
        </w:rPr>
        <w:t xml:space="preserve"> </w:t>
      </w:r>
      <w:r w:rsidR="00D35B61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алгеб</w:t>
      </w:r>
      <w:r w:rsidR="00141E5E" w:rsidRPr="00252F87">
        <w:rPr>
          <w:szCs w:val="28"/>
          <w:lang w:val="uk-UA"/>
        </w:rPr>
        <w:t>раїчним доповненн</w:t>
      </w:r>
      <w:r w:rsidR="00D35B61">
        <w:rPr>
          <w:szCs w:val="28"/>
          <w:lang w:val="uk-UA"/>
        </w:rPr>
        <w:t>ям до елемен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40" w:dyaOrig="480" w14:anchorId="0E4AA1C1">
          <v:shape id="_x0000_i1239" type="#_x0000_t75" style="width:16.15pt;height:23.65pt" o:ole="">
            <v:imagedata r:id="rId435" o:title=""/>
          </v:shape>
          <o:OLEObject Type="Embed" ProgID="Equation.DSMT4" ShapeID="_x0000_i1239" DrawAspect="Content" ObjectID="_1692009053" r:id="rId436"/>
        </w:object>
      </w:r>
      <w:r w:rsidRPr="00252F87">
        <w:rPr>
          <w:szCs w:val="28"/>
          <w:lang w:val="uk-UA"/>
        </w:rPr>
        <w:t xml:space="preserve"> транспонованої матриці</w:t>
      </w:r>
      <w:r w:rsidR="00385E75" w:rsidRPr="00252F87">
        <w:rPr>
          <w:position w:val="-4"/>
          <w:szCs w:val="28"/>
          <w:lang w:val="uk-UA"/>
        </w:rPr>
        <w:object w:dxaOrig="380" w:dyaOrig="360" w14:anchorId="602C2E45">
          <v:shape id="_x0000_i1240" type="#_x0000_t75" style="width:19.5pt;height:18pt" o:ole="">
            <v:imagedata r:id="rId437" o:title=""/>
          </v:shape>
          <o:OLEObject Type="Embed" ProgID="Equation.DSMT4" ShapeID="_x0000_i1240" DrawAspect="Content" ObjectID="_1692009054" r:id="rId438"/>
        </w:object>
      </w:r>
      <w:r w:rsidR="009806BD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7105E5" w:rsidRPr="00252F87">
        <w:rPr>
          <w:szCs w:val="28"/>
          <w:lang w:val="uk-UA"/>
        </w:rPr>
        <w:t>або інакше</w:t>
      </w:r>
      <w:r w:rsidR="009806BD" w:rsidRPr="00252F87">
        <w:rPr>
          <w:szCs w:val="28"/>
          <w:lang w:val="uk-UA"/>
        </w:rPr>
        <w:t>:</w:t>
      </w:r>
    </w:p>
    <w:p w14:paraId="04D523DA" w14:textId="77777777" w:rsidR="001A3760" w:rsidRPr="00252F87" w:rsidRDefault="001A376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FCD2028" w14:textId="77777777" w:rsidR="00141E5E" w:rsidRDefault="00385E75" w:rsidP="001A376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3080" w:dyaOrig="1700" w14:anchorId="19F80002">
          <v:shape id="_x0000_i1241" type="#_x0000_t75" style="width:154.5pt;height:85.9pt" o:ole="">
            <v:imagedata r:id="rId439" o:title=""/>
          </v:shape>
          <o:OLEObject Type="Embed" ProgID="Equation.DSMT4" ShapeID="_x0000_i1241" DrawAspect="Content" ObjectID="_1692009055" r:id="rId440"/>
        </w:object>
      </w:r>
      <w:r w:rsidR="00FD668C" w:rsidRPr="00252F87">
        <w:rPr>
          <w:szCs w:val="28"/>
          <w:lang w:val="uk-UA"/>
        </w:rPr>
        <w:t>,</w:t>
      </w:r>
    </w:p>
    <w:p w14:paraId="7B57A70C" w14:textId="77777777" w:rsidR="001A3760" w:rsidRPr="00252F87" w:rsidRDefault="001A3760" w:rsidP="001A376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CB075C3" w14:textId="77777777" w:rsidR="00FD668C" w:rsidRDefault="00A272A9" w:rsidP="00C701E9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60" w:dyaOrig="420" w14:anchorId="5A2518A1">
          <v:shape id="_x0000_i1242" type="#_x0000_t75" style="width:18pt;height:21.4pt" o:ole="">
            <v:imagedata r:id="rId441" o:title=""/>
          </v:shape>
          <o:OLEObject Type="Embed" ProgID="Equation.DSMT4" ShapeID="_x0000_i1242" DrawAspect="Content" ObjectID="_1692009056" r:id="rId442"/>
        </w:object>
      </w:r>
      <w:r w:rsidR="00FD668C" w:rsidRPr="00252F87">
        <w:rPr>
          <w:szCs w:val="28"/>
          <w:lang w:val="uk-UA"/>
        </w:rPr>
        <w:t xml:space="preserve"> – </w:t>
      </w:r>
      <w:r w:rsidRPr="00252F87">
        <w:rPr>
          <w:szCs w:val="28"/>
          <w:lang w:val="uk-UA"/>
        </w:rPr>
        <w:t>алгебраїчне доповнення елементів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очаткової матриці</w:t>
      </w:r>
      <w:r w:rsidR="00F97D1A" w:rsidRPr="00252F87">
        <w:rPr>
          <w:szCs w:val="28"/>
          <w:lang w:val="uk-UA"/>
        </w:rPr>
        <w:t>.</w:t>
      </w:r>
    </w:p>
    <w:p w14:paraId="48A2A42A" w14:textId="77777777" w:rsidR="001A3760" w:rsidRPr="00252F87" w:rsidRDefault="001A3760" w:rsidP="00C701E9">
      <w:pPr>
        <w:spacing w:line="360" w:lineRule="auto"/>
        <w:jc w:val="both"/>
        <w:rPr>
          <w:szCs w:val="28"/>
          <w:lang w:val="uk-UA"/>
        </w:rPr>
      </w:pPr>
    </w:p>
    <w:p w14:paraId="2280AF82" w14:textId="77777777" w:rsidR="00141E5E" w:rsidRDefault="00385E75" w:rsidP="001A376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84"/>
          <w:szCs w:val="28"/>
          <w:lang w:val="uk-UA"/>
        </w:rPr>
        <w:object w:dxaOrig="3080" w:dyaOrig="1820" w14:anchorId="5C2EB267">
          <v:shape id="_x0000_i1243" type="#_x0000_t75" style="width:154.5pt;height:91.5pt" o:ole="">
            <v:imagedata r:id="rId443" o:title=""/>
          </v:shape>
          <o:OLEObject Type="Embed" ProgID="Equation.DSMT4" ShapeID="_x0000_i1243" DrawAspect="Content" ObjectID="_1692009057" r:id="rId444"/>
        </w:object>
      </w:r>
      <w:r w:rsidR="00FD668C" w:rsidRPr="00252F87">
        <w:rPr>
          <w:szCs w:val="28"/>
          <w:lang w:val="uk-UA"/>
        </w:rPr>
        <w:t>,</w:t>
      </w:r>
    </w:p>
    <w:p w14:paraId="3DD9D64F" w14:textId="77777777" w:rsidR="001A3760" w:rsidRPr="00252F87" w:rsidRDefault="001A3760" w:rsidP="001A376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8FF647F" w14:textId="77777777" w:rsidR="00D67403" w:rsidRPr="00252F87" w:rsidRDefault="00C701E9" w:rsidP="00C701E9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е </w:t>
      </w:r>
      <w:r w:rsidR="00385E75" w:rsidRPr="00252F87">
        <w:rPr>
          <w:position w:val="-16"/>
          <w:szCs w:val="28"/>
          <w:lang w:val="uk-UA"/>
        </w:rPr>
        <w:object w:dxaOrig="380" w:dyaOrig="480" w14:anchorId="067EF210">
          <v:shape id="_x0000_i1244" type="#_x0000_t75" style="width:19.5pt;height:23.65pt" o:ole="">
            <v:imagedata r:id="rId445" o:title=""/>
          </v:shape>
          <o:OLEObject Type="Embed" ProgID="Equation.DSMT4" ShapeID="_x0000_i1244" DrawAspect="Content" ObjectID="_1692009058" r:id="rId446"/>
        </w:object>
      </w:r>
      <w:r w:rsidR="00FD668C" w:rsidRPr="00252F87">
        <w:rPr>
          <w:szCs w:val="28"/>
          <w:lang w:val="uk-UA"/>
        </w:rPr>
        <w:t xml:space="preserve"> </w:t>
      </w:r>
      <w:r w:rsidR="001A1199" w:rsidRPr="00252F87">
        <w:rPr>
          <w:szCs w:val="28"/>
          <w:lang w:val="uk-UA"/>
        </w:rPr>
        <w:t>–</w:t>
      </w:r>
      <w:r w:rsidR="00FD668C" w:rsidRPr="00252F87">
        <w:rPr>
          <w:szCs w:val="28"/>
          <w:lang w:val="uk-UA"/>
        </w:rPr>
        <w:t xml:space="preserve"> </w:t>
      </w:r>
      <w:r w:rsidR="00F97D1A" w:rsidRPr="00252F87">
        <w:rPr>
          <w:szCs w:val="28"/>
          <w:lang w:val="uk-UA"/>
        </w:rPr>
        <w:t>алгебраїчне доповнення елементів транспонованої матриці.</w:t>
      </w:r>
    </w:p>
    <w:p w14:paraId="28BF4723" w14:textId="77777777" w:rsidR="00625EDC" w:rsidRPr="00252F87" w:rsidRDefault="00625ED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D18CBE0" w14:textId="77777777" w:rsidR="00FD668C" w:rsidRPr="00080444" w:rsidRDefault="00E9117D" w:rsidP="00957B6A">
      <w:pPr>
        <w:spacing w:line="360" w:lineRule="auto"/>
        <w:ind w:firstLine="709"/>
        <w:jc w:val="both"/>
        <w:rPr>
          <w:szCs w:val="28"/>
        </w:rPr>
      </w:pPr>
      <w:r w:rsidRPr="00252F87">
        <w:rPr>
          <w:szCs w:val="28"/>
          <w:lang w:val="uk-UA"/>
        </w:rPr>
        <w:t>Для приєднаної матриці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340" w:dyaOrig="360" w14:anchorId="4F18FEB8">
          <v:shape id="_x0000_i1245" type="#_x0000_t75" style="width:16.15pt;height:18pt" o:ole="">
            <v:imagedata r:id="rId447" o:title=""/>
          </v:shape>
          <o:OLEObject Type="Embed" ProgID="Equation.DSMT4" ShapeID="_x0000_i1245" DrawAspect="Content" ObjectID="_1692009059" r:id="rId448"/>
        </w:object>
      </w:r>
      <w:r w:rsidR="00FD668C" w:rsidRPr="00252F87">
        <w:rPr>
          <w:szCs w:val="28"/>
          <w:lang w:val="uk-UA"/>
        </w:rPr>
        <w:t xml:space="preserve"> </w:t>
      </w:r>
      <w:r w:rsidR="000032D5" w:rsidRPr="00252F87">
        <w:rPr>
          <w:szCs w:val="28"/>
          <w:lang w:val="uk-UA"/>
        </w:rPr>
        <w:t>має місце</w:t>
      </w:r>
      <w:r w:rsidR="00532CB5" w:rsidRPr="00252F87">
        <w:rPr>
          <w:szCs w:val="28"/>
          <w:lang w:val="uk-UA"/>
        </w:rPr>
        <w:t xml:space="preserve"> наступна рівність</w:t>
      </w:r>
      <w:r w:rsidR="00FD668C" w:rsidRPr="00252F87">
        <w:rPr>
          <w:szCs w:val="28"/>
          <w:lang w:val="uk-UA"/>
        </w:rPr>
        <w:t>:</w:t>
      </w:r>
    </w:p>
    <w:p w14:paraId="4B523920" w14:textId="77777777" w:rsidR="00C8185D" w:rsidRPr="00080444" w:rsidRDefault="00C8185D" w:rsidP="00957B6A">
      <w:pPr>
        <w:spacing w:line="360" w:lineRule="auto"/>
        <w:ind w:firstLine="709"/>
        <w:jc w:val="both"/>
        <w:rPr>
          <w:szCs w:val="28"/>
        </w:rPr>
      </w:pPr>
    </w:p>
    <w:p w14:paraId="2C6657EB" w14:textId="77777777" w:rsidR="00FD668C" w:rsidRDefault="00385E75" w:rsidP="001C014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2720" w:dyaOrig="380" w14:anchorId="0CF0A772">
          <v:shape id="_x0000_i1246" type="#_x0000_t75" style="width:136.5pt;height:19.5pt" o:ole="">
            <v:imagedata r:id="rId449" o:title=""/>
          </v:shape>
          <o:OLEObject Type="Embed" ProgID="Equation.DSMT4" ShapeID="_x0000_i1246" DrawAspect="Content" ObjectID="_1692009060" r:id="rId450"/>
        </w:object>
      </w:r>
      <w:r w:rsidR="00141E5E" w:rsidRPr="00252F87">
        <w:rPr>
          <w:szCs w:val="28"/>
          <w:lang w:val="uk-UA"/>
        </w:rPr>
        <w:tab/>
      </w:r>
      <w:r w:rsidR="001C0146">
        <w:rPr>
          <w:szCs w:val="28"/>
          <w:lang w:val="uk-UA"/>
        </w:rPr>
        <w:tab/>
      </w:r>
      <w:r w:rsidR="001C0146">
        <w:rPr>
          <w:szCs w:val="28"/>
          <w:lang w:val="uk-UA"/>
        </w:rPr>
        <w:tab/>
      </w:r>
      <w:r w:rsidR="001C0146">
        <w:rPr>
          <w:szCs w:val="28"/>
          <w:lang w:val="uk-UA"/>
        </w:rPr>
        <w:tab/>
      </w:r>
      <w:r w:rsidR="003A3DD5">
        <w:rPr>
          <w:szCs w:val="28"/>
          <w:lang w:val="uk-UA"/>
        </w:rPr>
        <w:t>(1.7</w:t>
      </w:r>
      <w:r w:rsidR="00FD668C" w:rsidRPr="00252F87">
        <w:rPr>
          <w:szCs w:val="28"/>
          <w:lang w:val="uk-UA"/>
        </w:rPr>
        <w:t>)</w:t>
      </w:r>
    </w:p>
    <w:p w14:paraId="6D479D4C" w14:textId="77777777" w:rsidR="001C0146" w:rsidRPr="00252F87" w:rsidRDefault="001C0146" w:rsidP="001C0146">
      <w:pPr>
        <w:spacing w:line="360" w:lineRule="auto"/>
        <w:jc w:val="both"/>
        <w:rPr>
          <w:szCs w:val="28"/>
          <w:lang w:val="uk-UA"/>
        </w:rPr>
      </w:pPr>
    </w:p>
    <w:p w14:paraId="6F6A5F06" w14:textId="77777777" w:rsidR="009A30ED" w:rsidRPr="00252F87" w:rsidRDefault="006A4D63" w:rsidP="0057714F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демо її справедливість</w:t>
      </w:r>
      <w:r w:rsidR="00FD668C" w:rsidRPr="00252F87">
        <w:rPr>
          <w:szCs w:val="28"/>
          <w:lang w:val="uk-UA"/>
        </w:rPr>
        <w:t>.</w:t>
      </w:r>
    </w:p>
    <w:p w14:paraId="5ECC511B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□</w:t>
      </w:r>
    </w:p>
    <w:p w14:paraId="5F505040" w14:textId="77777777" w:rsidR="00FD668C" w:rsidRPr="007E7608" w:rsidRDefault="009A30ED" w:rsidP="00957B6A">
      <w:pPr>
        <w:spacing w:line="360" w:lineRule="auto"/>
        <w:ind w:firstLine="709"/>
        <w:jc w:val="both"/>
        <w:rPr>
          <w:szCs w:val="28"/>
        </w:rPr>
      </w:pPr>
      <w:r w:rsidRPr="00252F87">
        <w:rPr>
          <w:szCs w:val="28"/>
          <w:lang w:val="uk-UA"/>
        </w:rPr>
        <w:t>Розглянемо добуток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680" w:dyaOrig="360" w14:anchorId="075488A6">
          <v:shape id="_x0000_i1247" type="#_x0000_t75" style="width:34.5pt;height:18pt" o:ole="">
            <v:imagedata r:id="rId451" o:title=""/>
          </v:shape>
          <o:OLEObject Type="Embed" ProgID="Equation.DSMT4" ShapeID="_x0000_i1247" DrawAspect="Content" ObjectID="_1692009061" r:id="rId452"/>
        </w:object>
      </w:r>
      <w:r w:rsidR="0019298E" w:rsidRPr="00252F87">
        <w:rPr>
          <w:szCs w:val="28"/>
          <w:lang w:val="uk-UA"/>
        </w:rPr>
        <w:t>:</w:t>
      </w:r>
    </w:p>
    <w:p w14:paraId="2723801E" w14:textId="77777777" w:rsidR="00C8185D" w:rsidRPr="007E7608" w:rsidRDefault="00C8185D" w:rsidP="00957B6A">
      <w:pPr>
        <w:spacing w:line="360" w:lineRule="auto"/>
        <w:ind w:firstLine="709"/>
        <w:jc w:val="both"/>
        <w:rPr>
          <w:szCs w:val="28"/>
        </w:rPr>
      </w:pPr>
    </w:p>
    <w:p w14:paraId="17F6C2B6" w14:textId="77777777" w:rsidR="00FD668C" w:rsidRDefault="00D539EC" w:rsidP="00C8185D">
      <w:pPr>
        <w:spacing w:line="360" w:lineRule="auto"/>
        <w:jc w:val="center"/>
        <w:rPr>
          <w:szCs w:val="28"/>
          <w:lang w:val="en-US"/>
        </w:rPr>
      </w:pPr>
      <w:r w:rsidRPr="00252F87">
        <w:rPr>
          <w:position w:val="-100"/>
          <w:szCs w:val="28"/>
          <w:lang w:val="uk-UA"/>
        </w:rPr>
        <w:object w:dxaOrig="6720" w:dyaOrig="2140" w14:anchorId="510AFFAD">
          <v:shape id="_x0000_i1248" type="#_x0000_t75" style="width:336.4pt;height:106.5pt" o:ole="">
            <v:imagedata r:id="rId453" o:title=""/>
          </v:shape>
          <o:OLEObject Type="Embed" ProgID="Equation.DSMT4" ShapeID="_x0000_i1248" DrawAspect="Content" ObjectID="_1692009062" r:id="rId454"/>
        </w:object>
      </w:r>
    </w:p>
    <w:p w14:paraId="7098825A" w14:textId="77777777" w:rsidR="00C8185D" w:rsidRPr="00C8185D" w:rsidRDefault="00C8185D" w:rsidP="00C8185D">
      <w:pPr>
        <w:spacing w:line="360" w:lineRule="auto"/>
        <w:jc w:val="right"/>
        <w:rPr>
          <w:szCs w:val="28"/>
          <w:lang w:val="en-US"/>
        </w:rPr>
      </w:pPr>
    </w:p>
    <w:p w14:paraId="25CDA66A" w14:textId="77777777" w:rsidR="00FD668C" w:rsidRPr="007E7608" w:rsidRDefault="009A30ED" w:rsidP="00957B6A">
      <w:pPr>
        <w:spacing w:line="360" w:lineRule="auto"/>
        <w:ind w:firstLine="709"/>
        <w:jc w:val="both"/>
        <w:rPr>
          <w:szCs w:val="28"/>
        </w:rPr>
      </w:pPr>
      <w:r w:rsidRPr="00252F87">
        <w:rPr>
          <w:szCs w:val="28"/>
          <w:lang w:val="uk-UA"/>
        </w:rPr>
        <w:t xml:space="preserve">Елемент добутку з індексами </w:t>
      </w:r>
      <w:r w:rsidR="00FD668C" w:rsidRPr="00252F87">
        <w:rPr>
          <w:i/>
          <w:szCs w:val="28"/>
          <w:lang w:val="uk-UA"/>
        </w:rPr>
        <w:t xml:space="preserve">i </w:t>
      </w:r>
      <w:r w:rsidRPr="00252F87">
        <w:rPr>
          <w:szCs w:val="28"/>
          <w:lang w:val="uk-UA"/>
        </w:rPr>
        <w:t>та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 xml:space="preserve">j </w:t>
      </w:r>
      <w:r w:rsidRPr="00252F87">
        <w:rPr>
          <w:szCs w:val="28"/>
          <w:lang w:val="uk-UA"/>
        </w:rPr>
        <w:t>буде дорівнювати</w:t>
      </w:r>
      <w:r w:rsidR="0019298E" w:rsidRPr="00252F87">
        <w:rPr>
          <w:szCs w:val="28"/>
          <w:lang w:val="uk-UA"/>
        </w:rPr>
        <w:t>:</w:t>
      </w:r>
    </w:p>
    <w:p w14:paraId="5D7603C0" w14:textId="77777777" w:rsidR="00C8185D" w:rsidRPr="007E7608" w:rsidRDefault="00C8185D" w:rsidP="00957B6A">
      <w:pPr>
        <w:spacing w:line="360" w:lineRule="auto"/>
        <w:ind w:firstLine="709"/>
        <w:jc w:val="both"/>
        <w:rPr>
          <w:szCs w:val="28"/>
        </w:rPr>
      </w:pPr>
    </w:p>
    <w:p w14:paraId="137AD563" w14:textId="77777777" w:rsidR="00D539EC" w:rsidRPr="00252F87" w:rsidRDefault="00D539EC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5000" w:dyaOrig="780" w14:anchorId="2DFF729B">
          <v:shape id="_x0000_i1249" type="#_x0000_t75" style="width:250.5pt;height:38.65pt" o:ole="">
            <v:imagedata r:id="rId455" o:title=""/>
          </v:shape>
          <o:OLEObject Type="Embed" ProgID="Equation.DSMT4" ShapeID="_x0000_i1249" DrawAspect="Content" ObjectID="_1692009063" r:id="rId456"/>
        </w:object>
      </w:r>
    </w:p>
    <w:p w14:paraId="6A58FB5F" w14:textId="77777777" w:rsidR="00FD668C" w:rsidRPr="00252F87" w:rsidRDefault="00D35B61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4140" w:dyaOrig="420" w14:anchorId="3BDC6738">
          <v:shape id="_x0000_i1250" type="#_x0000_t75" style="width:207.4pt;height:21.4pt" o:ole="">
            <v:imagedata r:id="rId457" o:title=""/>
          </v:shape>
          <o:OLEObject Type="Embed" ProgID="Equation.DSMT4" ShapeID="_x0000_i1250" DrawAspect="Content" ObjectID="_1692009064" r:id="rId458"/>
        </w:object>
      </w:r>
      <w:r w:rsidR="00385E75" w:rsidRPr="00252F87">
        <w:rPr>
          <w:position w:val="-54"/>
          <w:szCs w:val="28"/>
          <w:lang w:val="uk-UA"/>
        </w:rPr>
        <w:object w:dxaOrig="2120" w:dyaOrig="1219" w14:anchorId="1170B10E">
          <v:shape id="_x0000_i1251" type="#_x0000_t75" style="width:106.5pt;height:61.5pt" o:ole="">
            <v:imagedata r:id="rId459" o:title=""/>
          </v:shape>
          <o:OLEObject Type="Embed" ProgID="Equation.DSMT4" ShapeID="_x0000_i1251" DrawAspect="Content" ObjectID="_1692009065" r:id="rId460"/>
        </w:object>
      </w:r>
    </w:p>
    <w:p w14:paraId="72B0657E" w14:textId="77777777" w:rsidR="00C8185D" w:rsidRDefault="00C8185D" w:rsidP="00D539EC">
      <w:pPr>
        <w:spacing w:line="360" w:lineRule="auto"/>
        <w:jc w:val="both"/>
        <w:rPr>
          <w:szCs w:val="28"/>
          <w:lang w:val="en-US"/>
        </w:rPr>
      </w:pPr>
    </w:p>
    <w:p w14:paraId="743287E2" w14:textId="77777777" w:rsidR="00FD668C" w:rsidRDefault="00C8185D" w:rsidP="00C8185D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</w:t>
      </w:r>
      <w:r w:rsidR="00CA5436" w:rsidRPr="00252F87">
        <w:rPr>
          <w:szCs w:val="28"/>
          <w:lang w:val="uk-UA"/>
        </w:rPr>
        <w:t>гадавши, що вираз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32"/>
          <w:szCs w:val="28"/>
          <w:lang w:val="uk-UA"/>
        </w:rPr>
        <w:object w:dxaOrig="999" w:dyaOrig="780" w14:anchorId="2B45142B">
          <v:shape id="_x0000_i1252" type="#_x0000_t75" style="width:49.5pt;height:38.65pt" o:ole="">
            <v:imagedata r:id="rId461" o:title=""/>
          </v:shape>
          <o:OLEObject Type="Embed" ProgID="Equation.DSMT4" ShapeID="_x0000_i1252" DrawAspect="Content" ObjectID="_1692009066" r:id="rId462"/>
        </w:object>
      </w:r>
      <w:r w:rsidR="00FD668C" w:rsidRPr="00252F87">
        <w:rPr>
          <w:szCs w:val="28"/>
          <w:lang w:val="uk-UA"/>
        </w:rPr>
        <w:t xml:space="preserve"> </w:t>
      </w:r>
      <w:r w:rsidR="00CA5436" w:rsidRPr="00252F87">
        <w:rPr>
          <w:szCs w:val="28"/>
          <w:lang w:val="uk-UA"/>
        </w:rPr>
        <w:t xml:space="preserve">являється </w:t>
      </w:r>
      <w:r w:rsidR="0057714F" w:rsidRPr="00252F87">
        <w:rPr>
          <w:szCs w:val="28"/>
          <w:lang w:val="uk-UA"/>
        </w:rPr>
        <w:t>формулою</w:t>
      </w:r>
      <w:r w:rsidR="00CA5436" w:rsidRPr="00252F87">
        <w:rPr>
          <w:szCs w:val="28"/>
          <w:lang w:val="uk-UA"/>
        </w:rPr>
        <w:t xml:space="preserve"> розвинення визначника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="00CA5436" w:rsidRPr="00252F87">
        <w:rPr>
          <w:szCs w:val="28"/>
          <w:lang w:val="uk-UA"/>
        </w:rPr>
        <w:t>за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i</w:t>
      </w:r>
      <w:r w:rsidR="00CA5436" w:rsidRPr="00252F87">
        <w:rPr>
          <w:szCs w:val="28"/>
          <w:lang w:val="uk-UA"/>
        </w:rPr>
        <w:t>-м</w:t>
      </w:r>
      <w:r w:rsidR="00FD668C" w:rsidRPr="00252F87">
        <w:rPr>
          <w:szCs w:val="28"/>
          <w:lang w:val="uk-UA"/>
        </w:rPr>
        <w:t xml:space="preserve"> </w:t>
      </w:r>
      <w:r w:rsidR="00CA5436" w:rsidRPr="00252F87">
        <w:rPr>
          <w:szCs w:val="28"/>
          <w:lang w:val="uk-UA"/>
        </w:rPr>
        <w:t>рядком</w:t>
      </w:r>
      <w:r w:rsidR="00FD668C" w:rsidRPr="00252F87">
        <w:rPr>
          <w:szCs w:val="28"/>
          <w:lang w:val="uk-UA"/>
        </w:rPr>
        <w:t xml:space="preserve">, </w:t>
      </w:r>
      <w:r w:rsidR="00414D57" w:rsidRPr="00252F87">
        <w:rPr>
          <w:szCs w:val="28"/>
          <w:lang w:val="uk-UA"/>
        </w:rPr>
        <w:t>можна отримати</w:t>
      </w:r>
      <w:r w:rsidR="0057714F" w:rsidRPr="00252F87">
        <w:rPr>
          <w:szCs w:val="28"/>
          <w:lang w:val="uk-UA"/>
        </w:rPr>
        <w:t>:</w:t>
      </w:r>
    </w:p>
    <w:p w14:paraId="5193E5B5" w14:textId="77777777" w:rsidR="00C8185D" w:rsidRPr="00252F87" w:rsidRDefault="00C8185D" w:rsidP="00C8185D">
      <w:pPr>
        <w:spacing w:line="360" w:lineRule="auto"/>
        <w:ind w:firstLine="709"/>
        <w:jc w:val="both"/>
        <w:rPr>
          <w:szCs w:val="28"/>
          <w:lang w:val="uk-UA"/>
        </w:rPr>
      </w:pPr>
    </w:p>
    <w:p w14:paraId="31E02D4B" w14:textId="77777777" w:rsidR="00FD668C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8700" w:dyaOrig="1700" w14:anchorId="1423844C">
          <v:shape id="_x0000_i1253" type="#_x0000_t75" style="width:435pt;height:85.9pt" o:ole="">
            <v:imagedata r:id="rId463" o:title=""/>
          </v:shape>
          <o:OLEObject Type="Embed" ProgID="Equation.DSMT4" ShapeID="_x0000_i1253" DrawAspect="Content" ObjectID="_1692009067" r:id="rId464"/>
        </w:object>
      </w:r>
    </w:p>
    <w:p w14:paraId="0036563D" w14:textId="77777777" w:rsidR="00C8185D" w:rsidRPr="00252F87" w:rsidRDefault="00C8185D" w:rsidP="00D539EC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3F971A48" w14:textId="77777777" w:rsidR="00FD668C" w:rsidRPr="00252F87" w:rsidRDefault="00BD38A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Аналогічним чином доводиться друга частина рівності</w:t>
      </w:r>
      <w:r w:rsidR="00FD668C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7</w:t>
      </w:r>
      <w:r w:rsidR="00FD668C" w:rsidRPr="00252F87">
        <w:rPr>
          <w:szCs w:val="28"/>
          <w:lang w:val="uk-UA"/>
        </w:rPr>
        <w:t>).</w:t>
      </w:r>
    </w:p>
    <w:p w14:paraId="22D817DF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57189476" w14:textId="77777777" w:rsidR="0057714F" w:rsidRPr="00252F87" w:rsidRDefault="0057714F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045386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F828F6" w:rsidRPr="00252F87">
        <w:rPr>
          <w:szCs w:val="28"/>
          <w:u w:val="single"/>
          <w:lang w:val="uk-UA"/>
        </w:rPr>
        <w:t xml:space="preserve"> (критерій існування оберненої матриці)</w:t>
      </w:r>
    </w:p>
    <w:p w14:paraId="720521A8" w14:textId="77777777" w:rsidR="00FD668C" w:rsidRPr="00252F87" w:rsidRDefault="00613590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 xml:space="preserve">Для того, аби існувала обернена матриця </w:t>
      </w:r>
      <w:r w:rsidR="00385E75" w:rsidRPr="00252F87">
        <w:rPr>
          <w:position w:val="-4"/>
          <w:szCs w:val="28"/>
          <w:lang w:val="uk-UA"/>
        </w:rPr>
        <w:object w:dxaOrig="440" w:dyaOrig="360" w14:anchorId="319726CF">
          <v:shape id="_x0000_i1254" type="#_x0000_t75" style="width:22.5pt;height:18pt" o:ole="">
            <v:imagedata r:id="rId465" o:title=""/>
          </v:shape>
          <o:OLEObject Type="Embed" ProgID="Equation.DSMT4" ShapeID="_x0000_i1254" DrawAspect="Content" ObjectID="_1692009068" r:id="rId466"/>
        </w:object>
      </w:r>
      <w:r w:rsidRPr="00252F87">
        <w:rPr>
          <w:szCs w:val="28"/>
          <w:lang w:val="uk-UA"/>
        </w:rPr>
        <w:t xml:space="preserve"> до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необхідно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статньо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щоб матриця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була невиродженою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бто</w:t>
      </w:r>
      <w:r w:rsidR="00F828F6" w:rsidRPr="00252F87">
        <w:rPr>
          <w:szCs w:val="28"/>
          <w:lang w:val="uk-UA"/>
        </w:rPr>
        <w:t>,</w:t>
      </w:r>
      <w:r w:rsidR="00FD668C" w:rsidRPr="00252F87">
        <w:rPr>
          <w:b/>
          <w:szCs w:val="28"/>
          <w:lang w:val="uk-UA"/>
        </w:rPr>
        <w:t xml:space="preserve"> </w:t>
      </w:r>
      <w:r w:rsidR="00385E75" w:rsidRPr="00252F87">
        <w:rPr>
          <w:b/>
          <w:position w:val="-6"/>
          <w:szCs w:val="28"/>
          <w:lang w:val="uk-UA"/>
        </w:rPr>
        <w:object w:dxaOrig="1060" w:dyaOrig="300" w14:anchorId="0EB8ACD1">
          <v:shape id="_x0000_i1255" type="#_x0000_t75" style="width:52.5pt;height:15.4pt" o:ole="">
            <v:imagedata r:id="rId467" o:title=""/>
          </v:shape>
          <o:OLEObject Type="Embed" ProgID="Equation.DSMT4" ShapeID="_x0000_i1255" DrawAspect="Content" ObjectID="_1692009069" r:id="rId468"/>
        </w:object>
      </w:r>
    </w:p>
    <w:p w14:paraId="49E90C0A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□</w:t>
      </w:r>
    </w:p>
    <w:p w14:paraId="0C7FA597" w14:textId="77777777" w:rsidR="00FD668C" w:rsidRPr="00252F87" w:rsidRDefault="00881D0C" w:rsidP="00BF010B">
      <w:pPr>
        <w:spacing w:line="360" w:lineRule="auto"/>
        <w:ind w:left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Н</w:t>
      </w:r>
      <w:r w:rsidR="002D6F41" w:rsidRPr="00252F87">
        <w:rPr>
          <w:i/>
          <w:szCs w:val="28"/>
          <w:lang w:val="uk-UA"/>
        </w:rPr>
        <w:t>еобхідність</w:t>
      </w:r>
    </w:p>
    <w:p w14:paraId="1800500C" w14:textId="77777777" w:rsidR="00FD668C" w:rsidRDefault="002D6F4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для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існує обернена матриця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5DCA8AB1">
          <v:shape id="_x0000_i1256" type="#_x0000_t75" style="width:22.5pt;height:18pt" o:ole="">
            <v:imagedata r:id="rId469" o:title=""/>
          </v:shape>
          <o:OLEObject Type="Embed" ProgID="Equation.DSMT4" ShapeID="_x0000_i1256" DrawAspect="Content" ObjectID="_1692009070" r:id="rId470"/>
        </w:object>
      </w:r>
      <w:r w:rsidR="00FD668C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При цьому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згідно</w:t>
      </w:r>
      <w:r w:rsidR="00FD668C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6</w:t>
      </w:r>
      <w:r w:rsidR="00FD668C" w:rsidRPr="00252F87">
        <w:rPr>
          <w:szCs w:val="28"/>
          <w:lang w:val="uk-UA"/>
        </w:rPr>
        <w:t>),</w:t>
      </w:r>
    </w:p>
    <w:p w14:paraId="5F0BAD0E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DFAE3FA" w14:textId="77777777" w:rsidR="00D539EC" w:rsidRPr="00252F87" w:rsidRDefault="00385E75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1219" w:dyaOrig="360" w14:anchorId="3E378E0E">
          <v:shape id="_x0000_i1257" type="#_x0000_t75" style="width:61.5pt;height:18pt" o:ole="">
            <v:imagedata r:id="rId471" o:title=""/>
          </v:shape>
          <o:OLEObject Type="Embed" ProgID="Equation.DSMT4" ShapeID="_x0000_i1257" DrawAspect="Content" ObjectID="_1692009071" r:id="rId472"/>
        </w:object>
      </w:r>
    </w:p>
    <w:p w14:paraId="7D08CB41" w14:textId="77777777" w:rsidR="00D539EC" w:rsidRDefault="00D539EC" w:rsidP="00D539E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</w:t>
      </w:r>
    </w:p>
    <w:p w14:paraId="556A69DC" w14:textId="77777777" w:rsidR="00C8185D" w:rsidRPr="00252F87" w:rsidRDefault="00C8185D" w:rsidP="00D539EC">
      <w:pPr>
        <w:spacing w:line="360" w:lineRule="auto"/>
        <w:jc w:val="both"/>
        <w:rPr>
          <w:szCs w:val="28"/>
          <w:lang w:val="uk-UA"/>
        </w:rPr>
      </w:pPr>
    </w:p>
    <w:p w14:paraId="6E6BF077" w14:textId="77777777" w:rsidR="00FD668C" w:rsidRDefault="00385E75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120" w:dyaOrig="440" w14:anchorId="74517C2F">
          <v:shape id="_x0000_i1258" type="#_x0000_t75" style="width:106.5pt;height:22.5pt" o:ole="">
            <v:imagedata r:id="rId473" o:title=""/>
          </v:shape>
          <o:OLEObject Type="Embed" ProgID="Equation.DSMT4" ShapeID="_x0000_i1258" DrawAspect="Content" ObjectID="_1692009072" r:id="rId474"/>
        </w:object>
      </w:r>
    </w:p>
    <w:p w14:paraId="3DF4F360" w14:textId="77777777" w:rsidR="00C8185D" w:rsidRPr="00252F87" w:rsidRDefault="00C8185D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929844F" w14:textId="77777777" w:rsidR="00FD668C" w:rsidRDefault="00920F5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гідно властивост</w:t>
      </w:r>
      <w:r w:rsidR="00C8185D">
        <w:rPr>
          <w:szCs w:val="28"/>
          <w:lang w:val="uk-UA"/>
        </w:rPr>
        <w:t>ей</w:t>
      </w:r>
      <w:r w:rsidRPr="00252F87">
        <w:rPr>
          <w:szCs w:val="28"/>
          <w:lang w:val="uk-UA"/>
        </w:rPr>
        <w:t xml:space="preserve"> визначника</w:t>
      </w:r>
    </w:p>
    <w:p w14:paraId="48C5D41E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86761D5" w14:textId="77777777" w:rsidR="00FD668C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080" w:dyaOrig="440" w14:anchorId="751613C1">
          <v:shape id="_x0000_i1259" type="#_x0000_t75" style="width:154.5pt;height:22.5pt" o:ole="">
            <v:imagedata r:id="rId475" o:title=""/>
          </v:shape>
          <o:OLEObject Type="Embed" ProgID="Equation.DSMT4" ShapeID="_x0000_i1259" DrawAspect="Content" ObjectID="_1692009073" r:id="rId476"/>
        </w:object>
      </w:r>
    </w:p>
    <w:p w14:paraId="61210789" w14:textId="77777777" w:rsidR="00C8185D" w:rsidRPr="00252F87" w:rsidRDefault="00C8185D" w:rsidP="00C8185D">
      <w:pPr>
        <w:spacing w:line="360" w:lineRule="auto"/>
        <w:jc w:val="center"/>
        <w:rPr>
          <w:szCs w:val="28"/>
          <w:lang w:val="uk-UA"/>
        </w:rPr>
      </w:pPr>
    </w:p>
    <w:p w14:paraId="4B2B06D5" w14:textId="77777777" w:rsidR="00BF010B" w:rsidRDefault="00920F5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</w:t>
      </w:r>
      <w:r w:rsidR="00FD668C" w:rsidRPr="00252F87">
        <w:rPr>
          <w:szCs w:val="28"/>
          <w:lang w:val="uk-UA"/>
        </w:rPr>
        <w:t xml:space="preserve">, </w:t>
      </w:r>
    </w:p>
    <w:p w14:paraId="4CB20114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3E04517" w14:textId="77777777" w:rsidR="00BF010B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920" w:dyaOrig="380" w14:anchorId="6B00B68A">
          <v:shape id="_x0000_i1260" type="#_x0000_t75" style="width:95.65pt;height:19.5pt" o:ole="">
            <v:imagedata r:id="rId477" o:title=""/>
          </v:shape>
          <o:OLEObject Type="Embed" ProgID="Equation.DSMT4" ShapeID="_x0000_i1260" DrawAspect="Content" ObjectID="_1692009074" r:id="rId478"/>
        </w:object>
      </w:r>
    </w:p>
    <w:p w14:paraId="2DC7619E" w14:textId="77777777" w:rsidR="00C8185D" w:rsidRPr="00252F87" w:rsidRDefault="00C8185D" w:rsidP="00C8185D">
      <w:pPr>
        <w:spacing w:line="360" w:lineRule="auto"/>
        <w:jc w:val="center"/>
        <w:rPr>
          <w:szCs w:val="28"/>
          <w:lang w:val="uk-UA"/>
        </w:rPr>
      </w:pPr>
    </w:p>
    <w:p w14:paraId="54F8B134" w14:textId="77777777" w:rsidR="00FD668C" w:rsidRPr="00252F87" w:rsidRDefault="00D539E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</w:t>
      </w:r>
      <w:r w:rsidR="007E51B7" w:rsidRPr="00252F87">
        <w:rPr>
          <w:szCs w:val="28"/>
          <w:lang w:val="uk-UA"/>
        </w:rPr>
        <w:t>тже</w:t>
      </w:r>
      <w:r w:rsidR="00D35B61">
        <w:rPr>
          <w:szCs w:val="28"/>
          <w:lang w:val="uk-UA"/>
        </w:rPr>
        <w:t>,</w:t>
      </w:r>
    </w:p>
    <w:p w14:paraId="63B30AAE" w14:textId="77777777" w:rsidR="00FD668C" w:rsidRPr="00252F87" w:rsidRDefault="00385E75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060" w:dyaOrig="300" w14:anchorId="1567CDD6">
          <v:shape id="_x0000_i1261" type="#_x0000_t75" style="width:52.5pt;height:15.4pt" o:ole="">
            <v:imagedata r:id="rId479" o:title=""/>
          </v:shape>
          <o:OLEObject Type="Embed" ProgID="Equation.DSMT4" ShapeID="_x0000_i1261" DrawAspect="Content" ObjectID="_1692009075" r:id="rId480"/>
        </w:object>
      </w:r>
      <w:r w:rsidR="00C8185D">
        <w:rPr>
          <w:szCs w:val="28"/>
          <w:lang w:val="uk-UA"/>
        </w:rPr>
        <w:t xml:space="preserve">  ,  </w:t>
      </w:r>
      <w:r w:rsidRPr="00252F87">
        <w:rPr>
          <w:position w:val="-6"/>
          <w:szCs w:val="28"/>
          <w:lang w:val="uk-UA"/>
        </w:rPr>
        <w:object w:dxaOrig="1260" w:dyaOrig="380" w14:anchorId="4A504E67">
          <v:shape id="_x0000_i1262" type="#_x0000_t75" style="width:63.4pt;height:19.5pt" o:ole="">
            <v:imagedata r:id="rId481" o:title=""/>
          </v:shape>
          <o:OLEObject Type="Embed" ProgID="Equation.DSMT4" ShapeID="_x0000_i1262" DrawAspect="Content" ObjectID="_1692009076" r:id="rId482"/>
        </w:object>
      </w:r>
    </w:p>
    <w:p w14:paraId="66AD998A" w14:textId="77777777" w:rsidR="00FD668C" w:rsidRPr="00252F87" w:rsidRDefault="00BF010B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lastRenderedPageBreak/>
        <w:t>Наслідок</w:t>
      </w:r>
    </w:p>
    <w:p w14:paraId="2CE8254A" w14:textId="77777777" w:rsidR="00FD668C" w:rsidRPr="00252F87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719" w:dyaOrig="720" w14:anchorId="05DCA016">
          <v:shape id="_x0000_i1263" type="#_x0000_t75" style="width:85.9pt;height:36.4pt" o:ole="">
            <v:imagedata r:id="rId483" o:title=""/>
          </v:shape>
          <o:OLEObject Type="Embed" ProgID="Equation.DSMT4" ShapeID="_x0000_i1263" DrawAspect="Content" ObjectID="_1692009077" r:id="rId484"/>
        </w:object>
      </w:r>
    </w:p>
    <w:p w14:paraId="60EB5FC6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0C60B3E" w14:textId="77777777" w:rsidR="00FD668C" w:rsidRPr="00252F87" w:rsidRDefault="00881D0C" w:rsidP="00BF010B">
      <w:pPr>
        <w:spacing w:line="360" w:lineRule="auto"/>
        <w:ind w:left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Достатність</w:t>
      </w:r>
    </w:p>
    <w:p w14:paraId="08AA1AF9" w14:textId="77777777" w:rsidR="00FD668C" w:rsidRDefault="00881D0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матриця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евироджена</w:t>
      </w:r>
      <w:r w:rsidR="00FD668C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Розглянемо матрицю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B,</w:t>
      </w:r>
      <w:r w:rsidR="00FD668C" w:rsidRPr="00252F87">
        <w:rPr>
          <w:szCs w:val="28"/>
          <w:lang w:val="uk-UA"/>
        </w:rPr>
        <w:t xml:space="preserve"> </w:t>
      </w:r>
      <w:r w:rsidR="00C8185D">
        <w:rPr>
          <w:szCs w:val="28"/>
          <w:lang w:val="uk-UA"/>
        </w:rPr>
        <w:t xml:space="preserve">елементи якої будуть визначатися </w:t>
      </w:r>
      <w:r w:rsidRPr="00252F87">
        <w:rPr>
          <w:szCs w:val="28"/>
          <w:lang w:val="uk-UA"/>
        </w:rPr>
        <w:t>наступним чином</w:t>
      </w:r>
      <w:r w:rsidR="00FD668C" w:rsidRPr="00252F87">
        <w:rPr>
          <w:szCs w:val="28"/>
          <w:lang w:val="uk-UA"/>
        </w:rPr>
        <w:t>:</w:t>
      </w:r>
    </w:p>
    <w:p w14:paraId="00D986F2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41AA624" w14:textId="77777777" w:rsidR="00FD668C" w:rsidRDefault="00385E75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200" w:dyaOrig="760" w14:anchorId="7BF61739">
          <v:shape id="_x0000_i1264" type="#_x0000_t75" style="width:61.5pt;height:37.5pt" o:ole="">
            <v:imagedata r:id="rId485" o:title=""/>
          </v:shape>
          <o:OLEObject Type="Embed" ProgID="Equation.DSMT4" ShapeID="_x0000_i1264" DrawAspect="Content" ObjectID="_1692009078" r:id="rId486"/>
        </w:object>
      </w:r>
      <w:r w:rsidR="00FD668C" w:rsidRPr="00252F87">
        <w:rPr>
          <w:szCs w:val="28"/>
          <w:lang w:val="uk-UA"/>
        </w:rPr>
        <w:t xml:space="preserve">   </w:t>
      </w:r>
      <w:r w:rsidRPr="00252F87">
        <w:rPr>
          <w:position w:val="-12"/>
          <w:szCs w:val="28"/>
          <w:lang w:val="uk-UA"/>
        </w:rPr>
        <w:object w:dxaOrig="1040" w:dyaOrig="440" w14:anchorId="2AE5DE7E">
          <v:shape id="_x0000_i1265" type="#_x0000_t75" style="width:50.65pt;height:22.5pt" o:ole="">
            <v:imagedata r:id="rId487" o:title=""/>
          </v:shape>
          <o:OLEObject Type="Embed" ProgID="Equation.DSMT4" ShapeID="_x0000_i1265" DrawAspect="Content" ObjectID="_1692009079" r:id="rId488"/>
        </w:object>
      </w:r>
    </w:p>
    <w:p w14:paraId="7D647DB4" w14:textId="77777777" w:rsidR="00C8185D" w:rsidRPr="00252F87" w:rsidRDefault="00C8185D" w:rsidP="00C8185D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13376ACD" w14:textId="77777777" w:rsidR="00BF010B" w:rsidRPr="00252F87" w:rsidRDefault="00C8185D" w:rsidP="00D539EC">
      <w:p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тобто</w:t>
      </w:r>
    </w:p>
    <w:p w14:paraId="5008F4D7" w14:textId="77777777" w:rsidR="00FD668C" w:rsidRDefault="00385E75" w:rsidP="00C8185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440" w:dyaOrig="720" w14:anchorId="4F955A1E">
          <v:shape id="_x0000_i1266" type="#_x0000_t75" style="width:1in;height:36.4pt" o:ole="">
            <v:imagedata r:id="rId489" o:title=""/>
          </v:shape>
          <o:OLEObject Type="Embed" ProgID="Equation.DSMT4" ShapeID="_x0000_i1266" DrawAspect="Content" ObjectID="_1692009080" r:id="rId490"/>
        </w:object>
      </w:r>
      <w:r w:rsidR="00C8185D">
        <w:rPr>
          <w:szCs w:val="28"/>
          <w:lang w:val="uk-UA"/>
        </w:rPr>
        <w:tab/>
      </w:r>
      <w:r w:rsidR="00C8185D">
        <w:rPr>
          <w:szCs w:val="28"/>
          <w:lang w:val="uk-UA"/>
        </w:rPr>
        <w:tab/>
      </w:r>
      <w:r w:rsidR="00C8185D">
        <w:rPr>
          <w:szCs w:val="28"/>
          <w:lang w:val="uk-UA"/>
        </w:rPr>
        <w:tab/>
      </w:r>
      <w:r w:rsidR="00C8185D">
        <w:rPr>
          <w:szCs w:val="28"/>
          <w:lang w:val="uk-UA"/>
        </w:rPr>
        <w:tab/>
        <w:t xml:space="preserve">      </w:t>
      </w:r>
      <w:r w:rsidR="00FD668C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8</w:t>
      </w:r>
      <w:r w:rsidR="00FD668C" w:rsidRPr="00252F87">
        <w:rPr>
          <w:szCs w:val="28"/>
          <w:lang w:val="uk-UA"/>
        </w:rPr>
        <w:t>)</w:t>
      </w:r>
    </w:p>
    <w:p w14:paraId="02A5C90E" w14:textId="77777777" w:rsidR="00C8185D" w:rsidRPr="00252F87" w:rsidRDefault="00C8185D" w:rsidP="00C8185D">
      <w:pPr>
        <w:spacing w:line="360" w:lineRule="auto"/>
        <w:jc w:val="both"/>
        <w:rPr>
          <w:szCs w:val="28"/>
          <w:lang w:val="uk-UA"/>
        </w:rPr>
      </w:pPr>
    </w:p>
    <w:p w14:paraId="2D1ED59C" w14:textId="77777777" w:rsidR="00FD668C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оді д</w:t>
      </w:r>
      <w:r w:rsidR="00881D0C" w:rsidRPr="00252F87">
        <w:rPr>
          <w:szCs w:val="28"/>
          <w:lang w:val="uk-UA"/>
        </w:rPr>
        <w:t>обуток матриць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881D0C" w:rsidRPr="00252F87">
        <w:rPr>
          <w:szCs w:val="28"/>
          <w:lang w:val="uk-UA"/>
        </w:rPr>
        <w:t xml:space="preserve"> та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B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ає одиничну матрицю</w:t>
      </w:r>
      <w:r>
        <w:rPr>
          <w:szCs w:val="28"/>
          <w:lang w:val="uk-UA"/>
        </w:rPr>
        <w:t>:</w:t>
      </w:r>
    </w:p>
    <w:p w14:paraId="12F58C02" w14:textId="77777777" w:rsidR="00C8185D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108D408" w14:textId="77777777" w:rsidR="00386BEC" w:rsidRPr="00252F87" w:rsidRDefault="00386BE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8260" w:dyaOrig="720" w14:anchorId="2FAF22A4">
          <v:shape id="_x0000_i1267" type="#_x0000_t75" style="width:412.5pt;height:36.4pt" o:ole="">
            <v:imagedata r:id="rId491" o:title=""/>
          </v:shape>
          <o:OLEObject Type="Embed" ProgID="Equation.DSMT4" ShapeID="_x0000_i1267" DrawAspect="Content" ObjectID="_1692009081" r:id="rId492"/>
        </w:object>
      </w:r>
    </w:p>
    <w:p w14:paraId="7ABB36A8" w14:textId="77777777" w:rsidR="00FD668C" w:rsidRPr="00252F87" w:rsidRDefault="00854E5A" w:rsidP="00C8185D">
      <w:pPr>
        <w:spacing w:line="360" w:lineRule="auto"/>
        <w:jc w:val="center"/>
        <w:rPr>
          <w:szCs w:val="28"/>
          <w:lang w:val="uk-UA"/>
        </w:rPr>
      </w:pPr>
      <w:r w:rsidRPr="00854E5A">
        <w:rPr>
          <w:szCs w:val="28"/>
          <w:lang w:val="uk-UA"/>
        </w:rPr>
        <w:fldChar w:fldCharType="begin"/>
      </w:r>
      <w:r w:rsidRPr="00854E5A">
        <w:rPr>
          <w:szCs w:val="28"/>
          <w:lang w:val="uk-UA"/>
        </w:rPr>
        <w:instrText xml:space="preserve"> QUOTE </w:instrText>
      </w:r>
      <w:r w:rsidR="001F309C">
        <w:rPr>
          <w:position w:val="-15"/>
        </w:rPr>
        <w:pict w14:anchorId="6CD0BD13">
          <v:shape id="_x0000_i1268" type="#_x0000_t75" style="width:409.5pt;height:2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6B6A&quot;/&gt;&lt;wsp:rsid wsp:val=&quot;000D7DA7&quot;/&gt;&lt;wsp:rsid wsp:val=&quot;000E2A99&quot;/&gt;&lt;wsp:rsid wsp:val=&quot;000E49DB&quot;/&gt;&lt;wsp:rsid wsp:val=&quot;000E598B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3C4A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973C4A&quot; wsp:rsidP=&quot;00973C4A&quot;&gt;&lt;m:oMathPara&gt;&lt;m:oMath&gt;&lt;m:r&gt;&lt;w:rPr&gt;&lt;w:rFonts w:ascii=&quot;Cambria Math&quot; w:h-ansi=&quot;Cambria Math&quot;/&gt;&lt;wx:font wx:val=&quot;Cambria Math&quot;/&gt;&lt;w:i/&gt;&lt;/w:rPr&gt;&lt;m:t&gt;Aв€™B=Aв€™&lt;/m:t&gt;&lt;/m:r&gt;&lt;m:f&gt;&lt;m:f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detA&lt;/m:t&gt;&lt;/m:r&gt;&lt;/m:den&gt;&lt;/m:f&gt;&lt;m:r&gt;&lt;w:rPr&gt;&lt;w:rFonts w:ascii=&quot;Cambria Math&quot; w:h-ansi=&quot;Cambria Math&quot;/&gt;&lt;wx:font wx:val=&quot;Cambria Math&quot;/&gt;&lt;w:i/&gt;&lt;/w:rPr&gt;&lt;m:t&gt;в€™&lt;/m:t&gt;&lt;/m:r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A&lt;/m:t&gt;&lt;/m:r&gt;&lt;/m:e&gt;&lt;m:sup&gt;&lt;m:r&gt;&lt;w:rPr&gt;&lt;w:rFonts w:ascii=&quot;Cambria Math&quot; w:h-ansi=&quot;Cambria Math&quot;/&gt;&lt;wx:font wx:val=&quot;Cambria Math&quot;/&gt;&lt;w:i/&gt;&lt;/w:rPr&gt;&lt;m:t&gt;*&lt;/m:t&gt;&lt;/m:r&gt;&lt;/m:sup&gt;&lt;/m:sSup&gt;&lt;m:r&gt;&lt;w:rPr&gt;&lt;w:rFonts w:ascii=&quot;Cambria Math&quot; w:h-ansi=&quot;Cambria Math&quot;/&gt;&lt;wx:font wx:val=&quot;Cambria Math&quot;/&gt;&lt;w:i/&gt;&lt;/w:rPr&gt;&lt;m:t&gt;=&lt;/m:t&gt;&lt;/m:r&gt;&lt;m:f&gt;&lt;m:f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detA&lt;/m:t&gt;&lt;/m:r&gt;&lt;/m:den&gt;&lt;/m:f&gt;&lt;m:r&gt;&lt;w:rPr&gt;&lt;w:rFonts w:ascii=&quot;Cambria Math&quot; w:h-ansi=&quot;Cambria Math&quot;/&gt;&lt;wx:font wx:val=&quot;Cambria Math&quot;/&gt;&lt;w:i/&gt;&lt;/w:rPr&gt;&lt;m:t&gt;Aв€™&lt;/m:t&gt;&lt;/m:r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A&lt;/m:t&gt;&lt;/m:r&gt;&lt;/m:e&gt;&lt;m:sup&gt;&lt;m:r&gt;&lt;w:rPr&gt;&lt;w:rFonts w:ascii=&quot;Cambria Math&quot; w:h-ansi=&quot;Cambria Math&quot;/&gt;&lt;wx:font wx:val=&quot;Cambria Math&quot;/&gt;&lt;w:i/&gt;&lt;/w:rPr&gt;&lt;m:t&gt;*&lt;/m:t&gt;&lt;/m:r&gt;&lt;/m:sup&gt;&lt;/m:sSup&gt;&lt;m:r&gt;&lt;w:rPr&gt;&lt;w:rFonts w:ascii=&quot;Cambria Math&quot; w:h-ansi=&quot;Cambria Math&quot;/&gt;&lt;wx:font wx:val=&quot;Cambria Math&quot;/&gt;&lt;w:i/&gt;&lt;/w:rPr&gt;&lt;m:t&gt;=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w:lang w:val=&quot;UK&quot;/&gt;&lt;/w:rPr&gt;&lt;m:t&gt;Р·РіС–РґРЅРѕ &lt;/m:t&gt;&lt;/m:r&gt;&lt;m:d&gt;&lt;m:dPr&gt;&lt;m:ctrlPr&gt;&lt;w:rPr&gt;&lt;w:rFonts w:ascii=&quot;Cambria Math&quot; w:h-ansi=&quot;Cambria Math&quot;/&gt;&lt;wx:font wx:val=&quot;Cambria Math&quot;/&gt;&lt;w:i/&gt;&lt;w:lang w:val=&quot;UK&quot;/&gt;&lt;/w:rPr&gt;&lt;/m:ctrlPr&gt;&lt;/m:dPr&gt;&lt;m:e&gt;&lt;m:r&gt;&lt;w:rPr&gt;&lt;w:rFonts w:ascii=&quot;Cambria Math&quot; w:h-ansi=&quot;Cambria Math&quot;/&gt;&lt;wx:font wx:val=&quot;Cambria Math&quot;/&gt;&lt;w:i/&gt;&lt;w:lang w:val=&quot;UK&quot;/&gt;&lt;/w:rPr&gt;&lt;m:t&gt;1.7&lt;/m:t&gt;&lt;/m:r&gt;&lt;/m:e&gt;&lt;/m:d&gt;&lt;m:ctrlPr&gt;&lt;w:rPr&gt;&lt;w:rFonts w:ascii=&quot;Cambria Math&quot; w:h-ansi=&quot;Cambria Math&quot;/&gt;&lt;wx:font wx:val=&quot;Cambria Math&quot;/&gt;&lt;w:i/&gt;&lt;w:lang w:val=&quot;EN-US&quot;/&gt;&lt;/w:rPr&gt;&lt;/m:ctrlPr&gt;&lt;/m:e&gt;&lt;/m:d&gt;&lt;m:r&gt;&lt;w:rPr&gt;&lt;w:rFonts w:ascii=&quot;Cambria Math&quot; w:h-ansi=&quot;Cambria Math&quot;/&gt;&lt;wx:font wx:val=&quot;Cambria Math&quot;/&gt;&lt;w:i/&gt;&lt;w:lang w:val=&quot;EN-US&quot;/&gt;&lt;/w:rPr&gt;&lt;m:t&gt;=&lt;/m:t&gt;&lt;/m:r&gt;&lt;m:f&gt;&lt;m:f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detA&lt;/m:t&gt;&lt;/m:r&gt;&lt;/m:den&gt;&lt;/m:f&gt;&lt;m:r&gt;&lt;w:rPr&gt;&lt;w:rFonts w:ascii=&quot;Cambria Math&quot; w:h-ansi=&quot;Cambria Math&quot;/&gt;&lt;wx:font wx:val=&quot;Cambria Math&quot;/&gt;&lt;w:i/&gt;&lt;/w:rPr&gt;&lt;m:t&gt;в€™detAв€™I=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93" o:title="" chromakey="white"/>
          </v:shape>
        </w:pict>
      </w:r>
      <w:r w:rsidRPr="00854E5A">
        <w:rPr>
          <w:szCs w:val="28"/>
          <w:lang w:val="uk-UA"/>
        </w:rPr>
        <w:instrText xml:space="preserve"> </w:instrText>
      </w:r>
      <w:r w:rsidRPr="00854E5A">
        <w:rPr>
          <w:szCs w:val="28"/>
          <w:lang w:val="uk-UA"/>
        </w:rPr>
        <w:fldChar w:fldCharType="end"/>
      </w:r>
      <w:r w:rsidRPr="00252F87">
        <w:rPr>
          <w:szCs w:val="28"/>
          <w:lang w:val="uk-UA"/>
        </w:rPr>
        <w:t xml:space="preserve"> </w:t>
      </w:r>
    </w:p>
    <w:p w14:paraId="7B2CBFB1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EC2E275" w14:textId="77777777" w:rsidR="00FD668C" w:rsidRDefault="00C46B6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налогічно можна показати, що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999" w:dyaOrig="279" w14:anchorId="1EF27764">
          <v:shape id="_x0000_i1269" type="#_x0000_t75" style="width:49.5pt;height:13.9pt" o:ole="">
            <v:imagedata r:id="rId494" o:title=""/>
          </v:shape>
          <o:OLEObject Type="Embed" ProgID="Equation.DSMT4" ShapeID="_x0000_i1269" DrawAspect="Content" ObjectID="_1692009082" r:id="rId495"/>
        </w:object>
      </w:r>
      <w:r w:rsidR="00FD668C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Таким чином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згідно визначення оберненої матриці</w:t>
      </w:r>
      <w:r w:rsidR="00FD668C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6</w:t>
      </w:r>
      <w:r w:rsidR="00FD668C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матриця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B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яка представлена виразом </w:t>
      </w:r>
      <w:r w:rsidR="00FD668C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8</w:t>
      </w:r>
      <w:r w:rsidR="00FD668C" w:rsidRPr="00252F87">
        <w:rPr>
          <w:szCs w:val="28"/>
          <w:lang w:val="uk-UA"/>
        </w:rPr>
        <w:t xml:space="preserve">), </w:t>
      </w:r>
      <w:r w:rsidRPr="00252F87">
        <w:rPr>
          <w:szCs w:val="28"/>
          <w:lang w:val="uk-UA"/>
        </w:rPr>
        <w:t>є оберненою матрицею до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>:</w:t>
      </w:r>
    </w:p>
    <w:p w14:paraId="157697C5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1A91E63" w14:textId="77777777" w:rsidR="00FD668C" w:rsidRPr="00252F87" w:rsidRDefault="00C8185D" w:rsidP="00C8185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2220" w:dyaOrig="720" w14:anchorId="56DB09F9">
          <v:shape id="_x0000_i1270" type="#_x0000_t75" style="width:110.65pt;height:36.4pt" o:ole="">
            <v:imagedata r:id="rId496" o:title=""/>
          </v:shape>
          <o:OLEObject Type="Embed" ProgID="Equation.DSMT4" ShapeID="_x0000_i1270" DrawAspect="Content" ObjectID="_1692009083" r:id="rId497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FD668C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8</w:t>
      </w:r>
      <w:r w:rsidR="00FD668C" w:rsidRPr="00252F87">
        <w:rPr>
          <w:szCs w:val="28"/>
          <w:lang w:val="uk-UA"/>
        </w:rPr>
        <w:t>а)</w:t>
      </w:r>
    </w:p>
    <w:p w14:paraId="4FFF69D2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148B7D6D" w14:textId="77777777" w:rsidR="00FD668C" w:rsidRPr="00252F87" w:rsidRDefault="00192AA8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lastRenderedPageBreak/>
        <w:t>Формула</w:t>
      </w:r>
      <w:r w:rsidR="00FD668C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8</w:t>
      </w:r>
      <w:r w:rsidR="00FD668C" w:rsidRPr="00252F87">
        <w:rPr>
          <w:szCs w:val="28"/>
          <w:lang w:val="uk-UA"/>
        </w:rPr>
        <w:t>а)</w:t>
      </w:r>
      <w:r w:rsidR="00D35B61">
        <w:rPr>
          <w:szCs w:val="28"/>
          <w:lang w:val="uk-UA"/>
        </w:rPr>
        <w:t xml:space="preserve"> </w:t>
      </w:r>
      <w:r w:rsidR="0057714F" w:rsidRPr="00252F87">
        <w:rPr>
          <w:szCs w:val="28"/>
          <w:lang w:val="uk-UA"/>
        </w:rPr>
        <w:t xml:space="preserve">дає </w:t>
      </w:r>
      <w:r w:rsidRPr="00252F87">
        <w:rPr>
          <w:szCs w:val="28"/>
          <w:lang w:val="uk-UA"/>
        </w:rPr>
        <w:t>метод знаходження оберненої матриці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ий на</w:t>
      </w:r>
      <w:r w:rsidR="00D35B61">
        <w:rPr>
          <w:szCs w:val="28"/>
          <w:lang w:val="uk-UA"/>
        </w:rPr>
        <w:t>зив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методом приєднаної матриці</w:t>
      </w:r>
      <w:r w:rsidR="00FD668C" w:rsidRPr="00252F87">
        <w:rPr>
          <w:b/>
          <w:szCs w:val="28"/>
          <w:lang w:val="uk-UA"/>
        </w:rPr>
        <w:t>.</w:t>
      </w:r>
    </w:p>
    <w:p w14:paraId="46577F43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5B9FDD1" w14:textId="77777777" w:rsidR="00FD668C" w:rsidRPr="00252F87" w:rsidRDefault="00292E3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DA0064" w:rsidRPr="00252F87">
        <w:rPr>
          <w:szCs w:val="28"/>
          <w:u w:val="single"/>
          <w:lang w:val="uk-UA"/>
        </w:rPr>
        <w:t xml:space="preserve"> (про </w:t>
      </w:r>
      <w:proofErr w:type="spellStart"/>
      <w:r w:rsidR="00DA0064" w:rsidRPr="00252F87">
        <w:rPr>
          <w:szCs w:val="28"/>
          <w:u w:val="single"/>
          <w:lang w:val="uk-UA"/>
        </w:rPr>
        <w:t>єд</w:t>
      </w:r>
      <w:r w:rsidR="00625EDC" w:rsidRPr="00252F87">
        <w:rPr>
          <w:szCs w:val="28"/>
          <w:u w:val="single"/>
          <w:lang w:val="uk-UA"/>
        </w:rPr>
        <w:t>и</w:t>
      </w:r>
      <w:r w:rsidR="00DA0064" w:rsidRPr="00252F87">
        <w:rPr>
          <w:szCs w:val="28"/>
          <w:u w:val="single"/>
          <w:lang w:val="uk-UA"/>
        </w:rPr>
        <w:t>ність</w:t>
      </w:r>
      <w:proofErr w:type="spellEnd"/>
      <w:r w:rsidR="00DA0064" w:rsidRPr="00252F87">
        <w:rPr>
          <w:szCs w:val="28"/>
          <w:u w:val="single"/>
          <w:lang w:val="uk-UA"/>
        </w:rPr>
        <w:t xml:space="preserve"> оберненої матриці)</w:t>
      </w:r>
    </w:p>
    <w:p w14:paraId="6B4AF18C" w14:textId="77777777" w:rsidR="00FD668C" w:rsidRPr="00252F87" w:rsidRDefault="00D539E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не</w:t>
      </w:r>
      <w:r w:rsidR="00292E3C" w:rsidRPr="00252F87">
        <w:rPr>
          <w:szCs w:val="28"/>
          <w:lang w:val="uk-UA"/>
        </w:rPr>
        <w:t>виродженої матриці</w:t>
      </w:r>
      <w:r w:rsidR="00FD668C" w:rsidRPr="00252F87">
        <w:rPr>
          <w:szCs w:val="28"/>
          <w:lang w:val="uk-UA"/>
        </w:rPr>
        <w:t xml:space="preserve">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="00D35B61">
        <w:rPr>
          <w:szCs w:val="28"/>
          <w:lang w:val="uk-UA"/>
        </w:rPr>
        <w:t>існує лише одна</w:t>
      </w:r>
      <w:r w:rsidR="00292E3C" w:rsidRPr="00252F87">
        <w:rPr>
          <w:szCs w:val="28"/>
          <w:lang w:val="uk-UA"/>
        </w:rPr>
        <w:t xml:space="preserve"> обернена матриця</w:t>
      </w:r>
      <w:r w:rsidR="00FD668C" w:rsidRPr="00252F87">
        <w:rPr>
          <w:szCs w:val="28"/>
          <w:lang w:val="uk-UA"/>
        </w:rPr>
        <w:t>.</w:t>
      </w:r>
    </w:p>
    <w:p w14:paraId="352171A9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□</w:t>
      </w:r>
    </w:p>
    <w:p w14:paraId="5F122627" w14:textId="77777777" w:rsidR="00FD668C" w:rsidRDefault="00B555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користаємо метод доведення від супротивного</w:t>
      </w:r>
      <w:r w:rsidR="00292E3C" w:rsidRPr="00252F87">
        <w:rPr>
          <w:szCs w:val="28"/>
          <w:lang w:val="uk-UA"/>
        </w:rPr>
        <w:t xml:space="preserve">. </w:t>
      </w:r>
      <w:r w:rsidR="00352319" w:rsidRPr="00252F87">
        <w:rPr>
          <w:szCs w:val="28"/>
          <w:lang w:val="uk-UA"/>
        </w:rPr>
        <w:t>Припустимо, що існують дві обернені матриці</w:t>
      </w:r>
      <w:r w:rsidR="00385E75" w:rsidRPr="00252F87">
        <w:rPr>
          <w:position w:val="-12"/>
          <w:szCs w:val="28"/>
          <w:lang w:val="uk-UA"/>
        </w:rPr>
        <w:object w:dxaOrig="300" w:dyaOrig="380" w14:anchorId="2C1A7CB6">
          <v:shape id="_x0000_i1271" type="#_x0000_t75" style="width:15.4pt;height:19.5pt" o:ole="">
            <v:imagedata r:id="rId498" o:title=""/>
          </v:shape>
          <o:OLEObject Type="Embed" ProgID="Equation.DSMT4" ShapeID="_x0000_i1271" DrawAspect="Content" ObjectID="_1692009084" r:id="rId499"/>
        </w:object>
      </w:r>
      <w:r w:rsidR="00FD668C" w:rsidRPr="00252F87">
        <w:rPr>
          <w:szCs w:val="28"/>
          <w:lang w:val="uk-UA"/>
        </w:rPr>
        <w:t xml:space="preserve"> </w:t>
      </w:r>
      <w:r w:rsidR="00352319" w:rsidRPr="00252F87">
        <w:rPr>
          <w:szCs w:val="28"/>
          <w:lang w:val="uk-UA"/>
        </w:rPr>
        <w:t>та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40" w:dyaOrig="380" w14:anchorId="0F2F1123">
          <v:shape id="_x0000_i1272" type="#_x0000_t75" style="width:16.15pt;height:19.5pt" o:ole="">
            <v:imagedata r:id="rId500" o:title=""/>
          </v:shape>
          <o:OLEObject Type="Embed" ProgID="Equation.DSMT4" ShapeID="_x0000_i1272" DrawAspect="Content" ObjectID="_1692009085" r:id="rId501"/>
        </w:object>
      </w:r>
      <w:r w:rsidR="00FD668C" w:rsidRPr="00252F87">
        <w:rPr>
          <w:szCs w:val="28"/>
          <w:lang w:val="uk-UA"/>
        </w:rPr>
        <w:t xml:space="preserve">. </w:t>
      </w:r>
      <w:r w:rsidR="00352319" w:rsidRPr="00252F87">
        <w:rPr>
          <w:szCs w:val="28"/>
          <w:lang w:val="uk-UA"/>
        </w:rPr>
        <w:t>За визначенням</w:t>
      </w:r>
    </w:p>
    <w:p w14:paraId="564E8421" w14:textId="77777777" w:rsidR="00F07802" w:rsidRPr="00252F87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D2FB74A" w14:textId="77777777" w:rsidR="00FD668C" w:rsidRDefault="00385E75" w:rsidP="00F07802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20" w:dyaOrig="380" w14:anchorId="1BB115FA">
          <v:shape id="_x0000_i1273" type="#_x0000_t75" style="width:81pt;height:19.5pt" o:ole="">
            <v:imagedata r:id="rId502" o:title=""/>
          </v:shape>
          <o:OLEObject Type="Embed" ProgID="Equation.DSMT4" ShapeID="_x0000_i1273" DrawAspect="Content" ObjectID="_1692009086" r:id="rId503"/>
        </w:object>
      </w:r>
      <w:r w:rsidR="00D539EC" w:rsidRPr="00252F87">
        <w:rPr>
          <w:szCs w:val="28"/>
          <w:lang w:val="uk-UA"/>
        </w:rPr>
        <w:t xml:space="preserve">, </w:t>
      </w:r>
      <w:r w:rsidRPr="00252F87">
        <w:rPr>
          <w:position w:val="-12"/>
          <w:szCs w:val="28"/>
          <w:lang w:val="uk-UA"/>
        </w:rPr>
        <w:object w:dxaOrig="1680" w:dyaOrig="380" w14:anchorId="73A4DC60">
          <v:shape id="_x0000_i1274" type="#_x0000_t75" style="width:82.5pt;height:19.5pt" o:ole="">
            <v:imagedata r:id="rId504" o:title=""/>
          </v:shape>
          <o:OLEObject Type="Embed" ProgID="Equation.DSMT4" ShapeID="_x0000_i1274" DrawAspect="Content" ObjectID="_1692009087" r:id="rId505"/>
        </w:object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D668C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9</w:t>
      </w:r>
      <w:r w:rsidR="00FD668C" w:rsidRPr="00252F87">
        <w:rPr>
          <w:szCs w:val="28"/>
          <w:lang w:val="uk-UA"/>
        </w:rPr>
        <w:t>)</w:t>
      </w:r>
    </w:p>
    <w:p w14:paraId="4A97486E" w14:textId="77777777" w:rsidR="00F07802" w:rsidRPr="00252F87" w:rsidRDefault="00F07802" w:rsidP="00D539EC">
      <w:pPr>
        <w:tabs>
          <w:tab w:val="center" w:pos="4536"/>
          <w:tab w:val="right" w:pos="9072"/>
        </w:tabs>
        <w:spacing w:line="360" w:lineRule="auto"/>
        <w:jc w:val="center"/>
        <w:rPr>
          <w:szCs w:val="28"/>
          <w:lang w:val="uk-UA"/>
        </w:rPr>
      </w:pPr>
    </w:p>
    <w:p w14:paraId="28C286CB" w14:textId="77777777" w:rsidR="00BF010B" w:rsidRDefault="0035231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рівність</w:t>
      </w:r>
      <w:r w:rsidR="006D258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920" w:dyaOrig="380" w14:anchorId="16A756CC">
          <v:shape id="_x0000_i1275" type="#_x0000_t75" style="width:46.15pt;height:19.5pt" o:ole="">
            <v:imagedata r:id="rId506" o:title=""/>
          </v:shape>
          <o:OLEObject Type="Embed" ProgID="Equation.DSMT4" ShapeID="_x0000_i1275" DrawAspect="Content" ObjectID="_1692009088" r:id="rId507"/>
        </w:object>
      </w:r>
      <w:r w:rsidRPr="00252F87">
        <w:rPr>
          <w:szCs w:val="28"/>
          <w:lang w:val="uk-UA"/>
        </w:rPr>
        <w:t xml:space="preserve">. Помножимо її зліва на </w:t>
      </w:r>
      <w:r w:rsidR="00385E75" w:rsidRPr="00252F87">
        <w:rPr>
          <w:position w:val="-12"/>
          <w:szCs w:val="28"/>
          <w:lang w:val="uk-UA"/>
        </w:rPr>
        <w:object w:dxaOrig="340" w:dyaOrig="380" w14:anchorId="2CB996C5">
          <v:shape id="_x0000_i1276" type="#_x0000_t75" style="width:16.15pt;height:19.5pt" o:ole="">
            <v:imagedata r:id="rId508" o:title=""/>
          </v:shape>
          <o:OLEObject Type="Embed" ProgID="Equation.DSMT4" ShapeID="_x0000_i1276" DrawAspect="Content" ObjectID="_1692009089" r:id="rId509"/>
        </w:object>
      </w:r>
      <w:r w:rsidRPr="00252F87">
        <w:rPr>
          <w:szCs w:val="28"/>
          <w:lang w:val="uk-UA"/>
        </w:rPr>
        <w:t>:</w:t>
      </w:r>
    </w:p>
    <w:p w14:paraId="49B9E3A0" w14:textId="77777777" w:rsidR="00F07802" w:rsidRPr="00252F87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B5E4EB5" w14:textId="77777777" w:rsidR="00352319" w:rsidRDefault="00385E75" w:rsidP="00F07802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000" w:dyaOrig="380" w14:anchorId="66D9C20E">
          <v:shape id="_x0000_i1277" type="#_x0000_t75" style="width:100.9pt;height:19.5pt" o:ole="">
            <v:imagedata r:id="rId510" o:title=""/>
          </v:shape>
          <o:OLEObject Type="Embed" ProgID="Equation.DSMT4" ShapeID="_x0000_i1277" DrawAspect="Content" ObjectID="_1692009090" r:id="rId511"/>
        </w:object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3A3DD5">
        <w:rPr>
          <w:szCs w:val="28"/>
          <w:lang w:val="uk-UA"/>
        </w:rPr>
        <w:t>(1.10</w:t>
      </w:r>
      <w:r w:rsidR="00352319" w:rsidRPr="00252F87">
        <w:rPr>
          <w:szCs w:val="28"/>
          <w:lang w:val="uk-UA"/>
        </w:rPr>
        <w:t>)</w:t>
      </w:r>
    </w:p>
    <w:p w14:paraId="6BFE70EF" w14:textId="77777777" w:rsidR="00F07802" w:rsidRPr="00252F87" w:rsidRDefault="00F07802" w:rsidP="00D539EC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1B3F7258" w14:textId="77777777" w:rsidR="00BF010B" w:rsidRDefault="0035231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гідно (</w:t>
      </w:r>
      <w:r w:rsidR="003A3DD5">
        <w:rPr>
          <w:szCs w:val="28"/>
          <w:lang w:val="uk-UA"/>
        </w:rPr>
        <w:t>1.9</w:t>
      </w:r>
      <w:r w:rsidRPr="00252F87">
        <w:rPr>
          <w:szCs w:val="28"/>
          <w:lang w:val="uk-UA"/>
        </w:rPr>
        <w:t xml:space="preserve">) </w:t>
      </w:r>
      <w:r w:rsidR="00385E75" w:rsidRPr="00252F87">
        <w:rPr>
          <w:position w:val="-12"/>
          <w:szCs w:val="28"/>
          <w:lang w:val="uk-UA"/>
        </w:rPr>
        <w:object w:dxaOrig="940" w:dyaOrig="380" w14:anchorId="4AF67FA8">
          <v:shape id="_x0000_i1278" type="#_x0000_t75" style="width:46.15pt;height:19.5pt" o:ole="">
            <v:imagedata r:id="rId512" o:title=""/>
          </v:shape>
          <o:OLEObject Type="Embed" ProgID="Equation.DSMT4" ShapeID="_x0000_i1278" DrawAspect="Content" ObjectID="_1692009091" r:id="rId513"/>
        </w:object>
      </w:r>
      <w:r w:rsidRPr="00252F87">
        <w:rPr>
          <w:szCs w:val="28"/>
          <w:lang w:val="uk-UA"/>
        </w:rPr>
        <w:t xml:space="preserve">, тому ліву частину </w:t>
      </w:r>
      <w:r w:rsidR="00BF010B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10</w:t>
      </w:r>
      <w:r w:rsidR="00BF010B" w:rsidRPr="00252F87">
        <w:rPr>
          <w:szCs w:val="28"/>
          <w:lang w:val="uk-UA"/>
        </w:rPr>
        <w:t xml:space="preserve">) можна переписати в іншому </w:t>
      </w:r>
      <w:r w:rsidRPr="00252F87">
        <w:rPr>
          <w:szCs w:val="28"/>
          <w:lang w:val="uk-UA"/>
        </w:rPr>
        <w:t>вигляді</w:t>
      </w:r>
      <w:r w:rsidR="00F07802">
        <w:rPr>
          <w:szCs w:val="28"/>
          <w:lang w:val="uk-UA"/>
        </w:rPr>
        <w:t>:</w:t>
      </w:r>
    </w:p>
    <w:p w14:paraId="6C1254A3" w14:textId="77777777" w:rsidR="00F07802" w:rsidRPr="00252F87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645D3AC" w14:textId="77777777" w:rsidR="00FD668C" w:rsidRDefault="00385E75" w:rsidP="00F07802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900" w:dyaOrig="380" w14:anchorId="6D8C3170">
          <v:shape id="_x0000_i1279" type="#_x0000_t75" style="width:94.5pt;height:19.5pt" o:ole="">
            <v:imagedata r:id="rId514" o:title=""/>
          </v:shape>
          <o:OLEObject Type="Embed" ProgID="Equation.DSMT4" ShapeID="_x0000_i1279" DrawAspect="Content" ObjectID="_1692009092" r:id="rId515"/>
        </w:object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F07802">
        <w:rPr>
          <w:szCs w:val="28"/>
          <w:lang w:val="uk-UA"/>
        </w:rPr>
        <w:tab/>
      </w:r>
      <w:r w:rsidR="003A3DD5">
        <w:rPr>
          <w:szCs w:val="28"/>
          <w:lang w:val="uk-UA"/>
        </w:rPr>
        <w:t>(1.11</w:t>
      </w:r>
      <w:r w:rsidR="00352319" w:rsidRPr="00252F87">
        <w:rPr>
          <w:szCs w:val="28"/>
          <w:lang w:val="uk-UA"/>
        </w:rPr>
        <w:t>)</w:t>
      </w:r>
    </w:p>
    <w:p w14:paraId="0FD63B0A" w14:textId="77777777" w:rsidR="00F07802" w:rsidRPr="00252F87" w:rsidRDefault="00F07802" w:rsidP="00F07802">
      <w:pPr>
        <w:spacing w:line="360" w:lineRule="auto"/>
        <w:jc w:val="right"/>
        <w:rPr>
          <w:szCs w:val="28"/>
          <w:lang w:val="uk-UA"/>
        </w:rPr>
      </w:pPr>
    </w:p>
    <w:p w14:paraId="28A3A209" w14:textId="77777777" w:rsidR="00FD668C" w:rsidRPr="00252F87" w:rsidRDefault="00D35B61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</w:t>
      </w:r>
      <w:r w:rsidR="00352319" w:rsidRPr="00252F87">
        <w:rPr>
          <w:szCs w:val="28"/>
          <w:lang w:val="uk-UA"/>
        </w:rPr>
        <w:t xml:space="preserve"> </w:t>
      </w:r>
      <w:r w:rsidR="00FD668C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10</w:t>
      </w:r>
      <w:r w:rsidR="00FD668C" w:rsidRPr="00252F87">
        <w:rPr>
          <w:szCs w:val="28"/>
          <w:lang w:val="uk-UA"/>
        </w:rPr>
        <w:t xml:space="preserve">) </w:t>
      </w:r>
      <w:r w:rsidR="00352319" w:rsidRPr="00252F87">
        <w:rPr>
          <w:szCs w:val="28"/>
          <w:lang w:val="uk-UA"/>
        </w:rPr>
        <w:t>та</w:t>
      </w:r>
      <w:r w:rsidR="00FD668C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11</w:t>
      </w:r>
      <w:r w:rsidR="00FD668C" w:rsidRPr="00252F87">
        <w:rPr>
          <w:szCs w:val="28"/>
          <w:lang w:val="uk-UA"/>
        </w:rPr>
        <w:t xml:space="preserve">) </w:t>
      </w:r>
      <w:r w:rsidR="00352319" w:rsidRPr="00252F87">
        <w:rPr>
          <w:szCs w:val="28"/>
          <w:lang w:val="uk-UA"/>
        </w:rPr>
        <w:t>випливає</w:t>
      </w:r>
      <w:r w:rsidR="00FD668C" w:rsidRPr="00252F87">
        <w:rPr>
          <w:szCs w:val="28"/>
          <w:lang w:val="uk-UA"/>
        </w:rPr>
        <w:t xml:space="preserve">, </w:t>
      </w:r>
      <w:r w:rsidR="00352319" w:rsidRPr="00252F87">
        <w:rPr>
          <w:szCs w:val="28"/>
          <w:lang w:val="uk-UA"/>
        </w:rPr>
        <w:t>що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59" w:dyaOrig="380" w14:anchorId="3651749F">
          <v:shape id="_x0000_i1280" type="#_x0000_t75" style="width:43.15pt;height:19.5pt" o:ole="">
            <v:imagedata r:id="rId516" o:title=""/>
          </v:shape>
          <o:OLEObject Type="Embed" ProgID="Equation.DSMT4" ShapeID="_x0000_i1280" DrawAspect="Content" ObjectID="_1692009093" r:id="rId517"/>
        </w:object>
      </w:r>
      <w:r w:rsidR="00FD668C" w:rsidRPr="00252F87">
        <w:rPr>
          <w:szCs w:val="28"/>
          <w:lang w:val="uk-UA"/>
        </w:rPr>
        <w:t xml:space="preserve"> </w:t>
      </w:r>
      <w:r w:rsidR="00352319" w:rsidRPr="00252F87">
        <w:rPr>
          <w:szCs w:val="28"/>
          <w:lang w:val="uk-UA"/>
        </w:rPr>
        <w:t>та</w:t>
      </w:r>
      <w:r w:rsidR="00FD668C" w:rsidRPr="00252F87">
        <w:rPr>
          <w:szCs w:val="28"/>
          <w:lang w:val="uk-UA"/>
        </w:rPr>
        <w:t xml:space="preserve"> </w:t>
      </w:r>
      <w:r w:rsidR="00352319" w:rsidRPr="00252F87">
        <w:rPr>
          <w:szCs w:val="28"/>
          <w:lang w:val="uk-UA"/>
        </w:rPr>
        <w:t>матриця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6DF3D6FE">
          <v:shape id="_x0000_i1281" type="#_x0000_t75" style="width:22.5pt;height:18pt" o:ole="">
            <v:imagedata r:id="rId518" o:title=""/>
          </v:shape>
          <o:OLEObject Type="Embed" ProgID="Equation.DSMT4" ShapeID="_x0000_i1281" DrawAspect="Content" ObjectID="_1692009094" r:id="rId519"/>
        </w:object>
      </w:r>
      <w:r w:rsidR="00FD668C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- </w:t>
      </w:r>
      <w:r w:rsidR="00352319" w:rsidRPr="00252F87">
        <w:rPr>
          <w:szCs w:val="28"/>
          <w:lang w:val="uk-UA"/>
        </w:rPr>
        <w:t>єдина</w:t>
      </w:r>
      <w:r w:rsidR="00FD668C" w:rsidRPr="00252F87">
        <w:rPr>
          <w:szCs w:val="28"/>
          <w:lang w:val="uk-UA"/>
        </w:rPr>
        <w:t>.</w:t>
      </w:r>
    </w:p>
    <w:p w14:paraId="288BFDFA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1D9B16F8" w14:textId="77777777" w:rsidR="00F07802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1CCF5F1" w14:textId="77777777" w:rsidR="00FD668C" w:rsidRPr="00252F87" w:rsidRDefault="00DE08B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, що властивість „</w:t>
      </w:r>
      <w:r w:rsidRPr="00C8185D">
        <w:rPr>
          <w:i/>
          <w:szCs w:val="28"/>
          <w:lang w:val="uk-UA"/>
        </w:rPr>
        <w:t>бути оберненою матрицею</w:t>
      </w:r>
      <w:r w:rsidRPr="00252F87">
        <w:rPr>
          <w:szCs w:val="28"/>
          <w:lang w:val="uk-UA"/>
        </w:rPr>
        <w:t xml:space="preserve">” </w:t>
      </w:r>
      <w:r w:rsidR="00DA0064" w:rsidRPr="00252F87">
        <w:rPr>
          <w:szCs w:val="28"/>
          <w:lang w:val="uk-UA"/>
        </w:rPr>
        <w:t xml:space="preserve">є </w:t>
      </w:r>
      <w:r w:rsidRPr="00252F87">
        <w:rPr>
          <w:szCs w:val="28"/>
          <w:lang w:val="uk-UA"/>
        </w:rPr>
        <w:t>взаємно</w:t>
      </w:r>
      <w:r w:rsidR="00DA0064" w:rsidRPr="00252F87">
        <w:rPr>
          <w:szCs w:val="28"/>
          <w:lang w:val="uk-UA"/>
        </w:rPr>
        <w:t>ю</w:t>
      </w:r>
      <w:r w:rsidRPr="00252F87">
        <w:rPr>
          <w:szCs w:val="28"/>
          <w:lang w:val="uk-UA"/>
        </w:rPr>
        <w:t xml:space="preserve"> </w:t>
      </w:r>
      <w:r w:rsidR="006905E5" w:rsidRPr="00252F87">
        <w:rPr>
          <w:szCs w:val="28"/>
          <w:lang w:val="uk-UA"/>
        </w:rPr>
        <w:t xml:space="preserve">в тому </w:t>
      </w:r>
      <w:r w:rsidR="00DA0064" w:rsidRPr="00252F87">
        <w:rPr>
          <w:szCs w:val="28"/>
          <w:lang w:val="uk-UA"/>
        </w:rPr>
        <w:t>розумінні</w:t>
      </w:r>
      <w:r w:rsidR="006905E5" w:rsidRPr="00252F87">
        <w:rPr>
          <w:szCs w:val="28"/>
          <w:lang w:val="uk-UA"/>
        </w:rPr>
        <w:t>,</w:t>
      </w:r>
      <w:r w:rsidR="00DA0064" w:rsidRPr="00252F87">
        <w:rPr>
          <w:szCs w:val="28"/>
          <w:lang w:val="uk-UA"/>
        </w:rPr>
        <w:t xml:space="preserve"> що</w:t>
      </w:r>
      <w:r w:rsidR="006905E5" w:rsidRPr="00252F87">
        <w:rPr>
          <w:szCs w:val="28"/>
          <w:lang w:val="uk-UA"/>
        </w:rPr>
        <w:t xml:space="preserve"> якщо </w:t>
      </w:r>
      <w:r w:rsidR="006905E5" w:rsidRPr="00252F87">
        <w:rPr>
          <w:i/>
          <w:szCs w:val="28"/>
          <w:lang w:val="uk-UA"/>
        </w:rPr>
        <w:t xml:space="preserve">B </w:t>
      </w:r>
      <w:r w:rsidR="006905E5" w:rsidRPr="00252F87">
        <w:rPr>
          <w:szCs w:val="28"/>
          <w:lang w:val="uk-UA"/>
        </w:rPr>
        <w:t xml:space="preserve">є оберненою матрицею до </w:t>
      </w:r>
      <w:r w:rsidR="006905E5" w:rsidRPr="00252F87">
        <w:rPr>
          <w:i/>
          <w:szCs w:val="28"/>
          <w:lang w:val="uk-UA"/>
        </w:rPr>
        <w:t>A</w:t>
      </w:r>
      <w:r w:rsidR="006905E5" w:rsidRPr="00252F87">
        <w:rPr>
          <w:szCs w:val="28"/>
          <w:lang w:val="uk-UA"/>
        </w:rPr>
        <w:t xml:space="preserve">, то </w:t>
      </w:r>
      <w:r w:rsidR="006905E5" w:rsidRPr="00252F87">
        <w:rPr>
          <w:i/>
          <w:szCs w:val="28"/>
          <w:lang w:val="uk-UA"/>
        </w:rPr>
        <w:t>A</w:t>
      </w:r>
      <w:r w:rsidR="006905E5" w:rsidRPr="00252F87">
        <w:rPr>
          <w:szCs w:val="28"/>
          <w:lang w:val="uk-UA"/>
        </w:rPr>
        <w:t xml:space="preserve"> є оберненою до </w:t>
      </w:r>
      <w:r w:rsidR="006905E5" w:rsidRPr="00252F87">
        <w:rPr>
          <w:i/>
          <w:szCs w:val="28"/>
          <w:lang w:val="uk-UA"/>
        </w:rPr>
        <w:t xml:space="preserve">B. </w:t>
      </w:r>
      <w:r w:rsidR="006905E5" w:rsidRPr="00252F87">
        <w:rPr>
          <w:szCs w:val="28"/>
          <w:lang w:val="uk-UA"/>
        </w:rPr>
        <w:t>Тобто</w:t>
      </w:r>
      <w:r w:rsidR="000C7FC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320" w:dyaOrig="440" w14:anchorId="3E8BC94E">
          <v:shape id="_x0000_i1282" type="#_x0000_t75" style="width:65.65pt;height:22.5pt" o:ole="">
            <v:imagedata r:id="rId520" o:title=""/>
          </v:shape>
          <o:OLEObject Type="Embed" ProgID="Equation.DSMT4" ShapeID="_x0000_i1282" DrawAspect="Content" ObjectID="_1692009095" r:id="rId521"/>
        </w:object>
      </w:r>
      <w:r w:rsidR="000C7FC4" w:rsidRPr="00252F87">
        <w:rPr>
          <w:szCs w:val="28"/>
          <w:lang w:val="uk-UA"/>
        </w:rPr>
        <w:t>.</w:t>
      </w:r>
    </w:p>
    <w:p w14:paraId="0F041431" w14:textId="77777777" w:rsidR="00FD668C" w:rsidRPr="00252F87" w:rsidRDefault="008878E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Обернена матриця має також наступні </w:t>
      </w:r>
      <w:r w:rsidR="007808AB" w:rsidRPr="00252F87">
        <w:rPr>
          <w:szCs w:val="28"/>
          <w:lang w:val="uk-UA"/>
        </w:rPr>
        <w:t>властивост</w:t>
      </w:r>
      <w:r w:rsidRPr="00252F87">
        <w:rPr>
          <w:szCs w:val="28"/>
          <w:lang w:val="uk-UA"/>
        </w:rPr>
        <w:t>і</w:t>
      </w:r>
      <w:r w:rsidR="00414D57" w:rsidRPr="00252F87">
        <w:rPr>
          <w:szCs w:val="28"/>
          <w:lang w:val="uk-UA"/>
        </w:rPr>
        <w:t>:</w:t>
      </w:r>
    </w:p>
    <w:p w14:paraId="2A875606" w14:textId="77777777" w:rsidR="00FD668C" w:rsidRPr="00252F87" w:rsidRDefault="00385E75" w:rsidP="00754222">
      <w:pPr>
        <w:numPr>
          <w:ilvl w:val="0"/>
          <w:numId w:val="13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860" w:dyaOrig="440" w14:anchorId="13B69912">
          <v:shape id="_x0000_i1283" type="#_x0000_t75" style="width:93pt;height:22.5pt" o:ole="">
            <v:imagedata r:id="rId522" o:title=""/>
          </v:shape>
          <o:OLEObject Type="Embed" ProgID="Equation.DSMT4" ShapeID="_x0000_i1283" DrawAspect="Content" ObjectID="_1692009096" r:id="rId523"/>
        </w:object>
      </w:r>
    </w:p>
    <w:p w14:paraId="24FBDCD4" w14:textId="77777777" w:rsidR="00FD668C" w:rsidRPr="00252F87" w:rsidRDefault="00385E75" w:rsidP="00754222">
      <w:pPr>
        <w:numPr>
          <w:ilvl w:val="0"/>
          <w:numId w:val="13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860" w:dyaOrig="440" w14:anchorId="5F1AF1F2">
          <v:shape id="_x0000_i1284" type="#_x0000_t75" style="width:93pt;height:22.5pt" o:ole="">
            <v:imagedata r:id="rId524" o:title=""/>
          </v:shape>
          <o:OLEObject Type="Embed" ProgID="Equation.DSMT4" ShapeID="_x0000_i1284" DrawAspect="Content" ObjectID="_1692009097" r:id="rId525"/>
        </w:object>
      </w:r>
    </w:p>
    <w:p w14:paraId="6D5370C7" w14:textId="77777777" w:rsidR="00FD668C" w:rsidRPr="00252F87" w:rsidRDefault="00385E75" w:rsidP="00754222">
      <w:pPr>
        <w:numPr>
          <w:ilvl w:val="0"/>
          <w:numId w:val="13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780" w:dyaOrig="440" w14:anchorId="27C0C9C6">
          <v:shape id="_x0000_i1285" type="#_x0000_t75" style="width:88.15pt;height:22.5pt" o:ole="">
            <v:imagedata r:id="rId526" o:title=""/>
          </v:shape>
          <o:OLEObject Type="Embed" ProgID="Equation.DSMT4" ShapeID="_x0000_i1285" DrawAspect="Content" ObjectID="_1692009098" r:id="rId527"/>
        </w:object>
      </w:r>
    </w:p>
    <w:p w14:paraId="351A723D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29D5005" w14:textId="77777777" w:rsidR="00FD668C" w:rsidRPr="00252F87" w:rsidRDefault="007808AB" w:rsidP="00957B6A">
      <w:pPr>
        <w:keepNext/>
        <w:spacing w:line="360" w:lineRule="auto"/>
        <w:ind w:firstLine="709"/>
        <w:jc w:val="both"/>
        <w:rPr>
          <w:i/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0C7FC4" w:rsidRPr="00252F87">
        <w:rPr>
          <w:i/>
          <w:szCs w:val="28"/>
          <w:u w:val="single"/>
          <w:lang w:val="uk-UA"/>
        </w:rPr>
        <w:t>:</w:t>
      </w:r>
    </w:p>
    <w:p w14:paraId="7813C30E" w14:textId="77777777" w:rsidR="00F07802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Знайти обернену матицю до матриці </w:t>
      </w:r>
      <w:r w:rsidR="00385E75" w:rsidRPr="00252F87">
        <w:rPr>
          <w:position w:val="-36"/>
          <w:szCs w:val="28"/>
          <w:lang w:val="uk-UA"/>
        </w:rPr>
        <w:object w:dxaOrig="1600" w:dyaOrig="859" w14:anchorId="2A098A3F">
          <v:shape id="_x0000_i1286" type="#_x0000_t75" style="width:79.5pt;height:43.15pt" o:ole="">
            <v:imagedata r:id="rId528" o:title=""/>
          </v:shape>
          <o:OLEObject Type="Embed" ProgID="Equation.DSMT4" ShapeID="_x0000_i1286" DrawAspect="Content" ObjectID="_1692009099" r:id="rId529"/>
        </w:object>
      </w:r>
      <w:r>
        <w:rPr>
          <w:szCs w:val="28"/>
          <w:lang w:val="uk-UA"/>
        </w:rPr>
        <w:t>.</w:t>
      </w:r>
    </w:p>
    <w:p w14:paraId="292ED7DD" w14:textId="77777777" w:rsidR="00F07802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51C02CB" w14:textId="77777777" w:rsidR="00FD668C" w:rsidRPr="00252F87" w:rsidRDefault="00FD668C" w:rsidP="00F07802">
      <w:pPr>
        <w:spacing w:line="360" w:lineRule="auto"/>
        <w:jc w:val="center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det</w:t>
      </w:r>
      <w:proofErr w:type="spellEnd"/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A</w:t>
      </w:r>
      <w:r w:rsidR="000C7FC4" w:rsidRPr="00252F87">
        <w:rPr>
          <w:szCs w:val="28"/>
          <w:lang w:val="uk-UA"/>
        </w:rPr>
        <w:t xml:space="preserve"> =</w:t>
      </w:r>
      <w:r w:rsidRPr="00252F87">
        <w:rPr>
          <w:szCs w:val="28"/>
          <w:lang w:val="uk-UA"/>
        </w:rPr>
        <w:t>–30+91 = 61</w:t>
      </w:r>
    </w:p>
    <w:p w14:paraId="1EA3E07E" w14:textId="77777777" w:rsidR="00D539EC" w:rsidRPr="00252F87" w:rsidRDefault="00385E75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800" w:dyaOrig="859" w14:anchorId="4B095A25">
          <v:shape id="_x0000_i1287" type="#_x0000_t75" style="width:90.4pt;height:43.15pt" o:ole="">
            <v:imagedata r:id="rId530" o:title=""/>
          </v:shape>
          <o:OLEObject Type="Embed" ProgID="Equation.DSMT4" ShapeID="_x0000_i1287" DrawAspect="Content" ObjectID="_1692009100" r:id="rId531"/>
        </w:object>
      </w:r>
    </w:p>
    <w:p w14:paraId="0FE804D6" w14:textId="77777777" w:rsidR="00FD668C" w:rsidRPr="00252F87" w:rsidRDefault="00385E75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640" w:dyaOrig="460" w14:anchorId="40D40D51">
          <v:shape id="_x0000_i1288" type="#_x0000_t75" style="width:82.5pt;height:22.5pt" o:ole="">
            <v:imagedata r:id="rId532" o:title=""/>
          </v:shape>
          <o:OLEObject Type="Embed" ProgID="Equation.DSMT4" ShapeID="_x0000_i1288" DrawAspect="Content" ObjectID="_1692009101" r:id="rId533"/>
        </w:object>
      </w:r>
      <w:r w:rsidR="000C7FC4" w:rsidRPr="00252F87">
        <w:rPr>
          <w:szCs w:val="28"/>
          <w:lang w:val="uk-UA"/>
        </w:rPr>
        <w:tab/>
      </w:r>
      <w:r w:rsidRPr="00252F87">
        <w:rPr>
          <w:position w:val="-14"/>
          <w:szCs w:val="28"/>
          <w:lang w:val="uk-UA"/>
        </w:rPr>
        <w:object w:dxaOrig="1680" w:dyaOrig="460" w14:anchorId="220FA808">
          <v:shape id="_x0000_i1289" type="#_x0000_t75" style="width:82.5pt;height:22.5pt" o:ole="">
            <v:imagedata r:id="rId534" o:title=""/>
          </v:shape>
          <o:OLEObject Type="Embed" ProgID="Equation.DSMT4" ShapeID="_x0000_i1289" DrawAspect="Content" ObjectID="_1692009102" r:id="rId535"/>
        </w:object>
      </w:r>
      <w:r w:rsidR="000C7FC4" w:rsidRPr="00252F87">
        <w:rPr>
          <w:szCs w:val="28"/>
          <w:lang w:val="uk-UA"/>
        </w:rPr>
        <w:tab/>
      </w:r>
      <w:r w:rsidRPr="00252F87">
        <w:rPr>
          <w:position w:val="-14"/>
          <w:szCs w:val="28"/>
          <w:lang w:val="uk-UA"/>
        </w:rPr>
        <w:object w:dxaOrig="1920" w:dyaOrig="460" w14:anchorId="4DADF8F2">
          <v:shape id="_x0000_i1290" type="#_x0000_t75" style="width:95.65pt;height:22.5pt" o:ole="">
            <v:imagedata r:id="rId536" o:title=""/>
          </v:shape>
          <o:OLEObject Type="Embed" ProgID="Equation.DSMT4" ShapeID="_x0000_i1290" DrawAspect="Content" ObjectID="_1692009103" r:id="rId537"/>
        </w:object>
      </w:r>
      <w:r w:rsidR="00D539EC" w:rsidRPr="00252F87">
        <w:rPr>
          <w:szCs w:val="28"/>
          <w:lang w:val="uk-UA"/>
        </w:rPr>
        <w:tab/>
      </w:r>
      <w:r w:rsidRPr="00252F87">
        <w:rPr>
          <w:position w:val="-14"/>
          <w:szCs w:val="28"/>
          <w:lang w:val="uk-UA"/>
        </w:rPr>
        <w:object w:dxaOrig="1340" w:dyaOrig="460" w14:anchorId="2634450A">
          <v:shape id="_x0000_i1291" type="#_x0000_t75" style="width:67.9pt;height:22.5pt" o:ole="">
            <v:imagedata r:id="rId538" o:title=""/>
          </v:shape>
          <o:OLEObject Type="Embed" ProgID="Equation.DSMT4" ShapeID="_x0000_i1291" DrawAspect="Content" ObjectID="_1692009104" r:id="rId539"/>
        </w:object>
      </w:r>
    </w:p>
    <w:p w14:paraId="530E4F05" w14:textId="77777777" w:rsidR="00D539EC" w:rsidRPr="00252F87" w:rsidRDefault="00385E75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740" w:dyaOrig="859" w14:anchorId="3E496467">
          <v:shape id="_x0000_i1292" type="#_x0000_t75" style="width:87pt;height:43.15pt" o:ole="">
            <v:imagedata r:id="rId540" o:title=""/>
          </v:shape>
          <o:OLEObject Type="Embed" ProgID="Equation.DSMT4" ShapeID="_x0000_i1292" DrawAspect="Content" ObjectID="_1692009105" r:id="rId541"/>
        </w:object>
      </w:r>
    </w:p>
    <w:p w14:paraId="66FA6561" w14:textId="77777777" w:rsidR="00FD668C" w:rsidRPr="00252F87" w:rsidRDefault="00385E75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2160" w:dyaOrig="859" w14:anchorId="209DA01B">
          <v:shape id="_x0000_i1293" type="#_x0000_t75" style="width:109.5pt;height:43.15pt" o:ole="">
            <v:imagedata r:id="rId542" o:title=""/>
          </v:shape>
          <o:OLEObject Type="Embed" ProgID="Equation.DSMT4" ShapeID="_x0000_i1293" DrawAspect="Content" ObjectID="_1692009106" r:id="rId543"/>
        </w:object>
      </w:r>
    </w:p>
    <w:p w14:paraId="2F103007" w14:textId="77777777" w:rsidR="00D539EC" w:rsidRPr="00252F87" w:rsidRDefault="00D539E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B0F44B4" w14:textId="77777777" w:rsidR="00FD668C" w:rsidRPr="00252F87" w:rsidRDefault="00D539E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 можна побачити, у</w:t>
      </w:r>
      <w:r w:rsidR="007808AB" w:rsidRPr="00252F87">
        <w:rPr>
          <w:szCs w:val="28"/>
          <w:lang w:val="uk-UA"/>
        </w:rPr>
        <w:t xml:space="preserve"> випадку </w:t>
      </w:r>
      <w:r w:rsidR="00F07802" w:rsidRPr="00252F87">
        <w:rPr>
          <w:szCs w:val="28"/>
          <w:lang w:val="uk-UA"/>
        </w:rPr>
        <w:t xml:space="preserve">невиродженої </w:t>
      </w:r>
      <w:r w:rsidR="00F07802">
        <w:rPr>
          <w:szCs w:val="28"/>
          <w:lang w:val="uk-UA"/>
        </w:rPr>
        <w:t xml:space="preserve">матриці 2-го порядку </w:t>
      </w:r>
      <w:r w:rsidR="007808AB" w:rsidRPr="00252F87">
        <w:rPr>
          <w:szCs w:val="28"/>
          <w:lang w:val="uk-UA"/>
        </w:rPr>
        <w:t xml:space="preserve">для пошуку оберненої необхідно елементи головної діагоналі поміняти </w:t>
      </w:r>
      <w:r w:rsidR="00FE7665" w:rsidRPr="00252F87">
        <w:rPr>
          <w:szCs w:val="28"/>
          <w:lang w:val="uk-UA"/>
        </w:rPr>
        <w:t>місцями, а у</w:t>
      </w:r>
      <w:r w:rsidR="007808AB" w:rsidRPr="00252F87">
        <w:rPr>
          <w:szCs w:val="28"/>
          <w:lang w:val="uk-UA"/>
        </w:rPr>
        <w:t xml:space="preserve"> елементів побічної діагоналі змінити знак на протилежний і кожен з них поділити на визначник матриці </w:t>
      </w:r>
      <w:r w:rsidR="007808AB" w:rsidRPr="00252F87">
        <w:rPr>
          <w:i/>
          <w:szCs w:val="28"/>
          <w:lang w:val="uk-UA"/>
        </w:rPr>
        <w:t>A</w:t>
      </w:r>
      <w:r w:rsidR="007808AB" w:rsidRPr="00252F87">
        <w:rPr>
          <w:szCs w:val="28"/>
          <w:lang w:val="uk-UA"/>
        </w:rPr>
        <w:t>.</w:t>
      </w:r>
    </w:p>
    <w:p w14:paraId="33CB5DCC" w14:textId="77777777" w:rsidR="00D539EC" w:rsidRPr="00252F87" w:rsidRDefault="00D539E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BDA1BA0" w14:textId="77777777" w:rsidR="00FD668C" w:rsidRPr="00252F87" w:rsidRDefault="0083762B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 xml:space="preserve">Ще один метод знаходження оберненої матриці – </w:t>
      </w:r>
      <w:r w:rsidRPr="00252F87">
        <w:rPr>
          <w:b/>
          <w:szCs w:val="28"/>
          <w:lang w:val="uk-UA"/>
        </w:rPr>
        <w:t>метод елементарних перетворень.</w:t>
      </w:r>
    </w:p>
    <w:p w14:paraId="19628BAA" w14:textId="77777777" w:rsidR="00FD668C" w:rsidRPr="00252F87" w:rsidRDefault="0083762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Під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елементарними перетвореннями</w:t>
      </w:r>
      <w:r w:rsidRPr="00252F87">
        <w:rPr>
          <w:b/>
          <w:color w:val="FF0000"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атриці будемо розуміти наступні дії</w:t>
      </w:r>
      <w:r w:rsidR="00FD668C" w:rsidRPr="00252F87">
        <w:rPr>
          <w:szCs w:val="28"/>
          <w:lang w:val="uk-UA"/>
        </w:rPr>
        <w:t>:</w:t>
      </w:r>
    </w:p>
    <w:p w14:paraId="7494B79F" w14:textId="77777777" w:rsidR="00FD668C" w:rsidRPr="00252F87" w:rsidRDefault="0083762B" w:rsidP="00754222">
      <w:pPr>
        <w:numPr>
          <w:ilvl w:val="0"/>
          <w:numId w:val="1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ерестановка рядків</w:t>
      </w:r>
      <w:r w:rsidR="00FD668C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товпців</w:t>
      </w:r>
      <w:r w:rsidR="00FD668C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місцями</w:t>
      </w:r>
      <w:r w:rsidR="000C7FC4" w:rsidRPr="00252F87">
        <w:rPr>
          <w:szCs w:val="28"/>
          <w:lang w:val="uk-UA"/>
        </w:rPr>
        <w:t>;</w:t>
      </w:r>
    </w:p>
    <w:p w14:paraId="085537D1" w14:textId="77777777" w:rsidR="00FD668C" w:rsidRPr="00252F87" w:rsidRDefault="0083762B" w:rsidP="00754222">
      <w:pPr>
        <w:numPr>
          <w:ilvl w:val="0"/>
          <w:numId w:val="1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ноження рядка</w:t>
      </w:r>
      <w:r w:rsidR="00FD668C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товпця</w:t>
      </w:r>
      <w:r w:rsidR="00FD668C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на число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відмінне від нуля</w:t>
      </w:r>
      <w:r w:rsidR="000C7FC4" w:rsidRPr="00252F87">
        <w:rPr>
          <w:szCs w:val="28"/>
          <w:lang w:val="uk-UA"/>
        </w:rPr>
        <w:t>;</w:t>
      </w:r>
    </w:p>
    <w:p w14:paraId="484AF384" w14:textId="77777777" w:rsidR="00FD668C" w:rsidRPr="00252F87" w:rsidRDefault="0083762B" w:rsidP="00754222">
      <w:pPr>
        <w:numPr>
          <w:ilvl w:val="0"/>
          <w:numId w:val="1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давання до елементів рядка</w:t>
      </w:r>
      <w:r w:rsidR="00FD668C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товпця</w:t>
      </w:r>
      <w:r w:rsidR="00FD668C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відповідних елементів іншого рядка</w:t>
      </w:r>
      <w:r w:rsidR="00FD668C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стовпця</w:t>
      </w:r>
      <w:r w:rsidR="00FD668C" w:rsidRPr="00252F87">
        <w:rPr>
          <w:szCs w:val="28"/>
          <w:lang w:val="uk-UA"/>
        </w:rPr>
        <w:t xml:space="preserve">), </w:t>
      </w:r>
      <w:r w:rsidRPr="00252F87">
        <w:rPr>
          <w:szCs w:val="28"/>
          <w:lang w:val="uk-UA"/>
        </w:rPr>
        <w:t>попередньо помножених на деяке число</w:t>
      </w:r>
      <w:r w:rsidR="00FD668C" w:rsidRPr="00252F87">
        <w:rPr>
          <w:szCs w:val="28"/>
          <w:lang w:val="uk-UA"/>
        </w:rPr>
        <w:t>.</w:t>
      </w:r>
    </w:p>
    <w:p w14:paraId="7E6CD755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08DC38D" w14:textId="77777777" w:rsidR="00E6036E" w:rsidRPr="00252F87" w:rsidRDefault="00E6036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 основі метод</w:t>
      </w:r>
      <w:r w:rsidR="006D2580" w:rsidRPr="00252F87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елементарних</w:t>
      </w:r>
      <w:r w:rsidR="00FE7665" w:rsidRPr="00252F87">
        <w:rPr>
          <w:szCs w:val="28"/>
          <w:lang w:val="uk-UA"/>
        </w:rPr>
        <w:t xml:space="preserve">  перетворень лежить наступна</w:t>
      </w:r>
    </w:p>
    <w:p w14:paraId="4993D2D0" w14:textId="77777777" w:rsidR="00FD668C" w:rsidRPr="00252F87" w:rsidRDefault="0056691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0C7FC4" w:rsidRPr="00252F87">
        <w:rPr>
          <w:szCs w:val="28"/>
          <w:u w:val="single"/>
          <w:lang w:val="uk-UA"/>
        </w:rPr>
        <w:t xml:space="preserve"> </w:t>
      </w:r>
      <w:r w:rsidR="00E17367" w:rsidRPr="00252F87">
        <w:rPr>
          <w:szCs w:val="28"/>
          <w:u w:val="single"/>
          <w:lang w:val="uk-UA"/>
        </w:rPr>
        <w:t>(про елементарні перетворення матриці)</w:t>
      </w:r>
    </w:p>
    <w:p w14:paraId="470B4031" w14:textId="77777777" w:rsidR="0056691C" w:rsidRDefault="0056691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до одиничної матриці </w:t>
      </w:r>
      <w:r w:rsidR="00FD668C" w:rsidRPr="00252F87">
        <w:rPr>
          <w:i/>
          <w:szCs w:val="28"/>
          <w:lang w:val="uk-UA"/>
        </w:rPr>
        <w:t>n</w:t>
      </w:r>
      <w:r w:rsidR="00FD668C" w:rsidRPr="00252F87">
        <w:rPr>
          <w:szCs w:val="28"/>
          <w:lang w:val="uk-UA"/>
        </w:rPr>
        <w:t xml:space="preserve">-го </w:t>
      </w:r>
      <w:r w:rsidRPr="00252F87">
        <w:rPr>
          <w:szCs w:val="28"/>
          <w:lang w:val="uk-UA"/>
        </w:rPr>
        <w:t>порядку</w:t>
      </w:r>
      <w:r w:rsidR="00FD668C" w:rsidRPr="00252F87">
        <w:rPr>
          <w:szCs w:val="28"/>
          <w:lang w:val="uk-UA"/>
        </w:rPr>
        <w:t xml:space="preserve"> </w:t>
      </w:r>
      <w:r w:rsidR="00D35B61">
        <w:rPr>
          <w:szCs w:val="28"/>
          <w:lang w:val="uk-UA"/>
        </w:rPr>
        <w:t>застосувати ті</w:t>
      </w:r>
      <w:r w:rsidRPr="00252F87">
        <w:rPr>
          <w:szCs w:val="28"/>
          <w:lang w:val="uk-UA"/>
        </w:rPr>
        <w:t xml:space="preserve"> самі перетворення над рядками і в тому самому порядку, за допомогою яких невироджена матриця </w:t>
      </w:r>
      <w:r w:rsidR="006D2580"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n</w:t>
      </w:r>
      <w:r w:rsidR="00D35B61">
        <w:rPr>
          <w:szCs w:val="28"/>
          <w:lang w:val="uk-UA"/>
        </w:rPr>
        <w:t>-го порядку з</w:t>
      </w:r>
      <w:r w:rsidRPr="00252F87">
        <w:rPr>
          <w:szCs w:val="28"/>
          <w:lang w:val="uk-UA"/>
        </w:rPr>
        <w:t>водиться до одиничної, то отримана при цьому матриця буде оберненою до</w:t>
      </w:r>
      <w:r w:rsidRPr="00252F87">
        <w:rPr>
          <w:i/>
          <w:szCs w:val="28"/>
          <w:lang w:val="uk-UA"/>
        </w:rPr>
        <w:t xml:space="preserve"> A</w:t>
      </w:r>
      <w:r w:rsidRPr="00252F87">
        <w:rPr>
          <w:szCs w:val="28"/>
          <w:lang w:val="uk-UA"/>
        </w:rPr>
        <w:t>:</w:t>
      </w:r>
    </w:p>
    <w:p w14:paraId="15AA6E59" w14:textId="77777777" w:rsidR="00F07802" w:rsidRPr="00252F87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57F7F1" w14:textId="77777777" w:rsidR="00FD668C" w:rsidRPr="00252F87" w:rsidRDefault="00E17367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5640" w:dyaOrig="380" w14:anchorId="5A13F9BC">
          <v:shape id="_x0000_i1294" type="#_x0000_t75" style="width:281.65pt;height:19.5pt" o:ole="">
            <v:imagedata r:id="rId544" o:title=""/>
          </v:shape>
          <o:OLEObject Type="Embed" ProgID="Equation.DSMT4" ShapeID="_x0000_i1294" DrawAspect="Content" ObjectID="_1692009107" r:id="rId545"/>
        </w:object>
      </w:r>
    </w:p>
    <w:p w14:paraId="37CFA773" w14:textId="77777777" w:rsidR="00FD668C" w:rsidRPr="00252F87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</w:t>
      </w:r>
      <w:r w:rsidR="00F16DA8" w:rsidRPr="00252F87">
        <w:rPr>
          <w:szCs w:val="28"/>
          <w:lang w:val="uk-UA"/>
        </w:rPr>
        <w:t xml:space="preserve">риймемо </w:t>
      </w:r>
      <w:r w:rsidRPr="00252F87">
        <w:rPr>
          <w:szCs w:val="28"/>
          <w:lang w:val="uk-UA"/>
        </w:rPr>
        <w:t xml:space="preserve">цю теорему </w:t>
      </w:r>
      <w:r w:rsidR="00F16DA8" w:rsidRPr="00252F87">
        <w:rPr>
          <w:szCs w:val="28"/>
          <w:lang w:val="uk-UA"/>
        </w:rPr>
        <w:t>без доведення</w:t>
      </w:r>
      <w:r w:rsidR="00FD668C" w:rsidRPr="00252F87">
        <w:rPr>
          <w:szCs w:val="28"/>
          <w:lang w:val="uk-UA"/>
        </w:rPr>
        <w:t>.</w:t>
      </w:r>
    </w:p>
    <w:p w14:paraId="3457CAE2" w14:textId="77777777" w:rsidR="00E17367" w:rsidRPr="00252F87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70F0D5B" w14:textId="77777777" w:rsidR="00FD668C" w:rsidRPr="00252F87" w:rsidRDefault="00187AF9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0C7FC4" w:rsidRPr="00252F87">
        <w:rPr>
          <w:szCs w:val="28"/>
          <w:u w:val="single"/>
          <w:lang w:val="uk-UA"/>
        </w:rPr>
        <w:t>:</w:t>
      </w:r>
    </w:p>
    <w:p w14:paraId="078019F4" w14:textId="77777777" w:rsidR="00E17367" w:rsidRPr="00C8185D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найти методом елементарних перетворень обернену матрицю до матриці</w:t>
      </w:r>
      <w:r w:rsidR="00C8185D">
        <w:rPr>
          <w:szCs w:val="28"/>
          <w:lang w:val="uk-UA"/>
        </w:rPr>
        <w:t xml:space="preserve"> </w:t>
      </w:r>
      <w:r w:rsidR="00C8185D">
        <w:rPr>
          <w:i/>
          <w:szCs w:val="28"/>
          <w:lang w:val="uk-UA"/>
        </w:rPr>
        <w:t>А</w:t>
      </w:r>
      <w:r w:rsidR="00C8185D">
        <w:rPr>
          <w:szCs w:val="28"/>
          <w:lang w:val="uk-UA"/>
        </w:rPr>
        <w:t>:</w:t>
      </w:r>
    </w:p>
    <w:p w14:paraId="58705A77" w14:textId="77777777" w:rsidR="00F07802" w:rsidRPr="00252F87" w:rsidRDefault="00F07802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94B633D" w14:textId="77777777" w:rsidR="00E17367" w:rsidRDefault="00385E75" w:rsidP="00F07802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3040" w:dyaOrig="2100" w14:anchorId="4B60778A">
          <v:shape id="_x0000_i1295" type="#_x0000_t75" style="width:151.5pt;height:105.4pt" o:ole="">
            <v:imagedata r:id="rId546" o:title=""/>
          </v:shape>
          <o:OLEObject Type="Embed" ProgID="Equation.DSMT4" ShapeID="_x0000_i1295" DrawAspect="Content" ObjectID="_1692009108" r:id="rId547"/>
        </w:object>
      </w:r>
    </w:p>
    <w:p w14:paraId="0C2B1D77" w14:textId="77777777" w:rsidR="00F07802" w:rsidRDefault="00F07802" w:rsidP="00F07802">
      <w:pPr>
        <w:spacing w:line="360" w:lineRule="auto"/>
        <w:jc w:val="both"/>
        <w:rPr>
          <w:szCs w:val="28"/>
          <w:lang w:val="uk-UA"/>
        </w:rPr>
      </w:pPr>
    </w:p>
    <w:p w14:paraId="6D160CD5" w14:textId="77777777" w:rsidR="00C8185D" w:rsidRPr="00252F87" w:rsidRDefault="00C8185D" w:rsidP="00F07802">
      <w:pPr>
        <w:spacing w:line="360" w:lineRule="auto"/>
        <w:jc w:val="both"/>
        <w:rPr>
          <w:szCs w:val="28"/>
          <w:lang w:val="uk-UA"/>
        </w:rPr>
      </w:pPr>
    </w:p>
    <w:p w14:paraId="01F746D6" w14:textId="77777777" w:rsidR="00E17367" w:rsidRPr="00252F87" w:rsidRDefault="00C8185D" w:rsidP="00C8185D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Застосуємо до неї наступні елементарні перетворення:</w:t>
      </w:r>
    </w:p>
    <w:p w14:paraId="0665322C" w14:textId="77777777" w:rsidR="00E17367" w:rsidRPr="00252F87" w:rsidRDefault="00C8185D" w:rsidP="00754222">
      <w:pPr>
        <w:numPr>
          <w:ilvl w:val="0"/>
          <w:numId w:val="38"/>
        </w:num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від 1-го рядка віднімемо</w:t>
      </w:r>
      <w:r w:rsidR="00E17367" w:rsidRPr="00252F87">
        <w:rPr>
          <w:szCs w:val="28"/>
          <w:lang w:val="uk-UA"/>
        </w:rPr>
        <w:t xml:space="preserve"> 2-й</w:t>
      </w:r>
    </w:p>
    <w:p w14:paraId="73427ED3" w14:textId="77777777" w:rsidR="00E17367" w:rsidRPr="00252F87" w:rsidRDefault="00E17367" w:rsidP="00754222">
      <w:pPr>
        <w:numPr>
          <w:ilvl w:val="0"/>
          <w:numId w:val="38"/>
        </w:num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ід 2-го р</w:t>
      </w:r>
      <w:r w:rsidR="00C8185D">
        <w:rPr>
          <w:szCs w:val="28"/>
          <w:lang w:val="uk-UA"/>
        </w:rPr>
        <w:t>ядка віднімемо</w:t>
      </w:r>
      <w:r w:rsidRPr="00252F87">
        <w:rPr>
          <w:szCs w:val="28"/>
          <w:lang w:val="uk-UA"/>
        </w:rPr>
        <w:t xml:space="preserve"> 3-й</w:t>
      </w:r>
    </w:p>
    <w:p w14:paraId="5908685E" w14:textId="77777777" w:rsidR="00E17367" w:rsidRPr="00252F87" w:rsidRDefault="00E17367" w:rsidP="00754222">
      <w:pPr>
        <w:numPr>
          <w:ilvl w:val="0"/>
          <w:numId w:val="38"/>
        </w:num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…………………………..</w:t>
      </w:r>
    </w:p>
    <w:p w14:paraId="3298B54B" w14:textId="77777777" w:rsidR="00E17367" w:rsidRPr="00252F87" w:rsidRDefault="00E17367" w:rsidP="00754222">
      <w:pPr>
        <w:numPr>
          <w:ilvl w:val="0"/>
          <w:numId w:val="38"/>
        </w:num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ід </w:t>
      </w:r>
      <w:r w:rsidRPr="00252F87">
        <w:rPr>
          <w:i/>
          <w:szCs w:val="28"/>
          <w:lang w:val="uk-UA"/>
        </w:rPr>
        <w:t>n</w:t>
      </w:r>
      <w:r w:rsidR="00C8185D">
        <w:rPr>
          <w:szCs w:val="28"/>
          <w:lang w:val="uk-UA"/>
        </w:rPr>
        <w:t>-го рядка віднімемо</w:t>
      </w:r>
      <w:r w:rsidRPr="00252F87">
        <w:rPr>
          <w:szCs w:val="28"/>
          <w:lang w:val="uk-UA"/>
        </w:rPr>
        <w:t xml:space="preserve"> (</w:t>
      </w:r>
      <w:r w:rsidRPr="00252F87">
        <w:rPr>
          <w:i/>
          <w:szCs w:val="28"/>
          <w:lang w:val="uk-UA"/>
        </w:rPr>
        <w:t>n-1</w:t>
      </w:r>
      <w:r w:rsidRPr="00252F87">
        <w:rPr>
          <w:szCs w:val="28"/>
          <w:lang w:val="uk-UA"/>
        </w:rPr>
        <w:t>)-й</w:t>
      </w:r>
    </w:p>
    <w:p w14:paraId="276FBB3D" w14:textId="77777777" w:rsidR="00E17367" w:rsidRDefault="00C8185D" w:rsidP="00C8185D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 результаті отримаємо одиничну матрицю</w:t>
      </w:r>
    </w:p>
    <w:p w14:paraId="046EE775" w14:textId="77777777" w:rsidR="00C8185D" w:rsidRPr="00252F87" w:rsidRDefault="00C8185D" w:rsidP="00C8185D">
      <w:pPr>
        <w:spacing w:line="360" w:lineRule="auto"/>
        <w:ind w:firstLine="709"/>
        <w:jc w:val="both"/>
        <w:rPr>
          <w:szCs w:val="28"/>
          <w:lang w:val="uk-UA"/>
        </w:rPr>
      </w:pPr>
    </w:p>
    <w:p w14:paraId="2DB2343E" w14:textId="77777777" w:rsidR="00FD668C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2480" w:dyaOrig="1700" w14:anchorId="4ED6C598">
          <v:shape id="_x0000_i1296" type="#_x0000_t75" style="width:124.5pt;height:85.9pt" o:ole="">
            <v:imagedata r:id="rId548" o:title=""/>
          </v:shape>
          <o:OLEObject Type="Embed" ProgID="Equation.DSMT4" ShapeID="_x0000_i1296" DrawAspect="Content" ObjectID="_1692009109" r:id="rId549"/>
        </w:object>
      </w:r>
    </w:p>
    <w:p w14:paraId="288B05F7" w14:textId="77777777" w:rsidR="00C8185D" w:rsidRPr="00252F87" w:rsidRDefault="00C8185D" w:rsidP="00C8185D">
      <w:pPr>
        <w:spacing w:line="360" w:lineRule="auto"/>
        <w:jc w:val="center"/>
        <w:rPr>
          <w:szCs w:val="28"/>
          <w:lang w:val="uk-UA"/>
        </w:rPr>
      </w:pPr>
    </w:p>
    <w:p w14:paraId="7870AD98" w14:textId="77777777" w:rsidR="00E17367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, виконавши аналогічні дії над одиничною матрицею, ми отримаємо обернену</w:t>
      </w:r>
    </w:p>
    <w:p w14:paraId="15C08A65" w14:textId="77777777" w:rsidR="00C8185D" w:rsidRPr="00252F87" w:rsidRDefault="00C8185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68A0701" w14:textId="77777777" w:rsidR="00FD668C" w:rsidRPr="00252F87" w:rsidRDefault="00E17367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3320" w:dyaOrig="2100" w14:anchorId="2067379B">
          <v:shape id="_x0000_i1297" type="#_x0000_t75" style="width:165pt;height:105.4pt" o:ole="">
            <v:imagedata r:id="rId550" o:title=""/>
          </v:shape>
          <o:OLEObject Type="Embed" ProgID="Equation.DSMT4" ShapeID="_x0000_i1297" DrawAspect="Content" ObjectID="_1692009110" r:id="rId551"/>
        </w:object>
      </w:r>
    </w:p>
    <w:p w14:paraId="483B81B0" w14:textId="77777777" w:rsidR="00E17367" w:rsidRPr="00252F87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DEB0BFD" w14:textId="77777777" w:rsidR="00570173" w:rsidRPr="00252F87" w:rsidRDefault="0057017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дин із аспектів практи</w:t>
      </w:r>
      <w:r w:rsidR="00DC5F6C" w:rsidRPr="00252F87">
        <w:rPr>
          <w:szCs w:val="28"/>
          <w:lang w:val="uk-UA"/>
        </w:rPr>
        <w:t xml:space="preserve">чного застосування ділення </w:t>
      </w:r>
      <w:r w:rsidR="00C8185D">
        <w:rPr>
          <w:szCs w:val="28"/>
          <w:lang w:val="uk-UA"/>
        </w:rPr>
        <w:t xml:space="preserve"> </w:t>
      </w:r>
      <w:r w:rsidR="000C0772" w:rsidRPr="00252F87">
        <w:rPr>
          <w:szCs w:val="28"/>
          <w:lang w:val="uk-UA"/>
        </w:rPr>
        <w:t xml:space="preserve">полягає </w:t>
      </w:r>
      <w:r w:rsidR="00D35B61">
        <w:rPr>
          <w:szCs w:val="28"/>
          <w:lang w:val="uk-UA"/>
        </w:rPr>
        <w:t>в розв’язанні рівняння ви</w:t>
      </w:r>
      <w:r w:rsidRPr="00252F87">
        <w:rPr>
          <w:szCs w:val="28"/>
          <w:lang w:val="uk-UA"/>
        </w:rPr>
        <w:t>ду</w:t>
      </w:r>
      <w:r w:rsidR="00385E75" w:rsidRPr="00252F87">
        <w:rPr>
          <w:position w:val="-6"/>
          <w:szCs w:val="28"/>
          <w:lang w:val="uk-UA"/>
        </w:rPr>
        <w:object w:dxaOrig="920" w:dyaOrig="300" w14:anchorId="32CCF18D">
          <v:shape id="_x0000_i1298" type="#_x0000_t75" style="width:46.15pt;height:15.4pt" o:ole="">
            <v:imagedata r:id="rId552" o:title=""/>
          </v:shape>
          <o:OLEObject Type="Embed" ProgID="Equation.DSMT4" ShapeID="_x0000_i1298" DrawAspect="Content" ObjectID="_1692009111" r:id="rId553"/>
        </w:object>
      </w:r>
      <w:r w:rsidRPr="00252F87">
        <w:rPr>
          <w:szCs w:val="28"/>
          <w:lang w:val="uk-UA"/>
        </w:rPr>
        <w:t>. Його корінь</w:t>
      </w:r>
      <w:r w:rsidR="00385E75" w:rsidRPr="00252F87">
        <w:rPr>
          <w:position w:val="-28"/>
          <w:szCs w:val="28"/>
          <w:lang w:val="uk-UA"/>
        </w:rPr>
        <w:object w:dxaOrig="680" w:dyaOrig="720" w14:anchorId="7B5B898F">
          <v:shape id="_x0000_i1299" type="#_x0000_t75" style="width:34.5pt;height:36.4pt" o:ole="">
            <v:imagedata r:id="rId554" o:title=""/>
          </v:shape>
          <o:OLEObject Type="Embed" ProgID="Equation.DSMT4" ShapeID="_x0000_i1299" DrawAspect="Content" ObjectID="_1692009112" r:id="rId555"/>
        </w:object>
      </w:r>
      <w:r w:rsidRPr="00252F87">
        <w:rPr>
          <w:szCs w:val="28"/>
          <w:lang w:val="uk-UA"/>
        </w:rPr>
        <w:t>. Або, переписавши в іншому вигляді:</w:t>
      </w:r>
    </w:p>
    <w:p w14:paraId="2D37B497" w14:textId="77777777" w:rsidR="00C8185D" w:rsidRDefault="00C8185D" w:rsidP="00E17367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4D17C9DD" w14:textId="77777777" w:rsidR="00FD668C" w:rsidRPr="00252F87" w:rsidRDefault="00385E75" w:rsidP="00C8185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2320" w:dyaOrig="720" w14:anchorId="01B91CE7">
          <v:shape id="_x0000_i1300" type="#_x0000_t75" style="width:116.65pt;height:36.4pt" o:ole="">
            <v:imagedata r:id="rId556" o:title=""/>
          </v:shape>
          <o:OLEObject Type="Embed" ProgID="Equation.DSMT4" ShapeID="_x0000_i1300" DrawAspect="Content" ObjectID="_1692009113" r:id="rId557"/>
        </w:object>
      </w:r>
    </w:p>
    <w:p w14:paraId="24A8084A" w14:textId="77777777" w:rsidR="00FD668C" w:rsidRPr="00252F87" w:rsidRDefault="0057017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</w:t>
      </w:r>
      <w:r w:rsidR="00FC4074" w:rsidRPr="00252F87">
        <w:rPr>
          <w:szCs w:val="28"/>
          <w:lang w:val="uk-UA"/>
        </w:rPr>
        <w:t>обто розв’язок рівняння записаний</w:t>
      </w:r>
      <w:r w:rsidRPr="00252F87">
        <w:rPr>
          <w:szCs w:val="28"/>
          <w:lang w:val="uk-UA"/>
        </w:rPr>
        <w:t xml:space="preserve"> через обернений елемент до множника в лівій частині. </w:t>
      </w:r>
      <w:r w:rsidR="002B3556" w:rsidRPr="00252F87">
        <w:rPr>
          <w:szCs w:val="28"/>
          <w:lang w:val="uk-UA"/>
        </w:rPr>
        <w:t>Узагальнимо</w:t>
      </w:r>
      <w:r w:rsidRPr="00252F87">
        <w:rPr>
          <w:szCs w:val="28"/>
          <w:lang w:val="uk-UA"/>
        </w:rPr>
        <w:t xml:space="preserve"> </w:t>
      </w:r>
      <w:r w:rsidR="00D35B61">
        <w:rPr>
          <w:szCs w:val="28"/>
          <w:lang w:val="uk-UA"/>
        </w:rPr>
        <w:t xml:space="preserve">це </w:t>
      </w:r>
      <w:r w:rsidR="00E17367" w:rsidRPr="00252F87">
        <w:rPr>
          <w:szCs w:val="28"/>
          <w:lang w:val="uk-UA"/>
        </w:rPr>
        <w:t>на</w:t>
      </w:r>
      <w:r w:rsidR="002B3556" w:rsidRPr="00252F87">
        <w:rPr>
          <w:szCs w:val="28"/>
          <w:lang w:val="uk-UA"/>
        </w:rPr>
        <w:t xml:space="preserve"> випад</w:t>
      </w:r>
      <w:r w:rsidR="00E17367" w:rsidRPr="00252F87">
        <w:rPr>
          <w:szCs w:val="28"/>
          <w:lang w:val="uk-UA"/>
        </w:rPr>
        <w:t>ок</w:t>
      </w:r>
      <w:r w:rsidRPr="00252F87">
        <w:rPr>
          <w:szCs w:val="28"/>
          <w:lang w:val="uk-UA"/>
        </w:rPr>
        <w:t xml:space="preserve"> матриць, враховуючи, що добуток матриць некомутативний.</w:t>
      </w:r>
    </w:p>
    <w:p w14:paraId="5D52D307" w14:textId="77777777" w:rsidR="00FD668C" w:rsidRPr="00252F87" w:rsidRDefault="00E3312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</w:t>
      </w:r>
      <w:r w:rsidR="002B3556" w:rsidRPr="00252F87">
        <w:rPr>
          <w:szCs w:val="28"/>
          <w:lang w:val="uk-UA"/>
        </w:rPr>
        <w:t xml:space="preserve">різні можливі </w:t>
      </w:r>
      <w:r w:rsidRPr="00252F87">
        <w:rPr>
          <w:szCs w:val="28"/>
          <w:lang w:val="uk-UA"/>
        </w:rPr>
        <w:t>варіанти</w:t>
      </w:r>
      <w:r w:rsidR="00FD668C" w:rsidRPr="00252F87">
        <w:rPr>
          <w:szCs w:val="28"/>
          <w:lang w:val="uk-UA"/>
        </w:rPr>
        <w:t>:</w:t>
      </w:r>
    </w:p>
    <w:p w14:paraId="4D768CB5" w14:textId="77777777" w:rsidR="00FD668C" w:rsidRPr="00252F87" w:rsidRDefault="00385E75" w:rsidP="00754222">
      <w:pPr>
        <w:numPr>
          <w:ilvl w:val="0"/>
          <w:numId w:val="15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1100" w:dyaOrig="279" w14:anchorId="35967767">
          <v:shape id="_x0000_i1301" type="#_x0000_t75" style="width:55.9pt;height:13.9pt" o:ole="">
            <v:imagedata r:id="rId558" o:title=""/>
          </v:shape>
          <o:OLEObject Type="Embed" ProgID="Equation.DSMT4" ShapeID="_x0000_i1301" DrawAspect="Content" ObjectID="_1692009114" r:id="rId559"/>
        </w:object>
      </w:r>
    </w:p>
    <w:p w14:paraId="5800DB70" w14:textId="77777777" w:rsidR="00FD668C" w:rsidRDefault="00E3312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Щоб позбавитися від матриці </w:t>
      </w:r>
      <w:r w:rsidR="00FD668C" w:rsidRPr="00252F87">
        <w:rPr>
          <w:i/>
          <w:szCs w:val="28"/>
          <w:lang w:val="uk-UA"/>
        </w:rPr>
        <w:t>A</w:t>
      </w:r>
      <w:r w:rsidR="00FD668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 лівій частині</w:t>
      </w:r>
      <w:r w:rsidR="00FD668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помножимо обидві частини рівняння зліва на матрицю</w:t>
      </w:r>
      <w:r w:rsidR="00FD668C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686F67B6">
          <v:shape id="_x0000_i1302" type="#_x0000_t75" style="width:22.5pt;height:18pt" o:ole="">
            <v:imagedata r:id="rId560" o:title=""/>
          </v:shape>
          <o:OLEObject Type="Embed" ProgID="Equation.DSMT4" ShapeID="_x0000_i1302" DrawAspect="Content" ObjectID="_1692009115" r:id="rId561"/>
        </w:object>
      </w:r>
      <w:r w:rsidR="008F5BD2" w:rsidRPr="00252F87">
        <w:rPr>
          <w:szCs w:val="28"/>
          <w:lang w:val="uk-UA"/>
        </w:rPr>
        <w:t>:</w:t>
      </w:r>
    </w:p>
    <w:p w14:paraId="33EF2FCE" w14:textId="77777777" w:rsidR="004C6418" w:rsidRPr="00252F87" w:rsidRDefault="004C641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A09BCB0" w14:textId="77777777" w:rsidR="006D3F5E" w:rsidRDefault="00385E75" w:rsidP="004C641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2200" w:dyaOrig="360" w14:anchorId="14EA91ED">
          <v:shape id="_x0000_i1303" type="#_x0000_t75" style="width:109.5pt;height:18pt" o:ole="">
            <v:imagedata r:id="rId562" o:title=""/>
          </v:shape>
          <o:OLEObject Type="Embed" ProgID="Equation.DSMT4" ShapeID="_x0000_i1303" DrawAspect="Content" ObjectID="_1692009116" r:id="rId563"/>
        </w:object>
      </w:r>
    </w:p>
    <w:p w14:paraId="62989762" w14:textId="77777777" w:rsidR="004C6418" w:rsidRPr="00252F87" w:rsidRDefault="004C6418" w:rsidP="004C6418">
      <w:pPr>
        <w:spacing w:line="360" w:lineRule="auto"/>
        <w:jc w:val="center"/>
        <w:rPr>
          <w:szCs w:val="28"/>
          <w:lang w:val="uk-UA"/>
        </w:rPr>
      </w:pPr>
    </w:p>
    <w:p w14:paraId="12F476BA" w14:textId="77777777" w:rsidR="00FD668C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</w:t>
      </w:r>
      <w:r w:rsidR="006D3F5E" w:rsidRPr="00252F87">
        <w:rPr>
          <w:szCs w:val="28"/>
          <w:lang w:val="uk-UA"/>
        </w:rPr>
        <w:t xml:space="preserve"> урахуванням визначення оберненої матриці</w:t>
      </w:r>
    </w:p>
    <w:p w14:paraId="477B752B" w14:textId="77777777" w:rsidR="004C6418" w:rsidRPr="00252F87" w:rsidRDefault="004C641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64AC3EB" w14:textId="77777777" w:rsidR="00FD668C" w:rsidRDefault="00385E75" w:rsidP="004C641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"/>
          <w:szCs w:val="28"/>
          <w:lang w:val="uk-UA"/>
        </w:rPr>
        <w:object w:dxaOrig="1160" w:dyaOrig="360" w14:anchorId="05ECFEA7">
          <v:shape id="_x0000_i1304" type="#_x0000_t75" style="width:58.15pt;height:18pt" o:ole="">
            <v:imagedata r:id="rId564" o:title=""/>
          </v:shape>
          <o:OLEObject Type="Embed" ProgID="Equation.DSMT4" ShapeID="_x0000_i1304" DrawAspect="Content" ObjectID="_1692009117" r:id="rId565"/>
        </w:object>
      </w:r>
    </w:p>
    <w:p w14:paraId="5D4AEB48" w14:textId="77777777" w:rsidR="004C6418" w:rsidRPr="00252F87" w:rsidRDefault="004C6418" w:rsidP="004C6418">
      <w:pPr>
        <w:spacing w:line="360" w:lineRule="auto"/>
        <w:jc w:val="center"/>
        <w:rPr>
          <w:szCs w:val="28"/>
          <w:lang w:val="uk-UA"/>
        </w:rPr>
      </w:pPr>
    </w:p>
    <w:p w14:paraId="1E310BFD" w14:textId="77777777" w:rsidR="00FD668C" w:rsidRPr="00252F87" w:rsidRDefault="00385E75" w:rsidP="00754222">
      <w:pPr>
        <w:numPr>
          <w:ilvl w:val="0"/>
          <w:numId w:val="15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120" w:dyaOrig="300" w14:anchorId="6FF20011">
          <v:shape id="_x0000_i1305" type="#_x0000_t75" style="width:55.9pt;height:15.4pt" o:ole="">
            <v:imagedata r:id="rId566" o:title=""/>
          </v:shape>
          <o:OLEObject Type="Embed" ProgID="Equation.DSMT4" ShapeID="_x0000_i1305" DrawAspect="Content" ObjectID="_1692009118" r:id="rId567"/>
        </w:object>
      </w:r>
    </w:p>
    <w:p w14:paraId="5AA5B2CA" w14:textId="77777777" w:rsidR="00FD668C" w:rsidRDefault="004C6418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А</w:t>
      </w:r>
      <w:r w:rsidR="007B2A05" w:rsidRPr="00252F87">
        <w:rPr>
          <w:szCs w:val="28"/>
          <w:lang w:val="uk-UA"/>
        </w:rPr>
        <w:t xml:space="preserve">налогічно </w:t>
      </w:r>
      <w:r>
        <w:rPr>
          <w:szCs w:val="28"/>
          <w:lang w:val="uk-UA"/>
        </w:rPr>
        <w:t>до попереднього</w:t>
      </w:r>
      <w:r w:rsidR="00FD668C" w:rsidRPr="00252F87">
        <w:rPr>
          <w:szCs w:val="28"/>
          <w:lang w:val="uk-UA"/>
        </w:rPr>
        <w:t xml:space="preserve">, </w:t>
      </w:r>
      <w:r w:rsidR="00DC5F6C" w:rsidRPr="00252F87">
        <w:rPr>
          <w:szCs w:val="28"/>
          <w:lang w:val="uk-UA"/>
        </w:rPr>
        <w:t xml:space="preserve">але </w:t>
      </w:r>
      <w:r w:rsidR="00252F87" w:rsidRPr="00252F87">
        <w:rPr>
          <w:szCs w:val="28"/>
          <w:lang w:val="uk-UA"/>
        </w:rPr>
        <w:t>помноживши</w:t>
      </w:r>
      <w:r w:rsidR="00090996" w:rsidRPr="00252F87">
        <w:rPr>
          <w:szCs w:val="28"/>
          <w:lang w:val="uk-UA"/>
        </w:rPr>
        <w:t xml:space="preserve"> </w:t>
      </w:r>
      <w:r w:rsidR="00CD471A">
        <w:rPr>
          <w:szCs w:val="28"/>
          <w:lang w:val="uk-UA"/>
        </w:rPr>
        <w:t>обидві частини рівняння с</w:t>
      </w:r>
      <w:r>
        <w:rPr>
          <w:szCs w:val="28"/>
          <w:lang w:val="uk-UA"/>
        </w:rPr>
        <w:t>пра</w:t>
      </w:r>
      <w:r w:rsidRPr="00252F87">
        <w:rPr>
          <w:szCs w:val="28"/>
          <w:lang w:val="uk-UA"/>
        </w:rPr>
        <w:t xml:space="preserve">ва на матрицю </w:t>
      </w:r>
      <w:r w:rsidRPr="004C6418">
        <w:rPr>
          <w:position w:val="-6"/>
          <w:szCs w:val="28"/>
          <w:lang w:val="uk-UA"/>
        </w:rPr>
        <w:object w:dxaOrig="460" w:dyaOrig="380" w14:anchorId="31F97D3E">
          <v:shape id="_x0000_i1306" type="#_x0000_t75" style="width:22.5pt;height:19.5pt" o:ole="">
            <v:imagedata r:id="rId568" o:title=""/>
          </v:shape>
          <o:OLEObject Type="Embed" ProgID="Equation.DSMT4" ShapeID="_x0000_i1306" DrawAspect="Content" ObjectID="_1692009119" r:id="rId569"/>
        </w:object>
      </w:r>
      <w:r w:rsidRPr="00252F87">
        <w:rPr>
          <w:szCs w:val="28"/>
          <w:lang w:val="uk-UA"/>
        </w:rPr>
        <w:t>:</w:t>
      </w:r>
    </w:p>
    <w:p w14:paraId="21C8CCF8" w14:textId="77777777" w:rsidR="004C6418" w:rsidRPr="00252F87" w:rsidRDefault="004C641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F6C1AEA" w14:textId="77777777" w:rsidR="00FD668C" w:rsidRDefault="00385E75" w:rsidP="004C641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160" w:dyaOrig="380" w14:anchorId="4B46911C">
          <v:shape id="_x0000_i1307" type="#_x0000_t75" style="width:58.15pt;height:19.5pt" o:ole="">
            <v:imagedata r:id="rId570" o:title=""/>
          </v:shape>
          <o:OLEObject Type="Embed" ProgID="Equation.DSMT4" ShapeID="_x0000_i1307" DrawAspect="Content" ObjectID="_1692009120" r:id="rId571"/>
        </w:object>
      </w:r>
    </w:p>
    <w:p w14:paraId="61514E29" w14:textId="77777777" w:rsidR="004C6418" w:rsidRPr="00252F87" w:rsidRDefault="004C6418" w:rsidP="004C6418">
      <w:pPr>
        <w:spacing w:line="360" w:lineRule="auto"/>
        <w:jc w:val="center"/>
        <w:rPr>
          <w:szCs w:val="28"/>
          <w:lang w:val="uk-UA"/>
        </w:rPr>
      </w:pPr>
    </w:p>
    <w:p w14:paraId="07305BDB" w14:textId="77777777" w:rsidR="00FD668C" w:rsidRDefault="00385E75" w:rsidP="00754222">
      <w:pPr>
        <w:numPr>
          <w:ilvl w:val="0"/>
          <w:numId w:val="15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460" w:dyaOrig="300" w14:anchorId="6D39B3FD">
          <v:shape id="_x0000_i1308" type="#_x0000_t75" style="width:73.15pt;height:15.4pt" o:ole="">
            <v:imagedata r:id="rId572" o:title=""/>
          </v:shape>
          <o:OLEObject Type="Embed" ProgID="Equation.DSMT4" ShapeID="_x0000_i1308" DrawAspect="Content" ObjectID="_1692009121" r:id="rId573"/>
        </w:object>
      </w:r>
    </w:p>
    <w:p w14:paraId="654095AE" w14:textId="77777777" w:rsidR="004C6418" w:rsidRPr="00252F87" w:rsidRDefault="004C6418" w:rsidP="004C6418">
      <w:pPr>
        <w:spacing w:line="360" w:lineRule="auto"/>
        <w:jc w:val="both"/>
        <w:rPr>
          <w:szCs w:val="28"/>
          <w:lang w:val="uk-UA"/>
        </w:rPr>
      </w:pPr>
    </w:p>
    <w:p w14:paraId="79BB2C18" w14:textId="77777777" w:rsidR="00FD668C" w:rsidRDefault="00385E75" w:rsidP="004C641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540" w:dyaOrig="380" w14:anchorId="59BAE26D">
          <v:shape id="_x0000_i1309" type="#_x0000_t75" style="width:76.15pt;height:19.5pt" o:ole="">
            <v:imagedata r:id="rId574" o:title=""/>
          </v:shape>
          <o:OLEObject Type="Embed" ProgID="Equation.DSMT4" ShapeID="_x0000_i1309" DrawAspect="Content" ObjectID="_1692009122" r:id="rId575"/>
        </w:object>
      </w:r>
    </w:p>
    <w:p w14:paraId="1C97868A" w14:textId="77777777" w:rsidR="004C6418" w:rsidRPr="00252F87" w:rsidRDefault="004C6418" w:rsidP="00E17367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C110C4F" w14:textId="77777777" w:rsidR="00A07C0C" w:rsidRDefault="00A629C4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арто</w:t>
      </w:r>
      <w:r w:rsidR="007145F9" w:rsidRPr="00DB2095">
        <w:rPr>
          <w:szCs w:val="28"/>
          <w:lang w:val="uk-UA"/>
        </w:rPr>
        <w:t xml:space="preserve"> зазначити, що в останніх виразах </w:t>
      </w:r>
      <w:r w:rsidR="00E17367" w:rsidRPr="00DB2095">
        <w:rPr>
          <w:szCs w:val="28"/>
          <w:lang w:val="uk-UA"/>
        </w:rPr>
        <w:t xml:space="preserve">для </w:t>
      </w:r>
      <w:proofErr w:type="spellStart"/>
      <w:r w:rsidR="00E17367" w:rsidRPr="00DB2095">
        <w:rPr>
          <w:szCs w:val="28"/>
          <w:lang w:val="uk-UA"/>
        </w:rPr>
        <w:t>розв’язків</w:t>
      </w:r>
      <w:proofErr w:type="spellEnd"/>
      <w:r w:rsidR="007145F9" w:rsidRPr="00DB2095">
        <w:rPr>
          <w:szCs w:val="28"/>
          <w:lang w:val="uk-UA"/>
        </w:rPr>
        <w:t xml:space="preserve"> рівнянь матриці </w:t>
      </w:r>
      <w:r w:rsidR="007145F9" w:rsidRPr="00DB2095">
        <w:rPr>
          <w:i/>
          <w:szCs w:val="28"/>
          <w:lang w:val="uk-UA"/>
        </w:rPr>
        <w:t>A</w:t>
      </w:r>
      <w:r w:rsidR="007145F9" w:rsidRPr="00DB2095">
        <w:rPr>
          <w:szCs w:val="28"/>
          <w:lang w:val="uk-UA"/>
        </w:rPr>
        <w:t xml:space="preserve"> та </w:t>
      </w:r>
      <w:r w:rsidR="007145F9" w:rsidRPr="00DB2095">
        <w:rPr>
          <w:i/>
          <w:szCs w:val="28"/>
          <w:lang w:val="uk-UA"/>
        </w:rPr>
        <w:t>C</w:t>
      </w:r>
      <w:r w:rsidR="00DB2095">
        <w:rPr>
          <w:szCs w:val="28"/>
          <w:lang w:val="uk-UA"/>
        </w:rPr>
        <w:t xml:space="preserve"> – </w:t>
      </w:r>
      <w:r w:rsidR="007145F9" w:rsidRPr="00DB2095">
        <w:rPr>
          <w:szCs w:val="28"/>
          <w:lang w:val="uk-UA"/>
        </w:rPr>
        <w:t xml:space="preserve">квадратні, </w:t>
      </w:r>
      <w:r w:rsidR="00385E75" w:rsidRPr="00DB2095">
        <w:rPr>
          <w:position w:val="-4"/>
          <w:szCs w:val="28"/>
          <w:lang w:val="uk-UA"/>
        </w:rPr>
        <w:object w:dxaOrig="320" w:dyaOrig="279" w14:anchorId="718D50A1">
          <v:shape id="_x0000_i1310" type="#_x0000_t75" style="width:16.15pt;height:13.9pt" o:ole="">
            <v:imagedata r:id="rId576" o:title=""/>
          </v:shape>
          <o:OLEObject Type="Embed" ProgID="Equation.DSMT4" ShapeID="_x0000_i1310" DrawAspect="Content" ObjectID="_1692009123" r:id="rId577"/>
        </w:object>
      </w:r>
      <w:r w:rsidR="007145F9" w:rsidRPr="00DB2095">
        <w:rPr>
          <w:szCs w:val="28"/>
          <w:lang w:val="uk-UA"/>
        </w:rPr>
        <w:t xml:space="preserve"> та </w:t>
      </w:r>
      <w:r w:rsidR="00385E75" w:rsidRPr="00DB2095">
        <w:rPr>
          <w:position w:val="-4"/>
          <w:szCs w:val="28"/>
          <w:lang w:val="uk-UA"/>
        </w:rPr>
        <w:object w:dxaOrig="260" w:dyaOrig="279" w14:anchorId="555B12F1">
          <v:shape id="_x0000_i1311" type="#_x0000_t75" style="width:13.9pt;height:13.9pt" o:ole="">
            <v:imagedata r:id="rId578" o:title=""/>
          </v:shape>
          <o:OLEObject Type="Embed" ProgID="Equation.DSMT4" ShapeID="_x0000_i1311" DrawAspect="Content" ObjectID="_1692009124" r:id="rId579"/>
        </w:object>
      </w:r>
      <w:r w:rsidR="00DB2095">
        <w:rPr>
          <w:szCs w:val="28"/>
          <w:lang w:val="uk-UA"/>
        </w:rPr>
        <w:t xml:space="preserve"> – </w:t>
      </w:r>
      <w:r w:rsidR="007145F9" w:rsidRPr="00DB2095">
        <w:rPr>
          <w:szCs w:val="28"/>
          <w:lang w:val="uk-UA"/>
        </w:rPr>
        <w:t>довільні, які задовольняють умов</w:t>
      </w:r>
      <w:r w:rsidR="00E17367" w:rsidRPr="00DB2095">
        <w:rPr>
          <w:szCs w:val="28"/>
          <w:lang w:val="uk-UA"/>
        </w:rPr>
        <w:t>і</w:t>
      </w:r>
      <w:r w:rsidR="007145F9" w:rsidRPr="00DB2095">
        <w:rPr>
          <w:szCs w:val="28"/>
          <w:lang w:val="uk-UA"/>
        </w:rPr>
        <w:t xml:space="preserve"> узгодженості.</w:t>
      </w:r>
    </w:p>
    <w:p w14:paraId="35122B09" w14:textId="77777777" w:rsidR="00FD668C" w:rsidRPr="00252F87" w:rsidRDefault="00A07C0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1509C752" w14:textId="77777777" w:rsidR="00E17367" w:rsidRPr="004C6418" w:rsidRDefault="00E17367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4C6418">
        <w:rPr>
          <w:szCs w:val="28"/>
          <w:u w:val="single"/>
          <w:lang w:val="uk-UA"/>
        </w:rPr>
        <w:t>Контрольні питання:</w:t>
      </w:r>
    </w:p>
    <w:p w14:paraId="33306078" w14:textId="77777777" w:rsidR="00E17367" w:rsidRPr="00252F87" w:rsidRDefault="00B65555" w:rsidP="00E17367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обернена матриця?</w:t>
      </w:r>
    </w:p>
    <w:p w14:paraId="61F1A09A" w14:textId="77777777" w:rsidR="00B65555" w:rsidRPr="00252F87" w:rsidRDefault="00B65555" w:rsidP="00E17367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і властивості оберненої матриці?</w:t>
      </w:r>
    </w:p>
    <w:p w14:paraId="0DAB18F4" w14:textId="77777777" w:rsidR="00B65555" w:rsidRPr="00252F87" w:rsidRDefault="00B65555" w:rsidP="00E17367">
      <w:pPr>
        <w:numPr>
          <w:ilvl w:val="1"/>
          <w:numId w:val="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 чому полягає метод приєднаної матриці?</w:t>
      </w:r>
    </w:p>
    <w:p w14:paraId="77E8F66B" w14:textId="77777777" w:rsidR="00E17367" w:rsidRPr="00252F87" w:rsidRDefault="00E1736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F426666" w14:textId="77777777" w:rsidR="00772DCB" w:rsidRPr="004C6418" w:rsidRDefault="003275BD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4C6418">
        <w:rPr>
          <w:szCs w:val="28"/>
          <w:u w:val="single"/>
          <w:lang w:val="uk-UA"/>
        </w:rPr>
        <w:t>Завдання для самостійної роботи</w:t>
      </w:r>
      <w:r w:rsidR="00E17367" w:rsidRPr="004C6418">
        <w:rPr>
          <w:szCs w:val="28"/>
          <w:u w:val="single"/>
          <w:lang w:val="uk-UA"/>
        </w:rPr>
        <w:t>:</w:t>
      </w:r>
    </w:p>
    <w:p w14:paraId="715F36E3" w14:textId="77777777" w:rsidR="00FD668C" w:rsidRPr="00252F87" w:rsidRDefault="007145F9" w:rsidP="00754222">
      <w:pPr>
        <w:numPr>
          <w:ilvl w:val="0"/>
          <w:numId w:val="16"/>
        </w:numPr>
        <w:tabs>
          <w:tab w:val="clear" w:pos="720"/>
          <w:tab w:val="num" w:pos="1418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властивості оберненої матриці.</w:t>
      </w:r>
    </w:p>
    <w:p w14:paraId="6CC98884" w14:textId="77777777" w:rsidR="00D64A65" w:rsidRDefault="00772DCB" w:rsidP="00754222">
      <w:pPr>
        <w:numPr>
          <w:ilvl w:val="0"/>
          <w:numId w:val="16"/>
        </w:numPr>
        <w:tabs>
          <w:tab w:val="clear" w:pos="720"/>
          <w:tab w:val="num" w:pos="1418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Ч</w:t>
      </w:r>
      <w:r w:rsidR="00826CE2" w:rsidRPr="00252F87">
        <w:rPr>
          <w:szCs w:val="28"/>
          <w:lang w:val="uk-UA"/>
        </w:rPr>
        <w:t>и можна ввести поняття оберненої матриці на випадок ви</w:t>
      </w:r>
      <w:r w:rsidRPr="00252F87">
        <w:rPr>
          <w:szCs w:val="28"/>
          <w:lang w:val="uk-UA"/>
        </w:rPr>
        <w:t>родженої та прямокутної матриць?</w:t>
      </w:r>
    </w:p>
    <w:p w14:paraId="0A871915" w14:textId="77777777" w:rsidR="00CD471A" w:rsidRPr="00252F87" w:rsidRDefault="00CD471A" w:rsidP="00754222">
      <w:pPr>
        <w:numPr>
          <w:ilvl w:val="0"/>
          <w:numId w:val="16"/>
        </w:numPr>
        <w:tabs>
          <w:tab w:val="clear" w:pos="720"/>
          <w:tab w:val="num" w:pos="1418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Довести теорему про елементарні перетворення матриці.</w:t>
      </w:r>
    </w:p>
    <w:p w14:paraId="7BD9E81B" w14:textId="77777777" w:rsidR="00FD668C" w:rsidRPr="00252F87" w:rsidRDefault="00826CE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</w:t>
      </w:r>
    </w:p>
    <w:p w14:paraId="71AA5DD3" w14:textId="77777777" w:rsidR="00F564E8" w:rsidRPr="00F564E8" w:rsidRDefault="00C03DF3" w:rsidP="00F564E8">
      <w:pPr>
        <w:spacing w:line="360" w:lineRule="auto"/>
        <w:ind w:firstLine="709"/>
        <w:jc w:val="both"/>
        <w:rPr>
          <w:szCs w:val="28"/>
        </w:rPr>
      </w:pPr>
      <w:r w:rsidRPr="004C6418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>: [1], с.39-41; [2], с. 198-201; [3], с. 93-96</w:t>
      </w:r>
      <w:r w:rsidR="00F564E8" w:rsidRPr="00F564E8">
        <w:rPr>
          <w:szCs w:val="28"/>
        </w:rPr>
        <w:t xml:space="preserve">; 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71</w:t>
      </w:r>
      <w:r w:rsidR="0021312E">
        <w:rPr>
          <w:szCs w:val="28"/>
        </w:rPr>
        <w:t>-</w:t>
      </w:r>
      <w:r w:rsidR="0021312E" w:rsidRPr="0021312E">
        <w:rPr>
          <w:szCs w:val="28"/>
        </w:rPr>
        <w:t>77</w:t>
      </w:r>
      <w:r w:rsidR="00F564E8" w:rsidRPr="00F564E8">
        <w:rPr>
          <w:szCs w:val="28"/>
        </w:rPr>
        <w:t>;</w:t>
      </w:r>
    </w:p>
    <w:p w14:paraId="2FDE57F9" w14:textId="77777777" w:rsidR="00F564E8" w:rsidRPr="004D1353" w:rsidRDefault="0021312E" w:rsidP="00F564E8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[</w:t>
      </w:r>
      <w:r w:rsidRPr="0021312E">
        <w:rPr>
          <w:szCs w:val="28"/>
        </w:rPr>
        <w:t>9</w:t>
      </w:r>
      <w:r w:rsidR="00F564E8"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21312E">
        <w:rPr>
          <w:szCs w:val="28"/>
        </w:rPr>
        <w:t>2</w:t>
      </w:r>
      <w:r>
        <w:rPr>
          <w:szCs w:val="28"/>
        </w:rPr>
        <w:t>0-</w:t>
      </w:r>
      <w:r w:rsidRPr="0021312E">
        <w:rPr>
          <w:szCs w:val="28"/>
        </w:rPr>
        <w:t>25</w:t>
      </w:r>
      <w:r w:rsidR="00F564E8" w:rsidRPr="00F564E8">
        <w:rPr>
          <w:szCs w:val="28"/>
        </w:rPr>
        <w:t>;</w:t>
      </w:r>
      <w:r w:rsidRPr="0021312E">
        <w:rPr>
          <w:szCs w:val="28"/>
        </w:rPr>
        <w:t xml:space="preserve"> </w:t>
      </w:r>
      <w:r>
        <w:rPr>
          <w:szCs w:val="28"/>
        </w:rPr>
        <w:t>[</w:t>
      </w:r>
      <w:r w:rsidRPr="0021312E">
        <w:rPr>
          <w:szCs w:val="28"/>
        </w:rPr>
        <w:t>11</w:t>
      </w:r>
      <w:r w:rsidR="00F564E8"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4D1353">
        <w:rPr>
          <w:szCs w:val="28"/>
        </w:rPr>
        <w:t>15</w:t>
      </w:r>
      <w:r>
        <w:rPr>
          <w:szCs w:val="28"/>
        </w:rPr>
        <w:t>-</w:t>
      </w:r>
      <w:r w:rsidRPr="004D1353">
        <w:rPr>
          <w:szCs w:val="28"/>
        </w:rPr>
        <w:t>19.</w:t>
      </w:r>
    </w:p>
    <w:p w14:paraId="7FE1A9B8" w14:textId="77777777" w:rsidR="00FD668C" w:rsidRPr="00F564E8" w:rsidRDefault="00FD668C" w:rsidP="00957B6A">
      <w:pPr>
        <w:spacing w:line="360" w:lineRule="auto"/>
        <w:ind w:firstLine="709"/>
        <w:jc w:val="both"/>
        <w:rPr>
          <w:szCs w:val="28"/>
        </w:rPr>
      </w:pPr>
    </w:p>
    <w:p w14:paraId="0F38F5E0" w14:textId="77777777" w:rsidR="00FD668C" w:rsidRPr="00252F87" w:rsidRDefault="00FD668C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73D59EF" w14:textId="77777777" w:rsidR="00AF3328" w:rsidRPr="00252F87" w:rsidRDefault="00AF3328" w:rsidP="00FF287C">
      <w:pPr>
        <w:pageBreakBefore/>
        <w:spacing w:after="560" w:line="360" w:lineRule="auto"/>
        <w:jc w:val="center"/>
        <w:outlineLvl w:val="1"/>
        <w:rPr>
          <w:b/>
          <w:szCs w:val="28"/>
          <w:lang w:val="uk-UA"/>
        </w:rPr>
      </w:pPr>
      <w:bookmarkStart w:id="11" w:name="_Toc96263673"/>
      <w:bookmarkStart w:id="12" w:name="_Toc348903590"/>
      <w:bookmarkStart w:id="13" w:name="_Toc37070680"/>
      <w:r w:rsidRPr="00252F87">
        <w:rPr>
          <w:b/>
          <w:szCs w:val="28"/>
          <w:lang w:val="uk-UA"/>
        </w:rPr>
        <w:lastRenderedPageBreak/>
        <w:t>1.4</w:t>
      </w:r>
      <w:r w:rsidR="0090711A">
        <w:rPr>
          <w:b/>
          <w:szCs w:val="28"/>
          <w:lang w:val="uk-UA"/>
        </w:rPr>
        <w:t>.</w:t>
      </w:r>
      <w:r w:rsidRPr="00252F87">
        <w:rPr>
          <w:b/>
          <w:szCs w:val="28"/>
          <w:lang w:val="uk-UA"/>
        </w:rPr>
        <w:t xml:space="preserve"> </w:t>
      </w:r>
      <w:r w:rsidR="00342367" w:rsidRPr="00252F87">
        <w:rPr>
          <w:b/>
          <w:szCs w:val="28"/>
          <w:lang w:val="uk-UA"/>
        </w:rPr>
        <w:t>Лінійна залежність та незалежність</w:t>
      </w:r>
      <w:bookmarkEnd w:id="11"/>
      <w:r w:rsidR="009E0A5F" w:rsidRPr="00252F87">
        <w:rPr>
          <w:b/>
          <w:szCs w:val="28"/>
          <w:lang w:val="uk-UA"/>
        </w:rPr>
        <w:t>. База системи елементів</w:t>
      </w:r>
      <w:bookmarkEnd w:id="12"/>
      <w:bookmarkEnd w:id="13"/>
    </w:p>
    <w:p w14:paraId="27AFEB36" w14:textId="77777777" w:rsidR="00AF3328" w:rsidRPr="00252F87" w:rsidRDefault="004A278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множину алгебраїчних 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21F29B78">
          <v:shape id="_x0000_i1312" type="#_x0000_t75" style="width:63.4pt;height:19.5pt" o:ole="">
            <v:imagedata r:id="rId580" o:title=""/>
          </v:shape>
          <o:OLEObject Type="Embed" ProgID="Equation.DSMT4" ShapeID="_x0000_i1312" DrawAspect="Content" ObjectID="_1692009125" r:id="rId581"/>
        </w:object>
      </w:r>
      <w:r w:rsidR="00AF3328" w:rsidRPr="00252F87">
        <w:rPr>
          <w:szCs w:val="28"/>
          <w:lang w:val="uk-UA"/>
        </w:rPr>
        <w:t>.</w:t>
      </w:r>
    </w:p>
    <w:p w14:paraId="22DF31BD" w14:textId="77777777" w:rsidR="00AF3328" w:rsidRPr="00B3695C" w:rsidRDefault="004A278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Лінійною комбінацією</w:t>
      </w:r>
      <w:r w:rsidRPr="00252F87">
        <w:rPr>
          <w:b/>
          <w:color w:val="FF0000"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7342FDFE">
          <v:shape id="_x0000_i1313" type="#_x0000_t75" style="width:63.4pt;height:19.5pt" o:ole="">
            <v:imagedata r:id="rId582" o:title=""/>
          </v:shape>
          <o:OLEObject Type="Embed" ProgID="Equation.DSMT4" ShapeID="_x0000_i1313" DrawAspect="Content" ObjectID="_1692009126" r:id="rId583"/>
        </w:object>
      </w:r>
      <w:r w:rsidR="007C5B6E" w:rsidRPr="00252F87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суму добутків цих векторів на дійсні числа</w:t>
      </w:r>
      <w:r w:rsidR="00AF3328" w:rsidRPr="00252F87">
        <w:rPr>
          <w:szCs w:val="28"/>
          <w:lang w:val="uk-UA"/>
        </w:rPr>
        <w:t>:</w:t>
      </w:r>
    </w:p>
    <w:p w14:paraId="6783DF32" w14:textId="77777777" w:rsidR="00B85E13" w:rsidRPr="00B3695C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9168291" w14:textId="77777777" w:rsidR="00AF3328" w:rsidRPr="00252F87" w:rsidRDefault="00385E75" w:rsidP="00B85E1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620" w:dyaOrig="380" w14:anchorId="6C16EA56">
          <v:shape id="_x0000_i1314" type="#_x0000_t75" style="width:130.15pt;height:19.5pt" o:ole="">
            <v:imagedata r:id="rId584" o:title=""/>
          </v:shape>
          <o:OLEObject Type="Embed" ProgID="Equation.DSMT4" ShapeID="_x0000_i1314" DrawAspect="Content" ObjectID="_1692009127" r:id="rId585"/>
        </w:object>
      </w:r>
      <w:r w:rsidR="00B85E13" w:rsidRPr="00B3695C">
        <w:rPr>
          <w:szCs w:val="28"/>
          <w:lang w:val="uk-UA"/>
        </w:rPr>
        <w:tab/>
      </w:r>
      <w:r w:rsidR="00B85E13" w:rsidRPr="00B3695C">
        <w:rPr>
          <w:szCs w:val="28"/>
          <w:lang w:val="uk-UA"/>
        </w:rPr>
        <w:tab/>
      </w:r>
      <w:r w:rsidR="00B85E13" w:rsidRPr="00B3695C">
        <w:rPr>
          <w:szCs w:val="28"/>
          <w:lang w:val="uk-UA"/>
        </w:rPr>
        <w:tab/>
      </w:r>
      <w:r w:rsidR="00B85E13" w:rsidRPr="00B3695C">
        <w:rPr>
          <w:szCs w:val="28"/>
          <w:lang w:val="uk-UA"/>
        </w:rPr>
        <w:tab/>
      </w:r>
      <w:r w:rsidR="00AF3328" w:rsidRPr="00252F87">
        <w:rPr>
          <w:szCs w:val="28"/>
          <w:lang w:val="uk-UA"/>
        </w:rPr>
        <w:t>(1</w:t>
      </w:r>
      <w:r w:rsidR="003A3DD5">
        <w:rPr>
          <w:szCs w:val="28"/>
          <w:lang w:val="uk-UA"/>
        </w:rPr>
        <w:t>.12</w:t>
      </w:r>
      <w:r w:rsidR="00AF3328" w:rsidRPr="00252F87">
        <w:rPr>
          <w:szCs w:val="28"/>
          <w:lang w:val="uk-UA"/>
        </w:rPr>
        <w:t>)</w:t>
      </w:r>
    </w:p>
    <w:p w14:paraId="7F9BC2BF" w14:textId="77777777" w:rsidR="00AF3328" w:rsidRPr="00252F87" w:rsidRDefault="00AF332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58B23EF" w14:textId="77777777" w:rsidR="00AF3328" w:rsidRPr="00B85E13" w:rsidRDefault="004A278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Тривіальною  лінійною комбінацією</w:t>
      </w:r>
      <w:r w:rsidRPr="00252F87">
        <w:rPr>
          <w:b/>
          <w:color w:val="FF0000"/>
          <w:szCs w:val="28"/>
          <w:lang w:val="uk-UA"/>
        </w:rPr>
        <w:t xml:space="preserve"> </w:t>
      </w:r>
      <w:r w:rsidR="007C5B6E" w:rsidRPr="00252F87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лінійну комбінацію виду</w:t>
      </w:r>
      <w:r w:rsidR="00AF3328" w:rsidRPr="00252F87">
        <w:rPr>
          <w:szCs w:val="28"/>
          <w:lang w:val="uk-UA"/>
        </w:rPr>
        <w:t xml:space="preserve"> (1</w:t>
      </w:r>
      <w:r w:rsidR="003A3DD5">
        <w:rPr>
          <w:szCs w:val="28"/>
          <w:lang w:val="uk-UA"/>
        </w:rPr>
        <w:t>.12</w:t>
      </w:r>
      <w:r w:rsidR="00AF3328" w:rsidRPr="00252F87">
        <w:rPr>
          <w:szCs w:val="28"/>
          <w:lang w:val="uk-UA"/>
        </w:rPr>
        <w:t xml:space="preserve">), </w:t>
      </w:r>
      <w:r w:rsidR="007C5B6E" w:rsidRPr="00252F87">
        <w:rPr>
          <w:szCs w:val="28"/>
          <w:lang w:val="uk-UA"/>
        </w:rPr>
        <w:t xml:space="preserve">де </w:t>
      </w:r>
      <w:r w:rsidRPr="00252F87">
        <w:rPr>
          <w:szCs w:val="28"/>
          <w:lang w:val="uk-UA"/>
        </w:rPr>
        <w:t>всі коефіцієнти</w:t>
      </w:r>
      <w:r w:rsidR="00AF332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рівнюють нулеві</w:t>
      </w:r>
      <w:r w:rsidR="00B85E13" w:rsidRPr="00B85E13">
        <w:rPr>
          <w:szCs w:val="28"/>
          <w:lang w:val="uk-UA"/>
        </w:rPr>
        <w:t>:</w:t>
      </w:r>
    </w:p>
    <w:p w14:paraId="15EE35C2" w14:textId="77777777" w:rsidR="00B85E13" w:rsidRPr="00B85E13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E911436" w14:textId="77777777" w:rsidR="00AF3328" w:rsidRPr="00252F87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740" w:dyaOrig="380" w14:anchorId="4628E931">
          <v:shape id="_x0000_i1315" type="#_x0000_t75" style="width:37.5pt;height:19.5pt" o:ole="">
            <v:imagedata r:id="rId586" o:title=""/>
          </v:shape>
          <o:OLEObject Type="Embed" ProgID="Equation.DSMT4" ShapeID="_x0000_i1315" DrawAspect="Content" ObjectID="_1692009128" r:id="rId587"/>
        </w:object>
      </w:r>
      <w:r w:rsidR="006D530A" w:rsidRPr="00252F87">
        <w:rPr>
          <w:szCs w:val="28"/>
          <w:lang w:val="uk-UA"/>
        </w:rPr>
        <w:t xml:space="preserve">,  </w:t>
      </w:r>
      <w:r w:rsidRPr="00252F87">
        <w:rPr>
          <w:position w:val="-6"/>
          <w:szCs w:val="28"/>
          <w:lang w:val="uk-UA"/>
        </w:rPr>
        <w:object w:dxaOrig="800" w:dyaOrig="380" w14:anchorId="2A86D1B2">
          <v:shape id="_x0000_i1316" type="#_x0000_t75" style="width:40.5pt;height:19.5pt" o:ole="">
            <v:imagedata r:id="rId588" o:title=""/>
          </v:shape>
          <o:OLEObject Type="Embed" ProgID="Equation.DSMT4" ShapeID="_x0000_i1316" DrawAspect="Content" ObjectID="_1692009129" r:id="rId589"/>
        </w:object>
      </w:r>
    </w:p>
    <w:p w14:paraId="4EC1596C" w14:textId="77777777" w:rsidR="00AF3328" w:rsidRDefault="00CD294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, що тривіальна лінійна комбінація завжди дорівнює нулеві</w:t>
      </w:r>
      <w:r w:rsidR="00AF3328" w:rsidRPr="00252F87">
        <w:rPr>
          <w:szCs w:val="28"/>
          <w:lang w:val="uk-UA"/>
        </w:rPr>
        <w:t>:</w:t>
      </w:r>
    </w:p>
    <w:p w14:paraId="6A905D2C" w14:textId="77777777" w:rsidR="001963EB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080" w:dyaOrig="380" w14:anchorId="11276BCA">
          <v:shape id="_x0000_i1317" type="#_x0000_t75" style="width:154.5pt;height:19.5pt" o:ole="">
            <v:imagedata r:id="rId590" o:title=""/>
          </v:shape>
          <o:OLEObject Type="Embed" ProgID="Equation.DSMT4" ShapeID="_x0000_i1317" DrawAspect="Content" ObjectID="_1692009130" r:id="rId591"/>
        </w:object>
      </w:r>
      <w:r w:rsidR="001963EB" w:rsidRPr="00252F87">
        <w:rPr>
          <w:szCs w:val="28"/>
          <w:lang w:val="uk-UA"/>
        </w:rPr>
        <w:t>,</w:t>
      </w:r>
    </w:p>
    <w:p w14:paraId="3F535220" w14:textId="77777777" w:rsidR="00B85E13" w:rsidRPr="00252F87" w:rsidRDefault="00B85E13" w:rsidP="006D530A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A827A1A" w14:textId="77777777" w:rsidR="00AF3328" w:rsidRPr="00252F87" w:rsidRDefault="001963EB" w:rsidP="006D530A">
      <w:pPr>
        <w:spacing w:line="360" w:lineRule="auto"/>
        <w:jc w:val="both"/>
        <w:rPr>
          <w:szCs w:val="28"/>
          <w:lang w:val="uk-UA"/>
        </w:rPr>
      </w:pPr>
      <w:r w:rsidRPr="00DB2095">
        <w:rPr>
          <w:szCs w:val="28"/>
          <w:lang w:val="uk-UA"/>
        </w:rPr>
        <w:t xml:space="preserve">де </w:t>
      </w:r>
      <w:r w:rsidR="00CD2943" w:rsidRPr="00DB2095">
        <w:rPr>
          <w:szCs w:val="28"/>
          <w:lang w:val="uk-UA"/>
        </w:rPr>
        <w:t xml:space="preserve">в правій частині </w:t>
      </w:r>
      <w:r w:rsidR="00DB2095">
        <w:rPr>
          <w:szCs w:val="28"/>
          <w:lang w:val="uk-UA"/>
        </w:rPr>
        <w:t xml:space="preserve">– </w:t>
      </w:r>
      <w:r w:rsidR="00CD2943" w:rsidRPr="00DB2095">
        <w:rPr>
          <w:szCs w:val="28"/>
          <w:lang w:val="uk-UA"/>
        </w:rPr>
        <w:t>нуль-вектор</w:t>
      </w:r>
      <w:r w:rsidRPr="00DB2095">
        <w:rPr>
          <w:szCs w:val="28"/>
          <w:lang w:val="uk-UA"/>
        </w:rPr>
        <w:t>.</w:t>
      </w:r>
    </w:p>
    <w:p w14:paraId="7A932789" w14:textId="77777777" w:rsidR="00AF3328" w:rsidRPr="00252F87" w:rsidRDefault="00840AD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</w:t>
      </w:r>
      <w:r w:rsidR="00005CD5" w:rsidRPr="00252F87">
        <w:rPr>
          <w:szCs w:val="28"/>
          <w:lang w:val="uk-UA"/>
        </w:rPr>
        <w:t xml:space="preserve"> в лінійній комбінації ви</w:t>
      </w:r>
      <w:r w:rsidR="0090711A">
        <w:rPr>
          <w:szCs w:val="28"/>
          <w:lang w:val="uk-UA"/>
        </w:rPr>
        <w:t>д</w:t>
      </w:r>
      <w:r w:rsidR="00005CD5" w:rsidRPr="00252F87">
        <w:rPr>
          <w:szCs w:val="28"/>
          <w:lang w:val="uk-UA"/>
        </w:rPr>
        <w:t>у (1</w:t>
      </w:r>
      <w:r w:rsidR="003A3DD5">
        <w:rPr>
          <w:szCs w:val="28"/>
          <w:lang w:val="uk-UA"/>
        </w:rPr>
        <w:t>.12</w:t>
      </w:r>
      <w:r w:rsidR="00005CD5" w:rsidRPr="00252F87">
        <w:rPr>
          <w:szCs w:val="28"/>
          <w:lang w:val="uk-UA"/>
        </w:rPr>
        <w:t>) хоча б один з коефіцієнтів від</w:t>
      </w:r>
      <w:r w:rsidR="0090711A">
        <w:rPr>
          <w:szCs w:val="28"/>
          <w:lang w:val="uk-UA"/>
        </w:rPr>
        <w:t>мінний</w:t>
      </w:r>
      <w:r w:rsidR="00B85E13">
        <w:rPr>
          <w:szCs w:val="28"/>
          <w:lang w:val="uk-UA"/>
        </w:rPr>
        <w:t xml:space="preserve"> від нуля,</w:t>
      </w:r>
      <w:r w:rsidR="00005CD5" w:rsidRPr="00252F87">
        <w:rPr>
          <w:szCs w:val="28"/>
          <w:lang w:val="uk-UA"/>
        </w:rPr>
        <w:t xml:space="preserve"> тобто </w:t>
      </w:r>
      <w:r w:rsidR="00385E75" w:rsidRPr="00252F87">
        <w:rPr>
          <w:position w:val="-32"/>
          <w:szCs w:val="28"/>
          <w:lang w:val="uk-UA"/>
        </w:rPr>
        <w:object w:dxaOrig="1120" w:dyaOrig="780" w14:anchorId="305EDADB">
          <v:shape id="_x0000_i1318" type="#_x0000_t75" style="width:55.9pt;height:38.65pt" o:ole="">
            <v:imagedata r:id="rId592" o:title=""/>
          </v:shape>
          <o:OLEObject Type="Embed" ProgID="Equation.DSMT4" ShapeID="_x0000_i1318" DrawAspect="Content" ObjectID="_1692009131" r:id="rId593"/>
        </w:object>
      </w:r>
      <w:r w:rsidR="00005CD5" w:rsidRPr="00252F87">
        <w:rPr>
          <w:szCs w:val="28"/>
          <w:lang w:val="uk-UA"/>
        </w:rPr>
        <w:t xml:space="preserve">, то </w:t>
      </w:r>
      <w:r w:rsidRPr="00252F87">
        <w:rPr>
          <w:szCs w:val="28"/>
          <w:lang w:val="uk-UA"/>
        </w:rPr>
        <w:t>це</w:t>
      </w:r>
      <w:r w:rsidR="00005CD5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нетривіальна лінійна</w:t>
      </w:r>
      <w:r w:rsidR="00005CD5" w:rsidRPr="00252F87">
        <w:rPr>
          <w:b/>
          <w:szCs w:val="28"/>
          <w:lang w:val="uk-UA"/>
        </w:rPr>
        <w:t xml:space="preserve"> комбінаці</w:t>
      </w:r>
      <w:r w:rsidRPr="00252F87">
        <w:rPr>
          <w:b/>
          <w:szCs w:val="28"/>
          <w:lang w:val="uk-UA"/>
        </w:rPr>
        <w:t>я</w:t>
      </w:r>
      <w:r w:rsidR="00005CD5" w:rsidRPr="00252F87">
        <w:rPr>
          <w:szCs w:val="28"/>
          <w:lang w:val="uk-UA"/>
        </w:rPr>
        <w:t>.</w:t>
      </w:r>
    </w:p>
    <w:p w14:paraId="7A60A8C7" w14:textId="77777777" w:rsidR="00AF3328" w:rsidRDefault="006A358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истема 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41FEDF6C">
          <v:shape id="_x0000_i1319" type="#_x0000_t75" style="width:63.4pt;height:19.5pt" o:ole="">
            <v:imagedata r:id="rId594" o:title=""/>
          </v:shape>
          <o:OLEObject Type="Embed" ProgID="Equation.DSMT4" ShapeID="_x0000_i1319" DrawAspect="Content" ObjectID="_1692009132" r:id="rId595"/>
        </w:object>
      </w:r>
      <w:r w:rsidR="00AF332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зивається</w:t>
      </w:r>
      <w:r w:rsidR="00AF3328"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лінійно залежною</w:t>
      </w:r>
      <w:r w:rsidR="00AF332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що існує нетривіальна лінійна комбінація цих векторів, яка дорівнює нулеві</w:t>
      </w:r>
      <w:r w:rsidR="00AF3328" w:rsidRPr="00252F87">
        <w:rPr>
          <w:szCs w:val="28"/>
          <w:lang w:val="uk-UA"/>
        </w:rPr>
        <w:t>:</w:t>
      </w:r>
    </w:p>
    <w:p w14:paraId="6937DDCA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F448632" w14:textId="77777777" w:rsidR="00AF3328" w:rsidRPr="00252F87" w:rsidRDefault="00385E75" w:rsidP="00B85E1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4"/>
          <w:szCs w:val="28"/>
          <w:lang w:val="uk-UA"/>
        </w:rPr>
        <w:object w:dxaOrig="3980" w:dyaOrig="1219" w14:anchorId="69CE003C">
          <v:shape id="_x0000_i1320" type="#_x0000_t75" style="width:199.9pt;height:61.5pt" o:ole="">
            <v:imagedata r:id="rId596" o:title=""/>
          </v:shape>
          <o:OLEObject Type="Embed" ProgID="Equation.DSMT4" ShapeID="_x0000_i1320" DrawAspect="Content" ObjectID="_1692009133" r:id="rId597"/>
        </w:object>
      </w:r>
      <w:r w:rsidR="00B85E13">
        <w:rPr>
          <w:szCs w:val="28"/>
          <w:lang w:val="uk-UA"/>
        </w:rPr>
        <w:tab/>
      </w:r>
      <w:r w:rsidR="00B85E13">
        <w:rPr>
          <w:szCs w:val="28"/>
          <w:lang w:val="uk-UA"/>
        </w:rPr>
        <w:tab/>
        <w:t xml:space="preserve">      </w:t>
      </w:r>
      <w:r w:rsidR="00AF3328" w:rsidRPr="00252F87">
        <w:rPr>
          <w:szCs w:val="28"/>
          <w:lang w:val="uk-UA"/>
        </w:rPr>
        <w:t>(</w:t>
      </w:r>
      <w:r w:rsidR="003A3DD5">
        <w:rPr>
          <w:szCs w:val="28"/>
          <w:lang w:val="uk-UA"/>
        </w:rPr>
        <w:t>1.13</w:t>
      </w:r>
      <w:r w:rsidR="00AF3328" w:rsidRPr="00252F87">
        <w:rPr>
          <w:szCs w:val="28"/>
          <w:lang w:val="uk-UA"/>
        </w:rPr>
        <w:t>)</w:t>
      </w:r>
    </w:p>
    <w:p w14:paraId="22DCF0A7" w14:textId="77777777" w:rsidR="000F7F83" w:rsidRDefault="000F7F8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lastRenderedPageBreak/>
        <w:t>Лінійно незалежною</w:t>
      </w:r>
      <w:r w:rsidR="00AF3328" w:rsidRPr="00252F87">
        <w:rPr>
          <w:b/>
          <w:color w:val="FF0000"/>
          <w:szCs w:val="28"/>
          <w:lang w:val="uk-UA"/>
        </w:rPr>
        <w:t xml:space="preserve"> </w:t>
      </w:r>
      <w:r w:rsidR="002317F0" w:rsidRPr="00252F87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таку систему векторів, для якої не існує нетривіальної нульової лінійної комбінації, тобто</w:t>
      </w:r>
      <w:r w:rsidR="002317F0" w:rsidRPr="00252F87">
        <w:rPr>
          <w:szCs w:val="28"/>
          <w:lang w:val="uk-UA"/>
        </w:rPr>
        <w:t>:</w:t>
      </w:r>
    </w:p>
    <w:p w14:paraId="1108EAE5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E281DD3" w14:textId="77777777" w:rsidR="00AF3328" w:rsidRDefault="00385E75" w:rsidP="00B85E1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4"/>
          <w:szCs w:val="28"/>
          <w:lang w:val="uk-UA"/>
        </w:rPr>
        <w:object w:dxaOrig="3980" w:dyaOrig="1219" w14:anchorId="1EEBDB03">
          <v:shape id="_x0000_i1321" type="#_x0000_t75" style="width:199.9pt;height:61.5pt" o:ole="">
            <v:imagedata r:id="rId598" o:title=""/>
          </v:shape>
          <o:OLEObject Type="Embed" ProgID="Equation.DSMT4" ShapeID="_x0000_i1321" DrawAspect="Content" ObjectID="_1692009134" r:id="rId599"/>
        </w:object>
      </w:r>
      <w:r w:rsidR="00B85E13">
        <w:rPr>
          <w:szCs w:val="28"/>
          <w:lang w:val="uk-UA"/>
        </w:rPr>
        <w:tab/>
      </w:r>
      <w:r w:rsidR="00B85E13">
        <w:rPr>
          <w:szCs w:val="28"/>
          <w:lang w:val="uk-UA"/>
        </w:rPr>
        <w:tab/>
      </w:r>
      <w:r w:rsidR="00B85E13">
        <w:rPr>
          <w:szCs w:val="28"/>
          <w:lang w:val="uk-UA"/>
        </w:rPr>
        <w:tab/>
      </w:r>
      <w:r w:rsidR="003A3DD5">
        <w:rPr>
          <w:szCs w:val="28"/>
          <w:lang w:val="uk-UA"/>
        </w:rPr>
        <w:t>(1.14</w:t>
      </w:r>
      <w:r w:rsidR="00AF3328" w:rsidRPr="00252F87">
        <w:rPr>
          <w:szCs w:val="28"/>
          <w:lang w:val="uk-UA"/>
        </w:rPr>
        <w:t>)</w:t>
      </w:r>
    </w:p>
    <w:p w14:paraId="040CD7D6" w14:textId="77777777" w:rsidR="00B85E13" w:rsidRPr="00252F87" w:rsidRDefault="00B85E13" w:rsidP="006D530A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7BC0D859" w14:textId="77777777" w:rsidR="00AF3328" w:rsidRDefault="005E25C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Іншими словами, система векторів буде лінійно незалежною, якщо лише </w:t>
      </w:r>
      <w:r w:rsidR="00B85E13" w:rsidRPr="00252F87">
        <w:rPr>
          <w:szCs w:val="28"/>
          <w:lang w:val="uk-UA"/>
        </w:rPr>
        <w:t xml:space="preserve">їх </w:t>
      </w:r>
      <w:r w:rsidR="002317F0" w:rsidRPr="00252F87">
        <w:rPr>
          <w:szCs w:val="28"/>
          <w:lang w:val="uk-UA"/>
        </w:rPr>
        <w:t>тривіальна лінійна комбінація дорівнює нулю.</w:t>
      </w:r>
      <w:r w:rsidRPr="00252F87">
        <w:rPr>
          <w:szCs w:val="28"/>
          <w:lang w:val="uk-UA"/>
        </w:rPr>
        <w:t xml:space="preserve"> </w:t>
      </w:r>
      <w:r w:rsidR="00CD471A">
        <w:rPr>
          <w:szCs w:val="28"/>
          <w:lang w:val="uk-UA"/>
        </w:rPr>
        <w:t>То</w:t>
      </w:r>
      <w:r w:rsidR="00B85E13">
        <w:rPr>
          <w:szCs w:val="28"/>
          <w:lang w:val="uk-UA"/>
        </w:rPr>
        <w:t>бто</w:t>
      </w:r>
      <w:r w:rsidR="002317F0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з того, щ</w:t>
      </w:r>
      <w:r w:rsidR="00A51A4A" w:rsidRPr="00252F87">
        <w:rPr>
          <w:szCs w:val="28"/>
          <w:lang w:val="uk-UA"/>
        </w:rPr>
        <w:t xml:space="preserve">о лінійна комбінація векторів </w:t>
      </w:r>
      <w:r w:rsidR="002317F0" w:rsidRPr="00252F87">
        <w:rPr>
          <w:szCs w:val="28"/>
          <w:lang w:val="uk-UA"/>
        </w:rPr>
        <w:t>дорівнює нулеві</w:t>
      </w:r>
      <w:r w:rsidRPr="00252F87">
        <w:rPr>
          <w:szCs w:val="28"/>
          <w:lang w:val="uk-UA"/>
        </w:rPr>
        <w:t>, випливає, що вона тривіальна:</w:t>
      </w:r>
    </w:p>
    <w:p w14:paraId="3038C399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CB48267" w14:textId="77777777" w:rsidR="00AF3328" w:rsidRPr="00252F87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780" w:dyaOrig="380" w14:anchorId="593DB411">
          <v:shape id="_x0000_i1322" type="#_x0000_t75" style="width:289.9pt;height:19.5pt" o:ole="">
            <v:imagedata r:id="rId600" o:title=""/>
          </v:shape>
          <o:OLEObject Type="Embed" ProgID="Equation.DSMT4" ShapeID="_x0000_i1322" DrawAspect="Content" ObjectID="_1692009135" r:id="rId601"/>
        </w:object>
      </w:r>
    </w:p>
    <w:p w14:paraId="03FB5747" w14:textId="77777777" w:rsidR="006D530A" w:rsidRPr="00252F87" w:rsidRDefault="006D530A" w:rsidP="006D530A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5C4FF890" w14:textId="77777777" w:rsidR="00AF3328" w:rsidRPr="00252F87" w:rsidRDefault="00AC0A1D" w:rsidP="00957B6A">
      <w:pPr>
        <w:spacing w:line="360" w:lineRule="auto"/>
        <w:ind w:firstLine="709"/>
        <w:jc w:val="both"/>
        <w:rPr>
          <w:i/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="001963EB" w:rsidRPr="00252F87">
        <w:rPr>
          <w:i/>
          <w:szCs w:val="28"/>
          <w:u w:val="single"/>
          <w:lang w:val="uk-UA"/>
        </w:rPr>
        <w:t>:</w:t>
      </w:r>
    </w:p>
    <w:p w14:paraId="02FF87E1" w14:textId="77777777" w:rsidR="00B85E13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ехай задано систему векторів:</w:t>
      </w:r>
    </w:p>
    <w:p w14:paraId="200C74DE" w14:textId="77777777" w:rsidR="00B85E13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8EC2FFC" w14:textId="77777777" w:rsidR="00AF3328" w:rsidRPr="00252F87" w:rsidRDefault="00385E75" w:rsidP="00B85E13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820" w:dyaOrig="420" w14:anchorId="2F31CFEF">
          <v:shape id="_x0000_i1323" type="#_x0000_t75" style="width:141pt;height:21.4pt" o:ole="">
            <v:imagedata r:id="rId602" o:title=""/>
          </v:shape>
          <o:OLEObject Type="Embed" ProgID="Equation.DSMT4" ShapeID="_x0000_i1323" DrawAspect="Content" ObjectID="_1692009136" r:id="rId603"/>
        </w:object>
      </w:r>
    </w:p>
    <w:p w14:paraId="37F99E07" w14:textId="77777777" w:rsidR="00AF3328" w:rsidRPr="00252F87" w:rsidRDefault="00385E75" w:rsidP="00B85E13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860" w:dyaOrig="420" w14:anchorId="2502E2E9">
          <v:shape id="_x0000_i1324" type="#_x0000_t75" style="width:142.5pt;height:21.4pt" o:ole="">
            <v:imagedata r:id="rId604" o:title=""/>
          </v:shape>
          <o:OLEObject Type="Embed" ProgID="Equation.DSMT4" ShapeID="_x0000_i1324" DrawAspect="Content" ObjectID="_1692009137" r:id="rId605"/>
        </w:object>
      </w:r>
    </w:p>
    <w:p w14:paraId="7E305751" w14:textId="77777777" w:rsidR="00AF3328" w:rsidRPr="00252F87" w:rsidRDefault="001963EB" w:rsidP="00B85E13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>………………………</w:t>
      </w:r>
    </w:p>
    <w:p w14:paraId="1F92CA65" w14:textId="77777777" w:rsidR="00AC0A1D" w:rsidRDefault="00385E75" w:rsidP="00B85E13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860" w:dyaOrig="420" w14:anchorId="7AC7CB60">
          <v:shape id="_x0000_i1325" type="#_x0000_t75" style="width:142.5pt;height:21.4pt" o:ole="">
            <v:imagedata r:id="rId606" o:title=""/>
          </v:shape>
          <o:OLEObject Type="Embed" ProgID="Equation.DSMT4" ShapeID="_x0000_i1325" DrawAspect="Content" ObjectID="_1692009138" r:id="rId607"/>
        </w:object>
      </w:r>
    </w:p>
    <w:p w14:paraId="5D6B43DB" w14:textId="77777777" w:rsidR="00B85E13" w:rsidRPr="00252F87" w:rsidRDefault="00B85E13" w:rsidP="00B85E13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7717071D" w14:textId="77777777" w:rsidR="00AF3328" w:rsidRPr="00252F87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ана система векторів є</w:t>
      </w:r>
      <w:r w:rsidR="00AC0A1D" w:rsidRPr="00252F87">
        <w:rPr>
          <w:szCs w:val="28"/>
          <w:lang w:val="uk-UA"/>
        </w:rPr>
        <w:t xml:space="preserve"> лінійно незалежною:</w:t>
      </w:r>
    </w:p>
    <w:p w14:paraId="4978EC94" w14:textId="77777777" w:rsidR="00AF3328" w:rsidRPr="00252F87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5220" w:dyaOrig="1700" w14:anchorId="5DD20DB2">
          <v:shape id="_x0000_i1326" type="#_x0000_t75" style="width:261.4pt;height:85.9pt" o:ole="">
            <v:imagedata r:id="rId608" o:title=""/>
          </v:shape>
          <o:OLEObject Type="Embed" ProgID="Equation.DSMT4" ShapeID="_x0000_i1326" DrawAspect="Content" ObjectID="_1692009139" r:id="rId609"/>
        </w:object>
      </w:r>
    </w:p>
    <w:p w14:paraId="3F18CC26" w14:textId="77777777" w:rsidR="003E103F" w:rsidRPr="00252F87" w:rsidRDefault="003E103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Очевидно, що один ненульовий вектор </w:t>
      </w:r>
      <w:r w:rsidR="00385E75" w:rsidRPr="00252F87">
        <w:rPr>
          <w:position w:val="-12"/>
          <w:szCs w:val="28"/>
          <w:lang w:val="uk-UA"/>
        </w:rPr>
        <w:object w:dxaOrig="700" w:dyaOrig="380" w14:anchorId="5E644E30">
          <v:shape id="_x0000_i1327" type="#_x0000_t75" style="width:34.5pt;height:19.5pt" o:ole="">
            <v:imagedata r:id="rId610" o:title=""/>
          </v:shape>
          <o:OLEObject Type="Embed" ProgID="Equation.DSMT4" ShapeID="_x0000_i1327" DrawAspect="Content" ObjectID="_1692009140" r:id="rId611"/>
        </w:object>
      </w:r>
      <w:r w:rsidRPr="00252F87">
        <w:rPr>
          <w:szCs w:val="28"/>
          <w:lang w:val="uk-UA"/>
        </w:rPr>
        <w:t xml:space="preserve"> завжди утворює лінійно незалежну систему. Властивість системи векторів </w:t>
      </w:r>
      <w:r w:rsidR="00385E75" w:rsidRPr="00252F87">
        <w:rPr>
          <w:position w:val="-12"/>
          <w:szCs w:val="28"/>
          <w:lang w:val="uk-UA"/>
        </w:rPr>
        <w:object w:dxaOrig="1260" w:dyaOrig="380" w14:anchorId="49187030">
          <v:shape id="_x0000_i1328" type="#_x0000_t75" style="width:63.4pt;height:19.5pt" o:ole="">
            <v:imagedata r:id="rId612" o:title=""/>
          </v:shape>
          <o:OLEObject Type="Embed" ProgID="Equation.DSMT4" ShapeID="_x0000_i1328" DrawAspect="Content" ObjectID="_1692009141" r:id="rId613"/>
        </w:object>
      </w:r>
      <w:r w:rsidR="00E67D0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бути лінійно </w:t>
      </w:r>
      <w:r w:rsidR="00317262" w:rsidRPr="00252F87">
        <w:rPr>
          <w:szCs w:val="28"/>
          <w:lang w:val="uk-UA"/>
        </w:rPr>
        <w:t>незалежною</w:t>
      </w:r>
      <w:r w:rsidRPr="00252F87">
        <w:rPr>
          <w:szCs w:val="28"/>
          <w:lang w:val="uk-UA"/>
        </w:rPr>
        <w:t xml:space="preserve"> </w:t>
      </w:r>
      <w:r w:rsidR="0090711A">
        <w:rPr>
          <w:szCs w:val="28"/>
          <w:lang w:val="uk-UA"/>
        </w:rPr>
        <w:t>жодним чином</w:t>
      </w:r>
      <w:r w:rsidRPr="00252F87">
        <w:rPr>
          <w:szCs w:val="28"/>
          <w:lang w:val="uk-UA"/>
        </w:rPr>
        <w:t xml:space="preserve"> не пов'язана з порядком векторів, оскільки доданки в (1</w:t>
      </w:r>
      <w:r w:rsidR="003A3DD5">
        <w:rPr>
          <w:szCs w:val="28"/>
          <w:lang w:val="uk-UA"/>
        </w:rPr>
        <w:t>.12</w:t>
      </w:r>
      <w:r w:rsidRPr="00252F87">
        <w:rPr>
          <w:szCs w:val="28"/>
          <w:lang w:val="uk-UA"/>
        </w:rPr>
        <w:t xml:space="preserve">) можуть бути переставлені </w:t>
      </w:r>
      <w:r w:rsidR="0090711A">
        <w:rPr>
          <w:szCs w:val="28"/>
          <w:lang w:val="uk-UA"/>
        </w:rPr>
        <w:t>в довільно</w:t>
      </w:r>
      <w:r w:rsidRPr="00252F87">
        <w:rPr>
          <w:szCs w:val="28"/>
          <w:lang w:val="uk-UA"/>
        </w:rPr>
        <w:t>м</w:t>
      </w:r>
      <w:r w:rsidR="0090711A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</w:t>
      </w:r>
      <w:r w:rsidR="0090711A">
        <w:rPr>
          <w:szCs w:val="28"/>
          <w:lang w:val="uk-UA"/>
        </w:rPr>
        <w:t>порядку</w:t>
      </w:r>
      <w:r w:rsidRPr="00252F87">
        <w:rPr>
          <w:szCs w:val="28"/>
          <w:lang w:val="uk-UA"/>
        </w:rPr>
        <w:t>.</w:t>
      </w:r>
    </w:p>
    <w:p w14:paraId="355C943D" w14:textId="77777777" w:rsidR="00B85E13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BAFB81C" w14:textId="77777777" w:rsidR="003E103F" w:rsidRPr="00252F87" w:rsidRDefault="003B1DC6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арто</w:t>
      </w:r>
      <w:r w:rsidR="00F62067" w:rsidRPr="00252F87">
        <w:rPr>
          <w:szCs w:val="28"/>
          <w:lang w:val="uk-UA"/>
        </w:rPr>
        <w:t xml:space="preserve"> зазначити, що замість векторів система може складатися з елементів довільного лінійного простору.</w:t>
      </w:r>
    </w:p>
    <w:p w14:paraId="5F36DCBE" w14:textId="77777777" w:rsidR="00AF3328" w:rsidRPr="00252F87" w:rsidRDefault="00AF332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6BF454E" w14:textId="77777777" w:rsidR="00AF3328" w:rsidRPr="00252F87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значимо</w:t>
      </w:r>
      <w:r w:rsidR="00BC2493" w:rsidRPr="00252F87">
        <w:rPr>
          <w:szCs w:val="28"/>
          <w:lang w:val="uk-UA"/>
        </w:rPr>
        <w:t xml:space="preserve"> ряд тверджень </w:t>
      </w:r>
      <w:r>
        <w:rPr>
          <w:szCs w:val="28"/>
          <w:lang w:val="uk-UA"/>
        </w:rPr>
        <w:t>стосовно</w:t>
      </w:r>
      <w:r w:rsidR="00BC2493" w:rsidRPr="00252F87">
        <w:rPr>
          <w:szCs w:val="28"/>
          <w:lang w:val="uk-UA"/>
        </w:rPr>
        <w:t xml:space="preserve"> лінійної залежності та незалежності</w:t>
      </w:r>
      <w:r w:rsidR="00AF3328" w:rsidRPr="00252F87">
        <w:rPr>
          <w:szCs w:val="28"/>
          <w:lang w:val="uk-UA"/>
        </w:rPr>
        <w:t>:</w:t>
      </w:r>
    </w:p>
    <w:p w14:paraId="02D2AAD7" w14:textId="77777777" w:rsidR="00AF3328" w:rsidRPr="00252F87" w:rsidRDefault="00E67D0C" w:rsidP="00754222">
      <w:pPr>
        <w:numPr>
          <w:ilvl w:val="0"/>
          <w:numId w:val="17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D23ADD" w:rsidRPr="00252F87">
        <w:rPr>
          <w:szCs w:val="28"/>
          <w:lang w:val="uk-UA"/>
        </w:rPr>
        <w:t>кщо серед елементів системи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4994B8BB">
          <v:shape id="_x0000_i1329" type="#_x0000_t75" style="width:63.4pt;height:19.5pt" o:ole="">
            <v:imagedata r:id="rId614" o:title=""/>
          </v:shape>
          <o:OLEObject Type="Embed" ProgID="Equation.DSMT4" ShapeID="_x0000_i1329" DrawAspect="Content" ObjectID="_1692009142" r:id="rId615"/>
        </w:object>
      </w:r>
      <w:r w:rsidR="00AF3328" w:rsidRPr="00252F87">
        <w:rPr>
          <w:szCs w:val="28"/>
          <w:lang w:val="uk-UA"/>
        </w:rPr>
        <w:t xml:space="preserve"> </w:t>
      </w:r>
      <w:r w:rsidR="00D23ADD" w:rsidRPr="00252F87">
        <w:rPr>
          <w:szCs w:val="28"/>
          <w:lang w:val="uk-UA"/>
        </w:rPr>
        <w:t>є нульовий елемент</w:t>
      </w:r>
      <w:r w:rsidR="00AF3328" w:rsidRPr="00252F87">
        <w:rPr>
          <w:szCs w:val="28"/>
          <w:lang w:val="uk-UA"/>
        </w:rPr>
        <w:t xml:space="preserve">, </w:t>
      </w:r>
      <w:r w:rsidR="00D23ADD" w:rsidRPr="00252F87">
        <w:rPr>
          <w:szCs w:val="28"/>
          <w:lang w:val="uk-UA"/>
        </w:rPr>
        <w:t>то така система лінійно залежна</w:t>
      </w:r>
      <w:r w:rsidR="00AF3328" w:rsidRPr="00252F87">
        <w:rPr>
          <w:szCs w:val="28"/>
          <w:lang w:val="uk-UA"/>
        </w:rPr>
        <w:t>;</w:t>
      </w:r>
    </w:p>
    <w:p w14:paraId="66F0A3FD" w14:textId="77777777" w:rsidR="00AF3328" w:rsidRPr="00252F87" w:rsidRDefault="00E67D0C" w:rsidP="00754222">
      <w:pPr>
        <w:numPr>
          <w:ilvl w:val="0"/>
          <w:numId w:val="17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843DBF" w:rsidRPr="00252F87">
        <w:rPr>
          <w:szCs w:val="28"/>
          <w:lang w:val="uk-UA"/>
        </w:rPr>
        <w:t>кщо в системі 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697FA8DC">
          <v:shape id="_x0000_i1330" type="#_x0000_t75" style="width:63.4pt;height:19.5pt" o:ole="">
            <v:imagedata r:id="rId616" o:title=""/>
          </v:shape>
          <o:OLEObject Type="Embed" ProgID="Equation.DSMT4" ShapeID="_x0000_i1330" DrawAspect="Content" ObjectID="_1692009143" r:id="rId617"/>
        </w:object>
      </w:r>
      <w:r w:rsidR="00AF3328" w:rsidRPr="00252F87">
        <w:rPr>
          <w:szCs w:val="28"/>
          <w:lang w:val="uk-UA"/>
        </w:rPr>
        <w:t xml:space="preserve"> </w:t>
      </w:r>
      <w:r w:rsidR="0090711A">
        <w:rPr>
          <w:szCs w:val="28"/>
          <w:lang w:val="uk-UA"/>
        </w:rPr>
        <w:t>є два однакові елементи</w:t>
      </w:r>
      <w:r w:rsidR="00AF3328" w:rsidRPr="00252F87">
        <w:rPr>
          <w:szCs w:val="28"/>
          <w:lang w:val="uk-UA"/>
        </w:rPr>
        <w:t>,</w:t>
      </w:r>
      <w:r w:rsidR="00843DBF" w:rsidRPr="00252F87">
        <w:rPr>
          <w:szCs w:val="28"/>
          <w:lang w:val="uk-UA"/>
        </w:rPr>
        <w:t xml:space="preserve"> то така система лінійно залежна</w:t>
      </w:r>
      <w:r w:rsidR="00AF3328" w:rsidRPr="00252F87">
        <w:rPr>
          <w:szCs w:val="28"/>
          <w:lang w:val="uk-UA"/>
        </w:rPr>
        <w:t>;</w:t>
      </w:r>
    </w:p>
    <w:p w14:paraId="38D00F5C" w14:textId="77777777" w:rsidR="00AF3328" w:rsidRPr="00252F87" w:rsidRDefault="00E67D0C" w:rsidP="00754222">
      <w:pPr>
        <w:numPr>
          <w:ilvl w:val="0"/>
          <w:numId w:val="17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B930B9" w:rsidRPr="00252F87">
        <w:rPr>
          <w:szCs w:val="28"/>
          <w:lang w:val="uk-UA"/>
        </w:rPr>
        <w:t>кщо частина системи 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617DF256">
          <v:shape id="_x0000_i1331" type="#_x0000_t75" style="width:63.4pt;height:19.5pt" o:ole="">
            <v:imagedata r:id="rId618" o:title=""/>
          </v:shape>
          <o:OLEObject Type="Embed" ProgID="Equation.DSMT4" ShapeID="_x0000_i1331" DrawAspect="Content" ObjectID="_1692009144" r:id="rId619"/>
        </w:object>
      </w:r>
      <w:r w:rsidR="00AF3328" w:rsidRPr="00252F87">
        <w:rPr>
          <w:szCs w:val="28"/>
          <w:lang w:val="uk-UA"/>
        </w:rPr>
        <w:t xml:space="preserve"> (</w:t>
      </w:r>
      <w:r w:rsidR="00B930B9" w:rsidRPr="00252F87">
        <w:rPr>
          <w:szCs w:val="28"/>
          <w:lang w:val="uk-UA"/>
        </w:rPr>
        <w:t>підсистема</w:t>
      </w:r>
      <w:r w:rsidR="00AF3328" w:rsidRPr="00252F87">
        <w:rPr>
          <w:szCs w:val="28"/>
          <w:lang w:val="uk-UA"/>
        </w:rPr>
        <w:t xml:space="preserve">) </w:t>
      </w:r>
      <w:r w:rsidR="00B930B9" w:rsidRPr="00252F87">
        <w:rPr>
          <w:szCs w:val="28"/>
          <w:lang w:val="uk-UA"/>
        </w:rPr>
        <w:t>лінійно залежна</w:t>
      </w:r>
      <w:r w:rsidR="00AF3328" w:rsidRPr="00252F87">
        <w:rPr>
          <w:szCs w:val="28"/>
          <w:lang w:val="uk-UA"/>
        </w:rPr>
        <w:t xml:space="preserve">, </w:t>
      </w:r>
      <w:r w:rsidR="00B930B9" w:rsidRPr="00252F87">
        <w:rPr>
          <w:szCs w:val="28"/>
          <w:lang w:val="uk-UA"/>
        </w:rPr>
        <w:t>тоді вся система також лінійно залежна</w:t>
      </w:r>
      <w:r w:rsidR="00AF3328" w:rsidRPr="00252F87">
        <w:rPr>
          <w:szCs w:val="28"/>
          <w:lang w:val="uk-UA"/>
        </w:rPr>
        <w:t>;</w:t>
      </w:r>
    </w:p>
    <w:p w14:paraId="20E9FCDD" w14:textId="77777777" w:rsidR="00AF3328" w:rsidRPr="00252F87" w:rsidRDefault="00E67D0C" w:rsidP="00754222">
      <w:pPr>
        <w:numPr>
          <w:ilvl w:val="0"/>
          <w:numId w:val="17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FF701E" w:rsidRPr="00252F87">
        <w:rPr>
          <w:szCs w:val="28"/>
          <w:lang w:val="uk-UA"/>
        </w:rPr>
        <w:t>кщо система векторів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37C6B518">
          <v:shape id="_x0000_i1332" type="#_x0000_t75" style="width:63.4pt;height:19.5pt" o:ole="">
            <v:imagedata r:id="rId620" o:title=""/>
          </v:shape>
          <o:OLEObject Type="Embed" ProgID="Equation.DSMT4" ShapeID="_x0000_i1332" DrawAspect="Content" ObjectID="_1692009145" r:id="rId621"/>
        </w:object>
      </w:r>
      <w:r w:rsidR="00AF3328" w:rsidRPr="00252F87">
        <w:rPr>
          <w:szCs w:val="28"/>
          <w:lang w:val="uk-UA"/>
        </w:rPr>
        <w:t xml:space="preserve"> </w:t>
      </w:r>
      <w:r w:rsidR="00FF701E" w:rsidRPr="00252F87">
        <w:rPr>
          <w:szCs w:val="28"/>
          <w:lang w:val="uk-UA"/>
        </w:rPr>
        <w:t>лінійно незалежна</w:t>
      </w:r>
      <w:r w:rsidR="00AF3328" w:rsidRPr="00252F87">
        <w:rPr>
          <w:szCs w:val="28"/>
          <w:lang w:val="uk-UA"/>
        </w:rPr>
        <w:t>,</w:t>
      </w:r>
      <w:r w:rsidR="0090711A">
        <w:rPr>
          <w:szCs w:val="28"/>
          <w:lang w:val="uk-UA"/>
        </w:rPr>
        <w:t xml:space="preserve"> тоді й</w:t>
      </w:r>
      <w:r w:rsidR="00FF701E" w:rsidRPr="00252F87">
        <w:rPr>
          <w:szCs w:val="28"/>
          <w:lang w:val="uk-UA"/>
        </w:rPr>
        <w:t xml:space="preserve"> будь-яка її підсистема також лінійно незалежна</w:t>
      </w:r>
      <w:r w:rsidR="00AF3328" w:rsidRPr="00252F87">
        <w:rPr>
          <w:szCs w:val="28"/>
          <w:lang w:val="uk-UA"/>
        </w:rPr>
        <w:t>;</w:t>
      </w:r>
    </w:p>
    <w:p w14:paraId="4B9665DA" w14:textId="77777777" w:rsidR="00B86217" w:rsidRPr="00252F87" w:rsidRDefault="00E67D0C" w:rsidP="00754222">
      <w:pPr>
        <w:numPr>
          <w:ilvl w:val="0"/>
          <w:numId w:val="17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</w:t>
      </w:r>
      <w:r w:rsidR="00B86217" w:rsidRPr="00252F87">
        <w:rPr>
          <w:szCs w:val="28"/>
          <w:lang w:val="uk-UA"/>
        </w:rPr>
        <w:t xml:space="preserve">кщо дописати вектор </w:t>
      </w:r>
      <w:r w:rsidR="00B86217" w:rsidRPr="00252F87">
        <w:rPr>
          <w:i/>
          <w:szCs w:val="28"/>
          <w:lang w:val="uk-UA"/>
        </w:rPr>
        <w:t>y</w:t>
      </w:r>
      <w:r w:rsidR="0090711A">
        <w:rPr>
          <w:szCs w:val="28"/>
          <w:lang w:val="uk-UA"/>
        </w:rPr>
        <w:t xml:space="preserve"> до лінійно незалежної системи</w:t>
      </w:r>
      <w:r w:rsidR="00B86217" w:rsidRPr="00252F87">
        <w:rPr>
          <w:szCs w:val="28"/>
          <w:lang w:val="uk-UA"/>
        </w:rPr>
        <w:t xml:space="preserve"> векторів </w:t>
      </w:r>
      <w:r w:rsidR="00385E75" w:rsidRPr="00252F87">
        <w:rPr>
          <w:position w:val="-12"/>
          <w:szCs w:val="28"/>
          <w:lang w:val="uk-UA"/>
        </w:rPr>
        <w:object w:dxaOrig="1260" w:dyaOrig="380" w14:anchorId="5D1E2A1E">
          <v:shape id="_x0000_i1333" type="#_x0000_t75" style="width:63.4pt;height:19.5pt" o:ole="">
            <v:imagedata r:id="rId622" o:title=""/>
          </v:shape>
          <o:OLEObject Type="Embed" ProgID="Equation.DSMT4" ShapeID="_x0000_i1333" DrawAspect="Content" ObjectID="_1692009146" r:id="rId623"/>
        </w:object>
      </w:r>
      <w:r w:rsidR="00B86217" w:rsidRPr="00252F87">
        <w:rPr>
          <w:szCs w:val="28"/>
          <w:lang w:val="uk-UA"/>
        </w:rPr>
        <w:t xml:space="preserve"> і вона стане лінійно залежною, тоді вектор </w:t>
      </w:r>
      <w:r w:rsidR="00B86217" w:rsidRPr="00252F87">
        <w:rPr>
          <w:i/>
          <w:szCs w:val="28"/>
          <w:lang w:val="uk-UA"/>
        </w:rPr>
        <w:t>y</w:t>
      </w:r>
      <w:r w:rsidR="00B86217" w:rsidRPr="00252F87">
        <w:rPr>
          <w:szCs w:val="28"/>
          <w:lang w:val="uk-UA"/>
        </w:rPr>
        <w:t xml:space="preserve"> можна п</w:t>
      </w:r>
      <w:r w:rsidR="003B1DC6">
        <w:rPr>
          <w:szCs w:val="28"/>
          <w:lang w:val="uk-UA"/>
        </w:rPr>
        <w:t>одати</w:t>
      </w:r>
      <w:r w:rsidR="00B86217" w:rsidRPr="00252F87">
        <w:rPr>
          <w:szCs w:val="28"/>
          <w:lang w:val="uk-UA"/>
        </w:rPr>
        <w:t xml:space="preserve"> у вигляді лінійної комбінації векторів системи.</w:t>
      </w:r>
    </w:p>
    <w:p w14:paraId="63CE458B" w14:textId="77777777" w:rsidR="00A323D7" w:rsidRPr="00252F87" w:rsidRDefault="00A323D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B4ECE2B" w14:textId="77777777" w:rsidR="00ED49A9" w:rsidRPr="00252F87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Розглянемо </w:t>
      </w:r>
      <w:r w:rsidR="00ED49A9" w:rsidRPr="00252F87">
        <w:rPr>
          <w:szCs w:val="28"/>
          <w:lang w:val="uk-UA"/>
        </w:rPr>
        <w:t>критерій</w:t>
      </w:r>
      <w:r w:rsidR="00ED49A9" w:rsidRPr="00252F87">
        <w:rPr>
          <w:color w:val="FF0000"/>
          <w:szCs w:val="28"/>
          <w:lang w:val="uk-UA"/>
        </w:rPr>
        <w:t xml:space="preserve"> </w:t>
      </w:r>
      <w:r w:rsidR="00ED49A9" w:rsidRPr="00252F87">
        <w:rPr>
          <w:b/>
          <w:szCs w:val="28"/>
          <w:lang w:val="uk-UA"/>
        </w:rPr>
        <w:t>лінійної залежності системи векторів</w:t>
      </w:r>
      <w:r w:rsidR="00ED49A9" w:rsidRPr="00252F87">
        <w:rPr>
          <w:szCs w:val="28"/>
          <w:lang w:val="uk-UA"/>
        </w:rPr>
        <w:t>.</w:t>
      </w:r>
    </w:p>
    <w:p w14:paraId="19483E4F" w14:textId="77777777" w:rsidR="00A323D7" w:rsidRPr="00B85E13" w:rsidRDefault="00A323D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38B2BC1" w14:textId="77777777" w:rsidR="00A323D7" w:rsidRPr="00252F87" w:rsidRDefault="00A323D7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ED49A9" w:rsidRPr="00252F87">
        <w:rPr>
          <w:szCs w:val="28"/>
          <w:u w:val="single"/>
          <w:lang w:val="uk-UA"/>
        </w:rPr>
        <w:t xml:space="preserve"> (критерій лінійної залежності)</w:t>
      </w:r>
    </w:p>
    <w:p w14:paraId="0D1A306E" w14:textId="77777777" w:rsidR="00A323D7" w:rsidRPr="00252F87" w:rsidRDefault="00A323D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того, щоб вектори </w:t>
      </w:r>
      <w:r w:rsidR="00385E75" w:rsidRPr="00252F87">
        <w:rPr>
          <w:position w:val="-12"/>
          <w:szCs w:val="28"/>
          <w:lang w:val="uk-UA"/>
        </w:rPr>
        <w:object w:dxaOrig="1260" w:dyaOrig="380" w14:anchorId="694296EA">
          <v:shape id="_x0000_i1334" type="#_x0000_t75" style="width:63.4pt;height:19.5pt" o:ole="">
            <v:imagedata r:id="rId624" o:title=""/>
          </v:shape>
          <o:OLEObject Type="Embed" ProgID="Equation.DSMT4" ShapeID="_x0000_i1334" DrawAspect="Content" ObjectID="_1692009147" r:id="rId625"/>
        </w:object>
      </w:r>
      <w:r w:rsidRPr="00252F87">
        <w:rPr>
          <w:szCs w:val="28"/>
          <w:lang w:val="uk-UA"/>
        </w:rPr>
        <w:t xml:space="preserve">  були ліні</w:t>
      </w:r>
      <w:r w:rsidR="00726B4D" w:rsidRPr="00252F87">
        <w:rPr>
          <w:szCs w:val="28"/>
          <w:lang w:val="uk-UA"/>
        </w:rPr>
        <w:t>йно залежні, необхідно і достат</w:t>
      </w:r>
      <w:r w:rsidRPr="00252F87">
        <w:rPr>
          <w:szCs w:val="28"/>
          <w:lang w:val="uk-UA"/>
        </w:rPr>
        <w:t>н</w:t>
      </w:r>
      <w:r w:rsidR="00726B4D" w:rsidRPr="00252F87">
        <w:rPr>
          <w:szCs w:val="28"/>
          <w:lang w:val="uk-UA"/>
        </w:rPr>
        <w:t>ь</w:t>
      </w:r>
      <w:r w:rsidRPr="00252F87">
        <w:rPr>
          <w:szCs w:val="28"/>
          <w:lang w:val="uk-UA"/>
        </w:rPr>
        <w:t>о, щоб хо</w:t>
      </w:r>
      <w:r w:rsidR="0081568B" w:rsidRPr="00252F87">
        <w:rPr>
          <w:szCs w:val="28"/>
          <w:lang w:val="uk-UA"/>
        </w:rPr>
        <w:t>ча б</w:t>
      </w:r>
      <w:r w:rsidRPr="00252F87">
        <w:rPr>
          <w:szCs w:val="28"/>
          <w:lang w:val="uk-UA"/>
        </w:rPr>
        <w:t xml:space="preserve"> один з них лінійно виражався через </w:t>
      </w:r>
      <w:r w:rsidR="00F4665F" w:rsidRPr="00252F87">
        <w:rPr>
          <w:szCs w:val="28"/>
          <w:lang w:val="uk-UA"/>
        </w:rPr>
        <w:t>інші</w:t>
      </w:r>
      <w:r w:rsidRPr="00252F87">
        <w:rPr>
          <w:szCs w:val="28"/>
          <w:lang w:val="uk-UA"/>
        </w:rPr>
        <w:t xml:space="preserve"> вектори.</w:t>
      </w:r>
    </w:p>
    <w:p w14:paraId="40C0B0F8" w14:textId="77777777" w:rsidR="00AF3328" w:rsidRPr="00252F87" w:rsidRDefault="00AF33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□</w:t>
      </w:r>
    </w:p>
    <w:p w14:paraId="3B51FF19" w14:textId="77777777" w:rsidR="00AF3328" w:rsidRPr="00252F87" w:rsidRDefault="00ED49A9" w:rsidP="00E67D0C">
      <w:pPr>
        <w:spacing w:line="360" w:lineRule="auto"/>
        <w:ind w:left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Необхідність</w:t>
      </w:r>
    </w:p>
    <w:p w14:paraId="53B4363A" w14:textId="77777777" w:rsidR="00AF3328" w:rsidRPr="00252F87" w:rsidRDefault="00A323D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вектори</w:t>
      </w:r>
      <w:r w:rsidR="00E67D0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3AA47CEE">
          <v:shape id="_x0000_i1335" type="#_x0000_t75" style="width:63.4pt;height:19.5pt" o:ole="">
            <v:imagedata r:id="rId626" o:title=""/>
          </v:shape>
          <o:OLEObject Type="Embed" ProgID="Equation.DSMT4" ShapeID="_x0000_i1335" DrawAspect="Content" ObjectID="_1692009148" r:id="rId627"/>
        </w:object>
      </w:r>
      <w:r w:rsidR="00AF332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лінійно залежні</w:t>
      </w:r>
      <w:r w:rsidR="00AF3328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бто справедливий вираз</w:t>
      </w:r>
      <w:r w:rsidR="00AF3328" w:rsidRPr="00252F87">
        <w:rPr>
          <w:szCs w:val="28"/>
          <w:lang w:val="uk-UA"/>
        </w:rPr>
        <w:t xml:space="preserve"> (</w:t>
      </w:r>
      <w:r w:rsidR="003A3DD5">
        <w:rPr>
          <w:szCs w:val="28"/>
          <w:lang w:val="uk-UA"/>
        </w:rPr>
        <w:t>1.13</w:t>
      </w:r>
      <w:r w:rsidR="00AF3328" w:rsidRPr="00252F87">
        <w:rPr>
          <w:szCs w:val="28"/>
          <w:lang w:val="uk-UA"/>
        </w:rPr>
        <w:t>).</w:t>
      </w:r>
    </w:p>
    <w:p w14:paraId="4391283C" w14:textId="77777777" w:rsidR="007757BF" w:rsidRDefault="007757B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DB2095">
        <w:rPr>
          <w:szCs w:val="28"/>
          <w:lang w:val="uk-UA"/>
        </w:rPr>
        <w:t>Пр</w:t>
      </w:r>
      <w:r w:rsidR="0090711A" w:rsidRPr="00DB2095">
        <w:rPr>
          <w:szCs w:val="28"/>
          <w:lang w:val="uk-UA"/>
        </w:rPr>
        <w:t xml:space="preserve">и цьому хоча б один </w:t>
      </w:r>
      <w:r w:rsidRPr="00DB2095">
        <w:rPr>
          <w:szCs w:val="28"/>
          <w:lang w:val="uk-UA"/>
        </w:rPr>
        <w:t>з коефіцієнтів</w:t>
      </w:r>
      <w:r w:rsidR="00B85E13">
        <w:rPr>
          <w:szCs w:val="28"/>
          <w:lang w:val="uk-UA"/>
        </w:rPr>
        <w:t xml:space="preserve"> </w:t>
      </w:r>
      <w:r w:rsidR="00385E75" w:rsidRPr="00DB2095">
        <w:rPr>
          <w:position w:val="-12"/>
          <w:szCs w:val="28"/>
          <w:lang w:val="uk-UA"/>
        </w:rPr>
        <w:object w:dxaOrig="320" w:dyaOrig="380" w14:anchorId="53597BD8">
          <v:shape id="_x0000_i1336" type="#_x0000_t75" style="width:16.15pt;height:19.5pt" o:ole="">
            <v:imagedata r:id="rId628" o:title=""/>
          </v:shape>
          <o:OLEObject Type="Embed" ProgID="Equation.DSMT4" ShapeID="_x0000_i1336" DrawAspect="Content" ObjectID="_1692009149" r:id="rId629"/>
        </w:object>
      </w:r>
      <w:r w:rsidR="00B85E13">
        <w:rPr>
          <w:szCs w:val="28"/>
          <w:lang w:val="uk-UA"/>
        </w:rPr>
        <w:t xml:space="preserve"> </w:t>
      </w:r>
      <w:r w:rsidRPr="00DB2095">
        <w:rPr>
          <w:szCs w:val="28"/>
          <w:lang w:val="uk-UA"/>
        </w:rPr>
        <w:t>відмінний від нуля. Нехай для визначен</w:t>
      </w:r>
      <w:r w:rsidR="00DB2095">
        <w:rPr>
          <w:szCs w:val="28"/>
          <w:lang w:val="uk-UA"/>
        </w:rPr>
        <w:t>ості</w:t>
      </w:r>
      <w:r w:rsidR="0090711A" w:rsidRPr="00DB2095">
        <w:rPr>
          <w:szCs w:val="28"/>
          <w:lang w:val="uk-UA"/>
        </w:rPr>
        <w:t xml:space="preserve"> </w:t>
      </w:r>
      <w:r w:rsidRPr="00DB2095">
        <w:rPr>
          <w:szCs w:val="28"/>
          <w:lang w:val="uk-UA"/>
        </w:rPr>
        <w:t xml:space="preserve">це коефіцієнт </w:t>
      </w:r>
      <w:r w:rsidR="006D530A" w:rsidRPr="00DB2095">
        <w:rPr>
          <w:position w:val="-12"/>
          <w:szCs w:val="28"/>
          <w:lang w:val="uk-UA"/>
        </w:rPr>
        <w:object w:dxaOrig="440" w:dyaOrig="380" w14:anchorId="2AF0EEF4">
          <v:shape id="_x0000_i1337" type="#_x0000_t75" style="width:22.5pt;height:19.5pt" o:ole="">
            <v:imagedata r:id="rId630" o:title=""/>
          </v:shape>
          <o:OLEObject Type="Embed" ProgID="Equation.DSMT4" ShapeID="_x0000_i1337" DrawAspect="Content" ObjectID="_1692009150" r:id="rId631"/>
        </w:object>
      </w:r>
      <w:r w:rsidRPr="00DB2095">
        <w:rPr>
          <w:szCs w:val="28"/>
          <w:lang w:val="uk-UA"/>
        </w:rPr>
        <w:t xml:space="preserve"> </w:t>
      </w:r>
      <w:r w:rsidR="00385E75" w:rsidRPr="00DB2095">
        <w:rPr>
          <w:position w:val="-6"/>
          <w:szCs w:val="28"/>
          <w:lang w:val="uk-UA"/>
        </w:rPr>
        <w:object w:dxaOrig="980" w:dyaOrig="300" w14:anchorId="780BC62D">
          <v:shape id="_x0000_i1338" type="#_x0000_t75" style="width:49.5pt;height:15.4pt" o:ole="">
            <v:imagedata r:id="rId632" o:title=""/>
          </v:shape>
          <o:OLEObject Type="Embed" ProgID="Equation.DSMT4" ShapeID="_x0000_i1338" DrawAspect="Content" ObjectID="_1692009151" r:id="rId633"/>
        </w:object>
      </w:r>
      <w:r w:rsidR="0090711A" w:rsidRPr="00DB2095">
        <w:rPr>
          <w:szCs w:val="28"/>
          <w:lang w:val="uk-UA"/>
        </w:rPr>
        <w:t>. Тоді, по</w:t>
      </w:r>
      <w:r w:rsidRPr="00DB2095">
        <w:rPr>
          <w:szCs w:val="28"/>
          <w:lang w:val="uk-UA"/>
        </w:rPr>
        <w:t xml:space="preserve">діливши обидві частини на значення </w:t>
      </w:r>
      <w:r w:rsidR="00385E75" w:rsidRPr="00DB2095">
        <w:rPr>
          <w:position w:val="-12"/>
          <w:szCs w:val="28"/>
          <w:lang w:val="uk-UA"/>
        </w:rPr>
        <w:object w:dxaOrig="400" w:dyaOrig="380" w14:anchorId="76BEADBF">
          <v:shape id="_x0000_i1339" type="#_x0000_t75" style="width:21.4pt;height:19.5pt" o:ole="">
            <v:imagedata r:id="rId634" o:title=""/>
          </v:shape>
          <o:OLEObject Type="Embed" ProgID="Equation.DSMT4" ShapeID="_x0000_i1339" DrawAspect="Content" ObjectID="_1692009152" r:id="rId635"/>
        </w:object>
      </w:r>
      <w:r w:rsidR="00BE301F" w:rsidRPr="00DB2095">
        <w:rPr>
          <w:szCs w:val="28"/>
          <w:lang w:val="uk-UA"/>
        </w:rPr>
        <w:t>, перенісши решту елементів</w:t>
      </w:r>
      <w:r w:rsidR="006D530A" w:rsidRPr="00DB2095">
        <w:rPr>
          <w:position w:val="-12"/>
          <w:szCs w:val="28"/>
          <w:lang w:val="uk-UA"/>
        </w:rPr>
        <w:object w:dxaOrig="2360" w:dyaOrig="380" w14:anchorId="0C1C6CE7">
          <v:shape id="_x0000_i1340" type="#_x0000_t75" style="width:118.15pt;height:19.5pt" o:ole="">
            <v:imagedata r:id="rId636" o:title=""/>
          </v:shape>
          <o:OLEObject Type="Embed" ProgID="Equation.DSMT4" ShapeID="_x0000_i1340" DrawAspect="Content" ObjectID="_1692009153" r:id="rId637"/>
        </w:object>
      </w:r>
      <w:r w:rsidR="00BE301F" w:rsidRPr="00DB2095">
        <w:rPr>
          <w:szCs w:val="28"/>
          <w:lang w:val="uk-UA"/>
        </w:rPr>
        <w:t xml:space="preserve"> в праву частину та ввівши позначення</w:t>
      </w:r>
      <w:r w:rsidR="0090711A" w:rsidRPr="00DB2095">
        <w:rPr>
          <w:szCs w:val="28"/>
          <w:lang w:val="uk-UA"/>
        </w:rPr>
        <w:t xml:space="preserve"> </w:t>
      </w:r>
      <w:r w:rsidR="00385E75" w:rsidRPr="00DB2095">
        <w:rPr>
          <w:position w:val="-34"/>
          <w:szCs w:val="28"/>
          <w:lang w:val="uk-UA"/>
        </w:rPr>
        <w:object w:dxaOrig="1100" w:dyaOrig="780" w14:anchorId="398A9EC7">
          <v:shape id="_x0000_i1341" type="#_x0000_t75" style="width:55.9pt;height:38.65pt" o:ole="">
            <v:imagedata r:id="rId638" o:title=""/>
          </v:shape>
          <o:OLEObject Type="Embed" ProgID="Equation.DSMT4" ShapeID="_x0000_i1341" DrawAspect="Content" ObjectID="_1692009154" r:id="rId639"/>
        </w:object>
      </w:r>
      <w:r w:rsidR="00BE301F" w:rsidRPr="00DB2095">
        <w:rPr>
          <w:szCs w:val="28"/>
          <w:lang w:val="uk-UA"/>
        </w:rPr>
        <w:t>, отримаємо</w:t>
      </w:r>
      <w:r w:rsidR="000B5F51" w:rsidRPr="00DB2095">
        <w:rPr>
          <w:szCs w:val="28"/>
          <w:lang w:val="uk-UA"/>
        </w:rPr>
        <w:t>,</w:t>
      </w:r>
      <w:r w:rsidR="00BE301F" w:rsidRPr="00DB2095">
        <w:rPr>
          <w:szCs w:val="28"/>
          <w:lang w:val="uk-UA"/>
        </w:rPr>
        <w:t xml:space="preserve"> що:</w:t>
      </w:r>
    </w:p>
    <w:p w14:paraId="32C1657B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05EF7CD" w14:textId="77777777" w:rsidR="00AF3328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4980" w:dyaOrig="440" w14:anchorId="15FA0F5D">
          <v:shape id="_x0000_i1342" type="#_x0000_t75" style="width:249.4pt;height:22.5pt" o:ole="">
            <v:imagedata r:id="rId640" o:title=""/>
          </v:shape>
          <o:OLEObject Type="Embed" ProgID="Equation.DSMT4" ShapeID="_x0000_i1342" DrawAspect="Content" ObjectID="_1692009155" r:id="rId641"/>
        </w:object>
      </w:r>
    </w:p>
    <w:p w14:paraId="16553E54" w14:textId="77777777" w:rsidR="00B85E13" w:rsidRPr="00252F87" w:rsidRDefault="00B85E13" w:rsidP="006D530A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5F44E199" w14:textId="77777777" w:rsidR="00AF3328" w:rsidRDefault="00BE301F" w:rsidP="006D530A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елемент</w:t>
      </w:r>
      <w:r w:rsidR="00AF3328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00" w:dyaOrig="380" w14:anchorId="352C18CF">
          <v:shape id="_x0000_i1343" type="#_x0000_t75" style="width:15.4pt;height:19.5pt" o:ole="">
            <v:imagedata r:id="rId642" o:title=""/>
          </v:shape>
          <o:OLEObject Type="Embed" ProgID="Equation.DSMT4" ShapeID="_x0000_i1343" DrawAspect="Content" ObjectID="_1692009156" r:id="rId643"/>
        </w:object>
      </w:r>
      <w:r w:rsidR="00AF3328" w:rsidRPr="00252F87">
        <w:rPr>
          <w:szCs w:val="28"/>
          <w:lang w:val="uk-UA"/>
        </w:rPr>
        <w:t xml:space="preserve"> </w:t>
      </w:r>
      <w:r w:rsidR="003B1DC6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лінійно</w:t>
      </w:r>
      <w:r w:rsidR="003B1DC6">
        <w:rPr>
          <w:szCs w:val="28"/>
          <w:lang w:val="uk-UA"/>
        </w:rPr>
        <w:t>ю</w:t>
      </w:r>
      <w:r w:rsidRPr="00252F87">
        <w:rPr>
          <w:szCs w:val="28"/>
          <w:lang w:val="uk-UA"/>
        </w:rPr>
        <w:t xml:space="preserve"> комбінаці</w:t>
      </w:r>
      <w:r w:rsidR="003B1DC6">
        <w:rPr>
          <w:szCs w:val="28"/>
          <w:lang w:val="uk-UA"/>
        </w:rPr>
        <w:t>єю</w:t>
      </w:r>
      <w:r w:rsidRPr="00252F87">
        <w:rPr>
          <w:szCs w:val="28"/>
          <w:lang w:val="uk-UA"/>
        </w:rPr>
        <w:t xml:space="preserve"> інших векторів.</w:t>
      </w:r>
    </w:p>
    <w:p w14:paraId="708F968D" w14:textId="77777777" w:rsidR="00B85E13" w:rsidRPr="00252F87" w:rsidRDefault="00B85E13" w:rsidP="006D530A">
      <w:pPr>
        <w:spacing w:line="360" w:lineRule="auto"/>
        <w:jc w:val="both"/>
        <w:rPr>
          <w:szCs w:val="28"/>
          <w:lang w:val="uk-UA"/>
        </w:rPr>
      </w:pPr>
    </w:p>
    <w:p w14:paraId="4F8F959C" w14:textId="77777777" w:rsidR="00AF3328" w:rsidRPr="00252F87" w:rsidRDefault="00486AA8" w:rsidP="00E67D0C">
      <w:pPr>
        <w:spacing w:line="360" w:lineRule="auto"/>
        <w:ind w:left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Достатність</w:t>
      </w:r>
    </w:p>
    <w:p w14:paraId="526B5B36" w14:textId="77777777" w:rsidR="00AF3328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Нехай один </w:t>
      </w:r>
      <w:r w:rsidR="00640A1D" w:rsidRPr="00252F87">
        <w:rPr>
          <w:szCs w:val="28"/>
          <w:lang w:val="uk-UA"/>
        </w:rPr>
        <w:t>з елементів лінійно виражається за допомогою інших</w:t>
      </w:r>
      <w:r w:rsidR="00AF3328" w:rsidRPr="00252F87">
        <w:rPr>
          <w:szCs w:val="28"/>
          <w:lang w:val="uk-UA"/>
        </w:rPr>
        <w:t xml:space="preserve"> (</w:t>
      </w:r>
      <w:r w:rsidR="00640A1D" w:rsidRPr="00252F87">
        <w:rPr>
          <w:szCs w:val="28"/>
          <w:lang w:val="uk-UA"/>
        </w:rPr>
        <w:t>для визначеності</w:t>
      </w:r>
      <w:r w:rsidR="00AF3328" w:rsidRPr="00252F87">
        <w:rPr>
          <w:szCs w:val="28"/>
          <w:lang w:val="uk-UA"/>
        </w:rPr>
        <w:t xml:space="preserve"> </w:t>
      </w:r>
      <w:r w:rsidR="00640A1D" w:rsidRPr="00252F87">
        <w:rPr>
          <w:szCs w:val="28"/>
          <w:lang w:val="uk-UA"/>
        </w:rPr>
        <w:t>візьмемо</w:t>
      </w:r>
      <w:r w:rsidR="00AF3328" w:rsidRPr="00252F87">
        <w:rPr>
          <w:szCs w:val="28"/>
          <w:lang w:val="uk-UA"/>
        </w:rPr>
        <w:t xml:space="preserve"> </w:t>
      </w:r>
      <w:r w:rsidR="00B85E13">
        <w:rPr>
          <w:szCs w:val="28"/>
          <w:lang w:val="uk-UA"/>
        </w:rPr>
        <w:t xml:space="preserve">елемент </w:t>
      </w:r>
      <w:r w:rsidR="00385E75" w:rsidRPr="00252F87">
        <w:rPr>
          <w:position w:val="-16"/>
          <w:szCs w:val="28"/>
          <w:lang w:val="uk-UA"/>
        </w:rPr>
        <w:object w:dxaOrig="300" w:dyaOrig="420" w14:anchorId="77C0959D">
          <v:shape id="_x0000_i1344" type="#_x0000_t75" style="width:15.4pt;height:21.4pt" o:ole="">
            <v:imagedata r:id="rId644" o:title=""/>
          </v:shape>
          <o:OLEObject Type="Embed" ProgID="Equation.DSMT4" ShapeID="_x0000_i1344" DrawAspect="Content" ObjectID="_1692009157" r:id="rId645"/>
        </w:object>
      </w:r>
      <w:r w:rsidR="00AF3328" w:rsidRPr="00252F87">
        <w:rPr>
          <w:szCs w:val="28"/>
          <w:lang w:val="uk-UA"/>
        </w:rPr>
        <w:t>):</w:t>
      </w:r>
    </w:p>
    <w:p w14:paraId="7B9702C7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B52762A" w14:textId="77777777" w:rsidR="00AF3328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4920" w:dyaOrig="420" w14:anchorId="32388EC3">
          <v:shape id="_x0000_i1345" type="#_x0000_t75" style="width:246pt;height:21.4pt" o:ole="">
            <v:imagedata r:id="rId646" o:title=""/>
          </v:shape>
          <o:OLEObject Type="Embed" ProgID="Equation.DSMT4" ShapeID="_x0000_i1345" DrawAspect="Content" ObjectID="_1692009158" r:id="rId647"/>
        </w:object>
      </w:r>
    </w:p>
    <w:p w14:paraId="558C1C6C" w14:textId="77777777" w:rsidR="00B85E13" w:rsidRPr="00252F87" w:rsidRDefault="00B85E13" w:rsidP="006D530A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B2B3C1D" w14:textId="77777777" w:rsidR="00E67D0C" w:rsidRDefault="00640A1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ерепишемо </w:t>
      </w:r>
      <w:r w:rsidR="006D530A" w:rsidRPr="00252F87">
        <w:rPr>
          <w:szCs w:val="28"/>
          <w:lang w:val="uk-UA"/>
        </w:rPr>
        <w:t xml:space="preserve">цей вираз </w:t>
      </w:r>
      <w:r w:rsidR="00E67D0C" w:rsidRPr="00252F87">
        <w:rPr>
          <w:szCs w:val="28"/>
          <w:lang w:val="uk-UA"/>
        </w:rPr>
        <w:t>наступним чином:</w:t>
      </w:r>
    </w:p>
    <w:p w14:paraId="44AE1F6B" w14:textId="77777777" w:rsidR="00B85E13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6F82183" w14:textId="77777777" w:rsidR="00AF3328" w:rsidRDefault="00385E75" w:rsidP="00B85E1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5820" w:dyaOrig="420" w14:anchorId="3EC9A9E1">
          <v:shape id="_x0000_i1346" type="#_x0000_t75" style="width:291.4pt;height:21.4pt" o:ole="">
            <v:imagedata r:id="rId648" o:title=""/>
          </v:shape>
          <o:OLEObject Type="Embed" ProgID="Equation.DSMT4" ShapeID="_x0000_i1346" DrawAspect="Content" ObjectID="_1692009159" r:id="rId649"/>
        </w:object>
      </w:r>
    </w:p>
    <w:p w14:paraId="582A9008" w14:textId="77777777" w:rsidR="00B85E13" w:rsidRPr="00252F87" w:rsidRDefault="00B85E13" w:rsidP="006D530A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73E45CE4" w14:textId="77777777" w:rsidR="0017100E" w:rsidRPr="00252F87" w:rsidRDefault="00B85E13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В результаті </w:t>
      </w:r>
      <w:r w:rsidR="00E67D0C" w:rsidRPr="00252F87">
        <w:rPr>
          <w:szCs w:val="28"/>
          <w:lang w:val="uk-UA"/>
        </w:rPr>
        <w:t>отримано</w:t>
      </w:r>
      <w:r w:rsidR="0017100E" w:rsidRPr="00252F87">
        <w:rPr>
          <w:szCs w:val="28"/>
          <w:lang w:val="uk-UA"/>
        </w:rPr>
        <w:t xml:space="preserve"> лінійну комбінацію векторів</w:t>
      </w:r>
      <w:r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5986EAD0">
          <v:shape id="_x0000_i1347" type="#_x0000_t75" style="width:63.4pt;height:19.5pt" o:ole="">
            <v:imagedata r:id="rId650" o:title=""/>
          </v:shape>
          <o:OLEObject Type="Embed" ProgID="Equation.DSMT4" ShapeID="_x0000_i1347" DrawAspect="Content" ObjectID="_1692009160" r:id="rId651"/>
        </w:object>
      </w:r>
      <w:r w:rsidR="0017100E" w:rsidRPr="00252F87">
        <w:rPr>
          <w:szCs w:val="28"/>
          <w:lang w:val="uk-UA"/>
        </w:rPr>
        <w:t xml:space="preserve">, яка дорівнює нулеві. Ця комбінація нетривіальна, оскільки серед її </w:t>
      </w:r>
      <w:r w:rsidR="0017100E" w:rsidRPr="00252F87">
        <w:rPr>
          <w:szCs w:val="28"/>
          <w:lang w:val="uk-UA"/>
        </w:rPr>
        <w:lastRenderedPageBreak/>
        <w:t xml:space="preserve">коефіцієнтів хоча б один (а саме </w:t>
      </w:r>
      <w:r w:rsidR="00385E75" w:rsidRPr="00252F87">
        <w:rPr>
          <w:position w:val="-16"/>
          <w:szCs w:val="28"/>
          <w:lang w:val="uk-UA"/>
        </w:rPr>
        <w:object w:dxaOrig="880" w:dyaOrig="420" w14:anchorId="27EB11BE">
          <v:shape id="_x0000_i1348" type="#_x0000_t75" style="width:43.9pt;height:21.4pt" o:ole="">
            <v:imagedata r:id="rId652" o:title=""/>
          </v:shape>
          <o:OLEObject Type="Embed" ProgID="Equation.DSMT4" ShapeID="_x0000_i1348" DrawAspect="Content" ObjectID="_1692009161" r:id="rId653"/>
        </w:object>
      </w:r>
      <w:r w:rsidR="0017100E" w:rsidRPr="00252F87">
        <w:rPr>
          <w:szCs w:val="28"/>
          <w:lang w:val="uk-UA"/>
        </w:rPr>
        <w:t>) відмінний від нуля. Отже, система векторів</w:t>
      </w:r>
      <w:r w:rsidR="00385E75" w:rsidRPr="00252F87">
        <w:rPr>
          <w:position w:val="-12"/>
          <w:szCs w:val="28"/>
          <w:lang w:val="uk-UA"/>
        </w:rPr>
        <w:object w:dxaOrig="1260" w:dyaOrig="380" w14:anchorId="00147A3F">
          <v:shape id="_x0000_i1349" type="#_x0000_t75" style="width:63.4pt;height:19.5pt" o:ole="">
            <v:imagedata r:id="rId654" o:title=""/>
          </v:shape>
          <o:OLEObject Type="Embed" ProgID="Equation.DSMT4" ShapeID="_x0000_i1349" DrawAspect="Content" ObjectID="_1692009162" r:id="rId655"/>
        </w:object>
      </w:r>
      <w:r w:rsidR="0017100E" w:rsidRPr="00252F87">
        <w:rPr>
          <w:szCs w:val="28"/>
          <w:lang w:val="uk-UA"/>
        </w:rPr>
        <w:t xml:space="preserve"> лінійно залежна.</w:t>
      </w:r>
    </w:p>
    <w:p w14:paraId="1ACC9CCD" w14:textId="77777777" w:rsidR="00AF3328" w:rsidRPr="00252F87" w:rsidRDefault="00AF33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36A8359F" w14:textId="77777777" w:rsidR="006D530A" w:rsidRPr="00252F87" w:rsidRDefault="006D530A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E1DE3BC" w14:textId="77777777" w:rsidR="00AF3328" w:rsidRPr="00252F87" w:rsidRDefault="004B028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в системі векторів  </w:t>
      </w:r>
      <w:r w:rsidR="00385E75" w:rsidRPr="00252F87">
        <w:rPr>
          <w:position w:val="-12"/>
          <w:szCs w:val="28"/>
          <w:lang w:val="uk-UA"/>
        </w:rPr>
        <w:object w:dxaOrig="2540" w:dyaOrig="380" w14:anchorId="2CA27CA8">
          <v:shape id="_x0000_i1350" type="#_x0000_t75" style="width:127.9pt;height:19.5pt" o:ole="">
            <v:imagedata r:id="rId656" o:title=""/>
          </v:shape>
          <o:OLEObject Type="Embed" ProgID="Equation.DSMT4" ShapeID="_x0000_i1350" DrawAspect="Content" ObjectID="_1692009163" r:id="rId657"/>
        </w:object>
      </w:r>
      <w:r w:rsidRPr="00252F87">
        <w:rPr>
          <w:szCs w:val="28"/>
          <w:lang w:val="uk-UA"/>
        </w:rPr>
        <w:t xml:space="preserve"> перші </w:t>
      </w:r>
      <w:r w:rsidRPr="00252F87">
        <w:rPr>
          <w:i/>
          <w:szCs w:val="28"/>
          <w:lang w:val="uk-UA"/>
        </w:rPr>
        <w:t>k</w:t>
      </w:r>
      <w:r w:rsidRPr="00252F87">
        <w:rPr>
          <w:szCs w:val="28"/>
          <w:lang w:val="uk-UA"/>
        </w:rPr>
        <w:t xml:space="preserve"> векторів лінійно незалежні, а вся система лінійно залежна. Вектори  </w:t>
      </w:r>
      <w:r w:rsidR="00385E75" w:rsidRPr="00252F87">
        <w:rPr>
          <w:position w:val="-12"/>
          <w:szCs w:val="28"/>
          <w:lang w:val="uk-UA"/>
        </w:rPr>
        <w:object w:dxaOrig="1260" w:dyaOrig="380" w14:anchorId="70951498">
          <v:shape id="_x0000_i1351" type="#_x0000_t75" style="width:63.4pt;height:19.5pt" o:ole="">
            <v:imagedata r:id="rId658" o:title=""/>
          </v:shape>
          <o:OLEObject Type="Embed" ProgID="Equation.DSMT4" ShapeID="_x0000_i1351" DrawAspect="Content" ObjectID="_1692009164" r:id="rId659"/>
        </w:object>
      </w:r>
      <w:r w:rsidRPr="00252F87">
        <w:rPr>
          <w:szCs w:val="28"/>
          <w:lang w:val="uk-UA"/>
        </w:rPr>
        <w:t xml:space="preserve"> будемо називати базою системи векторів </w:t>
      </w:r>
      <w:r w:rsidR="00385E75" w:rsidRPr="00252F87">
        <w:rPr>
          <w:position w:val="-12"/>
          <w:szCs w:val="28"/>
          <w:lang w:val="uk-UA"/>
        </w:rPr>
        <w:object w:dxaOrig="1260" w:dyaOrig="380" w14:anchorId="2243F159">
          <v:shape id="_x0000_i1352" type="#_x0000_t75" style="width:63.4pt;height:19.5pt" o:ole="">
            <v:imagedata r:id="rId660" o:title=""/>
          </v:shape>
          <o:OLEObject Type="Embed" ProgID="Equation.DSMT4" ShapeID="_x0000_i1352" DrawAspect="Content" ObjectID="_1692009165" r:id="rId661"/>
        </w:object>
      </w:r>
      <w:r w:rsidRPr="00252F87">
        <w:rPr>
          <w:szCs w:val="28"/>
          <w:lang w:val="uk-UA"/>
        </w:rPr>
        <w:t xml:space="preserve"> . Тобто </w:t>
      </w:r>
      <w:r w:rsidRPr="00252F87">
        <w:rPr>
          <w:b/>
          <w:szCs w:val="28"/>
          <w:lang w:val="uk-UA"/>
        </w:rPr>
        <w:t>база системи векторів</w:t>
      </w:r>
      <w:r w:rsidRPr="00252F87">
        <w:rPr>
          <w:szCs w:val="28"/>
          <w:lang w:val="uk-UA"/>
        </w:rPr>
        <w:t xml:space="preserve"> – це максимальна лінійно незалежна підсистема заданої системи векторів.</w:t>
      </w:r>
      <w:r w:rsidR="006D530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Кількість векторів в базі називається </w:t>
      </w:r>
      <w:r w:rsidRPr="00252F87">
        <w:rPr>
          <w:b/>
          <w:szCs w:val="28"/>
          <w:lang w:val="uk-UA"/>
        </w:rPr>
        <w:t>рангом</w:t>
      </w:r>
      <w:r w:rsidRPr="00252F87">
        <w:rPr>
          <w:szCs w:val="28"/>
          <w:lang w:val="uk-UA"/>
        </w:rPr>
        <w:t xml:space="preserve"> системи.</w:t>
      </w:r>
    </w:p>
    <w:p w14:paraId="0BB68E5F" w14:textId="77777777" w:rsidR="0081078A" w:rsidRPr="00252F87" w:rsidRDefault="00A07C0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75809BB7" w14:textId="77777777" w:rsidR="00D6409B" w:rsidRPr="00B85E13" w:rsidRDefault="00D6409B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B85E13">
        <w:rPr>
          <w:szCs w:val="28"/>
          <w:u w:val="single"/>
          <w:lang w:val="uk-UA"/>
        </w:rPr>
        <w:t>Контрольні питання:</w:t>
      </w:r>
    </w:p>
    <w:p w14:paraId="61E2A713" w14:textId="77777777" w:rsidR="00C3708B" w:rsidRDefault="00C3708B" w:rsidP="007C412F">
      <w:pPr>
        <w:numPr>
          <w:ilvl w:val="1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Що таке лінійна комбінація векторів?</w:t>
      </w:r>
    </w:p>
    <w:p w14:paraId="4F307DCF" w14:textId="77777777" w:rsidR="007C412F" w:rsidRPr="00252F87" w:rsidRDefault="007C412F" w:rsidP="00D92C7C">
      <w:pPr>
        <w:numPr>
          <w:ilvl w:val="1"/>
          <w:numId w:val="6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а система елементів називається лінійно залежною, </w:t>
      </w:r>
      <w:r w:rsidR="0090711A">
        <w:rPr>
          <w:szCs w:val="28"/>
          <w:lang w:val="uk-UA"/>
        </w:rPr>
        <w:t xml:space="preserve">а </w:t>
      </w:r>
      <w:r w:rsidRPr="00252F87">
        <w:rPr>
          <w:szCs w:val="28"/>
          <w:lang w:val="uk-UA"/>
        </w:rPr>
        <w:t>яка лінійно незалежно</w:t>
      </w:r>
      <w:r w:rsidR="0090711A">
        <w:rPr>
          <w:szCs w:val="28"/>
          <w:lang w:val="uk-UA"/>
        </w:rPr>
        <w:t>ю</w:t>
      </w:r>
      <w:r w:rsidRPr="00252F87">
        <w:rPr>
          <w:szCs w:val="28"/>
          <w:lang w:val="uk-UA"/>
        </w:rPr>
        <w:t>?</w:t>
      </w:r>
    </w:p>
    <w:p w14:paraId="12575C59" w14:textId="77777777" w:rsidR="007C412F" w:rsidRDefault="007C412F" w:rsidP="007C412F">
      <w:pPr>
        <w:numPr>
          <w:ilvl w:val="1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ранг та база системи векторів?</w:t>
      </w:r>
    </w:p>
    <w:p w14:paraId="3C7E7642" w14:textId="77777777" w:rsidR="00EE025F" w:rsidRDefault="00EE025F" w:rsidP="007C412F">
      <w:pPr>
        <w:numPr>
          <w:ilvl w:val="1"/>
          <w:numId w:val="6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може база векторів бути порожньою? Якщо так, то у якому випадку?</w:t>
      </w:r>
    </w:p>
    <w:p w14:paraId="5A8B9718" w14:textId="77777777" w:rsidR="00EE025F" w:rsidRPr="00252F87" w:rsidRDefault="00EE025F" w:rsidP="00EE025F">
      <w:pPr>
        <w:spacing w:line="360" w:lineRule="auto"/>
        <w:ind w:left="709"/>
        <w:jc w:val="both"/>
        <w:rPr>
          <w:szCs w:val="28"/>
          <w:lang w:val="uk-UA"/>
        </w:rPr>
      </w:pPr>
    </w:p>
    <w:p w14:paraId="38305ABF" w14:textId="77777777" w:rsidR="00881873" w:rsidRPr="004C6418" w:rsidRDefault="00881873" w:rsidP="00D92C7C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4C6418">
        <w:rPr>
          <w:szCs w:val="28"/>
          <w:u w:val="single"/>
          <w:lang w:val="uk-UA"/>
        </w:rPr>
        <w:t>Завдання для самостійної роботи:</w:t>
      </w:r>
    </w:p>
    <w:p w14:paraId="321621DC" w14:textId="77777777" w:rsidR="00D6409B" w:rsidRPr="007C7081" w:rsidRDefault="00881873" w:rsidP="00D92C7C">
      <w:pPr>
        <w:numPr>
          <w:ilvl w:val="0"/>
          <w:numId w:val="39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Довести, що якщо деякі з векторів системи </w:t>
      </w:r>
      <w:r w:rsidR="001F309C">
        <w:pict w14:anchorId="238EACFD">
          <v:shape id="_x0000_i1353" type="#_x0000_t75" style="width:67.9pt;height:15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6B6A&quot;/&gt;&lt;wsp:rsid wsp:val=&quot;000D7DA7&quot;/&gt;&lt;wsp:rsid wsp:val=&quot;000E2A99&quot;/&gt;&lt;wsp:rsid wsp:val=&quot;000E49DB&quot;/&gt;&lt;wsp:rsid wsp:val=&quot;000E598B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199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Pr=&quot;00367199&quot; wsp:rsidRDefault=&quot;00367199&quot; wsp:rsidP=&quot;00367199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44&quot;/&gt;&lt;w:sz-cs w:val=&quot;44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1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,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44&quot;/&gt;&lt;w:sz-cs w:val=&quot;44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2&lt;/m:t&gt;&lt;/m:r&gt;&lt;/m:sub&gt;&lt;/m:sSub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,вЂ¦, 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44&quot;/&gt;&lt;w:sz-cs w:val=&quot;44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sz w:val=&quot;44&quot;/&gt;&lt;w:sz-cs w:val=&quot;44&quot;/&gt;&lt;w:lang w:val=&quot;EN-US&quot;/&gt;&lt;/w:rPr&gt;&lt;m:t&gt;n&lt;/m:t&gt;&lt;/m:r&gt;&lt;/m:sub&gt;&lt;/m:sSub&gt;&lt;/m:oMath&gt;&lt;/m:oMathPara&gt;&lt;/w:p&gt;&lt;w:sectPr wsp:rsidR=&quot;00000000&quot; wsp:rsidRPr=&quot;0036719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2" o:title="" chromakey="white"/>
          </v:shape>
        </w:pict>
      </w:r>
      <w:r>
        <w:rPr>
          <w:lang w:val="uk-UA"/>
        </w:rPr>
        <w:t xml:space="preserve"> лінійно залежні, то і вся система лінійно залежна.</w:t>
      </w:r>
    </w:p>
    <w:p w14:paraId="161DD1E9" w14:textId="77777777" w:rsidR="007C7081" w:rsidRPr="00881873" w:rsidRDefault="007C7081" w:rsidP="00D92C7C">
      <w:pPr>
        <w:numPr>
          <w:ilvl w:val="0"/>
          <w:numId w:val="39"/>
        </w:numPr>
        <w:spacing w:line="360" w:lineRule="auto"/>
        <w:ind w:left="1418" w:hanging="709"/>
        <w:rPr>
          <w:szCs w:val="28"/>
          <w:lang w:val="uk-UA"/>
        </w:rPr>
      </w:pPr>
      <w:r>
        <w:rPr>
          <w:lang w:val="uk-UA"/>
        </w:rPr>
        <w:t xml:space="preserve">Довести, що </w:t>
      </w:r>
      <w:r w:rsidRPr="00252F87">
        <w:rPr>
          <w:szCs w:val="28"/>
          <w:lang w:val="uk-UA"/>
        </w:rPr>
        <w:t xml:space="preserve">якщо в системі векторів </w:t>
      </w:r>
      <w:r w:rsidRPr="00252F87">
        <w:rPr>
          <w:position w:val="-12"/>
          <w:szCs w:val="28"/>
          <w:lang w:val="uk-UA"/>
        </w:rPr>
        <w:object w:dxaOrig="1260" w:dyaOrig="380" w14:anchorId="338F2E97">
          <v:shape id="_x0000_i1354" type="#_x0000_t75" style="width:63.4pt;height:19.5pt" o:ole="">
            <v:imagedata r:id="rId616" o:title=""/>
          </v:shape>
          <o:OLEObject Type="Embed" ProgID="Equation.DSMT4" ShapeID="_x0000_i1354" DrawAspect="Content" ObjectID="_1692009166" r:id="rId663"/>
        </w:object>
      </w:r>
      <w:r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є два однакові елементи</w:t>
      </w:r>
      <w:r w:rsidRPr="00252F87">
        <w:rPr>
          <w:szCs w:val="28"/>
          <w:lang w:val="uk-UA"/>
        </w:rPr>
        <w:t>, то така система лінійно залежна</w:t>
      </w:r>
      <w:r>
        <w:rPr>
          <w:szCs w:val="28"/>
          <w:lang w:val="uk-UA"/>
        </w:rPr>
        <w:t>.</w:t>
      </w:r>
    </w:p>
    <w:p w14:paraId="110A9B15" w14:textId="77777777" w:rsidR="00881873" w:rsidRPr="00881873" w:rsidRDefault="00881873" w:rsidP="00D92C7C">
      <w:pPr>
        <w:numPr>
          <w:ilvl w:val="0"/>
          <w:numId w:val="39"/>
        </w:numPr>
        <w:spacing w:line="360" w:lineRule="auto"/>
        <w:ind w:hanging="11"/>
        <w:jc w:val="both"/>
        <w:rPr>
          <w:szCs w:val="28"/>
          <w:lang w:val="uk-UA"/>
        </w:rPr>
      </w:pPr>
      <w:r>
        <w:rPr>
          <w:lang w:val="uk-UA"/>
        </w:rPr>
        <w:t>Поняття еквівалентної системи векторів.</w:t>
      </w:r>
    </w:p>
    <w:p w14:paraId="5EEC3A63" w14:textId="77777777" w:rsidR="00881873" w:rsidRPr="00CC6E54" w:rsidRDefault="00881873" w:rsidP="00D92C7C">
      <w:pPr>
        <w:numPr>
          <w:ilvl w:val="0"/>
          <w:numId w:val="39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lang w:val="uk-UA"/>
        </w:rPr>
        <w:t xml:space="preserve">Довести, що </w:t>
      </w:r>
      <w:r w:rsidR="00CC6E54">
        <w:rPr>
          <w:lang w:val="uk-UA"/>
        </w:rPr>
        <w:t xml:space="preserve">додавання до будь-якого </w:t>
      </w:r>
      <w:proofErr w:type="spellStart"/>
      <w:r w:rsidR="00CC6E54">
        <w:rPr>
          <w:lang w:val="uk-UA"/>
        </w:rPr>
        <w:t>вектора</w:t>
      </w:r>
      <w:proofErr w:type="spellEnd"/>
      <w:r w:rsidR="00CC6E54">
        <w:rPr>
          <w:lang w:val="uk-UA"/>
        </w:rPr>
        <w:t xml:space="preserve"> системи будь-якої лінійної комбінації решти векторів системи породжує еквівалентну систему.</w:t>
      </w:r>
    </w:p>
    <w:p w14:paraId="2788C5ED" w14:textId="77777777" w:rsidR="00CC6E54" w:rsidRPr="007C7081" w:rsidRDefault="00CC6E54" w:rsidP="00D92C7C">
      <w:pPr>
        <w:numPr>
          <w:ilvl w:val="0"/>
          <w:numId w:val="39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lang w:val="uk-UA"/>
        </w:rPr>
        <w:t>Довести, що еквівалентні системи векторів мають однаковий ранг.</w:t>
      </w:r>
    </w:p>
    <w:p w14:paraId="451DE665" w14:textId="77777777" w:rsidR="007C7081" w:rsidRPr="00252F87" w:rsidRDefault="007C7081" w:rsidP="007C7081">
      <w:pPr>
        <w:spacing w:line="360" w:lineRule="auto"/>
        <w:ind w:left="720"/>
        <w:jc w:val="both"/>
        <w:rPr>
          <w:szCs w:val="28"/>
          <w:lang w:val="uk-UA"/>
        </w:rPr>
      </w:pPr>
    </w:p>
    <w:p w14:paraId="271C8D9B" w14:textId="77777777" w:rsidR="0021312E" w:rsidRPr="0021312E" w:rsidRDefault="00C03DF3" w:rsidP="0021312E">
      <w:pPr>
        <w:spacing w:line="360" w:lineRule="auto"/>
        <w:ind w:firstLine="709"/>
        <w:jc w:val="both"/>
        <w:rPr>
          <w:szCs w:val="28"/>
        </w:rPr>
      </w:pPr>
      <w:r w:rsidRPr="00B85E13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>: [1], с. 51-53;</w:t>
      </w:r>
      <w:r w:rsidR="007C7081">
        <w:rPr>
          <w:szCs w:val="28"/>
          <w:lang w:val="uk-UA"/>
        </w:rPr>
        <w:t xml:space="preserve"> [2], с. 44-52</w:t>
      </w:r>
      <w:r w:rsidR="007C7081" w:rsidRPr="00252F87">
        <w:rPr>
          <w:szCs w:val="28"/>
          <w:lang w:val="uk-UA"/>
        </w:rPr>
        <w:t xml:space="preserve">; </w:t>
      </w:r>
      <w:r w:rsidR="0021312E">
        <w:rPr>
          <w:szCs w:val="28"/>
          <w:lang w:val="uk-UA"/>
        </w:rPr>
        <w:t xml:space="preserve"> [3], с. 68-69</w:t>
      </w:r>
      <w:r w:rsidR="0021312E" w:rsidRPr="0021312E">
        <w:rPr>
          <w:szCs w:val="28"/>
        </w:rPr>
        <w:t xml:space="preserve">;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64</w:t>
      </w:r>
      <w:r w:rsidR="0021312E">
        <w:rPr>
          <w:szCs w:val="28"/>
        </w:rPr>
        <w:t>-6</w:t>
      </w:r>
      <w:r w:rsidR="0021312E" w:rsidRPr="0021312E">
        <w:rPr>
          <w:szCs w:val="28"/>
        </w:rPr>
        <w:t>8.</w:t>
      </w:r>
    </w:p>
    <w:p w14:paraId="0D712FC7" w14:textId="77777777" w:rsidR="00AF3328" w:rsidRPr="0021312E" w:rsidRDefault="00AF3328" w:rsidP="00957B6A">
      <w:pPr>
        <w:spacing w:line="360" w:lineRule="auto"/>
        <w:ind w:firstLine="709"/>
        <w:jc w:val="both"/>
        <w:rPr>
          <w:szCs w:val="28"/>
        </w:rPr>
      </w:pPr>
    </w:p>
    <w:p w14:paraId="4A42AF2C" w14:textId="77777777" w:rsidR="00AF3328" w:rsidRPr="00252F87" w:rsidRDefault="00AF332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B470891" w14:textId="77777777" w:rsidR="00364166" w:rsidRPr="00252F87" w:rsidRDefault="00364166" w:rsidP="00FF287C">
      <w:pPr>
        <w:pageBreakBefore/>
        <w:spacing w:after="560" w:line="360" w:lineRule="auto"/>
        <w:jc w:val="center"/>
        <w:outlineLvl w:val="1"/>
        <w:rPr>
          <w:szCs w:val="28"/>
          <w:lang w:val="uk-UA"/>
        </w:rPr>
      </w:pPr>
      <w:bookmarkStart w:id="14" w:name="_Toc96263674"/>
      <w:bookmarkStart w:id="15" w:name="_Toc348903591"/>
      <w:bookmarkStart w:id="16" w:name="_Toc37070681"/>
      <w:r w:rsidRPr="00252F87">
        <w:rPr>
          <w:b/>
          <w:szCs w:val="28"/>
          <w:lang w:val="uk-UA"/>
        </w:rPr>
        <w:lastRenderedPageBreak/>
        <w:t>1.5</w:t>
      </w:r>
      <w:r w:rsidR="0090711A">
        <w:rPr>
          <w:b/>
          <w:szCs w:val="28"/>
          <w:lang w:val="uk-UA"/>
        </w:rPr>
        <w:t>.</w:t>
      </w:r>
      <w:r w:rsidRPr="00252F87">
        <w:rPr>
          <w:b/>
          <w:szCs w:val="28"/>
          <w:lang w:val="uk-UA"/>
        </w:rPr>
        <w:t xml:space="preserve"> </w:t>
      </w:r>
      <w:r w:rsidR="00105600" w:rsidRPr="00252F87">
        <w:rPr>
          <w:b/>
          <w:szCs w:val="28"/>
          <w:lang w:val="uk-UA"/>
        </w:rPr>
        <w:t>Ранг матриці</w:t>
      </w:r>
      <w:r w:rsidRPr="00252F87">
        <w:rPr>
          <w:b/>
          <w:szCs w:val="28"/>
          <w:lang w:val="uk-UA"/>
        </w:rPr>
        <w:t xml:space="preserve">. </w:t>
      </w:r>
      <w:r w:rsidR="00105600" w:rsidRPr="00252F87">
        <w:rPr>
          <w:b/>
          <w:szCs w:val="28"/>
          <w:lang w:val="uk-UA"/>
        </w:rPr>
        <w:t xml:space="preserve">Базисні </w:t>
      </w:r>
      <w:proofErr w:type="spellStart"/>
      <w:r w:rsidR="00105600" w:rsidRPr="00252F87">
        <w:rPr>
          <w:b/>
          <w:szCs w:val="28"/>
          <w:lang w:val="uk-UA"/>
        </w:rPr>
        <w:t>мінори</w:t>
      </w:r>
      <w:proofErr w:type="spellEnd"/>
      <w:r w:rsidRPr="00252F87">
        <w:rPr>
          <w:b/>
          <w:szCs w:val="28"/>
          <w:lang w:val="uk-UA"/>
        </w:rPr>
        <w:t>.</w:t>
      </w:r>
      <w:bookmarkEnd w:id="14"/>
      <w:r w:rsidR="008C3E90" w:rsidRPr="00252F87">
        <w:rPr>
          <w:b/>
          <w:szCs w:val="28"/>
          <w:lang w:val="uk-UA"/>
        </w:rPr>
        <w:t xml:space="preserve"> Методи обчислення рангу</w:t>
      </w:r>
      <w:bookmarkEnd w:id="15"/>
      <w:bookmarkEnd w:id="16"/>
    </w:p>
    <w:p w14:paraId="6F209DDB" w14:textId="77777777" w:rsidR="00364166" w:rsidRDefault="0010560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довільну прямокутну матрицю</w:t>
      </w:r>
    </w:p>
    <w:p w14:paraId="5154CC13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D25D5EF" w14:textId="77777777" w:rsidR="00364166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3000" w:dyaOrig="1700" w14:anchorId="16FB380A">
          <v:shape id="_x0000_i1355" type="#_x0000_t75" style="width:150.4pt;height:85.9pt" o:ole="">
            <v:imagedata r:id="rId664" o:title=""/>
          </v:shape>
          <o:OLEObject Type="Embed" ProgID="Equation.DSMT4" ShapeID="_x0000_i1355" DrawAspect="Content" ObjectID="_1692009167" r:id="rId665"/>
        </w:object>
      </w:r>
    </w:p>
    <w:p w14:paraId="6F8D1447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124FDB8F" w14:textId="77777777" w:rsidR="001456CD" w:rsidRPr="00252F87" w:rsidRDefault="00DE0A2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Мінором k-го порядку</w:t>
      </w:r>
      <w:r w:rsidRPr="00252F87">
        <w:rPr>
          <w:szCs w:val="28"/>
          <w:lang w:val="uk-UA"/>
        </w:rPr>
        <w:t xml:space="preserve"> матриці </w:t>
      </w:r>
      <w:r w:rsidRPr="00252F87">
        <w:rPr>
          <w:i/>
          <w:szCs w:val="28"/>
          <w:lang w:val="uk-UA"/>
        </w:rPr>
        <w:t>A</w:t>
      </w:r>
      <w:r w:rsidR="00781D1A" w:rsidRPr="00252F87">
        <w:rPr>
          <w:szCs w:val="28"/>
          <w:lang w:val="uk-UA"/>
        </w:rPr>
        <w:t xml:space="preserve"> </w:t>
      </w:r>
      <w:r w:rsidR="00305A5C" w:rsidRPr="00252F87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визначник </w:t>
      </w:r>
      <w:r w:rsidRPr="00252F87">
        <w:rPr>
          <w:i/>
          <w:szCs w:val="28"/>
          <w:lang w:val="uk-UA"/>
        </w:rPr>
        <w:t xml:space="preserve"> k</w:t>
      </w:r>
      <w:r w:rsidR="00486AA8" w:rsidRPr="00252F87">
        <w:rPr>
          <w:szCs w:val="28"/>
          <w:lang w:val="uk-UA"/>
        </w:rPr>
        <w:t>-го порядку, складений</w:t>
      </w:r>
      <w:r w:rsidRPr="00252F87">
        <w:rPr>
          <w:szCs w:val="28"/>
          <w:lang w:val="uk-UA"/>
        </w:rPr>
        <w:t xml:space="preserve"> з елементів, які </w:t>
      </w:r>
      <w:r w:rsidR="00305A5C" w:rsidRPr="00252F87">
        <w:rPr>
          <w:szCs w:val="28"/>
          <w:lang w:val="uk-UA"/>
        </w:rPr>
        <w:t>розташовані</w:t>
      </w:r>
      <w:r w:rsidRPr="00252F87">
        <w:rPr>
          <w:szCs w:val="28"/>
          <w:lang w:val="uk-UA"/>
        </w:rPr>
        <w:t xml:space="preserve"> на перетині будь-яких </w:t>
      </w:r>
      <w:r w:rsidRPr="00252F87">
        <w:rPr>
          <w:i/>
          <w:szCs w:val="28"/>
          <w:lang w:val="uk-UA"/>
        </w:rPr>
        <w:t>k</w:t>
      </w:r>
      <w:r w:rsidRPr="00252F87">
        <w:rPr>
          <w:szCs w:val="28"/>
          <w:lang w:val="uk-UA"/>
        </w:rPr>
        <w:t xml:space="preserve"> рядків і будь-яких </w:t>
      </w:r>
      <w:r w:rsidRPr="00252F87">
        <w:rPr>
          <w:i/>
          <w:szCs w:val="28"/>
          <w:lang w:val="uk-UA"/>
        </w:rPr>
        <w:t>k</w:t>
      </w:r>
      <w:r w:rsidRPr="00252F87">
        <w:rPr>
          <w:szCs w:val="28"/>
          <w:lang w:val="uk-UA"/>
        </w:rPr>
        <w:t xml:space="preserve"> стовпців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. Зрозуміло, що </w:t>
      </w:r>
      <w:r w:rsidRPr="00252F87">
        <w:rPr>
          <w:i/>
          <w:szCs w:val="28"/>
          <w:lang w:val="uk-UA"/>
        </w:rPr>
        <w:t>k</w:t>
      </w:r>
      <w:r w:rsidRPr="00252F87">
        <w:rPr>
          <w:szCs w:val="28"/>
          <w:lang w:val="uk-UA"/>
        </w:rPr>
        <w:t xml:space="preserve">  не перевищує мінімальн</w:t>
      </w:r>
      <w:r w:rsidR="004B6E36" w:rsidRPr="00252F87">
        <w:rPr>
          <w:szCs w:val="28"/>
          <w:lang w:val="uk-UA"/>
        </w:rPr>
        <w:t>ого</w:t>
      </w:r>
      <w:r w:rsidRPr="00252F87">
        <w:rPr>
          <w:szCs w:val="28"/>
          <w:lang w:val="uk-UA"/>
        </w:rPr>
        <w:t xml:space="preserve"> з порядків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та </w:t>
      </w:r>
      <w:r w:rsidRPr="00252F87">
        <w:rPr>
          <w:i/>
          <w:szCs w:val="28"/>
          <w:lang w:val="uk-UA"/>
        </w:rPr>
        <w:t>n</w:t>
      </w:r>
      <w:r w:rsidRPr="00252F87">
        <w:rPr>
          <w:szCs w:val="28"/>
          <w:lang w:val="uk-UA"/>
        </w:rPr>
        <w:t>.</w:t>
      </w:r>
    </w:p>
    <w:p w14:paraId="1CA6C8DB" w14:textId="77777777" w:rsidR="001456CD" w:rsidRPr="00252F87" w:rsidRDefault="001456C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пустимо, що хоча би один з елементів </w:t>
      </w:r>
      <w:r w:rsidR="00385E75" w:rsidRPr="00252F87">
        <w:rPr>
          <w:position w:val="-16"/>
          <w:szCs w:val="28"/>
          <w:lang w:val="uk-UA"/>
        </w:rPr>
        <w:object w:dxaOrig="320" w:dyaOrig="420" w14:anchorId="3EA1A1AA">
          <v:shape id="_x0000_i1356" type="#_x0000_t75" style="width:16.15pt;height:21.4pt" o:ole="">
            <v:imagedata r:id="rId666" o:title=""/>
          </v:shape>
          <o:OLEObject Type="Embed" ProgID="Equation.DSMT4" ShapeID="_x0000_i1356" DrawAspect="Content" ObjectID="_1692009168" r:id="rId667"/>
        </w:object>
      </w:r>
      <w:r w:rsidRPr="00252F87">
        <w:rPr>
          <w:szCs w:val="28"/>
          <w:lang w:val="uk-UA"/>
        </w:rPr>
        <w:t xml:space="preserve"> 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відмінний від нуля. Тоді знайдеться таке ціле </w:t>
      </w:r>
      <w:proofErr w:type="spellStart"/>
      <w:r w:rsidRPr="00252F87">
        <w:rPr>
          <w:szCs w:val="28"/>
          <w:lang w:val="uk-UA"/>
        </w:rPr>
        <w:t>додатнє</w:t>
      </w:r>
      <w:proofErr w:type="spellEnd"/>
      <w:r w:rsidRPr="00252F87">
        <w:rPr>
          <w:szCs w:val="28"/>
          <w:lang w:val="uk-UA"/>
        </w:rPr>
        <w:t xml:space="preserve"> число </w:t>
      </w:r>
      <w:r w:rsidRPr="00252F87">
        <w:rPr>
          <w:i/>
          <w:szCs w:val="28"/>
          <w:lang w:val="uk-UA"/>
        </w:rPr>
        <w:t>r</w:t>
      </w:r>
      <w:r w:rsidRPr="00252F87">
        <w:rPr>
          <w:szCs w:val="28"/>
          <w:lang w:val="uk-UA"/>
        </w:rPr>
        <w:t>, що будуть виконуватись наступні дві умови:</w:t>
      </w:r>
    </w:p>
    <w:p w14:paraId="45742D1C" w14:textId="77777777" w:rsidR="00364166" w:rsidRPr="00252F87" w:rsidRDefault="00781D1A" w:rsidP="00754222">
      <w:pPr>
        <w:numPr>
          <w:ilvl w:val="0"/>
          <w:numId w:val="1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6E21C8" w:rsidRPr="00252F87">
        <w:rPr>
          <w:szCs w:val="28"/>
          <w:lang w:val="uk-UA"/>
        </w:rPr>
        <w:t xml:space="preserve"> матриці 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A</w:t>
      </w:r>
      <w:r w:rsidR="00364166" w:rsidRPr="00252F87">
        <w:rPr>
          <w:szCs w:val="28"/>
          <w:lang w:val="uk-UA"/>
        </w:rPr>
        <w:t xml:space="preserve"> </w:t>
      </w:r>
      <w:r w:rsidR="006E21C8" w:rsidRPr="00252F87">
        <w:rPr>
          <w:szCs w:val="28"/>
          <w:lang w:val="uk-UA"/>
        </w:rPr>
        <w:t>є</w:t>
      </w:r>
      <w:r w:rsidR="00364166" w:rsidRPr="00252F87">
        <w:rPr>
          <w:szCs w:val="28"/>
          <w:lang w:val="uk-UA"/>
        </w:rPr>
        <w:t xml:space="preserve"> </w:t>
      </w:r>
      <w:r w:rsidR="006E21C8" w:rsidRPr="00252F87">
        <w:rPr>
          <w:szCs w:val="28"/>
          <w:lang w:val="uk-UA"/>
        </w:rPr>
        <w:t>мінор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r</w:t>
      </w:r>
      <w:r w:rsidR="00364166" w:rsidRPr="00252F87">
        <w:rPr>
          <w:szCs w:val="28"/>
          <w:lang w:val="uk-UA"/>
        </w:rPr>
        <w:t xml:space="preserve">-го </w:t>
      </w:r>
      <w:r w:rsidR="006E21C8" w:rsidRPr="00252F87">
        <w:rPr>
          <w:szCs w:val="28"/>
          <w:lang w:val="uk-UA"/>
        </w:rPr>
        <w:t>порядку</w:t>
      </w:r>
      <w:r w:rsidR="00364166" w:rsidRPr="00252F87">
        <w:rPr>
          <w:szCs w:val="28"/>
          <w:lang w:val="uk-UA"/>
        </w:rPr>
        <w:t xml:space="preserve">, </w:t>
      </w:r>
      <w:r w:rsidR="006E21C8" w:rsidRPr="00252F87">
        <w:rPr>
          <w:szCs w:val="28"/>
          <w:lang w:val="uk-UA"/>
        </w:rPr>
        <w:t>який відмінний від нуля</w:t>
      </w:r>
      <w:r w:rsidR="00364166" w:rsidRPr="00252F87">
        <w:rPr>
          <w:szCs w:val="28"/>
          <w:lang w:val="uk-UA"/>
        </w:rPr>
        <w:t>;</w:t>
      </w:r>
    </w:p>
    <w:p w14:paraId="14F363D1" w14:textId="77777777" w:rsidR="00364166" w:rsidRPr="00252F87" w:rsidRDefault="00781D1A" w:rsidP="00754222">
      <w:pPr>
        <w:numPr>
          <w:ilvl w:val="0"/>
          <w:numId w:val="1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б</w:t>
      </w:r>
      <w:r w:rsidR="006E21C8" w:rsidRPr="00252F87">
        <w:rPr>
          <w:szCs w:val="28"/>
          <w:lang w:val="uk-UA"/>
        </w:rPr>
        <w:t>удь-який мінор</w:t>
      </w:r>
      <w:r w:rsidR="00364166" w:rsidRPr="00252F87">
        <w:rPr>
          <w:szCs w:val="28"/>
          <w:lang w:val="uk-UA"/>
        </w:rPr>
        <w:t xml:space="preserve"> (</w:t>
      </w:r>
      <w:r w:rsidR="00364166" w:rsidRPr="00252F87">
        <w:rPr>
          <w:i/>
          <w:szCs w:val="28"/>
          <w:lang w:val="uk-UA"/>
        </w:rPr>
        <w:t>r+1</w:t>
      </w:r>
      <w:r w:rsidR="00364166" w:rsidRPr="00252F87">
        <w:rPr>
          <w:szCs w:val="28"/>
          <w:lang w:val="uk-UA"/>
        </w:rPr>
        <w:t xml:space="preserve">)-го </w:t>
      </w:r>
      <w:r w:rsidR="006E21C8" w:rsidRPr="00252F87">
        <w:rPr>
          <w:szCs w:val="28"/>
          <w:lang w:val="uk-UA"/>
        </w:rPr>
        <w:t>та вищого порядку</w:t>
      </w:r>
      <w:r w:rsidR="00364166" w:rsidRPr="00252F87">
        <w:rPr>
          <w:szCs w:val="28"/>
          <w:lang w:val="uk-UA"/>
        </w:rPr>
        <w:t xml:space="preserve"> (</w:t>
      </w:r>
      <w:r w:rsidR="006E21C8" w:rsidRPr="00252F87">
        <w:rPr>
          <w:szCs w:val="28"/>
          <w:lang w:val="uk-UA"/>
        </w:rPr>
        <w:t>якщо такі існують</w:t>
      </w:r>
      <w:r w:rsidR="00364166" w:rsidRPr="00252F87">
        <w:rPr>
          <w:szCs w:val="28"/>
          <w:lang w:val="uk-UA"/>
        </w:rPr>
        <w:t xml:space="preserve">) </w:t>
      </w:r>
      <w:r w:rsidR="00032F94" w:rsidRPr="00252F87">
        <w:rPr>
          <w:szCs w:val="28"/>
          <w:lang w:val="uk-UA"/>
        </w:rPr>
        <w:t>дорівнює нулеві</w:t>
      </w:r>
      <w:r w:rsidR="00364166" w:rsidRPr="00252F87">
        <w:rPr>
          <w:szCs w:val="28"/>
          <w:lang w:val="uk-UA"/>
        </w:rPr>
        <w:t>.</w:t>
      </w:r>
    </w:p>
    <w:p w14:paraId="5848F7D4" w14:textId="77777777" w:rsidR="00364166" w:rsidRPr="00252F87" w:rsidRDefault="0005643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Число </w:t>
      </w:r>
      <w:r w:rsidRPr="00252F87">
        <w:rPr>
          <w:i/>
          <w:szCs w:val="28"/>
          <w:lang w:val="uk-UA"/>
        </w:rPr>
        <w:t>r</w:t>
      </w:r>
      <w:r w:rsidRPr="00252F87">
        <w:rPr>
          <w:szCs w:val="28"/>
          <w:lang w:val="uk-UA"/>
        </w:rPr>
        <w:t>, що задовольняє цим вимогам, наз</w:t>
      </w:r>
      <w:r w:rsidR="00004650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>в</w:t>
      </w:r>
      <w:r w:rsidR="00004650" w:rsidRPr="00252F87">
        <w:rPr>
          <w:szCs w:val="28"/>
          <w:lang w:val="uk-UA"/>
        </w:rPr>
        <w:t>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рангом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матриці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A</w:t>
      </w:r>
      <w:r w:rsidR="00781D1A" w:rsidRPr="00252F87">
        <w:rPr>
          <w:szCs w:val="28"/>
          <w:lang w:val="uk-UA"/>
        </w:rPr>
        <w:t xml:space="preserve"> та позначають </w:t>
      </w:r>
      <w:proofErr w:type="spellStart"/>
      <w:r w:rsidRPr="00252F87">
        <w:rPr>
          <w:szCs w:val="28"/>
          <w:lang w:val="uk-UA"/>
        </w:rPr>
        <w:t>rang</w:t>
      </w:r>
      <w:proofErr w:type="spellEnd"/>
      <w:r w:rsidRPr="00252F87">
        <w:rPr>
          <w:szCs w:val="28"/>
          <w:lang w:val="uk-UA"/>
        </w:rPr>
        <w:t xml:space="preserve"> A.</w:t>
      </w:r>
    </w:p>
    <w:p w14:paraId="025874FC" w14:textId="77777777" w:rsidR="00364166" w:rsidRPr="00252F87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значимо</w:t>
      </w:r>
      <w:r w:rsidR="00C20E2B" w:rsidRPr="00252F87">
        <w:rPr>
          <w:szCs w:val="28"/>
          <w:lang w:val="uk-UA"/>
        </w:rPr>
        <w:t>, що ранг нульової матриці дорівнює нулеві.</w:t>
      </w:r>
    </w:p>
    <w:p w14:paraId="168C896B" w14:textId="77777777" w:rsidR="00E7793A" w:rsidRPr="00252F87" w:rsidRDefault="00E7793A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880853F" w14:textId="77777777" w:rsidR="00C20E2B" w:rsidRPr="00252F87" w:rsidRDefault="00E7793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Мінор </w:t>
      </w:r>
      <w:r w:rsidRPr="00252F87">
        <w:rPr>
          <w:i/>
          <w:szCs w:val="28"/>
          <w:lang w:val="uk-UA"/>
        </w:rPr>
        <w:t xml:space="preserve"> r</w:t>
      </w:r>
      <w:r w:rsidRPr="00252F87">
        <w:rPr>
          <w:szCs w:val="28"/>
          <w:lang w:val="uk-UA"/>
        </w:rPr>
        <w:t>-го порядку, який відмінний в</w:t>
      </w:r>
      <w:r w:rsidR="000F15FC" w:rsidRPr="00252F87">
        <w:rPr>
          <w:szCs w:val="28"/>
          <w:lang w:val="uk-UA"/>
        </w:rPr>
        <w:t>ід нуля</w:t>
      </w:r>
      <w:r w:rsidR="003900FC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назива</w:t>
      </w:r>
      <w:r w:rsidR="000F15FC" w:rsidRPr="00252F87">
        <w:rPr>
          <w:szCs w:val="28"/>
          <w:lang w:val="uk-UA"/>
        </w:rPr>
        <w:t>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базисним мінором</w:t>
      </w:r>
      <w:r w:rsidRPr="00252F87">
        <w:rPr>
          <w:szCs w:val="28"/>
          <w:lang w:val="uk-UA"/>
        </w:rPr>
        <w:t>. Рядки та стовпці, на перетині яких зна</w:t>
      </w:r>
      <w:r w:rsidR="00486AA8" w:rsidRPr="00252F87">
        <w:rPr>
          <w:szCs w:val="28"/>
          <w:lang w:val="uk-UA"/>
        </w:rPr>
        <w:t>ходиться базисний мінор, назива</w:t>
      </w:r>
      <w:r w:rsidR="000F15FC" w:rsidRPr="00252F87">
        <w:rPr>
          <w:szCs w:val="28"/>
          <w:lang w:val="uk-UA"/>
        </w:rPr>
        <w:t>ють</w:t>
      </w:r>
      <w:r w:rsidRPr="00252F87">
        <w:rPr>
          <w:szCs w:val="28"/>
          <w:lang w:val="uk-UA"/>
        </w:rPr>
        <w:t xml:space="preserve"> відповідно </w:t>
      </w:r>
      <w:r w:rsidRPr="00252F87">
        <w:rPr>
          <w:b/>
          <w:szCs w:val="28"/>
          <w:lang w:val="uk-UA"/>
        </w:rPr>
        <w:t>базисними рядками і базисними стовпцями</w:t>
      </w:r>
      <w:r w:rsidRPr="00252F87">
        <w:rPr>
          <w:szCs w:val="28"/>
          <w:lang w:val="uk-UA"/>
        </w:rPr>
        <w:t>.</w:t>
      </w:r>
    </w:p>
    <w:p w14:paraId="65849548" w14:textId="77777777" w:rsidR="00EA43A6" w:rsidRPr="00252F87" w:rsidRDefault="000F15FC" w:rsidP="000F15FC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Слід зазначити, що матриця</w:t>
      </w:r>
      <w:r w:rsidR="00EA43A6" w:rsidRPr="00252F87">
        <w:rPr>
          <w:i/>
          <w:szCs w:val="28"/>
          <w:lang w:val="uk-UA"/>
        </w:rPr>
        <w:t xml:space="preserve"> A </w:t>
      </w:r>
      <w:r w:rsidR="00EA43A6" w:rsidRPr="00252F87">
        <w:rPr>
          <w:szCs w:val="28"/>
          <w:lang w:val="uk-UA"/>
        </w:rPr>
        <w:t xml:space="preserve">може </w:t>
      </w:r>
      <w:r w:rsidRPr="00252F87">
        <w:rPr>
          <w:szCs w:val="28"/>
          <w:lang w:val="uk-UA"/>
        </w:rPr>
        <w:t>мати</w:t>
      </w:r>
      <w:r w:rsidR="00EA43A6" w:rsidRPr="00252F87">
        <w:rPr>
          <w:szCs w:val="28"/>
          <w:lang w:val="uk-UA"/>
        </w:rPr>
        <w:t xml:space="preserve"> декілька ненульових </w:t>
      </w:r>
      <w:proofErr w:type="spellStart"/>
      <w:r w:rsidR="00EA43A6" w:rsidRPr="00252F87">
        <w:rPr>
          <w:szCs w:val="28"/>
          <w:lang w:val="uk-UA"/>
        </w:rPr>
        <w:t>мінорів</w:t>
      </w:r>
      <w:proofErr w:type="spellEnd"/>
      <w:r w:rsidR="00EA43A6" w:rsidRPr="00252F87">
        <w:rPr>
          <w:i/>
          <w:szCs w:val="28"/>
          <w:lang w:val="uk-UA"/>
        </w:rPr>
        <w:t xml:space="preserve"> r</w:t>
      </w:r>
      <w:r w:rsidR="00EA43A6" w:rsidRPr="00252F87">
        <w:rPr>
          <w:szCs w:val="28"/>
          <w:lang w:val="uk-UA"/>
        </w:rPr>
        <w:t>-го порядку. Для ненульової матриці базисний мінор завжди існує.</w:t>
      </w:r>
    </w:p>
    <w:p w14:paraId="2A5FCB5E" w14:textId="77777777" w:rsidR="00E27142" w:rsidRPr="00252F87" w:rsidRDefault="000F15F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 (про базисний мінор)</w:t>
      </w:r>
    </w:p>
    <w:p w14:paraId="38099151" w14:textId="77777777" w:rsidR="00E27142" w:rsidRPr="00252F87" w:rsidRDefault="00E2714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Базисні рядки (стовпці) лінійно н</w:t>
      </w:r>
      <w:r w:rsidR="00187907" w:rsidRPr="00252F87">
        <w:rPr>
          <w:szCs w:val="28"/>
          <w:lang w:val="uk-UA"/>
        </w:rPr>
        <w:t>езалежні. Будь-який рядок (стовп</w:t>
      </w:r>
      <w:r w:rsidRPr="00252F87">
        <w:rPr>
          <w:szCs w:val="28"/>
          <w:lang w:val="uk-UA"/>
        </w:rPr>
        <w:t xml:space="preserve">ець)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є лінійною комбінацією базисних рядків (стов</w:t>
      </w:r>
      <w:r w:rsidR="00187907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в).</w:t>
      </w:r>
    </w:p>
    <w:p w14:paraId="6218A4CB" w14:textId="77777777" w:rsidR="00F83873" w:rsidRPr="00252F87" w:rsidRDefault="0036416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□</w:t>
      </w:r>
    </w:p>
    <w:p w14:paraId="6676EDD0" w14:textId="77777777" w:rsidR="00F83873" w:rsidRPr="00252F87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сі міркування на</w:t>
      </w:r>
      <w:r w:rsidR="00F83873" w:rsidRPr="00252F87">
        <w:rPr>
          <w:szCs w:val="28"/>
          <w:lang w:val="uk-UA"/>
        </w:rPr>
        <w:t>в</w:t>
      </w:r>
      <w:r w:rsidR="006E2820" w:rsidRPr="00252F87">
        <w:rPr>
          <w:szCs w:val="28"/>
          <w:lang w:val="uk-UA"/>
        </w:rPr>
        <w:t>одяться</w:t>
      </w:r>
      <w:r w:rsidR="00F83873" w:rsidRPr="00252F87">
        <w:rPr>
          <w:szCs w:val="28"/>
          <w:lang w:val="uk-UA"/>
        </w:rPr>
        <w:t xml:space="preserve"> для рядків. Рядки матриці можна розглядати як систему векторів </w:t>
      </w:r>
      <w:r w:rsidR="00385E75" w:rsidRPr="00252F87">
        <w:rPr>
          <w:position w:val="-14"/>
          <w:szCs w:val="28"/>
          <w:lang w:val="uk-UA"/>
        </w:rPr>
        <w:object w:dxaOrig="2180" w:dyaOrig="420" w14:anchorId="59C3BBEA">
          <v:shape id="_x0000_i1357" type="#_x0000_t75" style="width:109.5pt;height:21.4pt" o:ole="">
            <v:imagedata r:id="rId668" o:title=""/>
          </v:shape>
          <o:OLEObject Type="Embed" ProgID="Equation.DSMT4" ShapeID="_x0000_i1357" DrawAspect="Content" ObjectID="_1692009169" r:id="rId669"/>
        </w:object>
      </w:r>
      <w:r w:rsidR="00F83873" w:rsidRPr="00252F87">
        <w:rPr>
          <w:szCs w:val="28"/>
          <w:lang w:val="uk-UA"/>
        </w:rPr>
        <w:t>,…,</w:t>
      </w:r>
      <w:r w:rsidR="00385E75" w:rsidRPr="00252F87">
        <w:rPr>
          <w:position w:val="-14"/>
          <w:szCs w:val="28"/>
          <w:lang w:val="uk-UA"/>
        </w:rPr>
        <w:object w:dxaOrig="2360" w:dyaOrig="420" w14:anchorId="450CF2F3">
          <v:shape id="_x0000_i1358" type="#_x0000_t75" style="width:118.15pt;height:21.4pt" o:ole="">
            <v:imagedata r:id="rId670" o:title=""/>
          </v:shape>
          <o:OLEObject Type="Embed" ProgID="Equation.DSMT4" ShapeID="_x0000_i1358" DrawAspect="Content" ObjectID="_1692009170" r:id="rId671"/>
        </w:object>
      </w:r>
      <w:r w:rsidR="00F83873" w:rsidRPr="00252F87">
        <w:rPr>
          <w:szCs w:val="28"/>
          <w:lang w:val="uk-UA"/>
        </w:rPr>
        <w:t xml:space="preserve">. Якби базисні рядки були лінійно залежними, тоді один з цих рядків був би лінійною комбінацією інших базисних рядків. </w:t>
      </w:r>
      <w:r w:rsidR="005160CC" w:rsidRPr="00252F87">
        <w:rPr>
          <w:szCs w:val="28"/>
          <w:lang w:val="uk-UA"/>
        </w:rPr>
        <w:t>Т</w:t>
      </w:r>
      <w:r w:rsidR="006E2820" w:rsidRPr="00252F87">
        <w:rPr>
          <w:szCs w:val="28"/>
          <w:lang w:val="uk-UA"/>
        </w:rPr>
        <w:t>оді,</w:t>
      </w:r>
      <w:r w:rsidR="00F83873" w:rsidRPr="00252F87">
        <w:rPr>
          <w:szCs w:val="28"/>
          <w:lang w:val="uk-UA"/>
        </w:rPr>
        <w:t xml:space="preserve"> можна було б, не </w:t>
      </w:r>
      <w:r w:rsidR="005160CC" w:rsidRPr="00252F87">
        <w:rPr>
          <w:szCs w:val="28"/>
          <w:lang w:val="uk-UA"/>
        </w:rPr>
        <w:t>змінюючи</w:t>
      </w:r>
      <w:r w:rsidR="00F83873" w:rsidRPr="00252F87">
        <w:rPr>
          <w:szCs w:val="28"/>
          <w:lang w:val="uk-UA"/>
        </w:rPr>
        <w:t xml:space="preserve"> вели</w:t>
      </w:r>
      <w:r w:rsidR="00DE319E" w:rsidRPr="00252F87">
        <w:rPr>
          <w:szCs w:val="28"/>
          <w:lang w:val="uk-UA"/>
        </w:rPr>
        <w:t>чину базисного мінору, відняти від</w:t>
      </w:r>
      <w:r w:rsidR="00F83873" w:rsidRPr="00252F87">
        <w:rPr>
          <w:szCs w:val="28"/>
          <w:lang w:val="uk-UA"/>
        </w:rPr>
        <w:t xml:space="preserve"> цього рядка вказану лінійну ком</w:t>
      </w:r>
      <w:r>
        <w:rPr>
          <w:szCs w:val="28"/>
          <w:lang w:val="uk-UA"/>
        </w:rPr>
        <w:t xml:space="preserve">бінацію, отримавши </w:t>
      </w:r>
      <w:r w:rsidR="00F83873" w:rsidRPr="00252F87">
        <w:rPr>
          <w:szCs w:val="28"/>
          <w:lang w:val="uk-UA"/>
        </w:rPr>
        <w:t>рядок</w:t>
      </w:r>
      <w:r w:rsidR="00DE319E" w:rsidRPr="00252F87">
        <w:rPr>
          <w:szCs w:val="28"/>
          <w:lang w:val="uk-UA"/>
        </w:rPr>
        <w:t>, який складався</w:t>
      </w:r>
      <w:r w:rsidR="005160CC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б </w:t>
      </w:r>
      <w:r w:rsidR="005160CC" w:rsidRPr="00252F87">
        <w:rPr>
          <w:szCs w:val="28"/>
          <w:lang w:val="uk-UA"/>
        </w:rPr>
        <w:t>з нулів. А</w:t>
      </w:r>
      <w:r w:rsidR="0063438D" w:rsidRPr="00252F87">
        <w:rPr>
          <w:szCs w:val="28"/>
          <w:lang w:val="uk-UA"/>
        </w:rPr>
        <w:t>ле</w:t>
      </w:r>
      <w:r>
        <w:rPr>
          <w:szCs w:val="28"/>
          <w:lang w:val="uk-UA"/>
        </w:rPr>
        <w:t xml:space="preserve"> це </w:t>
      </w:r>
      <w:r w:rsidR="005160CC" w:rsidRPr="00252F87">
        <w:rPr>
          <w:szCs w:val="28"/>
          <w:lang w:val="uk-UA"/>
        </w:rPr>
        <w:t xml:space="preserve">суперечило </w:t>
      </w:r>
      <w:r>
        <w:rPr>
          <w:szCs w:val="28"/>
          <w:lang w:val="uk-UA"/>
        </w:rPr>
        <w:t xml:space="preserve">б </w:t>
      </w:r>
      <w:r w:rsidR="005160CC" w:rsidRPr="00252F87">
        <w:rPr>
          <w:szCs w:val="28"/>
          <w:lang w:val="uk-UA"/>
        </w:rPr>
        <w:t xml:space="preserve">тому, що базисний мінор відмінний від нуля. Тобто базисні рядки лінійно </w:t>
      </w:r>
      <w:r w:rsidR="0071783A">
        <w:rPr>
          <w:szCs w:val="28"/>
          <w:lang w:val="uk-UA"/>
        </w:rPr>
        <w:t>не</w:t>
      </w:r>
      <w:r w:rsidR="005160CC" w:rsidRPr="00252F87">
        <w:rPr>
          <w:szCs w:val="28"/>
          <w:lang w:val="uk-UA"/>
        </w:rPr>
        <w:t>залежні.</w:t>
      </w:r>
    </w:p>
    <w:p w14:paraId="7B8E3E3E" w14:textId="77777777" w:rsidR="00F54E91" w:rsidRPr="00252F87" w:rsidRDefault="00514ED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кажемо далі</w:t>
      </w:r>
      <w:r w:rsidR="00F54E91" w:rsidRPr="00252F87">
        <w:rPr>
          <w:szCs w:val="28"/>
          <w:lang w:val="uk-UA"/>
        </w:rPr>
        <w:t xml:space="preserve">, що будь-який рядок матриці </w:t>
      </w:r>
      <w:r w:rsidR="00F54E91" w:rsidRPr="00252F87">
        <w:rPr>
          <w:i/>
          <w:szCs w:val="28"/>
          <w:lang w:val="uk-UA"/>
        </w:rPr>
        <w:t>A</w:t>
      </w:r>
      <w:r w:rsidR="00AB0B40" w:rsidRPr="00252F87">
        <w:rPr>
          <w:szCs w:val="28"/>
          <w:lang w:val="uk-UA"/>
        </w:rPr>
        <w:t xml:space="preserve"> </w:t>
      </w:r>
      <w:r w:rsidR="00F54E91" w:rsidRPr="00252F87">
        <w:rPr>
          <w:szCs w:val="28"/>
          <w:lang w:val="uk-UA"/>
        </w:rPr>
        <w:t xml:space="preserve">є лінійною комбінацією базисних рядків. Оскільки при довільних </w:t>
      </w:r>
      <w:r w:rsidR="003900FC" w:rsidRPr="00252F87">
        <w:rPr>
          <w:szCs w:val="28"/>
          <w:lang w:val="uk-UA"/>
        </w:rPr>
        <w:t>перестановках</w:t>
      </w:r>
      <w:r w:rsidR="00F54E91" w:rsidRPr="00252F87">
        <w:rPr>
          <w:szCs w:val="28"/>
          <w:lang w:val="uk-UA"/>
        </w:rPr>
        <w:t xml:space="preserve"> рядків (або стов</w:t>
      </w:r>
      <w:r w:rsidRPr="00252F87">
        <w:rPr>
          <w:szCs w:val="28"/>
          <w:lang w:val="uk-UA"/>
        </w:rPr>
        <w:t>п</w:t>
      </w:r>
      <w:r w:rsidR="0090711A">
        <w:rPr>
          <w:szCs w:val="28"/>
          <w:lang w:val="uk-UA"/>
        </w:rPr>
        <w:t xml:space="preserve">ців) визначник </w:t>
      </w:r>
      <w:r w:rsidR="00995501">
        <w:rPr>
          <w:szCs w:val="28"/>
          <w:lang w:val="uk-UA"/>
        </w:rPr>
        <w:t>зберігає властивість рівності</w:t>
      </w:r>
      <w:r w:rsidR="00F54E91" w:rsidRPr="00252F87">
        <w:rPr>
          <w:szCs w:val="28"/>
          <w:lang w:val="uk-UA"/>
        </w:rPr>
        <w:t xml:space="preserve"> нул</w:t>
      </w:r>
      <w:r w:rsidR="004B51B6" w:rsidRPr="00252F87">
        <w:rPr>
          <w:szCs w:val="28"/>
          <w:lang w:val="uk-UA"/>
        </w:rPr>
        <w:t>еві</w:t>
      </w:r>
      <w:r w:rsidR="00E012C6" w:rsidRPr="00252F87">
        <w:rPr>
          <w:szCs w:val="28"/>
          <w:lang w:val="uk-UA"/>
        </w:rPr>
        <w:t>, можна</w:t>
      </w:r>
      <w:r w:rsidR="00F54E91" w:rsidRPr="00252F87">
        <w:rPr>
          <w:szCs w:val="28"/>
          <w:lang w:val="uk-UA"/>
        </w:rPr>
        <w:t xml:space="preserve"> вважати, що базисний мінор зна</w:t>
      </w:r>
      <w:r w:rsidR="00E012C6" w:rsidRPr="00252F87">
        <w:rPr>
          <w:szCs w:val="28"/>
          <w:lang w:val="uk-UA"/>
        </w:rPr>
        <w:t>ходиться в лівому верхньому кут</w:t>
      </w:r>
      <w:r w:rsidR="003B1DC6">
        <w:rPr>
          <w:szCs w:val="28"/>
          <w:lang w:val="uk-UA"/>
        </w:rPr>
        <w:t>і</w:t>
      </w:r>
      <w:r w:rsidR="00F54E91" w:rsidRPr="00252F87">
        <w:rPr>
          <w:szCs w:val="28"/>
          <w:lang w:val="uk-UA"/>
        </w:rPr>
        <w:t xml:space="preserve"> матриці </w:t>
      </w:r>
      <w:r w:rsidR="00F54E91" w:rsidRPr="00252F87">
        <w:rPr>
          <w:i/>
          <w:szCs w:val="28"/>
          <w:lang w:val="uk-UA"/>
        </w:rPr>
        <w:t>A</w:t>
      </w:r>
      <w:r w:rsidR="00F54E91" w:rsidRPr="00252F87">
        <w:rPr>
          <w:szCs w:val="28"/>
          <w:lang w:val="uk-UA"/>
        </w:rPr>
        <w:t>, тобто розташован</w:t>
      </w:r>
      <w:r w:rsidR="00E012C6" w:rsidRPr="00252F87">
        <w:rPr>
          <w:szCs w:val="28"/>
          <w:lang w:val="uk-UA"/>
        </w:rPr>
        <w:t>ий</w:t>
      </w:r>
      <w:r w:rsidR="00F54E91" w:rsidRPr="00252F87">
        <w:rPr>
          <w:szCs w:val="28"/>
          <w:lang w:val="uk-UA"/>
        </w:rPr>
        <w:t xml:space="preserve"> на перших</w:t>
      </w:r>
      <w:r w:rsidR="00F54E91" w:rsidRPr="00252F87">
        <w:rPr>
          <w:i/>
          <w:szCs w:val="28"/>
          <w:lang w:val="uk-UA"/>
        </w:rPr>
        <w:t xml:space="preserve"> r </w:t>
      </w:r>
      <w:r w:rsidR="00F54E91" w:rsidRPr="00252F87">
        <w:rPr>
          <w:szCs w:val="28"/>
          <w:lang w:val="uk-UA"/>
        </w:rPr>
        <w:t>рядках та перших</w:t>
      </w:r>
      <w:r w:rsidR="00F54E91" w:rsidRPr="00252F87">
        <w:rPr>
          <w:i/>
          <w:szCs w:val="28"/>
          <w:lang w:val="uk-UA"/>
        </w:rPr>
        <w:t xml:space="preserve"> r</w:t>
      </w:r>
      <w:r w:rsidR="00F54E91" w:rsidRPr="00252F87">
        <w:rPr>
          <w:szCs w:val="28"/>
          <w:lang w:val="uk-UA"/>
        </w:rPr>
        <w:t xml:space="preserve"> стовпцях. Нехай </w:t>
      </w:r>
      <w:r w:rsidR="00F54E91" w:rsidRPr="00252F87">
        <w:rPr>
          <w:i/>
          <w:szCs w:val="28"/>
          <w:lang w:val="uk-UA"/>
        </w:rPr>
        <w:t>l</w:t>
      </w:r>
      <w:r w:rsidR="00F54E91" w:rsidRPr="00252F87">
        <w:rPr>
          <w:szCs w:val="28"/>
          <w:lang w:val="uk-UA"/>
        </w:rPr>
        <w:t xml:space="preserve"> – будь-яке число від 1 до </w:t>
      </w:r>
      <w:r w:rsidR="00F54E91" w:rsidRPr="00252F87">
        <w:rPr>
          <w:i/>
          <w:szCs w:val="28"/>
          <w:lang w:val="uk-UA"/>
        </w:rPr>
        <w:t>n</w:t>
      </w:r>
      <w:r w:rsidR="00F54E91" w:rsidRPr="00252F87">
        <w:rPr>
          <w:szCs w:val="28"/>
          <w:lang w:val="uk-UA"/>
        </w:rPr>
        <w:t xml:space="preserve">, а </w:t>
      </w:r>
      <w:r w:rsidR="00F54E91" w:rsidRPr="00252F87">
        <w:rPr>
          <w:i/>
          <w:szCs w:val="28"/>
          <w:lang w:val="uk-UA"/>
        </w:rPr>
        <w:t xml:space="preserve">k </w:t>
      </w:r>
      <w:r w:rsidR="00F54E91" w:rsidRPr="00252F87">
        <w:rPr>
          <w:szCs w:val="28"/>
          <w:lang w:val="uk-UA"/>
        </w:rPr>
        <w:t>– будь-яке число від 1 до</w:t>
      </w:r>
      <w:r w:rsidR="00F54E91" w:rsidRPr="00252F87">
        <w:rPr>
          <w:i/>
          <w:szCs w:val="28"/>
          <w:lang w:val="uk-UA"/>
        </w:rPr>
        <w:t xml:space="preserve"> m.</w:t>
      </w:r>
    </w:p>
    <w:p w14:paraId="1AF6D021" w14:textId="77777777" w:rsidR="00364166" w:rsidRDefault="0037158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визначник</w:t>
      </w:r>
      <w:r w:rsidR="00364166" w:rsidRPr="00252F87">
        <w:rPr>
          <w:szCs w:val="28"/>
          <w:lang w:val="uk-UA"/>
        </w:rPr>
        <w:t xml:space="preserve"> (</w:t>
      </w:r>
      <w:r w:rsidR="00364166" w:rsidRPr="00252F87">
        <w:rPr>
          <w:i/>
          <w:szCs w:val="28"/>
          <w:lang w:val="uk-UA"/>
        </w:rPr>
        <w:t>r+1</w:t>
      </w:r>
      <w:r w:rsidR="00364166" w:rsidRPr="00252F87">
        <w:rPr>
          <w:szCs w:val="28"/>
          <w:lang w:val="uk-UA"/>
        </w:rPr>
        <w:t xml:space="preserve">)-го </w:t>
      </w:r>
      <w:r w:rsidRPr="00252F87">
        <w:rPr>
          <w:szCs w:val="28"/>
          <w:lang w:val="uk-UA"/>
        </w:rPr>
        <w:t>порядку</w:t>
      </w:r>
    </w:p>
    <w:p w14:paraId="099B425B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44D51A9" w14:textId="77777777" w:rsidR="00364166" w:rsidRPr="00252F87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2820" w:dyaOrig="2100" w14:anchorId="1CD1202F">
          <v:shape id="_x0000_i1359" type="#_x0000_t75" style="width:141pt;height:105.4pt" o:ole="">
            <v:imagedata r:id="rId672" o:title=""/>
          </v:shape>
          <o:OLEObject Type="Embed" ProgID="Equation.DSMT4" ShapeID="_x0000_i1359" DrawAspect="Content" ObjectID="_1692009171" r:id="rId673"/>
        </w:object>
      </w:r>
    </w:p>
    <w:p w14:paraId="45428780" w14:textId="77777777" w:rsidR="00364166" w:rsidRPr="00252F87" w:rsidRDefault="000A2AD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Цей визначник дорівнює</w:t>
      </w:r>
      <w:r w:rsidR="00364166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улеві при будь-яких значеннях </w:t>
      </w:r>
      <w:r w:rsidR="00364166" w:rsidRPr="00252F87">
        <w:rPr>
          <w:i/>
          <w:szCs w:val="28"/>
          <w:lang w:val="uk-UA"/>
        </w:rPr>
        <w:t>k</w:t>
      </w:r>
      <w:r w:rsidRPr="00252F87">
        <w:rPr>
          <w:szCs w:val="28"/>
          <w:lang w:val="uk-UA"/>
        </w:rPr>
        <w:t xml:space="preserve"> та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l</w:t>
      </w:r>
      <w:r w:rsidR="00364166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Дійсно</w:t>
      </w:r>
      <w:r w:rsidR="00364166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що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20" w:dyaOrig="300" w14:anchorId="1DCC5EA1">
          <v:shape id="_x0000_i1360" type="#_x0000_t75" style="width:31.5pt;height:15.4pt" o:ole="">
            <v:imagedata r:id="rId674" o:title=""/>
          </v:shape>
          <o:OLEObject Type="Embed" ProgID="Equation.DSMT4" ShapeID="_x0000_i1360" DrawAspect="Content" ObjectID="_1692009172" r:id="rId675"/>
        </w:object>
      </w:r>
      <w:r w:rsidR="00364166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або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60" w:dyaOrig="300" w14:anchorId="4456F8C4">
          <v:shape id="_x0000_i1361" type="#_x0000_t75" style="width:26.65pt;height:15.4pt" o:ole="">
            <v:imagedata r:id="rId676" o:title=""/>
          </v:shape>
          <o:OLEObject Type="Embed" ProgID="Equation.DSMT4" ShapeID="_x0000_i1361" DrawAspect="Content" ObjectID="_1692009173" r:id="rId677"/>
        </w:object>
      </w:r>
      <w:r w:rsidR="00364166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 то у визначнику буде два однакових стов</w:t>
      </w:r>
      <w:r w:rsidR="004A2D4D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я або два однакових рядка</w:t>
      </w:r>
      <w:r w:rsidR="00364166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і за властивостями він буде </w:t>
      </w:r>
      <w:r w:rsidR="004A2D4D" w:rsidRPr="00252F87">
        <w:rPr>
          <w:szCs w:val="28"/>
          <w:lang w:val="uk-UA"/>
        </w:rPr>
        <w:t>дорівнювати нулеві</w:t>
      </w:r>
      <w:r w:rsidR="00364166" w:rsidRPr="00252F87">
        <w:rPr>
          <w:szCs w:val="28"/>
          <w:lang w:val="uk-UA"/>
        </w:rPr>
        <w:t xml:space="preserve">. </w:t>
      </w:r>
      <w:r w:rsidR="001A6AD4" w:rsidRPr="00DB2095">
        <w:rPr>
          <w:szCs w:val="28"/>
          <w:lang w:val="uk-UA"/>
        </w:rPr>
        <w:t>Якщо</w:t>
      </w:r>
      <w:r w:rsidR="001A6AD4" w:rsidRPr="00252F87">
        <w:rPr>
          <w:szCs w:val="28"/>
          <w:lang w:val="uk-UA"/>
        </w:rPr>
        <w:t xml:space="preserve"> ж обидва числа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k</w:t>
      </w:r>
      <w:r w:rsidR="00395C52" w:rsidRPr="00252F87">
        <w:rPr>
          <w:szCs w:val="28"/>
          <w:lang w:val="uk-UA"/>
        </w:rPr>
        <w:t xml:space="preserve"> та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 xml:space="preserve">l </w:t>
      </w:r>
      <w:r w:rsidR="00395C52" w:rsidRPr="00252F87">
        <w:rPr>
          <w:szCs w:val="28"/>
          <w:lang w:val="uk-UA"/>
        </w:rPr>
        <w:t>перевищують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r</w:t>
      </w:r>
      <w:r w:rsidR="00364166" w:rsidRPr="00252F87">
        <w:rPr>
          <w:szCs w:val="28"/>
          <w:lang w:val="uk-UA"/>
        </w:rPr>
        <w:t xml:space="preserve">, </w:t>
      </w:r>
      <w:r w:rsidR="00395C52" w:rsidRPr="00252F87">
        <w:rPr>
          <w:szCs w:val="28"/>
          <w:lang w:val="uk-UA"/>
        </w:rPr>
        <w:t xml:space="preserve">тоді </w:t>
      </w:r>
      <w:r w:rsidR="00BC269D">
        <w:rPr>
          <w:szCs w:val="28"/>
          <w:lang w:val="uk-UA"/>
        </w:rPr>
        <w:t xml:space="preserve">він </w:t>
      </w:r>
      <w:r w:rsidR="00395C52" w:rsidRPr="00252F87">
        <w:rPr>
          <w:szCs w:val="28"/>
          <w:lang w:val="uk-UA"/>
        </w:rPr>
        <w:t>є мінором</w:t>
      </w:r>
      <w:r w:rsidR="00364166" w:rsidRPr="00252F87">
        <w:rPr>
          <w:szCs w:val="28"/>
          <w:lang w:val="uk-UA"/>
        </w:rPr>
        <w:t xml:space="preserve"> (</w:t>
      </w:r>
      <w:r w:rsidR="00364166" w:rsidRPr="00252F87">
        <w:rPr>
          <w:i/>
          <w:szCs w:val="28"/>
          <w:lang w:val="uk-UA"/>
        </w:rPr>
        <w:t>r+1</w:t>
      </w:r>
      <w:r w:rsidR="00364166" w:rsidRPr="00252F87">
        <w:rPr>
          <w:szCs w:val="28"/>
          <w:lang w:val="uk-UA"/>
        </w:rPr>
        <w:t xml:space="preserve">)-го </w:t>
      </w:r>
      <w:r w:rsidR="00395C52" w:rsidRPr="00252F87">
        <w:rPr>
          <w:szCs w:val="28"/>
          <w:lang w:val="uk-UA"/>
        </w:rPr>
        <w:t>порядку матриці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A</w:t>
      </w:r>
      <w:r w:rsidR="00364166" w:rsidRPr="00252F87">
        <w:rPr>
          <w:szCs w:val="28"/>
          <w:lang w:val="uk-UA"/>
        </w:rPr>
        <w:t xml:space="preserve">, </w:t>
      </w:r>
      <w:r w:rsidR="00395C52" w:rsidRPr="00252F87">
        <w:rPr>
          <w:szCs w:val="28"/>
          <w:lang w:val="uk-UA"/>
        </w:rPr>
        <w:t>а будь-який такий мінор дорівнює нул</w:t>
      </w:r>
      <w:r w:rsidR="005A2352" w:rsidRPr="00252F87">
        <w:rPr>
          <w:szCs w:val="28"/>
          <w:lang w:val="uk-UA"/>
        </w:rPr>
        <w:t>еві</w:t>
      </w:r>
      <w:r w:rsidR="00395C52" w:rsidRPr="00252F87">
        <w:rPr>
          <w:szCs w:val="28"/>
          <w:lang w:val="uk-UA"/>
        </w:rPr>
        <w:t xml:space="preserve"> за визначенням базисного </w:t>
      </w:r>
      <w:r w:rsidR="00252F87" w:rsidRPr="00252F87">
        <w:rPr>
          <w:szCs w:val="28"/>
          <w:lang w:val="uk-UA"/>
        </w:rPr>
        <w:t>мінору</w:t>
      </w:r>
      <w:r w:rsidR="00364166" w:rsidRPr="00252F87">
        <w:rPr>
          <w:szCs w:val="28"/>
          <w:lang w:val="uk-UA"/>
        </w:rPr>
        <w:t>.</w:t>
      </w:r>
    </w:p>
    <w:p w14:paraId="245521CD" w14:textId="77777777" w:rsidR="00364166" w:rsidRDefault="0026235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</w:t>
      </w:r>
      <w:r w:rsidR="00BC269D">
        <w:rPr>
          <w:szCs w:val="28"/>
          <w:lang w:val="uk-UA"/>
        </w:rPr>
        <w:t xml:space="preserve">розглянутий </w:t>
      </w:r>
      <w:r w:rsidRPr="00252F87">
        <w:rPr>
          <w:szCs w:val="28"/>
          <w:lang w:val="uk-UA"/>
        </w:rPr>
        <w:t>визначник</w:t>
      </w:r>
      <w:r w:rsidR="00364166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рівнює нул</w:t>
      </w:r>
      <w:r w:rsidR="005A2352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 xml:space="preserve"> при будь-яких значеннях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940" w:dyaOrig="380" w14:anchorId="57924C78">
          <v:shape id="_x0000_i1362" type="#_x0000_t75" style="width:46.15pt;height:19.5pt" o:ole="">
            <v:imagedata r:id="rId678" o:title=""/>
          </v:shape>
          <o:OLEObject Type="Embed" ProgID="Equation.DSMT4" ShapeID="_x0000_i1362" DrawAspect="Content" ObjectID="_1692009174" r:id="rId679"/>
        </w:object>
      </w:r>
      <w:r w:rsidRPr="00252F87">
        <w:rPr>
          <w:szCs w:val="28"/>
          <w:lang w:val="uk-UA"/>
        </w:rPr>
        <w:t xml:space="preserve"> та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820" w:dyaOrig="380" w14:anchorId="228C8C8F">
          <v:shape id="_x0000_i1363" type="#_x0000_t75" style="width:40.5pt;height:19.5pt" o:ole="">
            <v:imagedata r:id="rId680" o:title=""/>
          </v:shape>
          <o:OLEObject Type="Embed" ProgID="Equation.DSMT4" ShapeID="_x0000_i1363" DrawAspect="Content" ObjectID="_1692009175" r:id="rId681"/>
        </w:object>
      </w:r>
      <w:r w:rsidR="00364166" w:rsidRPr="00252F87">
        <w:rPr>
          <w:szCs w:val="28"/>
          <w:lang w:val="uk-UA"/>
        </w:rPr>
        <w:t xml:space="preserve">. </w:t>
      </w:r>
      <w:r w:rsidR="003900FC" w:rsidRPr="00252F87">
        <w:rPr>
          <w:szCs w:val="28"/>
          <w:lang w:val="uk-UA"/>
        </w:rPr>
        <w:t>Але</w:t>
      </w:r>
      <w:r w:rsidR="008A0787" w:rsidRPr="00252F87">
        <w:rPr>
          <w:szCs w:val="28"/>
          <w:lang w:val="uk-UA"/>
        </w:rPr>
        <w:t xml:space="preserve"> тоді</w:t>
      </w:r>
      <w:r w:rsidR="003900FC" w:rsidRPr="00252F87">
        <w:rPr>
          <w:szCs w:val="28"/>
          <w:lang w:val="uk-UA"/>
        </w:rPr>
        <w:t>,</w:t>
      </w:r>
      <w:r w:rsidR="008A0787" w:rsidRPr="00252F87">
        <w:rPr>
          <w:szCs w:val="28"/>
          <w:lang w:val="uk-UA"/>
        </w:rPr>
        <w:t xml:space="preserve"> розклавши</w:t>
      </w:r>
      <w:r w:rsidR="0090711A">
        <w:rPr>
          <w:szCs w:val="28"/>
          <w:lang w:val="uk-UA"/>
        </w:rPr>
        <w:t xml:space="preserve"> цей визначник за останнім стовп</w:t>
      </w:r>
      <w:r w:rsidR="008A0787" w:rsidRPr="00252F87">
        <w:rPr>
          <w:szCs w:val="28"/>
          <w:lang w:val="uk-UA"/>
        </w:rPr>
        <w:t>цем та</w:t>
      </w:r>
      <w:r w:rsidR="0090711A">
        <w:rPr>
          <w:szCs w:val="28"/>
          <w:lang w:val="uk-UA"/>
        </w:rPr>
        <w:t xml:space="preserve"> позначивши незалежні від номера</w:t>
      </w:r>
      <w:r w:rsidR="00364166" w:rsidRPr="00252F87">
        <w:rPr>
          <w:color w:val="FF0000"/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l</w:t>
      </w:r>
      <w:r w:rsidR="008A0787" w:rsidRPr="00252F87">
        <w:rPr>
          <w:i/>
          <w:szCs w:val="28"/>
          <w:lang w:val="uk-UA"/>
        </w:rPr>
        <w:t xml:space="preserve"> </w:t>
      </w:r>
      <w:r w:rsidR="008A0787" w:rsidRPr="00252F87">
        <w:rPr>
          <w:szCs w:val="28"/>
          <w:lang w:val="uk-UA"/>
        </w:rPr>
        <w:t>алгебраїчні доповнення елементів цього стов</w:t>
      </w:r>
      <w:r w:rsidR="00361159" w:rsidRPr="00252F87">
        <w:rPr>
          <w:szCs w:val="28"/>
          <w:lang w:val="uk-UA"/>
        </w:rPr>
        <w:t>п</w:t>
      </w:r>
      <w:r w:rsidR="008A0787" w:rsidRPr="00252F87">
        <w:rPr>
          <w:szCs w:val="28"/>
          <w:lang w:val="uk-UA"/>
        </w:rPr>
        <w:t>ця символами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40" w:dyaOrig="380" w14:anchorId="04F9122F">
          <v:shape id="_x0000_i1364" type="#_x0000_t75" style="width:42pt;height:19.5pt" o:ole="">
            <v:imagedata r:id="rId682" o:title=""/>
          </v:shape>
          <o:OLEObject Type="Embed" ProgID="Equation.DSMT4" ShapeID="_x0000_i1364" DrawAspect="Content" ObjectID="_1692009176" r:id="rId683"/>
        </w:object>
      </w:r>
      <w:r w:rsidR="0035597E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920" w:dyaOrig="380" w14:anchorId="623B4C72">
          <v:shape id="_x0000_i1365" type="#_x0000_t75" style="width:46.15pt;height:19.5pt" o:ole="">
            <v:imagedata r:id="rId684" o:title=""/>
          </v:shape>
          <o:OLEObject Type="Embed" ProgID="Equation.DSMT4" ShapeID="_x0000_i1365" DrawAspect="Content" ObjectID="_1692009177" r:id="rId685"/>
        </w:object>
      </w:r>
      <w:r w:rsidR="0035597E">
        <w:rPr>
          <w:szCs w:val="28"/>
          <w:lang w:val="uk-UA"/>
        </w:rPr>
        <w:t xml:space="preserve">, </w:t>
      </w:r>
      <w:r w:rsidR="00364166" w:rsidRPr="00252F87">
        <w:rPr>
          <w:szCs w:val="28"/>
          <w:lang w:val="uk-UA"/>
        </w:rPr>
        <w:t>…</w:t>
      </w:r>
      <w:r w:rsidR="0035597E">
        <w:rPr>
          <w:szCs w:val="28"/>
          <w:lang w:val="uk-UA"/>
        </w:rPr>
        <w:t>,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80" w:dyaOrig="380" w14:anchorId="17F0942C">
          <v:shape id="_x0000_i1366" type="#_x0000_t75" style="width:43.9pt;height:19.5pt" o:ole="">
            <v:imagedata r:id="rId686" o:title=""/>
          </v:shape>
          <o:OLEObject Type="Embed" ProgID="Equation.DSMT4" ShapeID="_x0000_i1366" DrawAspect="Content" ObjectID="_1692009178" r:id="rId687"/>
        </w:object>
      </w:r>
      <w:r w:rsidR="0035597E">
        <w:rPr>
          <w:szCs w:val="28"/>
          <w:lang w:val="uk-UA"/>
        </w:rPr>
        <w:t xml:space="preserve">, </w:t>
      </w:r>
      <w:r w:rsidR="00DE446B" w:rsidRPr="00252F87">
        <w:rPr>
          <w:position w:val="-12"/>
          <w:szCs w:val="28"/>
          <w:lang w:val="uk-UA"/>
        </w:rPr>
        <w:object w:dxaOrig="1060" w:dyaOrig="380" w14:anchorId="03711EE6">
          <v:shape id="_x0000_i1367" type="#_x0000_t75" style="width:52.5pt;height:19.5pt" o:ole="">
            <v:imagedata r:id="rId688" o:title=""/>
          </v:shape>
          <o:OLEObject Type="Embed" ProgID="Equation.DSMT4" ShapeID="_x0000_i1367" DrawAspect="Content" ObjectID="_1692009179" r:id="rId689"/>
        </w:object>
      </w:r>
      <w:r w:rsidR="003900FC" w:rsidRPr="00252F87">
        <w:rPr>
          <w:szCs w:val="28"/>
          <w:lang w:val="uk-UA"/>
        </w:rPr>
        <w:t>,</w:t>
      </w:r>
      <w:r w:rsidR="00364166" w:rsidRPr="00252F87">
        <w:rPr>
          <w:szCs w:val="28"/>
          <w:lang w:val="uk-UA"/>
        </w:rPr>
        <w:t xml:space="preserve"> </w:t>
      </w:r>
      <w:r w:rsidR="00361159" w:rsidRPr="00252F87">
        <w:rPr>
          <w:szCs w:val="28"/>
          <w:lang w:val="uk-UA"/>
        </w:rPr>
        <w:t>можна отримати</w:t>
      </w:r>
      <w:r w:rsidR="00364166" w:rsidRPr="00252F87">
        <w:rPr>
          <w:szCs w:val="28"/>
          <w:lang w:val="uk-UA"/>
        </w:rPr>
        <w:t xml:space="preserve">, </w:t>
      </w:r>
      <w:r w:rsidR="008A0787" w:rsidRPr="00252F87">
        <w:rPr>
          <w:szCs w:val="28"/>
          <w:lang w:val="uk-UA"/>
        </w:rPr>
        <w:t>що</w:t>
      </w:r>
    </w:p>
    <w:p w14:paraId="70FE8951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FE6CC14" w14:textId="77777777" w:rsidR="00364166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960" w:dyaOrig="380" w14:anchorId="25BB18E6">
          <v:shape id="_x0000_i1368" type="#_x0000_t75" style="width:197.65pt;height:19.5pt" o:ole="">
            <v:imagedata r:id="rId690" o:title=""/>
          </v:shape>
          <o:OLEObject Type="Embed" ProgID="Equation.DSMT4" ShapeID="_x0000_i1368" DrawAspect="Content" ObjectID="_1692009180" r:id="rId691"/>
        </w:object>
      </w:r>
    </w:p>
    <w:p w14:paraId="04300B96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423937C2" w14:textId="77777777" w:rsidR="00514ED1" w:rsidRPr="00252F87" w:rsidRDefault="008A0787" w:rsidP="00C801A4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всіх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820" w:dyaOrig="380" w14:anchorId="15B70400">
          <v:shape id="_x0000_i1369" type="#_x0000_t75" style="width:40.5pt;height:19.5pt" o:ole="">
            <v:imagedata r:id="rId692" o:title=""/>
          </v:shape>
          <o:OLEObject Type="Embed" ProgID="Equation.DSMT4" ShapeID="_x0000_i1369" DrawAspect="Content" ObjectID="_1692009181" r:id="rId693"/>
        </w:object>
      </w:r>
      <w:r w:rsidR="00364166" w:rsidRPr="00252F87">
        <w:rPr>
          <w:szCs w:val="28"/>
          <w:lang w:val="uk-UA"/>
        </w:rPr>
        <w:t xml:space="preserve">. </w:t>
      </w:r>
    </w:p>
    <w:p w14:paraId="281CE525" w14:textId="77777777" w:rsidR="00364166" w:rsidRPr="00252F87" w:rsidRDefault="008A078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раховуючи</w:t>
      </w:r>
      <w:r w:rsidR="00364166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що алгебраїчне доповнення</w:t>
      </w:r>
      <w:r w:rsidR="00364166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060" w:dyaOrig="380" w14:anchorId="292142AD">
          <v:shape id="_x0000_i1370" type="#_x0000_t75" style="width:52.5pt;height:19.5pt" o:ole="">
            <v:imagedata r:id="rId694" o:title=""/>
          </v:shape>
          <o:OLEObject Type="Embed" ProgID="Equation.DSMT4" ShapeID="_x0000_i1370" DrawAspect="Content" ObjectID="_1692009182" r:id="rId695"/>
        </w:object>
      </w:r>
      <w:r w:rsidRPr="00252F87">
        <w:rPr>
          <w:szCs w:val="28"/>
          <w:lang w:val="uk-UA"/>
        </w:rPr>
        <w:t xml:space="preserve"> с</w:t>
      </w:r>
      <w:r w:rsidR="0090711A">
        <w:rPr>
          <w:szCs w:val="28"/>
          <w:lang w:val="uk-UA"/>
        </w:rPr>
        <w:t xml:space="preserve">півпадає </w:t>
      </w:r>
      <w:r w:rsidRPr="00252F87">
        <w:rPr>
          <w:szCs w:val="28"/>
          <w:lang w:val="uk-UA"/>
        </w:rPr>
        <w:t>з від</w:t>
      </w:r>
      <w:r w:rsidR="001A6AD4" w:rsidRPr="00252F87">
        <w:rPr>
          <w:szCs w:val="28"/>
          <w:lang w:val="uk-UA"/>
        </w:rPr>
        <w:t>мінним від нуля баз</w:t>
      </w:r>
      <w:r w:rsidR="003B1DC6">
        <w:rPr>
          <w:szCs w:val="28"/>
          <w:lang w:val="uk-UA"/>
        </w:rPr>
        <w:t>исним</w:t>
      </w:r>
      <w:r w:rsidR="001A6AD4" w:rsidRPr="00252F87">
        <w:rPr>
          <w:szCs w:val="28"/>
          <w:lang w:val="uk-UA"/>
        </w:rPr>
        <w:t xml:space="preserve"> мінором</w:t>
      </w:r>
      <w:r w:rsidR="00E61A94" w:rsidRPr="00252F87">
        <w:rPr>
          <w:szCs w:val="28"/>
          <w:lang w:val="uk-UA"/>
        </w:rPr>
        <w:t>, то</w:t>
      </w:r>
      <w:r w:rsidRPr="00252F87">
        <w:rPr>
          <w:szCs w:val="28"/>
          <w:lang w:val="uk-UA"/>
        </w:rPr>
        <w:t xml:space="preserve"> можна поділити на </w:t>
      </w:r>
      <w:r w:rsidR="00385E75" w:rsidRPr="00252F87">
        <w:rPr>
          <w:position w:val="-12"/>
          <w:szCs w:val="28"/>
          <w:lang w:val="uk-UA"/>
        </w:rPr>
        <w:object w:dxaOrig="440" w:dyaOrig="380" w14:anchorId="7C07B60B">
          <v:shape id="_x0000_i1371" type="#_x0000_t75" style="width:22.5pt;height:19.5pt" o:ole="">
            <v:imagedata r:id="rId696" o:title=""/>
          </v:shape>
          <o:OLEObject Type="Embed" ProgID="Equation.DSMT4" ShapeID="_x0000_i1371" DrawAspect="Content" ObjectID="_1692009183" r:id="rId697"/>
        </w:object>
      </w:r>
      <w:r w:rsidR="00364166" w:rsidRPr="00252F87">
        <w:rPr>
          <w:szCs w:val="28"/>
          <w:lang w:val="uk-UA"/>
        </w:rPr>
        <w:t>.</w:t>
      </w:r>
    </w:p>
    <w:p w14:paraId="778F83D8" w14:textId="77777777" w:rsidR="00364166" w:rsidRDefault="00514ED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значивши</w:t>
      </w:r>
    </w:p>
    <w:p w14:paraId="57C1F9A4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792F24D" w14:textId="77777777" w:rsidR="00364166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240" w:dyaOrig="780" w14:anchorId="4EDFC3F9">
          <v:shape id="_x0000_i1372" type="#_x0000_t75" style="width:61.5pt;height:38.65pt" o:ole="">
            <v:imagedata r:id="rId698" o:title=""/>
          </v:shape>
          <o:OLEObject Type="Embed" ProgID="Equation.DSMT4" ShapeID="_x0000_i1372" DrawAspect="Content" ObjectID="_1692009184" r:id="rId699"/>
        </w:object>
      </w:r>
      <w:r w:rsidR="00C801A4" w:rsidRPr="00252F87">
        <w:rPr>
          <w:szCs w:val="28"/>
          <w:lang w:val="uk-UA"/>
        </w:rPr>
        <w:t xml:space="preserve"> </w:t>
      </w:r>
      <w:r w:rsidRPr="00252F87">
        <w:rPr>
          <w:position w:val="-34"/>
          <w:szCs w:val="28"/>
          <w:lang w:val="uk-UA"/>
        </w:rPr>
        <w:object w:dxaOrig="1280" w:dyaOrig="780" w14:anchorId="796E0A95">
          <v:shape id="_x0000_i1373" type="#_x0000_t75" style="width:64.5pt;height:38.65pt" o:ole="">
            <v:imagedata r:id="rId700" o:title=""/>
          </v:shape>
          <o:OLEObject Type="Embed" ProgID="Equation.DSMT4" ShapeID="_x0000_i1373" DrawAspect="Content" ObjectID="_1692009185" r:id="rId701"/>
        </w:object>
      </w:r>
      <w:r w:rsidR="00364166" w:rsidRPr="00252F87">
        <w:rPr>
          <w:szCs w:val="28"/>
          <w:lang w:val="uk-UA"/>
        </w:rPr>
        <w:t xml:space="preserve"> … </w:t>
      </w:r>
      <w:r w:rsidRPr="00252F87">
        <w:rPr>
          <w:position w:val="-34"/>
          <w:szCs w:val="28"/>
          <w:lang w:val="uk-UA"/>
        </w:rPr>
        <w:object w:dxaOrig="1260" w:dyaOrig="780" w14:anchorId="0D990240">
          <v:shape id="_x0000_i1374" type="#_x0000_t75" style="width:63.4pt;height:38.65pt" o:ole="">
            <v:imagedata r:id="rId702" o:title=""/>
          </v:shape>
          <o:OLEObject Type="Embed" ProgID="Equation.DSMT4" ShapeID="_x0000_i1374" DrawAspect="Content" ObjectID="_1692009186" r:id="rId703"/>
        </w:object>
      </w:r>
    </w:p>
    <w:p w14:paraId="6B665920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507602B5" w14:textId="77777777" w:rsidR="00364166" w:rsidRDefault="00316F99" w:rsidP="00C801A4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тримаємо, що</w:t>
      </w:r>
    </w:p>
    <w:p w14:paraId="5A52AAC0" w14:textId="77777777" w:rsidR="00BC269D" w:rsidRPr="00252F87" w:rsidRDefault="00BC269D" w:rsidP="00C801A4">
      <w:pPr>
        <w:spacing w:line="360" w:lineRule="auto"/>
        <w:jc w:val="both"/>
        <w:rPr>
          <w:szCs w:val="28"/>
          <w:lang w:val="uk-UA"/>
        </w:rPr>
      </w:pPr>
    </w:p>
    <w:p w14:paraId="306D6F27" w14:textId="77777777" w:rsidR="00364166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379" w:dyaOrig="380" w14:anchorId="41F7F823">
          <v:shape id="_x0000_i1375" type="#_x0000_t75" style="width:167.65pt;height:19.5pt" o:ole="">
            <v:imagedata r:id="rId704" o:title=""/>
          </v:shape>
          <o:OLEObject Type="Embed" ProgID="Equation.DSMT4" ShapeID="_x0000_i1375" DrawAspect="Content" ObjectID="_1692009187" r:id="rId705"/>
        </w:object>
      </w:r>
      <w:r w:rsidR="00514ED1" w:rsidRPr="00252F87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Pr="00252F87">
        <w:rPr>
          <w:position w:val="-6"/>
          <w:szCs w:val="28"/>
          <w:lang w:val="uk-UA"/>
        </w:rPr>
        <w:object w:dxaOrig="820" w:dyaOrig="380" w14:anchorId="60F73AF8">
          <v:shape id="_x0000_i1376" type="#_x0000_t75" style="width:40.5pt;height:19.5pt" o:ole="">
            <v:imagedata r:id="rId706" o:title=""/>
          </v:shape>
          <o:OLEObject Type="Embed" ProgID="Equation.DSMT4" ShapeID="_x0000_i1376" DrawAspect="Content" ObjectID="_1692009188" r:id="rId707"/>
        </w:object>
      </w:r>
    </w:p>
    <w:p w14:paraId="714DF81E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573485A4" w14:textId="77777777" w:rsidR="00364166" w:rsidRPr="00252F87" w:rsidRDefault="00C801A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Ц</w:t>
      </w:r>
      <w:r w:rsidR="0090711A">
        <w:rPr>
          <w:szCs w:val="28"/>
          <w:lang w:val="uk-UA"/>
        </w:rPr>
        <w:t>е й</w:t>
      </w:r>
      <w:r w:rsidR="00316F99" w:rsidRPr="00252F87">
        <w:rPr>
          <w:szCs w:val="28"/>
          <w:lang w:val="uk-UA"/>
        </w:rPr>
        <w:t xml:space="preserve"> означає</w:t>
      </w:r>
      <w:r w:rsidR="00364166" w:rsidRPr="00252F87">
        <w:rPr>
          <w:szCs w:val="28"/>
          <w:lang w:val="uk-UA"/>
        </w:rPr>
        <w:t xml:space="preserve">, </w:t>
      </w:r>
      <w:r w:rsidR="00316F99" w:rsidRPr="00252F87">
        <w:rPr>
          <w:szCs w:val="28"/>
          <w:lang w:val="uk-UA"/>
        </w:rPr>
        <w:t>що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k</w:t>
      </w:r>
      <w:r w:rsidR="0090711A">
        <w:rPr>
          <w:szCs w:val="28"/>
          <w:lang w:val="uk-UA"/>
        </w:rPr>
        <w:t>-</w:t>
      </w:r>
      <w:r w:rsidR="00316F99" w:rsidRPr="00252F87">
        <w:rPr>
          <w:szCs w:val="28"/>
          <w:lang w:val="uk-UA"/>
        </w:rPr>
        <w:t>й рядок</w:t>
      </w:r>
      <w:r w:rsidR="00364166" w:rsidRPr="00252F87">
        <w:rPr>
          <w:szCs w:val="28"/>
          <w:lang w:val="uk-UA"/>
        </w:rPr>
        <w:t xml:space="preserve"> </w:t>
      </w:r>
      <w:r w:rsidR="00316F99" w:rsidRPr="00252F87">
        <w:rPr>
          <w:szCs w:val="28"/>
          <w:lang w:val="uk-UA"/>
        </w:rPr>
        <w:t>є лінійною комбінацією перших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r</w:t>
      </w:r>
      <w:r w:rsidR="00364166" w:rsidRPr="00252F87">
        <w:rPr>
          <w:szCs w:val="28"/>
          <w:lang w:val="uk-UA"/>
        </w:rPr>
        <w:t xml:space="preserve"> (</w:t>
      </w:r>
      <w:r w:rsidR="00316F99" w:rsidRPr="00252F87">
        <w:rPr>
          <w:szCs w:val="28"/>
          <w:lang w:val="uk-UA"/>
        </w:rPr>
        <w:t xml:space="preserve">тобто в </w:t>
      </w:r>
      <w:r w:rsidR="00F331BE" w:rsidRPr="00252F87">
        <w:rPr>
          <w:szCs w:val="28"/>
          <w:lang w:val="uk-UA"/>
        </w:rPr>
        <w:t>даному</w:t>
      </w:r>
      <w:r w:rsidR="00316F99" w:rsidRPr="00252F87">
        <w:rPr>
          <w:szCs w:val="28"/>
          <w:lang w:val="uk-UA"/>
        </w:rPr>
        <w:t xml:space="preserve"> випадку базисних</w:t>
      </w:r>
      <w:r w:rsidR="00BC269D">
        <w:rPr>
          <w:szCs w:val="28"/>
          <w:lang w:val="uk-UA"/>
        </w:rPr>
        <w:t>)</w:t>
      </w:r>
      <w:r w:rsidR="00316F99" w:rsidRPr="00252F87">
        <w:rPr>
          <w:szCs w:val="28"/>
          <w:lang w:val="uk-UA"/>
        </w:rPr>
        <w:t xml:space="preserve"> рядків</w:t>
      </w:r>
      <w:r w:rsidR="00364166" w:rsidRPr="00252F87">
        <w:rPr>
          <w:szCs w:val="28"/>
          <w:lang w:val="uk-UA"/>
        </w:rPr>
        <w:t>.</w:t>
      </w:r>
    </w:p>
    <w:p w14:paraId="14F7D067" w14:textId="77777777" w:rsidR="00364166" w:rsidRDefault="0036416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0202C182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EC653A5" w14:textId="77777777" w:rsidR="00570988" w:rsidRPr="00252F87" w:rsidRDefault="00514ED1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Наслідки</w:t>
      </w:r>
    </w:p>
    <w:p w14:paraId="5983BC5B" w14:textId="77777777" w:rsidR="00570988" w:rsidRPr="00252F87" w:rsidRDefault="00514ED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szCs w:val="28"/>
          <w:lang w:val="uk-UA"/>
        </w:rPr>
        <w:tab/>
        <w:t>б</w:t>
      </w:r>
      <w:r w:rsidR="00570988" w:rsidRPr="00252F87">
        <w:rPr>
          <w:szCs w:val="28"/>
          <w:lang w:val="uk-UA"/>
        </w:rPr>
        <w:t>удь-який не базисний рядок (стов</w:t>
      </w:r>
      <w:r w:rsidRPr="00252F87">
        <w:rPr>
          <w:szCs w:val="28"/>
          <w:lang w:val="uk-UA"/>
        </w:rPr>
        <w:t>п</w:t>
      </w:r>
      <w:r w:rsidR="00570988" w:rsidRPr="00252F87">
        <w:rPr>
          <w:szCs w:val="28"/>
          <w:lang w:val="uk-UA"/>
        </w:rPr>
        <w:t xml:space="preserve">ець) матриці </w:t>
      </w:r>
      <w:r w:rsidR="00570988" w:rsidRPr="00252F87">
        <w:rPr>
          <w:i/>
          <w:szCs w:val="28"/>
          <w:lang w:val="uk-UA"/>
        </w:rPr>
        <w:t>A</w:t>
      </w:r>
      <w:r w:rsidR="00570988" w:rsidRPr="00252F87">
        <w:rPr>
          <w:szCs w:val="28"/>
          <w:lang w:val="uk-UA"/>
        </w:rPr>
        <w:t xml:space="preserve"> є лінійною комбінацією всіх рядків (стов</w:t>
      </w:r>
      <w:r w:rsidRPr="00252F87">
        <w:rPr>
          <w:szCs w:val="28"/>
          <w:lang w:val="uk-UA"/>
        </w:rPr>
        <w:t>п</w:t>
      </w:r>
      <w:r w:rsidR="00570988" w:rsidRPr="00252F87">
        <w:rPr>
          <w:szCs w:val="28"/>
          <w:lang w:val="uk-UA"/>
        </w:rPr>
        <w:t>ців) матриці;</w:t>
      </w:r>
    </w:p>
    <w:p w14:paraId="2DDDD09E" w14:textId="77777777" w:rsidR="00364166" w:rsidRPr="00252F87" w:rsidRDefault="00514ED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2)</w:t>
      </w:r>
      <w:r w:rsidRPr="00252F87">
        <w:rPr>
          <w:szCs w:val="28"/>
          <w:lang w:val="uk-UA"/>
        </w:rPr>
        <w:tab/>
        <w:t>м</w:t>
      </w:r>
      <w:r w:rsidR="00570988" w:rsidRPr="00252F87">
        <w:rPr>
          <w:szCs w:val="28"/>
          <w:lang w:val="uk-UA"/>
        </w:rPr>
        <w:t>аксимальна кількість лінійно незалежних рядків (стов</w:t>
      </w:r>
      <w:r w:rsidRPr="00252F87">
        <w:rPr>
          <w:szCs w:val="28"/>
          <w:lang w:val="uk-UA"/>
        </w:rPr>
        <w:t>п</w:t>
      </w:r>
      <w:r w:rsidR="00570988" w:rsidRPr="00252F87">
        <w:rPr>
          <w:szCs w:val="28"/>
          <w:lang w:val="uk-UA"/>
        </w:rPr>
        <w:t>ців) дорівнює рангу матриці.</w:t>
      </w:r>
    </w:p>
    <w:p w14:paraId="319903E8" w14:textId="77777777" w:rsidR="00364166" w:rsidRPr="00252F87" w:rsidRDefault="0036416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637B232" w14:textId="77777777" w:rsidR="00A84CF0" w:rsidRPr="00252F87" w:rsidRDefault="00E85391" w:rsidP="00A84CF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ранг матриці можна також визначити як максимальне число лінійно незалежних рядків. </w:t>
      </w:r>
    </w:p>
    <w:p w14:paraId="31BC1CFA" w14:textId="77777777" w:rsidR="00E85391" w:rsidRPr="00252F87" w:rsidRDefault="00C801A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ожна стверджувати, що в</w:t>
      </w:r>
      <w:r w:rsidR="00E61A94" w:rsidRPr="00252F87">
        <w:rPr>
          <w:szCs w:val="28"/>
          <w:lang w:val="uk-UA"/>
        </w:rPr>
        <w:t xml:space="preserve"> будь-якій</w:t>
      </w:r>
      <w:r w:rsidR="00E85391" w:rsidRPr="00252F87">
        <w:rPr>
          <w:szCs w:val="28"/>
          <w:lang w:val="uk-UA"/>
        </w:rPr>
        <w:t xml:space="preserve"> матриці максимальне число лінійно незалежних рядків збігається з максимальним числом лінійно незалежних стовпців.</w:t>
      </w:r>
    </w:p>
    <w:p w14:paraId="18B0837B" w14:textId="77777777" w:rsidR="00E85391" w:rsidRPr="00252F87" w:rsidRDefault="00E85391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B0C54C" w14:textId="77777777" w:rsidR="00364166" w:rsidRPr="00252F87" w:rsidRDefault="00C801A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далі методи пошуку рангу матриці. </w:t>
      </w:r>
      <w:r w:rsidR="00153601" w:rsidRPr="00252F87">
        <w:rPr>
          <w:szCs w:val="28"/>
          <w:lang w:val="uk-UA"/>
        </w:rPr>
        <w:t xml:space="preserve">Перший </w:t>
      </w:r>
      <w:r w:rsidR="00C16834" w:rsidRPr="00252F87">
        <w:rPr>
          <w:szCs w:val="28"/>
          <w:lang w:val="uk-UA"/>
        </w:rPr>
        <w:t>метод</w:t>
      </w:r>
      <w:r w:rsidRPr="00252F87">
        <w:rPr>
          <w:szCs w:val="28"/>
          <w:lang w:val="uk-UA"/>
        </w:rPr>
        <w:t xml:space="preserve"> </w:t>
      </w:r>
      <w:r w:rsidR="00153601" w:rsidRPr="00252F87">
        <w:rPr>
          <w:szCs w:val="28"/>
          <w:lang w:val="uk-UA"/>
        </w:rPr>
        <w:t xml:space="preserve">– </w:t>
      </w:r>
      <w:r w:rsidR="00C16834" w:rsidRPr="00252F87">
        <w:rPr>
          <w:szCs w:val="28"/>
          <w:lang w:val="uk-UA"/>
        </w:rPr>
        <w:t xml:space="preserve">це </w:t>
      </w:r>
      <w:r w:rsidR="00153601" w:rsidRPr="00252F87">
        <w:rPr>
          <w:szCs w:val="28"/>
          <w:lang w:val="uk-UA"/>
        </w:rPr>
        <w:t xml:space="preserve">метод </w:t>
      </w:r>
      <w:r w:rsidR="00F2489B" w:rsidRPr="00252F87">
        <w:rPr>
          <w:b/>
          <w:szCs w:val="28"/>
          <w:lang w:val="uk-UA"/>
        </w:rPr>
        <w:t>обвідних</w:t>
      </w:r>
      <w:r w:rsidR="00153601" w:rsidRPr="00252F87">
        <w:rPr>
          <w:b/>
          <w:szCs w:val="28"/>
          <w:lang w:val="uk-UA"/>
        </w:rPr>
        <w:t xml:space="preserve"> </w:t>
      </w:r>
      <w:proofErr w:type="spellStart"/>
      <w:r w:rsidR="00153601" w:rsidRPr="00252F87">
        <w:rPr>
          <w:b/>
          <w:szCs w:val="28"/>
          <w:lang w:val="uk-UA"/>
        </w:rPr>
        <w:t>мінорів</w:t>
      </w:r>
      <w:proofErr w:type="spellEnd"/>
      <w:r w:rsidR="00364166" w:rsidRPr="00252F87">
        <w:rPr>
          <w:szCs w:val="28"/>
          <w:lang w:val="uk-UA"/>
        </w:rPr>
        <w:t>.</w:t>
      </w:r>
    </w:p>
    <w:p w14:paraId="068DD69F" w14:textId="77777777" w:rsidR="00153601" w:rsidRPr="00252F87" w:rsidRDefault="0015360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Мінор </w:t>
      </w:r>
      <w:r w:rsidR="00385E75" w:rsidRPr="00252F87">
        <w:rPr>
          <w:position w:val="-4"/>
          <w:szCs w:val="28"/>
          <w:lang w:val="uk-UA"/>
        </w:rPr>
        <w:object w:dxaOrig="420" w:dyaOrig="300" w14:anchorId="079E1749">
          <v:shape id="_x0000_i1377" type="#_x0000_t75" style="width:21.4pt;height:15.4pt" o:ole="">
            <v:imagedata r:id="rId708" o:title=""/>
          </v:shape>
          <o:OLEObject Type="Embed" ProgID="Equation.DSMT4" ShapeID="_x0000_i1377" DrawAspect="Content" ObjectID="_1692009189" r:id="rId709"/>
        </w:object>
      </w:r>
      <w:r w:rsidR="00C16834" w:rsidRPr="00252F87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</w:t>
      </w:r>
      <w:r w:rsidR="00F2489B" w:rsidRPr="00252F87">
        <w:rPr>
          <w:b/>
          <w:szCs w:val="28"/>
          <w:lang w:val="uk-UA"/>
        </w:rPr>
        <w:t>обвідним</w:t>
      </w:r>
      <w:r w:rsidR="0090711A">
        <w:rPr>
          <w:szCs w:val="28"/>
          <w:lang w:val="uk-UA"/>
        </w:rPr>
        <w:t xml:space="preserve"> для </w:t>
      </w:r>
      <w:proofErr w:type="spellStart"/>
      <w:r w:rsidR="0090711A">
        <w:rPr>
          <w:szCs w:val="28"/>
          <w:lang w:val="uk-UA"/>
        </w:rPr>
        <w:t>мінора</w:t>
      </w:r>
      <w:proofErr w:type="spellEnd"/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 (обидва </w:t>
      </w:r>
      <w:proofErr w:type="spellStart"/>
      <w:r w:rsidR="00252F87" w:rsidRPr="00252F87">
        <w:rPr>
          <w:szCs w:val="28"/>
          <w:lang w:val="uk-UA"/>
        </w:rPr>
        <w:t>мінори</w:t>
      </w:r>
      <w:proofErr w:type="spellEnd"/>
      <w:r w:rsidRPr="00252F87">
        <w:rPr>
          <w:szCs w:val="28"/>
          <w:lang w:val="uk-UA"/>
        </w:rPr>
        <w:t xml:space="preserve"> будуються для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), якщо мінор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от</w:t>
      </w:r>
      <w:r w:rsidR="0090711A">
        <w:rPr>
          <w:szCs w:val="28"/>
          <w:lang w:val="uk-UA"/>
        </w:rPr>
        <w:t>римують</w:t>
      </w:r>
      <w:r w:rsidRPr="00252F87">
        <w:rPr>
          <w:szCs w:val="28"/>
          <w:lang w:val="uk-UA"/>
        </w:rPr>
        <w:t xml:space="preserve"> з </w:t>
      </w:r>
      <w:proofErr w:type="spellStart"/>
      <w:r w:rsidR="0090711A">
        <w:rPr>
          <w:szCs w:val="28"/>
          <w:lang w:val="uk-UA"/>
        </w:rPr>
        <w:t>мінора</w:t>
      </w:r>
      <w:proofErr w:type="spellEnd"/>
      <w:r w:rsidR="0090711A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20" w:dyaOrig="300" w14:anchorId="56F0012B">
          <v:shape id="_x0000_i1378" type="#_x0000_t75" style="width:21.4pt;height:15.4pt" o:ole="">
            <v:imagedata r:id="rId710" o:title=""/>
          </v:shape>
          <o:OLEObject Type="Embed" ProgID="Equation.DSMT4" ShapeID="_x0000_i1378" DrawAspect="Content" ObjectID="_1692009190" r:id="rId711"/>
        </w:object>
      </w:r>
      <w:r w:rsidR="00514ED1" w:rsidRPr="00252F87">
        <w:rPr>
          <w:szCs w:val="28"/>
          <w:lang w:val="uk-UA"/>
        </w:rPr>
        <w:t xml:space="preserve"> </w:t>
      </w:r>
      <w:r w:rsidR="00C16834" w:rsidRPr="00252F87">
        <w:rPr>
          <w:szCs w:val="28"/>
          <w:lang w:val="uk-UA"/>
        </w:rPr>
        <w:t>за допомогою викреслювання</w:t>
      </w:r>
      <w:r w:rsidRPr="00252F87">
        <w:rPr>
          <w:szCs w:val="28"/>
          <w:lang w:val="uk-UA"/>
        </w:rPr>
        <w:t xml:space="preserve"> одного рядка і одног</w:t>
      </w:r>
      <w:r w:rsidR="00A7393A" w:rsidRPr="00252F87">
        <w:rPr>
          <w:szCs w:val="28"/>
          <w:lang w:val="uk-UA"/>
        </w:rPr>
        <w:t>о стовпця. Іншими словами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20" w:dyaOrig="300" w14:anchorId="5069AA8F">
          <v:shape id="_x0000_i1379" type="#_x0000_t75" style="width:21.4pt;height:15.4pt" o:ole="">
            <v:imagedata r:id="rId712" o:title=""/>
          </v:shape>
          <o:OLEObject Type="Embed" ProgID="Equation.DSMT4" ShapeID="_x0000_i1379" DrawAspect="Content" ObjectID="_1692009191" r:id="rId713"/>
        </w:object>
      </w:r>
      <w:r w:rsidR="00514ED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– </w:t>
      </w:r>
      <w:r w:rsidR="00F2489B" w:rsidRPr="00252F87">
        <w:rPr>
          <w:b/>
          <w:szCs w:val="28"/>
          <w:lang w:val="uk-UA"/>
        </w:rPr>
        <w:t>обвідний</w:t>
      </w:r>
      <w:r w:rsidRPr="00252F87">
        <w:rPr>
          <w:b/>
          <w:color w:val="FF0000"/>
          <w:szCs w:val="28"/>
          <w:lang w:val="uk-UA"/>
        </w:rPr>
        <w:t xml:space="preserve"> </w:t>
      </w:r>
      <w:r w:rsidR="0090711A">
        <w:rPr>
          <w:szCs w:val="28"/>
          <w:lang w:val="uk-UA"/>
        </w:rPr>
        <w:t xml:space="preserve">мінор для </w:t>
      </w:r>
      <w:proofErr w:type="spellStart"/>
      <w:r w:rsidR="0090711A">
        <w:rPr>
          <w:szCs w:val="28"/>
          <w:lang w:val="uk-UA"/>
        </w:rPr>
        <w:t>мінора</w:t>
      </w:r>
      <w:proofErr w:type="spellEnd"/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>, якщо він отримани</w:t>
      </w:r>
      <w:r w:rsidR="0090711A">
        <w:rPr>
          <w:szCs w:val="28"/>
          <w:lang w:val="uk-UA"/>
        </w:rPr>
        <w:t xml:space="preserve">й шляхом дописування до </w:t>
      </w:r>
      <w:proofErr w:type="spellStart"/>
      <w:r w:rsidR="0090711A">
        <w:rPr>
          <w:szCs w:val="28"/>
          <w:lang w:val="uk-UA"/>
        </w:rPr>
        <w:t>мінора</w:t>
      </w:r>
      <w:proofErr w:type="spellEnd"/>
      <w:r w:rsidR="00514ED1"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 xml:space="preserve"> одного рядка і одного стовпця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 (які не входять в </w:t>
      </w:r>
      <w:r w:rsidRPr="00252F87">
        <w:rPr>
          <w:i/>
          <w:szCs w:val="28"/>
          <w:lang w:val="uk-UA"/>
        </w:rPr>
        <w:t>M</w:t>
      </w:r>
      <w:r w:rsidRPr="00252F87">
        <w:rPr>
          <w:szCs w:val="28"/>
          <w:lang w:val="uk-UA"/>
        </w:rPr>
        <w:t>).</w:t>
      </w:r>
    </w:p>
    <w:p w14:paraId="0A6F355B" w14:textId="77777777" w:rsidR="00364166" w:rsidRPr="00252F87" w:rsidRDefault="009702E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ажливо</w:t>
      </w:r>
      <w:r w:rsidR="00153601" w:rsidRPr="00252F87">
        <w:rPr>
          <w:szCs w:val="28"/>
          <w:lang w:val="uk-UA"/>
        </w:rPr>
        <w:t xml:space="preserve">, що </w:t>
      </w:r>
      <w:r w:rsidR="00F2489B" w:rsidRPr="00252F87">
        <w:rPr>
          <w:szCs w:val="28"/>
          <w:lang w:val="uk-UA"/>
        </w:rPr>
        <w:t>обвідний</w:t>
      </w:r>
      <w:r w:rsidR="00153601" w:rsidRPr="00252F87">
        <w:rPr>
          <w:szCs w:val="28"/>
          <w:lang w:val="uk-UA"/>
        </w:rPr>
        <w:t xml:space="preserve"> мінор</w:t>
      </w:r>
      <w:r w:rsidRPr="00252F87">
        <w:rPr>
          <w:szCs w:val="28"/>
          <w:lang w:val="uk-UA"/>
        </w:rPr>
        <w:t xml:space="preserve"> </w:t>
      </w:r>
      <w:r w:rsidR="00153601" w:rsidRPr="00252F87">
        <w:rPr>
          <w:i/>
          <w:szCs w:val="28"/>
          <w:lang w:val="uk-UA"/>
        </w:rPr>
        <w:t>(k+1)-</w:t>
      </w:r>
      <w:r w:rsidR="00153601" w:rsidRPr="00252F87">
        <w:rPr>
          <w:szCs w:val="28"/>
          <w:lang w:val="uk-UA"/>
        </w:rPr>
        <w:t>го порядку містить в собі повністю мінор</w:t>
      </w:r>
      <w:r w:rsidR="00153601" w:rsidRPr="00252F87">
        <w:rPr>
          <w:i/>
          <w:szCs w:val="28"/>
          <w:lang w:val="uk-UA"/>
        </w:rPr>
        <w:t xml:space="preserve"> k</w:t>
      </w:r>
      <w:r w:rsidR="00153601" w:rsidRPr="00252F87">
        <w:rPr>
          <w:szCs w:val="28"/>
          <w:lang w:val="uk-UA"/>
        </w:rPr>
        <w:t xml:space="preserve">-го </w:t>
      </w:r>
      <w:r w:rsidR="0090711A">
        <w:rPr>
          <w:szCs w:val="28"/>
          <w:lang w:val="uk-UA"/>
        </w:rPr>
        <w:t>порядку, для якого він є</w:t>
      </w:r>
      <w:r w:rsidR="00153601" w:rsidRPr="00252F87">
        <w:rPr>
          <w:szCs w:val="28"/>
          <w:lang w:val="uk-UA"/>
        </w:rPr>
        <w:t xml:space="preserve"> </w:t>
      </w:r>
      <w:r w:rsidR="00F2489B" w:rsidRPr="00252F87">
        <w:rPr>
          <w:szCs w:val="28"/>
          <w:lang w:val="uk-UA"/>
        </w:rPr>
        <w:t>обвідним</w:t>
      </w:r>
      <w:r w:rsidR="00153601" w:rsidRPr="00252F87">
        <w:rPr>
          <w:szCs w:val="28"/>
          <w:lang w:val="uk-UA"/>
        </w:rPr>
        <w:t>.</w:t>
      </w:r>
    </w:p>
    <w:p w14:paraId="675EA23F" w14:textId="77777777" w:rsidR="00C801A4" w:rsidRDefault="00C801A4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48341F3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A85D2CF" w14:textId="77777777" w:rsidR="00364166" w:rsidRPr="00252F87" w:rsidRDefault="00153601" w:rsidP="00957B6A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lastRenderedPageBreak/>
        <w:t>Приклад</w:t>
      </w:r>
      <w:r w:rsidR="00514ED1" w:rsidRPr="00252F87">
        <w:rPr>
          <w:i/>
          <w:szCs w:val="28"/>
          <w:lang w:val="uk-UA"/>
        </w:rPr>
        <w:t>:</w:t>
      </w:r>
    </w:p>
    <w:p w14:paraId="6AF50645" w14:textId="77777777" w:rsidR="00BC269D" w:rsidRDefault="00BC269D" w:rsidP="00BC269D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Збудувати для заданої матриці послідовність обвідних </w:t>
      </w:r>
      <w:proofErr w:type="spellStart"/>
      <w:r>
        <w:rPr>
          <w:szCs w:val="28"/>
          <w:lang w:val="uk-UA"/>
        </w:rPr>
        <w:t>мінорів</w:t>
      </w:r>
      <w:proofErr w:type="spellEnd"/>
    </w:p>
    <w:p w14:paraId="54FE7250" w14:textId="77777777" w:rsidR="00C801A4" w:rsidRDefault="00C801A4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3080" w:dyaOrig="1700" w14:anchorId="00C104EC">
          <v:shape id="_x0000_i1380" type="#_x0000_t75" style="width:154.5pt;height:85.9pt" o:ole="">
            <v:imagedata r:id="rId714" o:title=""/>
          </v:shape>
          <o:OLEObject Type="Embed" ProgID="Equation.DSMT4" ShapeID="_x0000_i1380" DrawAspect="Content" ObjectID="_1692009192" r:id="rId715"/>
        </w:object>
      </w:r>
    </w:p>
    <w:p w14:paraId="40743A9C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45F93A74" w14:textId="77777777" w:rsidR="00514ED1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Як </w:t>
      </w:r>
      <w:r w:rsidR="00BC269D">
        <w:rPr>
          <w:szCs w:val="28"/>
          <w:lang w:val="uk-UA"/>
        </w:rPr>
        <w:t>ненульові</w:t>
      </w:r>
      <w:r>
        <w:rPr>
          <w:szCs w:val="28"/>
          <w:lang w:val="uk-UA"/>
        </w:rPr>
        <w:t xml:space="preserve"> </w:t>
      </w:r>
      <w:proofErr w:type="spellStart"/>
      <w:r>
        <w:rPr>
          <w:szCs w:val="28"/>
          <w:lang w:val="uk-UA"/>
        </w:rPr>
        <w:t>мінор</w:t>
      </w:r>
      <w:r w:rsidR="00BC269D">
        <w:rPr>
          <w:szCs w:val="28"/>
          <w:lang w:val="uk-UA"/>
        </w:rPr>
        <w:t>и</w:t>
      </w:r>
      <w:proofErr w:type="spellEnd"/>
      <w:r w:rsidR="00C801A4" w:rsidRPr="00252F87">
        <w:rPr>
          <w:szCs w:val="28"/>
          <w:lang w:val="uk-UA"/>
        </w:rPr>
        <w:t xml:space="preserve"> </w:t>
      </w:r>
      <w:r w:rsidR="00BC269D">
        <w:rPr>
          <w:szCs w:val="28"/>
          <w:lang w:val="uk-UA"/>
        </w:rPr>
        <w:t xml:space="preserve">першого та </w:t>
      </w:r>
      <w:r w:rsidR="00C801A4" w:rsidRPr="00252F87">
        <w:rPr>
          <w:szCs w:val="28"/>
          <w:lang w:val="uk-UA"/>
        </w:rPr>
        <w:t>д</w:t>
      </w:r>
      <w:r w:rsidR="00BC269D">
        <w:rPr>
          <w:szCs w:val="28"/>
          <w:lang w:val="uk-UA"/>
        </w:rPr>
        <w:t>ругого порядків розглянемо:</w:t>
      </w:r>
    </w:p>
    <w:p w14:paraId="05444E6F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881A715" w14:textId="77777777" w:rsidR="00C801A4" w:rsidRDefault="00BC269D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3080" w:dyaOrig="859" w14:anchorId="07E68477">
          <v:shape id="_x0000_i1381" type="#_x0000_t75" style="width:154.5pt;height:43.15pt" o:ole="">
            <v:imagedata r:id="rId716" o:title=""/>
          </v:shape>
          <o:OLEObject Type="Embed" ProgID="Equation.DSMT4" ShapeID="_x0000_i1381" DrawAspect="Content" ObjectID="_1692009193" r:id="rId717"/>
        </w:object>
      </w:r>
    </w:p>
    <w:p w14:paraId="10F3914C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6B19BAB7" w14:textId="77777777" w:rsidR="00364166" w:rsidRDefault="0090711A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</w:t>
      </w:r>
      <w:r w:rsidR="00DB2095">
        <w:rPr>
          <w:szCs w:val="28"/>
          <w:lang w:val="uk-UA"/>
        </w:rPr>
        <w:t>о</w:t>
      </w:r>
      <w:r>
        <w:rPr>
          <w:szCs w:val="28"/>
          <w:lang w:val="uk-UA"/>
        </w:rPr>
        <w:t xml:space="preserve"> цього </w:t>
      </w:r>
      <w:proofErr w:type="spellStart"/>
      <w:r>
        <w:rPr>
          <w:szCs w:val="28"/>
          <w:lang w:val="uk-UA"/>
        </w:rPr>
        <w:t>мінора</w:t>
      </w:r>
      <w:proofErr w:type="spellEnd"/>
      <w:r>
        <w:rPr>
          <w:szCs w:val="28"/>
          <w:lang w:val="uk-UA"/>
        </w:rPr>
        <w:t xml:space="preserve"> </w:t>
      </w:r>
      <w:r w:rsidR="00DB2095">
        <w:rPr>
          <w:szCs w:val="28"/>
          <w:lang w:val="uk-UA"/>
        </w:rPr>
        <w:t xml:space="preserve">рядок можна дописати двома способами, стовпець – трьома. Отже, для цього </w:t>
      </w:r>
      <w:proofErr w:type="spellStart"/>
      <w:r w:rsidR="00DB2095">
        <w:rPr>
          <w:szCs w:val="28"/>
          <w:lang w:val="uk-UA"/>
        </w:rPr>
        <w:t>мінора</w:t>
      </w:r>
      <w:proofErr w:type="spellEnd"/>
      <w:r w:rsidR="00DB2095">
        <w:rPr>
          <w:szCs w:val="28"/>
          <w:lang w:val="uk-UA"/>
        </w:rPr>
        <w:t xml:space="preserve"> можна побудувати 6 обвідних </w:t>
      </w:r>
      <w:proofErr w:type="spellStart"/>
      <w:r w:rsidR="00DB2095">
        <w:rPr>
          <w:szCs w:val="28"/>
          <w:lang w:val="uk-UA"/>
        </w:rPr>
        <w:t>мінорів</w:t>
      </w:r>
      <w:proofErr w:type="spellEnd"/>
      <w:r w:rsidR="00DB2095">
        <w:rPr>
          <w:szCs w:val="28"/>
          <w:lang w:val="uk-UA"/>
        </w:rPr>
        <w:t xml:space="preserve"> третього порядку</w:t>
      </w:r>
      <w:r w:rsidR="00C801A4" w:rsidRPr="00252F87">
        <w:rPr>
          <w:szCs w:val="28"/>
          <w:lang w:val="uk-UA"/>
        </w:rPr>
        <w:t>:</w:t>
      </w:r>
    </w:p>
    <w:p w14:paraId="551D01D4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4DC0BE3" w14:textId="77777777" w:rsidR="00364166" w:rsidRPr="00252F87" w:rsidRDefault="00C801A4" w:rsidP="00C801A4">
      <w:pPr>
        <w:tabs>
          <w:tab w:val="center" w:pos="4536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ab/>
      </w:r>
      <w:r w:rsidR="00385E75" w:rsidRPr="00252F87">
        <w:rPr>
          <w:position w:val="-56"/>
          <w:szCs w:val="28"/>
          <w:lang w:val="uk-UA"/>
        </w:rPr>
        <w:object w:dxaOrig="2000" w:dyaOrig="1260" w14:anchorId="31747B96">
          <v:shape id="_x0000_i1382" type="#_x0000_t75" style="width:100.9pt;height:63.4pt" o:ole="">
            <v:imagedata r:id="rId718" o:title=""/>
          </v:shape>
          <o:OLEObject Type="Embed" ProgID="Equation.DSMT4" ShapeID="_x0000_i1382" DrawAspect="Content" ObjectID="_1692009194" r:id="rId719"/>
        </w:objec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56"/>
          <w:szCs w:val="28"/>
          <w:lang w:val="uk-UA"/>
        </w:rPr>
        <w:object w:dxaOrig="2100" w:dyaOrig="1260" w14:anchorId="5CB5EADE">
          <v:shape id="_x0000_i1383" type="#_x0000_t75" style="width:105.4pt;height:63.4pt" o:ole="">
            <v:imagedata r:id="rId720" o:title=""/>
          </v:shape>
          <o:OLEObject Type="Embed" ProgID="Equation.DSMT4" ShapeID="_x0000_i1383" DrawAspect="Content" ObjectID="_1692009195" r:id="rId721"/>
        </w:object>
      </w:r>
      <w:r w:rsidRPr="00252F87">
        <w:rPr>
          <w:szCs w:val="28"/>
          <w:lang w:val="uk-UA"/>
        </w:rPr>
        <w:t xml:space="preserve"> </w:t>
      </w:r>
      <w:r w:rsidRPr="00252F87">
        <w:rPr>
          <w:position w:val="-56"/>
          <w:szCs w:val="28"/>
          <w:lang w:val="uk-UA"/>
        </w:rPr>
        <w:object w:dxaOrig="2160" w:dyaOrig="1260" w14:anchorId="4A001FC6">
          <v:shape id="_x0000_i1384" type="#_x0000_t75" style="width:109.5pt;height:63.4pt" o:ole="">
            <v:imagedata r:id="rId722" o:title=""/>
          </v:shape>
          <o:OLEObject Type="Embed" ProgID="Equation.DSMT4" ShapeID="_x0000_i1384" DrawAspect="Content" ObjectID="_1692009196" r:id="rId723"/>
        </w:object>
      </w:r>
      <w:r w:rsidRPr="00252F87">
        <w:rPr>
          <w:szCs w:val="28"/>
          <w:lang w:val="uk-UA"/>
        </w:rPr>
        <w:t>..</w:t>
      </w:r>
    </w:p>
    <w:p w14:paraId="18C0F68F" w14:textId="77777777" w:rsidR="004E2DA1" w:rsidRPr="00252F87" w:rsidRDefault="004E2DA1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DBF7F6D" w14:textId="77777777" w:rsidR="00364166" w:rsidRPr="00252F87" w:rsidRDefault="00364166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551E62" w:rsidRPr="00252F87">
        <w:rPr>
          <w:szCs w:val="28"/>
          <w:u w:val="single"/>
          <w:lang w:val="uk-UA"/>
        </w:rPr>
        <w:t xml:space="preserve"> (про метод обвідних </w:t>
      </w:r>
      <w:proofErr w:type="spellStart"/>
      <w:r w:rsidR="00551E62" w:rsidRPr="00252F87">
        <w:rPr>
          <w:szCs w:val="28"/>
          <w:u w:val="single"/>
          <w:lang w:val="uk-UA"/>
        </w:rPr>
        <w:t>мінорів</w:t>
      </w:r>
      <w:proofErr w:type="spellEnd"/>
      <w:r w:rsidR="00551E62" w:rsidRPr="00252F87">
        <w:rPr>
          <w:szCs w:val="28"/>
          <w:u w:val="single"/>
          <w:lang w:val="uk-UA"/>
        </w:rPr>
        <w:t>)</w:t>
      </w:r>
    </w:p>
    <w:p w14:paraId="76884A44" w14:textId="77777777" w:rsidR="0099488E" w:rsidRDefault="0099488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 обчисленні рангу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слід переходити від </w:t>
      </w:r>
      <w:proofErr w:type="spellStart"/>
      <w:r w:rsidRPr="00252F87">
        <w:rPr>
          <w:szCs w:val="28"/>
          <w:lang w:val="uk-UA"/>
        </w:rPr>
        <w:t>мінорів</w:t>
      </w:r>
      <w:proofErr w:type="spellEnd"/>
      <w:r w:rsidRPr="00252F87">
        <w:rPr>
          <w:szCs w:val="28"/>
          <w:lang w:val="uk-UA"/>
        </w:rPr>
        <w:t xml:space="preserve"> менших порядків до </w:t>
      </w:r>
      <w:proofErr w:type="spellStart"/>
      <w:r w:rsidRPr="00252F87">
        <w:rPr>
          <w:szCs w:val="28"/>
          <w:lang w:val="uk-UA"/>
        </w:rPr>
        <w:t>мінорів</w:t>
      </w:r>
      <w:proofErr w:type="spellEnd"/>
      <w:r w:rsidRPr="00252F87">
        <w:rPr>
          <w:szCs w:val="28"/>
          <w:lang w:val="uk-UA"/>
        </w:rPr>
        <w:t xml:space="preserve"> вищих порядків. Якщо для матриці </w:t>
      </w:r>
      <w:r w:rsidRPr="00252F87">
        <w:rPr>
          <w:i/>
          <w:szCs w:val="28"/>
          <w:lang w:val="uk-UA"/>
        </w:rPr>
        <w:t>A</w:t>
      </w:r>
      <w:r w:rsidRPr="00252F87">
        <w:rPr>
          <w:szCs w:val="28"/>
          <w:lang w:val="uk-UA"/>
        </w:rPr>
        <w:t xml:space="preserve"> вже знайдений мінор </w:t>
      </w:r>
      <w:r w:rsidRPr="00252F87">
        <w:rPr>
          <w:i/>
          <w:szCs w:val="28"/>
          <w:lang w:val="uk-UA"/>
        </w:rPr>
        <w:t>r</w:t>
      </w:r>
      <w:r w:rsidRPr="00252F87">
        <w:rPr>
          <w:szCs w:val="28"/>
          <w:lang w:val="uk-UA"/>
        </w:rPr>
        <w:t>-го порядку</w:t>
      </w:r>
      <w:r w:rsidR="004E2DA1" w:rsidRPr="00252F87">
        <w:rPr>
          <w:szCs w:val="28"/>
          <w:lang w:val="uk-UA"/>
        </w:rPr>
        <w:t>, який</w:t>
      </w:r>
      <w:r w:rsidRPr="00252F87">
        <w:rPr>
          <w:szCs w:val="28"/>
          <w:lang w:val="uk-UA"/>
        </w:rPr>
        <w:t xml:space="preserve"> не </w:t>
      </w:r>
      <w:r w:rsidR="004E2DA1" w:rsidRPr="00252F87">
        <w:rPr>
          <w:szCs w:val="28"/>
          <w:lang w:val="uk-UA"/>
        </w:rPr>
        <w:t>дорівнює</w:t>
      </w:r>
      <w:r w:rsidRPr="00252F87">
        <w:rPr>
          <w:szCs w:val="28"/>
          <w:lang w:val="uk-UA"/>
        </w:rPr>
        <w:t xml:space="preserve"> нул</w:t>
      </w:r>
      <w:r w:rsidR="004E2DA1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 xml:space="preserve">, то потребують обчислення лише </w:t>
      </w:r>
      <w:r w:rsidR="00F2489B" w:rsidRPr="00252F87">
        <w:rPr>
          <w:szCs w:val="28"/>
          <w:lang w:val="uk-UA"/>
        </w:rPr>
        <w:t>обвідні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мінори</w:t>
      </w:r>
      <w:proofErr w:type="spellEnd"/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(r+1)-</w:t>
      </w:r>
      <w:r w:rsidRPr="00252F87">
        <w:rPr>
          <w:szCs w:val="28"/>
          <w:lang w:val="uk-UA"/>
        </w:rPr>
        <w:t xml:space="preserve">го порядку. Якщо </w:t>
      </w:r>
      <w:r w:rsidR="004E2DA1" w:rsidRPr="00252F87">
        <w:rPr>
          <w:szCs w:val="28"/>
          <w:lang w:val="uk-UA"/>
        </w:rPr>
        <w:t xml:space="preserve">всі </w:t>
      </w:r>
      <w:r w:rsidRPr="00252F87">
        <w:rPr>
          <w:szCs w:val="28"/>
          <w:lang w:val="uk-UA"/>
        </w:rPr>
        <w:t>вони дорівнюють нул</w:t>
      </w:r>
      <w:r w:rsidR="004E2DA1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 xml:space="preserve">, тоді </w:t>
      </w:r>
      <w:r w:rsidR="005E57E6" w:rsidRPr="00252F87">
        <w:rPr>
          <w:position w:val="-12"/>
          <w:szCs w:val="28"/>
          <w:lang w:val="uk-UA"/>
        </w:rPr>
        <w:object w:dxaOrig="1160" w:dyaOrig="360" w14:anchorId="01CFDE47">
          <v:shape id="_x0000_i1385" type="#_x0000_t75" style="width:58.15pt;height:18pt" o:ole="">
            <v:imagedata r:id="rId724" o:title=""/>
          </v:shape>
          <o:OLEObject Type="Embed" ProgID="Equation.DSMT4" ShapeID="_x0000_i1385" DrawAspect="Content" ObjectID="_1692009197" r:id="rId725"/>
        </w:object>
      </w:r>
      <w:r w:rsidRPr="00252F87">
        <w:rPr>
          <w:szCs w:val="28"/>
          <w:lang w:val="uk-UA"/>
        </w:rPr>
        <w:t>.</w:t>
      </w:r>
    </w:p>
    <w:p w14:paraId="65961274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94EE0CE" w14:textId="77777777" w:rsidR="00364166" w:rsidRPr="00252F87" w:rsidRDefault="00A1691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Метод </w:t>
      </w:r>
      <w:r w:rsidR="00F2489B" w:rsidRPr="00252F87">
        <w:rPr>
          <w:szCs w:val="28"/>
          <w:lang w:val="uk-UA"/>
        </w:rPr>
        <w:t xml:space="preserve">обвідних </w:t>
      </w:r>
      <w:proofErr w:type="spellStart"/>
      <w:r w:rsidRPr="00252F87">
        <w:rPr>
          <w:szCs w:val="28"/>
          <w:lang w:val="uk-UA"/>
        </w:rPr>
        <w:t>мінорів</w:t>
      </w:r>
      <w:proofErr w:type="spellEnd"/>
      <w:r w:rsidRPr="00252F87">
        <w:rPr>
          <w:szCs w:val="28"/>
          <w:lang w:val="uk-UA"/>
        </w:rPr>
        <w:t xml:space="preserve"> дозволяє визначити не тільки ранг, а й бази</w:t>
      </w:r>
      <w:r w:rsidR="0079452D">
        <w:rPr>
          <w:szCs w:val="28"/>
          <w:lang w:val="uk-UA"/>
        </w:rPr>
        <w:t>сні рядки та стовп</w:t>
      </w:r>
      <w:r w:rsidRPr="00252F87">
        <w:rPr>
          <w:szCs w:val="28"/>
          <w:lang w:val="uk-UA"/>
        </w:rPr>
        <w:t>ці.</w:t>
      </w:r>
    </w:p>
    <w:p w14:paraId="7213118E" w14:textId="77777777" w:rsidR="00364166" w:rsidRPr="00252F87" w:rsidRDefault="0036416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09562CE" w14:textId="77777777" w:rsidR="00364166" w:rsidRDefault="004E7E53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>Другий метод обчислення рангу</w:t>
      </w:r>
      <w:r w:rsidR="00364166" w:rsidRPr="00252F87">
        <w:rPr>
          <w:szCs w:val="28"/>
          <w:lang w:val="uk-UA"/>
        </w:rPr>
        <w:t xml:space="preserve"> – </w:t>
      </w:r>
      <w:r w:rsidR="00FF7373" w:rsidRPr="00252F87">
        <w:rPr>
          <w:szCs w:val="28"/>
          <w:lang w:val="uk-UA"/>
        </w:rPr>
        <w:t xml:space="preserve">це </w:t>
      </w:r>
      <w:r w:rsidRPr="00252F87">
        <w:rPr>
          <w:szCs w:val="28"/>
          <w:lang w:val="uk-UA"/>
        </w:rPr>
        <w:t>метод</w:t>
      </w:r>
      <w:r w:rsidRPr="00252F87">
        <w:rPr>
          <w:b/>
          <w:szCs w:val="28"/>
          <w:lang w:val="uk-UA"/>
        </w:rPr>
        <w:t xml:space="preserve"> елементарних перетворень</w:t>
      </w:r>
      <w:r w:rsidR="00364166" w:rsidRPr="00252F87">
        <w:rPr>
          <w:b/>
          <w:szCs w:val="28"/>
          <w:lang w:val="uk-UA"/>
        </w:rPr>
        <w:t>.</w:t>
      </w:r>
    </w:p>
    <w:p w14:paraId="5DFC5A2B" w14:textId="77777777" w:rsidR="00BC269D" w:rsidRPr="00252F87" w:rsidRDefault="00BC269D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351BFB97" w14:textId="77777777" w:rsidR="00364166" w:rsidRPr="00252F87" w:rsidRDefault="00364166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551E62" w:rsidRPr="00252F87">
        <w:rPr>
          <w:szCs w:val="28"/>
          <w:u w:val="single"/>
          <w:lang w:val="uk-UA"/>
        </w:rPr>
        <w:t xml:space="preserve"> (про елементарні перетворення)</w:t>
      </w:r>
    </w:p>
    <w:p w14:paraId="0D8F8CC7" w14:textId="77777777" w:rsidR="00B767EF" w:rsidRPr="00252F87" w:rsidRDefault="004E7E53" w:rsidP="00B767EF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Елементарні перетворення не змінюють </w:t>
      </w:r>
      <w:r w:rsidR="00E1183B" w:rsidRPr="00252F87">
        <w:rPr>
          <w:szCs w:val="28"/>
          <w:lang w:val="uk-UA"/>
        </w:rPr>
        <w:t>рангу</w:t>
      </w:r>
      <w:r w:rsidR="00FF7373" w:rsidRPr="00252F87">
        <w:rPr>
          <w:szCs w:val="28"/>
          <w:lang w:val="uk-UA"/>
        </w:rPr>
        <w:t xml:space="preserve"> матриці. Я</w:t>
      </w:r>
      <w:r w:rsidRPr="00252F87">
        <w:rPr>
          <w:szCs w:val="28"/>
          <w:lang w:val="uk-UA"/>
        </w:rPr>
        <w:t>кщо</w:t>
      </w:r>
      <w:r w:rsidR="00364166" w:rsidRPr="00252F87">
        <w:rPr>
          <w:szCs w:val="28"/>
          <w:lang w:val="uk-UA"/>
        </w:rPr>
        <w:t xml:space="preserve"> </w:t>
      </w:r>
      <w:r w:rsidR="0079452D">
        <w:rPr>
          <w:szCs w:val="28"/>
          <w:lang w:val="uk-UA"/>
        </w:rPr>
        <w:t>матрицю</w:t>
      </w:r>
      <w:r w:rsidR="005E57E6" w:rsidRPr="00252F87">
        <w:rPr>
          <w:szCs w:val="28"/>
          <w:lang w:val="uk-UA"/>
        </w:rPr>
        <w:t xml:space="preserve"> </w:t>
      </w:r>
      <w:r w:rsidR="005E57E6" w:rsidRPr="00252F87">
        <w:rPr>
          <w:i/>
          <w:szCs w:val="28"/>
          <w:lang w:val="uk-UA"/>
        </w:rPr>
        <w:t>B</w:t>
      </w:r>
      <w:r w:rsidR="0079452D">
        <w:rPr>
          <w:szCs w:val="28"/>
          <w:lang w:val="uk-UA"/>
        </w:rPr>
        <w:t xml:space="preserve"> отримують </w:t>
      </w:r>
      <w:r w:rsidR="005E57E6" w:rsidRPr="00252F87">
        <w:rPr>
          <w:szCs w:val="28"/>
          <w:lang w:val="uk-UA"/>
        </w:rPr>
        <w:t xml:space="preserve">з матриці </w:t>
      </w:r>
      <w:r w:rsidR="005E57E6" w:rsidRPr="00252F87">
        <w:rPr>
          <w:i/>
          <w:szCs w:val="28"/>
          <w:lang w:val="uk-UA"/>
        </w:rPr>
        <w:t>A</w:t>
      </w:r>
      <w:r w:rsidR="005E57E6" w:rsidRPr="00252F87">
        <w:rPr>
          <w:szCs w:val="28"/>
          <w:lang w:val="uk-UA"/>
        </w:rPr>
        <w:t xml:space="preserve"> за допомогою елементарних перетворень, то ранги цих матриць співпадають.</w:t>
      </w:r>
    </w:p>
    <w:p w14:paraId="57185541" w14:textId="77777777" w:rsidR="005E57E6" w:rsidRPr="00252F87" w:rsidRDefault="005E57E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B8B89D6" w14:textId="77777777" w:rsidR="00364166" w:rsidRDefault="003900F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дення теореми базується на наступному твердженні.</w:t>
      </w:r>
    </w:p>
    <w:p w14:paraId="1333ADD0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09FBA96" w14:textId="77777777" w:rsidR="00364166" w:rsidRPr="00252F87" w:rsidRDefault="00FD4BE9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вердження</w:t>
      </w:r>
    </w:p>
    <w:p w14:paraId="4AC5E4E8" w14:textId="77777777" w:rsidR="00364166" w:rsidRDefault="00FD4BE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задана матриця</w:t>
      </w:r>
      <w:r w:rsidR="00364166" w:rsidRPr="00252F87">
        <w:rPr>
          <w:szCs w:val="28"/>
          <w:lang w:val="uk-UA"/>
        </w:rPr>
        <w:t xml:space="preserve"> </w:t>
      </w:r>
      <w:r w:rsidR="00364166" w:rsidRPr="00252F87">
        <w:rPr>
          <w:i/>
          <w:szCs w:val="28"/>
          <w:lang w:val="uk-UA"/>
        </w:rPr>
        <w:t>A</w:t>
      </w:r>
      <w:r w:rsidR="00364166" w:rsidRPr="00252F87">
        <w:rPr>
          <w:szCs w:val="28"/>
          <w:lang w:val="uk-UA"/>
        </w:rPr>
        <w:t xml:space="preserve"> </w:t>
      </w:r>
      <w:r w:rsidR="0079452D">
        <w:rPr>
          <w:szCs w:val="28"/>
          <w:lang w:val="uk-UA"/>
        </w:rPr>
        <w:t>вид</w:t>
      </w:r>
      <w:r w:rsidRPr="00252F87">
        <w:rPr>
          <w:szCs w:val="28"/>
          <w:lang w:val="uk-UA"/>
        </w:rPr>
        <w:t>у</w:t>
      </w:r>
    </w:p>
    <w:p w14:paraId="24EB7F03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9744AB0" w14:textId="77777777" w:rsidR="00B767EF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98"/>
          <w:szCs w:val="28"/>
          <w:lang w:val="uk-UA"/>
        </w:rPr>
        <w:object w:dxaOrig="4760" w:dyaOrig="2100" w14:anchorId="1E8EFA20">
          <v:shape id="_x0000_i1386" type="#_x0000_t75" style="width:238.9pt;height:105.4pt" o:ole="">
            <v:imagedata r:id="rId726" o:title=""/>
          </v:shape>
          <o:OLEObject Type="Embed" ProgID="Equation.DSMT4" ShapeID="_x0000_i1386" DrawAspect="Content" ObjectID="_1692009198" r:id="rId727"/>
        </w:object>
      </w:r>
    </w:p>
    <w:p w14:paraId="7D622F68" w14:textId="77777777" w:rsidR="00BC269D" w:rsidRPr="00252F87" w:rsidRDefault="00BC269D" w:rsidP="00BC269D">
      <w:pPr>
        <w:spacing w:line="360" w:lineRule="auto"/>
        <w:jc w:val="center"/>
        <w:rPr>
          <w:szCs w:val="28"/>
          <w:lang w:val="uk-UA"/>
        </w:rPr>
      </w:pPr>
    </w:p>
    <w:p w14:paraId="3AC19128" w14:textId="77777777" w:rsidR="00364166" w:rsidRPr="00252F87" w:rsidRDefault="005E57E6" w:rsidP="005E57E6">
      <w:pPr>
        <w:spacing w:line="360" w:lineRule="auto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 xml:space="preserve">то </w:t>
      </w:r>
      <w:r w:rsidR="00364166" w:rsidRPr="00252F87">
        <w:rPr>
          <w:szCs w:val="28"/>
          <w:lang w:val="uk-UA"/>
        </w:rPr>
        <w:t>то</w:t>
      </w:r>
      <w:r w:rsidR="0089110E" w:rsidRPr="00252F87">
        <w:rPr>
          <w:szCs w:val="28"/>
          <w:lang w:val="uk-UA"/>
        </w:rPr>
        <w:t>ді</w:t>
      </w:r>
      <w:r w:rsidR="00364166" w:rsidRPr="00252F87">
        <w:rPr>
          <w:szCs w:val="28"/>
          <w:lang w:val="uk-UA"/>
        </w:rPr>
        <w:t xml:space="preserve"> </w:t>
      </w:r>
      <w:r w:rsidRPr="00252F87">
        <w:rPr>
          <w:position w:val="-12"/>
          <w:szCs w:val="28"/>
          <w:lang w:val="uk-UA"/>
        </w:rPr>
        <w:object w:dxaOrig="1180" w:dyaOrig="360" w14:anchorId="6E1E572B">
          <v:shape id="_x0000_i1387" type="#_x0000_t75" style="width:58.15pt;height:18pt" o:ole="">
            <v:imagedata r:id="rId728" o:title=""/>
          </v:shape>
          <o:OLEObject Type="Embed" ProgID="Equation.DSMT4" ShapeID="_x0000_i1387" DrawAspect="Content" ObjectID="_1692009199" r:id="rId729"/>
        </w:object>
      </w:r>
    </w:p>
    <w:p w14:paraId="2EEA866C" w14:textId="77777777" w:rsidR="005E57E6" w:rsidRPr="00BC269D" w:rsidRDefault="00A07C0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>
        <w:rPr>
          <w:szCs w:val="28"/>
          <w:u w:val="single"/>
          <w:lang w:val="uk-UA"/>
        </w:rPr>
        <w:br w:type="page"/>
      </w:r>
      <w:r w:rsidR="005E57E6" w:rsidRPr="00BC269D">
        <w:rPr>
          <w:szCs w:val="28"/>
          <w:u w:val="single"/>
          <w:lang w:val="uk-UA"/>
        </w:rPr>
        <w:lastRenderedPageBreak/>
        <w:t xml:space="preserve">Контрольні </w:t>
      </w:r>
      <w:r w:rsidR="0079452D" w:rsidRPr="00BC269D">
        <w:rPr>
          <w:szCs w:val="28"/>
          <w:u w:val="single"/>
          <w:lang w:val="uk-UA"/>
        </w:rPr>
        <w:t>за</w:t>
      </w:r>
      <w:r w:rsidR="005E57E6" w:rsidRPr="00BC269D">
        <w:rPr>
          <w:szCs w:val="28"/>
          <w:u w:val="single"/>
          <w:lang w:val="uk-UA"/>
        </w:rPr>
        <w:t>питання:</w:t>
      </w:r>
    </w:p>
    <w:p w14:paraId="76339D5F" w14:textId="77777777" w:rsidR="005E57E6" w:rsidRPr="00252F87" w:rsidRDefault="005E57E6" w:rsidP="005E57E6">
      <w:pPr>
        <w:numPr>
          <w:ilvl w:val="1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ранг матриці?</w:t>
      </w:r>
    </w:p>
    <w:p w14:paraId="352931EF" w14:textId="77777777" w:rsidR="005E57E6" w:rsidRPr="00252F87" w:rsidRDefault="005E57E6" w:rsidP="005E57E6">
      <w:pPr>
        <w:numPr>
          <w:ilvl w:val="1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 будуються обвідні </w:t>
      </w:r>
      <w:proofErr w:type="spellStart"/>
      <w:r w:rsidRPr="00252F87">
        <w:rPr>
          <w:szCs w:val="28"/>
          <w:lang w:val="uk-UA"/>
        </w:rPr>
        <w:t>мінори</w:t>
      </w:r>
      <w:proofErr w:type="spellEnd"/>
      <w:r w:rsidRPr="00252F87">
        <w:rPr>
          <w:szCs w:val="28"/>
          <w:lang w:val="uk-UA"/>
        </w:rPr>
        <w:t>?</w:t>
      </w:r>
    </w:p>
    <w:p w14:paraId="086D715F" w14:textId="77777777" w:rsidR="005E57E6" w:rsidRDefault="005E57E6" w:rsidP="005E57E6">
      <w:pPr>
        <w:numPr>
          <w:ilvl w:val="1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визначає базисний мінор?</w:t>
      </w:r>
    </w:p>
    <w:p w14:paraId="69A3114A" w14:textId="77777777" w:rsidR="002D5995" w:rsidRPr="00252F87" w:rsidRDefault="002D5995" w:rsidP="005E57E6">
      <w:pPr>
        <w:numPr>
          <w:ilvl w:val="1"/>
          <w:numId w:val="4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Скільки буде базисних </w:t>
      </w:r>
      <w:proofErr w:type="spellStart"/>
      <w:r>
        <w:rPr>
          <w:szCs w:val="28"/>
          <w:lang w:val="uk-UA"/>
        </w:rPr>
        <w:t>мінорів</w:t>
      </w:r>
      <w:proofErr w:type="spellEnd"/>
      <w:r>
        <w:rPr>
          <w:szCs w:val="28"/>
          <w:lang w:val="uk-UA"/>
        </w:rPr>
        <w:t xml:space="preserve"> у матриці А розмірності </w:t>
      </w:r>
      <w:proofErr w:type="spellStart"/>
      <w:r>
        <w:rPr>
          <w:i/>
          <w:szCs w:val="28"/>
          <w:lang w:val="en-US"/>
        </w:rPr>
        <w:t>mxn</w:t>
      </w:r>
      <w:proofErr w:type="spellEnd"/>
      <w:r w:rsidRPr="002D5995">
        <w:rPr>
          <w:szCs w:val="28"/>
          <w:lang w:val="uk-UA"/>
        </w:rPr>
        <w:t xml:space="preserve">, </w:t>
      </w:r>
      <w:r>
        <w:rPr>
          <w:szCs w:val="28"/>
          <w:lang w:val="uk-UA"/>
        </w:rPr>
        <w:t xml:space="preserve">якщо її ранг дорівнює </w:t>
      </w:r>
      <w:r>
        <w:rPr>
          <w:i/>
          <w:szCs w:val="28"/>
          <w:lang w:val="en-US"/>
        </w:rPr>
        <w:t>r</w:t>
      </w:r>
      <w:r>
        <w:rPr>
          <w:szCs w:val="28"/>
          <w:lang w:val="uk-UA"/>
        </w:rPr>
        <w:t>?</w:t>
      </w:r>
    </w:p>
    <w:p w14:paraId="2FDB4489" w14:textId="77777777" w:rsidR="005E57E6" w:rsidRPr="00252F87" w:rsidRDefault="005E57E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9E110E4" w14:textId="77777777" w:rsidR="00364166" w:rsidRPr="00BC269D" w:rsidRDefault="003275BD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BC269D">
        <w:rPr>
          <w:szCs w:val="28"/>
          <w:u w:val="single"/>
          <w:lang w:val="uk-UA"/>
        </w:rPr>
        <w:t>Завдання для самостійної роботи</w:t>
      </w:r>
    </w:p>
    <w:p w14:paraId="1A51BB7E" w14:textId="77777777" w:rsidR="00364166" w:rsidRPr="00252F87" w:rsidRDefault="00054BA9" w:rsidP="00754222">
      <w:pPr>
        <w:numPr>
          <w:ilvl w:val="0"/>
          <w:numId w:val="19"/>
        </w:numPr>
        <w:tabs>
          <w:tab w:val="clear" w:pos="360"/>
        </w:tabs>
        <w:spacing w:line="360" w:lineRule="auto"/>
        <w:ind w:firstLine="349"/>
        <w:rPr>
          <w:szCs w:val="28"/>
          <w:lang w:val="uk-UA"/>
        </w:rPr>
      </w:pPr>
      <w:r w:rsidRPr="00252F87">
        <w:rPr>
          <w:szCs w:val="28"/>
          <w:lang w:val="uk-UA"/>
        </w:rPr>
        <w:t>Довести твердження про лінійну незалежність та залежність</w:t>
      </w:r>
      <w:r w:rsidR="001443CF">
        <w:rPr>
          <w:szCs w:val="28"/>
          <w:lang w:val="uk-UA"/>
        </w:rPr>
        <w:t>.</w:t>
      </w:r>
    </w:p>
    <w:p w14:paraId="4C92A13F" w14:textId="77777777" w:rsidR="00364166" w:rsidRDefault="00054BA9" w:rsidP="00754222">
      <w:pPr>
        <w:numPr>
          <w:ilvl w:val="0"/>
          <w:numId w:val="1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твердження про ранг</w:t>
      </w:r>
      <w:r w:rsidR="00364166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трапецієподібної </w:t>
      </w:r>
      <w:r w:rsidR="00364166" w:rsidRPr="00252F87">
        <w:rPr>
          <w:szCs w:val="28"/>
          <w:lang w:val="uk-UA"/>
        </w:rPr>
        <w:t>матриц</w:t>
      </w:r>
      <w:r w:rsidRPr="00252F87">
        <w:rPr>
          <w:szCs w:val="28"/>
          <w:lang w:val="uk-UA"/>
        </w:rPr>
        <w:t>і</w:t>
      </w:r>
      <w:r w:rsidR="001443CF">
        <w:rPr>
          <w:szCs w:val="28"/>
          <w:lang w:val="uk-UA"/>
        </w:rPr>
        <w:t>.</w:t>
      </w:r>
    </w:p>
    <w:p w14:paraId="3040CAE0" w14:textId="77777777" w:rsidR="00685F76" w:rsidRPr="00C24692" w:rsidRDefault="00685F76" w:rsidP="00C24692">
      <w:pPr>
        <w:numPr>
          <w:ilvl w:val="0"/>
          <w:numId w:val="19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C24692">
        <w:rPr>
          <w:szCs w:val="28"/>
          <w:lang w:val="uk-UA"/>
        </w:rPr>
        <w:t>Довести, що максимальне число лінійно незалежних рядків</w:t>
      </w:r>
      <w:r w:rsidR="00C24692" w:rsidRPr="00C24692">
        <w:rPr>
          <w:szCs w:val="28"/>
          <w:lang w:val="uk-UA"/>
        </w:rPr>
        <w:t xml:space="preserve"> </w:t>
      </w:r>
      <w:r w:rsidRPr="00C24692">
        <w:rPr>
          <w:szCs w:val="28"/>
          <w:lang w:val="uk-UA"/>
        </w:rPr>
        <w:t>матриці</w:t>
      </w:r>
      <w:r w:rsidR="001443CF" w:rsidRPr="00C24692">
        <w:rPr>
          <w:szCs w:val="28"/>
          <w:lang w:val="uk-UA"/>
        </w:rPr>
        <w:t xml:space="preserve"> дорівнює максимальному числу її лінійно незалежних</w:t>
      </w:r>
      <w:r w:rsidR="00C24692">
        <w:rPr>
          <w:szCs w:val="28"/>
          <w:lang w:val="uk-UA"/>
        </w:rPr>
        <w:t xml:space="preserve"> </w:t>
      </w:r>
      <w:r w:rsidR="001443CF" w:rsidRPr="00C24692">
        <w:rPr>
          <w:szCs w:val="28"/>
          <w:lang w:val="uk-UA"/>
        </w:rPr>
        <w:t>стовпців.</w:t>
      </w:r>
    </w:p>
    <w:p w14:paraId="40B3B6D0" w14:textId="77777777" w:rsidR="001443CF" w:rsidRPr="00C24692" w:rsidRDefault="001443CF" w:rsidP="00C24692">
      <w:pPr>
        <w:numPr>
          <w:ilvl w:val="0"/>
          <w:numId w:val="19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C24692">
        <w:rPr>
          <w:szCs w:val="28"/>
          <w:lang w:val="uk-UA"/>
        </w:rPr>
        <w:t xml:space="preserve">Довести, що визначник </w:t>
      </w:r>
      <w:r w:rsidRPr="00C24692">
        <w:rPr>
          <w:szCs w:val="28"/>
          <w:lang w:val="en-US"/>
        </w:rPr>
        <w:t>n</w:t>
      </w:r>
      <w:r w:rsidRPr="00C24692">
        <w:rPr>
          <w:szCs w:val="28"/>
          <w:lang w:val="uk-UA"/>
        </w:rPr>
        <w:t>-го порядку тоді і тільки тоді рівний</w:t>
      </w:r>
      <w:r w:rsidR="00C24692">
        <w:rPr>
          <w:szCs w:val="28"/>
          <w:lang w:val="uk-UA"/>
        </w:rPr>
        <w:t xml:space="preserve"> </w:t>
      </w:r>
      <w:r w:rsidRPr="00C24692">
        <w:rPr>
          <w:szCs w:val="28"/>
          <w:lang w:val="uk-UA"/>
        </w:rPr>
        <w:t>нулю, коли між його рядками існує лінійна залежність.</w:t>
      </w:r>
    </w:p>
    <w:p w14:paraId="49790F52" w14:textId="77777777" w:rsidR="00FF7373" w:rsidRPr="00252F87" w:rsidRDefault="00FF7373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444D9AC0" w14:textId="77777777" w:rsidR="0021312E" w:rsidRPr="00F564E8" w:rsidRDefault="00887FA5" w:rsidP="0021312E">
      <w:pPr>
        <w:spacing w:line="360" w:lineRule="auto"/>
        <w:ind w:firstLine="709"/>
        <w:jc w:val="both"/>
        <w:rPr>
          <w:szCs w:val="28"/>
        </w:rPr>
      </w:pPr>
      <w:r w:rsidRPr="00BC269D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 xml:space="preserve">: [1], с. 42-44, 62, 87-88; </w:t>
      </w:r>
      <w:r w:rsidR="0021312E">
        <w:rPr>
          <w:szCs w:val="28"/>
          <w:lang w:val="uk-UA"/>
        </w:rPr>
        <w:t>[2], с. 74-76, 125-127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82</w:t>
      </w:r>
      <w:r w:rsidR="0021312E">
        <w:rPr>
          <w:szCs w:val="28"/>
        </w:rPr>
        <w:t>-</w:t>
      </w:r>
      <w:r w:rsidR="0021312E" w:rsidRPr="0021312E">
        <w:rPr>
          <w:szCs w:val="28"/>
        </w:rPr>
        <w:t>84</w:t>
      </w:r>
      <w:r w:rsidR="0021312E" w:rsidRPr="00F564E8">
        <w:rPr>
          <w:szCs w:val="28"/>
        </w:rPr>
        <w:t>;</w:t>
      </w:r>
    </w:p>
    <w:p w14:paraId="7036890B" w14:textId="77777777" w:rsidR="0021312E" w:rsidRPr="004D1353" w:rsidRDefault="0021312E" w:rsidP="0021312E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[</w:t>
      </w:r>
      <w:r w:rsidRPr="0021312E">
        <w:rPr>
          <w:szCs w:val="28"/>
        </w:rPr>
        <w:t>9</w:t>
      </w:r>
      <w:r w:rsidRPr="00F564E8">
        <w:rPr>
          <w:szCs w:val="28"/>
        </w:rPr>
        <w:t xml:space="preserve">], </w:t>
      </w:r>
      <w:r>
        <w:rPr>
          <w:szCs w:val="28"/>
        </w:rPr>
        <w:t>с.</w:t>
      </w:r>
      <w:r w:rsidRPr="0021312E">
        <w:rPr>
          <w:szCs w:val="28"/>
        </w:rPr>
        <w:t>25</w:t>
      </w:r>
      <w:r>
        <w:rPr>
          <w:szCs w:val="28"/>
        </w:rPr>
        <w:t>-</w:t>
      </w:r>
      <w:r w:rsidRPr="0021312E">
        <w:rPr>
          <w:szCs w:val="28"/>
        </w:rPr>
        <w:t>32</w:t>
      </w:r>
      <w:r w:rsidRPr="004D1353">
        <w:rPr>
          <w:szCs w:val="28"/>
        </w:rPr>
        <w:t>.</w:t>
      </w:r>
    </w:p>
    <w:p w14:paraId="77346E44" w14:textId="77777777" w:rsidR="00364166" w:rsidRPr="0021312E" w:rsidRDefault="00364166" w:rsidP="00957B6A">
      <w:pPr>
        <w:spacing w:line="360" w:lineRule="auto"/>
        <w:ind w:firstLine="709"/>
        <w:jc w:val="both"/>
        <w:rPr>
          <w:szCs w:val="28"/>
        </w:rPr>
      </w:pPr>
    </w:p>
    <w:p w14:paraId="31772FE6" w14:textId="77777777" w:rsidR="00B178EE" w:rsidRPr="002D5995" w:rsidRDefault="00A07C0C" w:rsidP="00957B6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br w:type="page"/>
      </w:r>
    </w:p>
    <w:p w14:paraId="44755482" w14:textId="77777777" w:rsidR="00B178EE" w:rsidRDefault="00B178EE" w:rsidP="00B178EE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</w:rPr>
        <w:t>Тест «Так</w:t>
      </w:r>
      <w:r w:rsidRPr="006D5C8E">
        <w:rPr>
          <w:szCs w:val="28"/>
        </w:rPr>
        <w:t>/</w:t>
      </w:r>
      <w:r>
        <w:rPr>
          <w:szCs w:val="28"/>
          <w:lang w:val="uk-UA"/>
        </w:rPr>
        <w:t>ні» для самоперевірки</w:t>
      </w:r>
      <w:r w:rsidR="006D5C8E">
        <w:rPr>
          <w:szCs w:val="28"/>
          <w:lang w:val="uk-UA"/>
        </w:rPr>
        <w:t xml:space="preserve"> знань студентів.</w:t>
      </w:r>
    </w:p>
    <w:p w14:paraId="6437E3C7" w14:textId="77777777" w:rsidR="00FE5E97" w:rsidRDefault="00FE5E97" w:rsidP="00B178EE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4F2A405A" w14:textId="77777777" w:rsidR="00B178EE" w:rsidRDefault="00B178EE" w:rsidP="00FE5E97">
      <w:pPr>
        <w:pStyle w:val="af"/>
        <w:numPr>
          <w:ilvl w:val="0"/>
          <w:numId w:val="40"/>
        </w:numPr>
        <w:spacing w:line="360" w:lineRule="auto"/>
        <w:ind w:hanging="720"/>
        <w:jc w:val="both"/>
      </w:pPr>
      <w:r>
        <w:t>Чи вірне твердження, що якщо система векторів лінійно залежна, то вона містить два вектори, що відрізняються сталим множником?</w:t>
      </w:r>
    </w:p>
    <w:p w14:paraId="22F3AE97" w14:textId="77777777" w:rsidR="00B178EE" w:rsidRDefault="00B178EE" w:rsidP="00FE5E97">
      <w:pPr>
        <w:pStyle w:val="af"/>
        <w:numPr>
          <w:ilvl w:val="0"/>
          <w:numId w:val="40"/>
        </w:numPr>
        <w:spacing w:line="360" w:lineRule="auto"/>
        <w:ind w:hanging="720"/>
        <w:jc w:val="both"/>
      </w:pPr>
      <w:r>
        <w:t xml:space="preserve">Чи вірне твердження, що якщо </w:t>
      </w:r>
      <w:r w:rsidRPr="0099015C">
        <w:rPr>
          <w:position w:val="-4"/>
        </w:rPr>
        <w:object w:dxaOrig="740" w:dyaOrig="220" w14:anchorId="1D0310A6">
          <v:shape id="_x0000_i1388" type="#_x0000_t75" style="width:37.5pt;height:10.5pt" o:ole="">
            <v:imagedata r:id="rId730" o:title=""/>
          </v:shape>
          <o:OLEObject Type="Embed" ProgID="Equation.DSMT4" ShapeID="_x0000_i1388" DrawAspect="Content" ObjectID="_1692009200" r:id="rId731"/>
        </w:object>
      </w:r>
      <w:r>
        <w:t>, то матриця В є оберненою до матриці А?</w:t>
      </w:r>
    </w:p>
    <w:p w14:paraId="797D8DED" w14:textId="77777777" w:rsidR="00B178EE" w:rsidRDefault="00B178EE" w:rsidP="00FE5E97">
      <w:pPr>
        <w:pStyle w:val="af"/>
        <w:numPr>
          <w:ilvl w:val="0"/>
          <w:numId w:val="40"/>
        </w:numPr>
        <w:spacing w:line="360" w:lineRule="auto"/>
        <w:ind w:hanging="720"/>
        <w:jc w:val="both"/>
      </w:pPr>
      <w:r>
        <w:t>Чи вірне твердження, що визначник суми або добутку матриці дорівнює сумі або добутку їх визначників відповідно?</w:t>
      </w:r>
    </w:p>
    <w:p w14:paraId="60BAAA57" w14:textId="77777777" w:rsidR="00B178EE" w:rsidRDefault="00B178EE" w:rsidP="00FE5E97">
      <w:pPr>
        <w:pStyle w:val="af"/>
        <w:numPr>
          <w:ilvl w:val="0"/>
          <w:numId w:val="40"/>
        </w:numPr>
        <w:spacing w:line="360" w:lineRule="auto"/>
        <w:ind w:hanging="720"/>
        <w:jc w:val="both"/>
      </w:pPr>
      <w:r>
        <w:t>Чи вірне твердження, що якщо частина системи векторів лінійно залежна, то і вся система теж лінійно залежна?</w:t>
      </w:r>
    </w:p>
    <w:p w14:paraId="7425C583" w14:textId="77777777" w:rsidR="00B178EE" w:rsidRDefault="00B178EE" w:rsidP="00FE5E97">
      <w:pPr>
        <w:pStyle w:val="af"/>
        <w:numPr>
          <w:ilvl w:val="0"/>
          <w:numId w:val="40"/>
        </w:numPr>
        <w:spacing w:line="360" w:lineRule="auto"/>
        <w:ind w:hanging="720"/>
        <w:jc w:val="both"/>
      </w:pPr>
      <w:r>
        <w:t>Чи вірне твердження, що якщо матриця В отримана з матриці А за допомогою елементарних перетворень, то їх ранги однакові?</w:t>
      </w:r>
    </w:p>
    <w:p w14:paraId="681720BB" w14:textId="77777777" w:rsidR="00B178EE" w:rsidRPr="00B178EE" w:rsidRDefault="00B178EE" w:rsidP="00FE5E97">
      <w:pPr>
        <w:numPr>
          <w:ilvl w:val="0"/>
          <w:numId w:val="40"/>
        </w:numPr>
        <w:spacing w:line="360" w:lineRule="auto"/>
        <w:ind w:hanging="720"/>
        <w:jc w:val="both"/>
        <w:rPr>
          <w:szCs w:val="28"/>
          <w:lang w:val="uk-UA"/>
        </w:rPr>
      </w:pPr>
      <w:proofErr w:type="spellStart"/>
      <w:r>
        <w:t>Чи</w:t>
      </w:r>
      <w:proofErr w:type="spellEnd"/>
      <w:r>
        <w:t xml:space="preserve"> </w:t>
      </w:r>
      <w:proofErr w:type="spellStart"/>
      <w:r>
        <w:t>вірн</w:t>
      </w:r>
      <w:proofErr w:type="spellEnd"/>
      <w:r>
        <w:rPr>
          <w:lang w:val="uk-UA"/>
        </w:rPr>
        <w:t>е</w:t>
      </w:r>
      <w:r>
        <w:t xml:space="preserve"> </w:t>
      </w:r>
      <w:proofErr w:type="spellStart"/>
      <w:r>
        <w:t>твердження</w:t>
      </w:r>
      <w:proofErr w:type="spellEnd"/>
      <w:r>
        <w:t xml:space="preserve">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якщо</w:t>
      </w:r>
      <w:proofErr w:type="spellEnd"/>
      <w:r>
        <w:t xml:space="preserve"> система </w:t>
      </w:r>
      <w:proofErr w:type="spellStart"/>
      <w:r>
        <w:t>векторів</w:t>
      </w:r>
      <w:proofErr w:type="spellEnd"/>
      <w:r>
        <w:t xml:space="preserve"> </w:t>
      </w:r>
      <w:proofErr w:type="spellStart"/>
      <w:r w:rsidR="00F37F6B">
        <w:t>містить</w:t>
      </w:r>
      <w:proofErr w:type="spellEnd"/>
      <w:r w:rsidR="00F37F6B">
        <w:rPr>
          <w:lang w:val="uk-UA"/>
        </w:rPr>
        <w:t xml:space="preserve"> нульовий вектор</w:t>
      </w:r>
      <w:r w:rsidR="00F37F6B" w:rsidRPr="002D5995">
        <w:t>,</w:t>
      </w:r>
      <w:r w:rsidR="00F37F6B">
        <w:t xml:space="preserve"> то вона </w:t>
      </w:r>
      <w:proofErr w:type="spellStart"/>
      <w:r>
        <w:t>лінійно</w:t>
      </w:r>
      <w:proofErr w:type="spellEnd"/>
      <w:r>
        <w:t xml:space="preserve"> </w:t>
      </w:r>
      <w:proofErr w:type="spellStart"/>
      <w:r>
        <w:t>залежна</w:t>
      </w:r>
      <w:proofErr w:type="spellEnd"/>
      <w:r>
        <w:rPr>
          <w:lang w:val="uk-UA"/>
        </w:rPr>
        <w:t>?</w:t>
      </w:r>
    </w:p>
    <w:p w14:paraId="5A4FA6BC" w14:textId="77777777" w:rsidR="00B178EE" w:rsidRPr="00B178EE" w:rsidRDefault="00B178EE" w:rsidP="00FE5E97">
      <w:pPr>
        <w:numPr>
          <w:ilvl w:val="0"/>
          <w:numId w:val="40"/>
        </w:numPr>
        <w:spacing w:line="360" w:lineRule="auto"/>
        <w:ind w:hanging="720"/>
        <w:jc w:val="both"/>
        <w:rPr>
          <w:szCs w:val="28"/>
          <w:lang w:val="uk-UA"/>
        </w:rPr>
      </w:pPr>
      <w:proofErr w:type="spellStart"/>
      <w:r>
        <w:t>Чи</w:t>
      </w:r>
      <w:proofErr w:type="spellEnd"/>
      <w:r>
        <w:t xml:space="preserve"> </w:t>
      </w:r>
      <w:proofErr w:type="spellStart"/>
      <w:r>
        <w:t>вірн</w:t>
      </w:r>
      <w:proofErr w:type="spellEnd"/>
      <w:r>
        <w:rPr>
          <w:lang w:val="uk-UA"/>
        </w:rPr>
        <w:t>е</w:t>
      </w:r>
      <w:r>
        <w:t xml:space="preserve"> </w:t>
      </w:r>
      <w:proofErr w:type="spellStart"/>
      <w:r>
        <w:t>твердження</w:t>
      </w:r>
      <w:proofErr w:type="spellEnd"/>
      <w:r>
        <w:t xml:space="preserve">, що </w:t>
      </w:r>
      <w:r>
        <w:rPr>
          <w:lang w:val="uk-UA"/>
        </w:rPr>
        <w:t>при транспонуванні матриці її визначник змінює знак на протилежний?</w:t>
      </w:r>
    </w:p>
    <w:p w14:paraId="3CBC5D5A" w14:textId="77777777" w:rsidR="00B178EE" w:rsidRPr="00B178EE" w:rsidRDefault="00B178EE" w:rsidP="00FE5E97">
      <w:pPr>
        <w:numPr>
          <w:ilvl w:val="0"/>
          <w:numId w:val="40"/>
        </w:numPr>
        <w:spacing w:line="360" w:lineRule="auto"/>
        <w:ind w:hanging="720"/>
        <w:jc w:val="both"/>
        <w:rPr>
          <w:szCs w:val="28"/>
          <w:lang w:val="uk-UA"/>
        </w:rPr>
      </w:pPr>
      <w:proofErr w:type="spellStart"/>
      <w:r>
        <w:t>Чи</w:t>
      </w:r>
      <w:proofErr w:type="spellEnd"/>
      <w:r>
        <w:t xml:space="preserve"> </w:t>
      </w:r>
      <w:proofErr w:type="spellStart"/>
      <w:r>
        <w:t>вірн</w:t>
      </w:r>
      <w:proofErr w:type="spellEnd"/>
      <w:r>
        <w:rPr>
          <w:lang w:val="uk-UA"/>
        </w:rPr>
        <w:t>е</w:t>
      </w:r>
      <w:r>
        <w:t xml:space="preserve"> </w:t>
      </w:r>
      <w:proofErr w:type="spellStart"/>
      <w:r>
        <w:t>твердження</w:t>
      </w:r>
      <w:proofErr w:type="spellEnd"/>
      <w:r>
        <w:t xml:space="preserve">, </w:t>
      </w:r>
      <w:proofErr w:type="spellStart"/>
      <w:r>
        <w:t>що</w:t>
      </w:r>
      <w:proofErr w:type="spellEnd"/>
      <w:r>
        <w:rPr>
          <w:lang w:val="uk-UA"/>
        </w:rPr>
        <w:t xml:space="preserve"> множити можна матриці однакової розмірності?</w:t>
      </w:r>
    </w:p>
    <w:p w14:paraId="2156247B" w14:textId="77777777" w:rsidR="00B178EE" w:rsidRPr="00B178EE" w:rsidRDefault="00B178EE" w:rsidP="00FE5E97">
      <w:pPr>
        <w:numPr>
          <w:ilvl w:val="0"/>
          <w:numId w:val="40"/>
        </w:numPr>
        <w:spacing w:line="360" w:lineRule="auto"/>
        <w:ind w:hanging="720"/>
        <w:jc w:val="both"/>
        <w:rPr>
          <w:szCs w:val="28"/>
          <w:lang w:val="uk-UA"/>
        </w:rPr>
      </w:pPr>
      <w:proofErr w:type="spellStart"/>
      <w:r>
        <w:t>Чи</w:t>
      </w:r>
      <w:proofErr w:type="spellEnd"/>
      <w:r>
        <w:t xml:space="preserve"> </w:t>
      </w:r>
      <w:proofErr w:type="spellStart"/>
      <w:r>
        <w:t>вірн</w:t>
      </w:r>
      <w:proofErr w:type="spellEnd"/>
      <w:r>
        <w:rPr>
          <w:lang w:val="uk-UA"/>
        </w:rPr>
        <w:t>е</w:t>
      </w:r>
      <w:r>
        <w:t xml:space="preserve"> </w:t>
      </w:r>
      <w:proofErr w:type="spellStart"/>
      <w:r>
        <w:t>твердження</w:t>
      </w:r>
      <w:proofErr w:type="spellEnd"/>
      <w:r>
        <w:t>, що</w:t>
      </w:r>
      <w:r>
        <w:rPr>
          <w:lang w:val="uk-UA"/>
        </w:rPr>
        <w:t xml:space="preserve"> у невиродженої матриці визначник дорівнює нулю?</w:t>
      </w:r>
    </w:p>
    <w:p w14:paraId="00C253E9" w14:textId="77777777" w:rsidR="00B178EE" w:rsidRPr="000E5A95" w:rsidRDefault="000E5A95" w:rsidP="00FE5E97">
      <w:pPr>
        <w:numPr>
          <w:ilvl w:val="0"/>
          <w:numId w:val="40"/>
        </w:numPr>
        <w:spacing w:line="360" w:lineRule="auto"/>
        <w:ind w:hanging="720"/>
        <w:jc w:val="both"/>
        <w:rPr>
          <w:szCs w:val="28"/>
          <w:lang w:val="uk-UA"/>
        </w:rPr>
      </w:pPr>
      <w:r w:rsidRPr="000E5A95">
        <w:rPr>
          <w:lang w:val="uk-UA"/>
        </w:rPr>
        <w:t>Чи вірн</w:t>
      </w:r>
      <w:r>
        <w:rPr>
          <w:lang w:val="uk-UA"/>
        </w:rPr>
        <w:t>е</w:t>
      </w:r>
      <w:r w:rsidRPr="000E5A95">
        <w:rPr>
          <w:lang w:val="uk-UA"/>
        </w:rPr>
        <w:t xml:space="preserve"> твердження, що</w:t>
      </w:r>
      <w:r>
        <w:rPr>
          <w:lang w:val="uk-UA"/>
        </w:rPr>
        <w:t xml:space="preserve"> слід кососиметричної матриці дорівнює нулю?</w:t>
      </w:r>
    </w:p>
    <w:p w14:paraId="3A19C13A" w14:textId="77777777" w:rsidR="00FE5E97" w:rsidRDefault="00FE5E97" w:rsidP="000E5A95">
      <w:pPr>
        <w:spacing w:line="360" w:lineRule="auto"/>
        <w:ind w:left="1069"/>
        <w:jc w:val="both"/>
        <w:rPr>
          <w:u w:val="single"/>
          <w:lang w:val="uk-UA"/>
        </w:rPr>
      </w:pPr>
    </w:p>
    <w:p w14:paraId="09168EAA" w14:textId="77777777" w:rsidR="000E5A95" w:rsidRDefault="000E5A95" w:rsidP="000E5A95">
      <w:pPr>
        <w:spacing w:line="360" w:lineRule="auto"/>
        <w:ind w:left="1069"/>
        <w:jc w:val="both"/>
        <w:rPr>
          <w:u w:val="single"/>
          <w:lang w:val="uk-UA"/>
        </w:rPr>
      </w:pPr>
      <w:r w:rsidRPr="000E5A95">
        <w:rPr>
          <w:u w:val="single"/>
          <w:lang w:val="uk-UA"/>
        </w:rPr>
        <w:t>Відповіді</w:t>
      </w:r>
    </w:p>
    <w:p w14:paraId="416BBE5D" w14:textId="77777777" w:rsidR="000E5A95" w:rsidRPr="000E5A95" w:rsidRDefault="000E5A95" w:rsidP="000E5A95">
      <w:pPr>
        <w:spacing w:line="360" w:lineRule="auto"/>
        <w:ind w:left="1069"/>
        <w:jc w:val="both"/>
        <w:rPr>
          <w:szCs w:val="28"/>
          <w:lang w:val="uk-UA"/>
        </w:rPr>
      </w:pPr>
      <w:r w:rsidRPr="002D5995">
        <w:rPr>
          <w:lang w:val="uk-UA"/>
        </w:rPr>
        <w:t>1.</w:t>
      </w:r>
      <w:r w:rsidR="00F37F6B" w:rsidRPr="00F37F6B">
        <w:rPr>
          <w:lang w:val="uk-UA"/>
        </w:rPr>
        <w:t>Н</w:t>
      </w:r>
      <w:r w:rsidR="00F37F6B" w:rsidRPr="00E57D45">
        <w:rPr>
          <w:lang w:val="uk-UA"/>
        </w:rPr>
        <w:t>і</w:t>
      </w:r>
      <w:r w:rsidRPr="00F37F6B">
        <w:rPr>
          <w:lang w:val="uk-UA"/>
        </w:rPr>
        <w:t xml:space="preserve">. 2. </w:t>
      </w:r>
      <w:r w:rsidR="00F37F6B" w:rsidRPr="002D5995">
        <w:rPr>
          <w:lang w:val="uk-UA"/>
        </w:rPr>
        <w:t>Ні</w:t>
      </w:r>
      <w:r>
        <w:rPr>
          <w:lang w:val="uk-UA"/>
        </w:rPr>
        <w:t xml:space="preserve">. 3. Ні. 4. Так. 5. Так. </w:t>
      </w:r>
      <w:r w:rsidRPr="002D5995">
        <w:rPr>
          <w:lang w:val="uk-UA"/>
        </w:rPr>
        <w:t>6. Так</w:t>
      </w:r>
      <w:r>
        <w:rPr>
          <w:lang w:val="uk-UA"/>
        </w:rPr>
        <w:t>. 7. Ні. 8. Ні. 9. Ні. 10. Так.</w:t>
      </w:r>
    </w:p>
    <w:p w14:paraId="5D72CEE0" w14:textId="77777777" w:rsidR="009123DA" w:rsidRPr="00252F87" w:rsidRDefault="00455558" w:rsidP="00FF287C">
      <w:pPr>
        <w:pageBreakBefore/>
        <w:spacing w:after="280" w:line="360" w:lineRule="auto"/>
        <w:jc w:val="center"/>
        <w:outlineLvl w:val="0"/>
        <w:rPr>
          <w:b/>
          <w:szCs w:val="28"/>
          <w:lang w:val="uk-UA"/>
        </w:rPr>
      </w:pPr>
      <w:bookmarkStart w:id="17" w:name="_Toc96263675"/>
      <w:bookmarkStart w:id="18" w:name="_Toc348903592"/>
      <w:r w:rsidRPr="002D5995">
        <w:rPr>
          <w:b/>
          <w:szCs w:val="28"/>
        </w:rPr>
        <w:lastRenderedPageBreak/>
        <w:t xml:space="preserve"> </w:t>
      </w:r>
      <w:bookmarkStart w:id="19" w:name="_Toc37070682"/>
      <w:r w:rsidR="009123DA" w:rsidRPr="00252F87">
        <w:rPr>
          <w:b/>
          <w:szCs w:val="28"/>
          <w:lang w:val="uk-UA"/>
        </w:rPr>
        <w:t>2.</w:t>
      </w:r>
      <w:r w:rsidR="001039CB" w:rsidRPr="00252F87">
        <w:rPr>
          <w:b/>
          <w:szCs w:val="28"/>
          <w:lang w:val="uk-UA"/>
        </w:rPr>
        <w:t xml:space="preserve"> С</w:t>
      </w:r>
      <w:r w:rsidR="00B43313" w:rsidRPr="00252F87">
        <w:rPr>
          <w:b/>
          <w:szCs w:val="28"/>
          <w:lang w:val="uk-UA"/>
        </w:rPr>
        <w:t>ИСТЕМИ ЛІНІЙНИХ</w:t>
      </w:r>
      <w:r w:rsidR="001039CB" w:rsidRPr="00252F87">
        <w:rPr>
          <w:b/>
          <w:szCs w:val="28"/>
          <w:lang w:val="uk-UA"/>
        </w:rPr>
        <w:t xml:space="preserve"> </w:t>
      </w:r>
      <w:r w:rsidR="00B43313" w:rsidRPr="00252F87">
        <w:rPr>
          <w:b/>
          <w:szCs w:val="28"/>
          <w:lang w:val="uk-UA"/>
        </w:rPr>
        <w:t>АЛГЕБРАЇЧНИХ РІВНЯНЬ</w:t>
      </w:r>
      <w:bookmarkEnd w:id="17"/>
      <w:bookmarkEnd w:id="18"/>
      <w:bookmarkEnd w:id="19"/>
    </w:p>
    <w:p w14:paraId="18774018" w14:textId="77777777" w:rsidR="009123DA" w:rsidRPr="00252F87" w:rsidRDefault="009123DA" w:rsidP="00FF287C">
      <w:pPr>
        <w:spacing w:after="560" w:line="360" w:lineRule="auto"/>
        <w:jc w:val="center"/>
        <w:outlineLvl w:val="1"/>
        <w:rPr>
          <w:b/>
          <w:szCs w:val="28"/>
          <w:lang w:val="uk-UA"/>
        </w:rPr>
      </w:pPr>
      <w:bookmarkStart w:id="20" w:name="_Toc348903593"/>
      <w:bookmarkStart w:id="21" w:name="_Toc37070683"/>
      <w:bookmarkStart w:id="22" w:name="_Toc96263676"/>
      <w:r w:rsidRPr="00252F87">
        <w:rPr>
          <w:b/>
          <w:szCs w:val="28"/>
          <w:lang w:val="uk-UA"/>
        </w:rPr>
        <w:t>2.1</w:t>
      </w:r>
      <w:r w:rsidR="0079452D">
        <w:rPr>
          <w:b/>
          <w:szCs w:val="28"/>
          <w:lang w:val="uk-UA"/>
        </w:rPr>
        <w:t>.</w:t>
      </w:r>
      <w:r w:rsidRPr="00252F87">
        <w:rPr>
          <w:b/>
          <w:szCs w:val="28"/>
          <w:lang w:val="uk-UA"/>
        </w:rPr>
        <w:t xml:space="preserve"> </w:t>
      </w:r>
      <w:r w:rsidR="001039CB" w:rsidRPr="00252F87">
        <w:rPr>
          <w:b/>
          <w:szCs w:val="28"/>
          <w:lang w:val="uk-UA"/>
        </w:rPr>
        <w:t>Системи лінійних алгебраїчних рівнянь</w:t>
      </w:r>
      <w:r w:rsidRPr="00252F87">
        <w:rPr>
          <w:b/>
          <w:szCs w:val="28"/>
          <w:lang w:val="uk-UA"/>
        </w:rPr>
        <w:t>.</w:t>
      </w:r>
      <w:r w:rsidR="00B43313" w:rsidRPr="00252F87">
        <w:rPr>
          <w:b/>
          <w:szCs w:val="28"/>
          <w:lang w:val="uk-UA"/>
        </w:rPr>
        <w:t xml:space="preserve"> Основні </w:t>
      </w:r>
      <w:r w:rsidR="001039CB" w:rsidRPr="00252F87">
        <w:rPr>
          <w:b/>
          <w:szCs w:val="28"/>
          <w:lang w:val="uk-UA"/>
        </w:rPr>
        <w:t>поняття.</w:t>
      </w:r>
      <w:bookmarkEnd w:id="20"/>
      <w:bookmarkEnd w:id="21"/>
      <w:r w:rsidR="001039CB" w:rsidRPr="00252F87">
        <w:rPr>
          <w:b/>
          <w:szCs w:val="28"/>
          <w:lang w:val="uk-UA"/>
        </w:rPr>
        <w:t xml:space="preserve"> </w:t>
      </w:r>
      <w:bookmarkEnd w:id="22"/>
    </w:p>
    <w:p w14:paraId="31E28E98" w14:textId="77777777" w:rsidR="00F133FB" w:rsidRDefault="00F133F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 загальному випадку система </w:t>
      </w:r>
      <w:r w:rsidR="00385E75" w:rsidRPr="00252F87">
        <w:rPr>
          <w:position w:val="-6"/>
          <w:szCs w:val="28"/>
          <w:lang w:val="uk-UA"/>
        </w:rPr>
        <w:object w:dxaOrig="279" w:dyaOrig="240" w14:anchorId="19A265E2">
          <v:shape id="_x0000_i1389" type="#_x0000_t75" style="width:13.9pt;height:12pt" o:ole="">
            <v:imagedata r:id="rId732" o:title=""/>
          </v:shape>
          <o:OLEObject Type="Embed" ProgID="Equation.DSMT4" ShapeID="_x0000_i1389" DrawAspect="Content" ObjectID="_1692009201" r:id="rId733"/>
        </w:object>
      </w:r>
      <w:r w:rsidR="00936D4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лінійних алгебраїчних рівнянь з</w:t>
      </w:r>
      <w:r w:rsidR="00782296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062B3DB6">
          <v:shape id="_x0000_i1390" type="#_x0000_t75" style="width:10.5pt;height:12pt" o:ole="">
            <v:imagedata r:id="rId734" o:title=""/>
          </v:shape>
          <o:OLEObject Type="Embed" ProgID="Equation.DSMT4" ShapeID="_x0000_i1390" DrawAspect="Content" ObjectID="_1692009202" r:id="rId735"/>
        </w:object>
      </w:r>
      <w:r w:rsidR="00782296" w:rsidRPr="00252F87">
        <w:rPr>
          <w:szCs w:val="28"/>
          <w:lang w:val="uk-UA"/>
        </w:rPr>
        <w:t xml:space="preserve"> невідомими </w:t>
      </w:r>
      <w:r w:rsidRPr="00252F87">
        <w:rPr>
          <w:szCs w:val="28"/>
          <w:lang w:val="uk-UA"/>
        </w:rPr>
        <w:t>має наступний вигляд</w:t>
      </w:r>
      <w:r w:rsidR="00116D2D" w:rsidRPr="00252F87">
        <w:rPr>
          <w:szCs w:val="28"/>
          <w:lang w:val="uk-UA"/>
        </w:rPr>
        <w:t>:</w:t>
      </w:r>
    </w:p>
    <w:p w14:paraId="5B8527B2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E50C6A3" w14:textId="77777777" w:rsidR="009123DA" w:rsidRDefault="004F6ED6" w:rsidP="00BC269D">
      <w:pPr>
        <w:spacing w:line="360" w:lineRule="auto"/>
        <w:jc w:val="right"/>
        <w:rPr>
          <w:szCs w:val="28"/>
          <w:lang w:val="uk-UA"/>
        </w:rPr>
      </w:pPr>
      <w:r w:rsidRPr="004F6ED6">
        <w:rPr>
          <w:position w:val="-78"/>
          <w:szCs w:val="28"/>
          <w:lang w:val="uk-UA"/>
        </w:rPr>
        <w:object w:dxaOrig="3560" w:dyaOrig="1700" w14:anchorId="43EB21D8">
          <v:shape id="_x0000_i1391" type="#_x0000_t75" style="width:178.5pt;height:85.9pt" o:ole="">
            <v:imagedata r:id="rId736" o:title=""/>
          </v:shape>
          <o:OLEObject Type="Embed" ProgID="Equation.DSMT4" ShapeID="_x0000_i1391" DrawAspect="Content" ObjectID="_1692009203" r:id="rId737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1)</w:t>
      </w:r>
    </w:p>
    <w:p w14:paraId="1BE10F11" w14:textId="77777777" w:rsidR="00BC269D" w:rsidRPr="00252F87" w:rsidRDefault="00BC269D" w:rsidP="005E57E6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240BCD54" w14:textId="77777777" w:rsidR="009123DA" w:rsidRDefault="00B5488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 цьому через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2E7E342F">
          <v:shape id="_x0000_i1392" type="#_x0000_t75" style="width:63.4pt;height:19.5pt" o:ole="">
            <v:imagedata r:id="rId738" o:title=""/>
          </v:shape>
          <o:OLEObject Type="Embed" ProgID="Equation.DSMT4" ShapeID="_x0000_i1392" DrawAspect="Content" ObjectID="_1692009204" r:id="rId739"/>
        </w:object>
      </w:r>
      <w:r w:rsidR="009123D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означені невідомі</w:t>
      </w:r>
      <w:r w:rsidR="00401A75" w:rsidRPr="00252F87">
        <w:rPr>
          <w:szCs w:val="28"/>
          <w:lang w:val="uk-UA"/>
        </w:rPr>
        <w:t>, які потрібно знайти</w:t>
      </w:r>
      <w:r w:rsidR="003900FC" w:rsidRPr="00252F87">
        <w:rPr>
          <w:szCs w:val="28"/>
          <w:lang w:val="uk-UA"/>
        </w:rPr>
        <w:t>.</w:t>
      </w:r>
      <w:r w:rsidR="009123DA" w:rsidRPr="00252F87">
        <w:rPr>
          <w:szCs w:val="28"/>
          <w:lang w:val="uk-UA"/>
        </w:rPr>
        <w:t xml:space="preserve"> </w:t>
      </w:r>
      <w:r w:rsidR="003900FC" w:rsidRPr="00252F87">
        <w:rPr>
          <w:szCs w:val="28"/>
          <w:lang w:val="uk-UA"/>
        </w:rPr>
        <w:t>В</w:t>
      </w:r>
      <w:r w:rsidRPr="00252F87">
        <w:rPr>
          <w:szCs w:val="28"/>
          <w:lang w:val="uk-UA"/>
        </w:rPr>
        <w:t>еличини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320" w:dyaOrig="420" w14:anchorId="3AA4CB50">
          <v:shape id="_x0000_i1393" type="#_x0000_t75" style="width:16.15pt;height:21.4pt" o:ole="">
            <v:imagedata r:id="rId740" o:title=""/>
          </v:shape>
          <o:OLEObject Type="Embed" ProgID="Equation.DSMT4" ShapeID="_x0000_i1393" DrawAspect="Content" ObjectID="_1692009205" r:id="rId741"/>
        </w:object>
      </w:r>
      <w:r w:rsidR="009123DA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940" w:dyaOrig="380" w14:anchorId="5F18868A">
          <v:shape id="_x0000_i1394" type="#_x0000_t75" style="width:46.15pt;height:19.5pt" o:ole="">
            <v:imagedata r:id="rId742" o:title=""/>
          </v:shape>
          <o:OLEObject Type="Embed" ProgID="Equation.DSMT4" ShapeID="_x0000_i1394" DrawAspect="Content" ObjectID="_1692009206" r:id="rId743"/>
        </w:object>
      </w:r>
      <w:r w:rsidR="009123DA" w:rsidRPr="00252F87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940" w:dyaOrig="440" w14:anchorId="4AEE4B1A">
          <v:shape id="_x0000_i1395" type="#_x0000_t75" style="width:46.15pt;height:22.5pt" o:ole="">
            <v:imagedata r:id="rId744" o:title=""/>
          </v:shape>
          <o:OLEObject Type="Embed" ProgID="Equation.DSMT4" ShapeID="_x0000_i1395" DrawAspect="Content" ObjectID="_1692009207" r:id="rId745"/>
        </w:object>
      </w:r>
      <w:r w:rsidR="009123DA" w:rsidRPr="00252F87">
        <w:rPr>
          <w:szCs w:val="28"/>
          <w:lang w:val="uk-UA"/>
        </w:rPr>
        <w:t xml:space="preserve"> </w:t>
      </w:r>
      <w:r w:rsidR="0079452D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коефіцієнтами системи</w:t>
      </w:r>
      <w:r w:rsidR="00BC269D">
        <w:rPr>
          <w:szCs w:val="28"/>
          <w:lang w:val="uk-UA"/>
        </w:rPr>
        <w:t>, а в</w:t>
      </w:r>
      <w:r w:rsidRPr="00252F87">
        <w:rPr>
          <w:szCs w:val="28"/>
          <w:lang w:val="uk-UA"/>
        </w:rPr>
        <w:t>еличини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6"/>
          <w:szCs w:val="28"/>
          <w:lang w:val="uk-UA"/>
        </w:rPr>
        <w:object w:dxaOrig="279" w:dyaOrig="420" w14:anchorId="32C3FEA9">
          <v:shape id="_x0000_i1396" type="#_x0000_t75" style="width:13.9pt;height:21.4pt" o:ole="">
            <v:imagedata r:id="rId746" o:title=""/>
          </v:shape>
          <o:OLEObject Type="Embed" ProgID="Equation.DSMT4" ShapeID="_x0000_i1396" DrawAspect="Content" ObjectID="_1692009208" r:id="rId747"/>
        </w:object>
      </w:r>
      <w:r w:rsidR="009123DA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940" w:dyaOrig="380" w14:anchorId="240D678C">
          <v:shape id="_x0000_i1397" type="#_x0000_t75" style="width:46.15pt;height:19.5pt" o:ole="">
            <v:imagedata r:id="rId748" o:title=""/>
          </v:shape>
          <o:OLEObject Type="Embed" ProgID="Equation.DSMT4" ShapeID="_x0000_i1397" DrawAspect="Content" ObjectID="_1692009209" r:id="rId749"/>
        </w:object>
      </w:r>
      <w:r w:rsidR="0079452D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вільними членами</w:t>
      </w:r>
      <w:r w:rsidR="00BC269D">
        <w:rPr>
          <w:szCs w:val="28"/>
          <w:lang w:val="uk-UA"/>
        </w:rPr>
        <w:t xml:space="preserve">. Ці величини </w:t>
      </w:r>
      <w:r w:rsidRPr="00252F87">
        <w:rPr>
          <w:szCs w:val="28"/>
          <w:lang w:val="uk-UA"/>
        </w:rPr>
        <w:t>припускаються відомими</w:t>
      </w:r>
      <w:r w:rsidR="009123DA" w:rsidRPr="00252F87">
        <w:rPr>
          <w:szCs w:val="28"/>
          <w:lang w:val="uk-UA"/>
        </w:rPr>
        <w:t>.</w:t>
      </w:r>
    </w:p>
    <w:p w14:paraId="73D0D44C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D6D5E13" w14:textId="77777777" w:rsidR="00F7329B" w:rsidRDefault="00F7329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сить зручно записувати лінійну систему (</w:t>
      </w:r>
      <w:r w:rsidR="00CB59B3">
        <w:rPr>
          <w:szCs w:val="28"/>
          <w:lang w:val="uk-UA"/>
        </w:rPr>
        <w:t>2.</w:t>
      </w:r>
      <w:r w:rsidRPr="00252F87">
        <w:rPr>
          <w:szCs w:val="28"/>
          <w:lang w:val="uk-UA"/>
        </w:rPr>
        <w:t>1) в матричній формі.</w:t>
      </w:r>
    </w:p>
    <w:p w14:paraId="57BEB91F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AD0B945" w14:textId="77777777" w:rsidR="00706A33" w:rsidRPr="00252F87" w:rsidRDefault="005E57E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цього п</w:t>
      </w:r>
      <w:r w:rsidR="00F7329B" w:rsidRPr="00252F87">
        <w:rPr>
          <w:szCs w:val="28"/>
          <w:lang w:val="uk-UA"/>
        </w:rPr>
        <w:t>обудуємо</w:t>
      </w:r>
      <w:r w:rsidR="00706A33" w:rsidRPr="00252F87">
        <w:rPr>
          <w:szCs w:val="28"/>
          <w:lang w:val="uk-UA"/>
        </w:rPr>
        <w:t>:</w:t>
      </w:r>
    </w:p>
    <w:p w14:paraId="44607232" w14:textId="77777777" w:rsidR="00F7329B" w:rsidRDefault="00F7329B" w:rsidP="005E57E6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атрицю з коефіцієнтів при невідомих</w:t>
      </w:r>
      <w:r w:rsidR="0079452D">
        <w:rPr>
          <w:szCs w:val="28"/>
          <w:lang w:val="uk-UA"/>
        </w:rPr>
        <w:t>, яку називають</w:t>
      </w:r>
      <w:r w:rsidR="00C0333F" w:rsidRPr="00252F87">
        <w:rPr>
          <w:szCs w:val="28"/>
          <w:lang w:val="uk-UA"/>
        </w:rPr>
        <w:t xml:space="preserve"> матрицею системи</w:t>
      </w:r>
    </w:p>
    <w:p w14:paraId="4309B1BE" w14:textId="77777777" w:rsidR="00BC269D" w:rsidRPr="00252F87" w:rsidRDefault="00BC269D" w:rsidP="005E57E6">
      <w:pPr>
        <w:spacing w:line="360" w:lineRule="auto"/>
        <w:jc w:val="both"/>
        <w:rPr>
          <w:szCs w:val="28"/>
          <w:lang w:val="uk-UA"/>
        </w:rPr>
      </w:pPr>
    </w:p>
    <w:p w14:paraId="65F4AE19" w14:textId="77777777" w:rsidR="009123DA" w:rsidRDefault="004F6ED6" w:rsidP="00BC269D">
      <w:pPr>
        <w:spacing w:line="360" w:lineRule="auto"/>
        <w:jc w:val="right"/>
        <w:rPr>
          <w:szCs w:val="28"/>
          <w:lang w:val="uk-UA"/>
        </w:rPr>
      </w:pPr>
      <w:r w:rsidRPr="004F6ED6">
        <w:rPr>
          <w:position w:val="-78"/>
          <w:szCs w:val="28"/>
          <w:lang w:val="uk-UA"/>
        </w:rPr>
        <w:object w:dxaOrig="2460" w:dyaOrig="1700" w14:anchorId="314A2AA5">
          <v:shape id="_x0000_i1398" type="#_x0000_t75" style="width:122.65pt;height:85.9pt" o:ole="">
            <v:imagedata r:id="rId750" o:title=""/>
          </v:shape>
          <o:OLEObject Type="Embed" ProgID="Equation.DSMT4" ShapeID="_x0000_i1398" DrawAspect="Content" ObjectID="_1692009210" r:id="rId751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2</w:t>
      </w:r>
      <w:r w:rsidR="00CB59B3">
        <w:rPr>
          <w:szCs w:val="28"/>
          <w:lang w:val="uk-UA"/>
        </w:rPr>
        <w:t>.2</w:t>
      </w:r>
      <w:r w:rsidR="009123DA" w:rsidRPr="00252F87">
        <w:rPr>
          <w:szCs w:val="28"/>
          <w:lang w:val="uk-UA"/>
        </w:rPr>
        <w:t>)</w:t>
      </w:r>
    </w:p>
    <w:p w14:paraId="76C7DA62" w14:textId="77777777" w:rsidR="00BC269D" w:rsidRDefault="00BC269D" w:rsidP="00BC269D">
      <w:pPr>
        <w:spacing w:line="360" w:lineRule="auto"/>
        <w:jc w:val="right"/>
        <w:rPr>
          <w:szCs w:val="28"/>
          <w:lang w:val="uk-UA"/>
        </w:rPr>
      </w:pPr>
    </w:p>
    <w:p w14:paraId="6C11D19E" w14:textId="77777777" w:rsidR="00BC269D" w:rsidRPr="00252F87" w:rsidRDefault="00BC269D" w:rsidP="00BC269D">
      <w:pPr>
        <w:spacing w:line="360" w:lineRule="auto"/>
        <w:jc w:val="right"/>
        <w:rPr>
          <w:szCs w:val="28"/>
          <w:lang w:val="uk-UA"/>
        </w:rPr>
      </w:pPr>
    </w:p>
    <w:p w14:paraId="02A38985" w14:textId="77777777" w:rsidR="009F2202" w:rsidRDefault="004F63F7" w:rsidP="00137E51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ектор-стов</w:t>
      </w:r>
      <w:r w:rsidR="00137E51" w:rsidRPr="00252F87">
        <w:rPr>
          <w:szCs w:val="28"/>
          <w:lang w:val="uk-UA"/>
        </w:rPr>
        <w:t>п</w:t>
      </w:r>
      <w:r w:rsidR="0079452D">
        <w:rPr>
          <w:szCs w:val="28"/>
          <w:lang w:val="uk-UA"/>
        </w:rPr>
        <w:t xml:space="preserve">ець </w:t>
      </w:r>
      <w:r w:rsidRPr="00252F87">
        <w:rPr>
          <w:szCs w:val="28"/>
          <w:lang w:val="uk-UA"/>
        </w:rPr>
        <w:t>з невідомих</w:t>
      </w:r>
    </w:p>
    <w:p w14:paraId="56DF752D" w14:textId="77777777" w:rsidR="00BC269D" w:rsidRPr="00252F87" w:rsidRDefault="00BC269D" w:rsidP="00137E51">
      <w:pPr>
        <w:spacing w:line="360" w:lineRule="auto"/>
        <w:jc w:val="both"/>
        <w:rPr>
          <w:szCs w:val="28"/>
          <w:lang w:val="uk-UA"/>
        </w:rPr>
      </w:pPr>
    </w:p>
    <w:p w14:paraId="559F3297" w14:textId="77777777" w:rsidR="009F2202" w:rsidRPr="00252F87" w:rsidRDefault="00385E75" w:rsidP="009F2202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1020" w:dyaOrig="1700" w14:anchorId="0552CC0B">
          <v:shape id="_x0000_i1399" type="#_x0000_t75" style="width:50.65pt;height:85.9pt" o:ole="">
            <v:imagedata r:id="rId752" o:title=""/>
          </v:shape>
          <o:OLEObject Type="Embed" ProgID="Equation.DSMT4" ShapeID="_x0000_i1399" DrawAspect="Content" ObjectID="_1692009211" r:id="rId753"/>
        </w:object>
      </w:r>
      <w:r w:rsidR="00C956F6" w:rsidRPr="00252F87">
        <w:rPr>
          <w:szCs w:val="28"/>
          <w:lang w:val="uk-UA"/>
        </w:rPr>
        <w:tab/>
      </w:r>
      <w:r w:rsidR="009F2202" w:rsidRPr="00252F87">
        <w:rPr>
          <w:szCs w:val="28"/>
          <w:lang w:val="uk-UA"/>
        </w:rPr>
        <w:tab/>
      </w:r>
      <w:r w:rsidR="009F2202" w:rsidRPr="00252F87">
        <w:rPr>
          <w:szCs w:val="28"/>
          <w:lang w:val="uk-UA"/>
        </w:rPr>
        <w:tab/>
      </w:r>
      <w:r w:rsidR="009F2202" w:rsidRPr="00252F87">
        <w:rPr>
          <w:szCs w:val="28"/>
          <w:lang w:val="uk-UA"/>
        </w:rPr>
        <w:tab/>
      </w:r>
      <w:r w:rsidR="009F2202" w:rsidRPr="00252F87">
        <w:rPr>
          <w:szCs w:val="28"/>
          <w:lang w:val="uk-UA"/>
        </w:rPr>
        <w:tab/>
      </w:r>
      <w:r w:rsidR="009F2202" w:rsidRPr="00252F87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3) </w:t>
      </w:r>
    </w:p>
    <w:p w14:paraId="5764A345" w14:textId="77777777" w:rsidR="00BC269D" w:rsidRDefault="00BC269D" w:rsidP="00137E51">
      <w:pPr>
        <w:spacing w:line="360" w:lineRule="auto"/>
        <w:jc w:val="both"/>
        <w:rPr>
          <w:szCs w:val="28"/>
          <w:lang w:val="uk-UA"/>
        </w:rPr>
      </w:pPr>
    </w:p>
    <w:p w14:paraId="4AD874CB" w14:textId="77777777" w:rsidR="00C956F6" w:rsidRPr="00252F87" w:rsidRDefault="004F63F7" w:rsidP="00137E51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 вектор-стов</w:t>
      </w:r>
      <w:r w:rsidR="00137E51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ець вільних членів</w:t>
      </w:r>
    </w:p>
    <w:p w14:paraId="6D056AB5" w14:textId="77777777" w:rsidR="009123DA" w:rsidRDefault="00385E75" w:rsidP="00BC269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1040" w:dyaOrig="1700" w14:anchorId="546A7C24">
          <v:shape id="_x0000_i1400" type="#_x0000_t75" style="width:50.65pt;height:85.9pt" o:ole="">
            <v:imagedata r:id="rId754" o:title=""/>
          </v:shape>
          <o:OLEObject Type="Embed" ProgID="Equation.DSMT4" ShapeID="_x0000_i1400" DrawAspect="Content" ObjectID="_1692009212" r:id="rId755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4)</w:t>
      </w:r>
    </w:p>
    <w:p w14:paraId="03DB8F3A" w14:textId="77777777" w:rsidR="00BC269D" w:rsidRPr="00252F87" w:rsidRDefault="00BC269D" w:rsidP="00BC269D">
      <w:pPr>
        <w:spacing w:line="360" w:lineRule="auto"/>
        <w:jc w:val="right"/>
        <w:rPr>
          <w:szCs w:val="28"/>
          <w:lang w:val="uk-UA"/>
        </w:rPr>
      </w:pPr>
    </w:p>
    <w:p w14:paraId="19126616" w14:textId="77777777" w:rsidR="009123DA" w:rsidRDefault="001A534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атриці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1429491F">
          <v:shape id="_x0000_i1401" type="#_x0000_t75" style="width:13.9pt;height:13.9pt" o:ole="">
            <v:imagedata r:id="rId756" o:title=""/>
          </v:shape>
          <o:OLEObject Type="Embed" ProgID="Equation.DSMT4" ShapeID="_x0000_i1401" DrawAspect="Content" ObjectID="_1692009213" r:id="rId757"/>
        </w:object>
      </w:r>
      <w:r w:rsidR="009123D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0EE6EE26">
          <v:shape id="_x0000_i1402" type="#_x0000_t75" style="width:10.5pt;height:12pt" o:ole="">
            <v:imagedata r:id="rId758" o:title=""/>
          </v:shape>
          <o:OLEObject Type="Embed" ProgID="Equation.DSMT4" ShapeID="_x0000_i1402" DrawAspect="Content" ObjectID="_1692009214" r:id="rId759"/>
        </w:object>
      </w:r>
      <w:r w:rsidR="00137E5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узгоджені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тому їх </w:t>
      </w:r>
      <w:r w:rsidR="00137E51" w:rsidRPr="00252F87">
        <w:rPr>
          <w:szCs w:val="28"/>
          <w:lang w:val="uk-UA"/>
        </w:rPr>
        <w:t xml:space="preserve">можна </w:t>
      </w:r>
      <w:r w:rsidR="00252F87" w:rsidRPr="00252F87">
        <w:rPr>
          <w:szCs w:val="28"/>
          <w:lang w:val="uk-UA"/>
        </w:rPr>
        <w:t>перемножити</w:t>
      </w:r>
      <w:r w:rsidR="00BC269D">
        <w:rPr>
          <w:szCs w:val="28"/>
          <w:lang w:val="uk-UA"/>
        </w:rPr>
        <w:t>:</w:t>
      </w:r>
    </w:p>
    <w:p w14:paraId="71E30E70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ADE496" w14:textId="77777777" w:rsidR="009123DA" w:rsidRDefault="004F6ED6" w:rsidP="00BC269D">
      <w:pPr>
        <w:spacing w:line="360" w:lineRule="auto"/>
        <w:jc w:val="center"/>
        <w:rPr>
          <w:szCs w:val="28"/>
          <w:lang w:val="uk-UA"/>
        </w:rPr>
      </w:pPr>
      <w:r w:rsidRPr="004F6ED6">
        <w:rPr>
          <w:position w:val="-62"/>
          <w:szCs w:val="28"/>
          <w:lang w:val="uk-UA"/>
        </w:rPr>
        <w:object w:dxaOrig="7560" w:dyaOrig="1380" w14:anchorId="4C4AF102">
          <v:shape id="_x0000_i1403" type="#_x0000_t75" style="width:378pt;height:68.65pt" o:ole="">
            <v:imagedata r:id="rId760" o:title=""/>
          </v:shape>
          <o:OLEObject Type="Embed" ProgID="Equation.DSMT4" ShapeID="_x0000_i1403" DrawAspect="Content" ObjectID="_1692009215" r:id="rId761"/>
        </w:object>
      </w:r>
    </w:p>
    <w:p w14:paraId="602718BF" w14:textId="77777777" w:rsidR="00BC269D" w:rsidRPr="00252F87" w:rsidRDefault="00BC269D" w:rsidP="005E57E6">
      <w:pPr>
        <w:tabs>
          <w:tab w:val="center" w:pos="4536"/>
        </w:tabs>
        <w:spacing w:line="360" w:lineRule="auto"/>
        <w:rPr>
          <w:szCs w:val="28"/>
          <w:lang w:val="uk-UA"/>
        </w:rPr>
      </w:pPr>
    </w:p>
    <w:p w14:paraId="56ED3173" w14:textId="77777777" w:rsidR="009123DA" w:rsidRDefault="00465C8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матричний запис системи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1) </w:t>
      </w:r>
      <w:r w:rsidRPr="00252F87">
        <w:rPr>
          <w:szCs w:val="28"/>
          <w:lang w:val="uk-UA"/>
        </w:rPr>
        <w:t>можна замінити одним еквівалентним матричним рівнянням:</w:t>
      </w:r>
    </w:p>
    <w:p w14:paraId="648EEF5A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A814315" w14:textId="77777777" w:rsidR="009123DA" w:rsidRDefault="00385E75" w:rsidP="00BC269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800" w:dyaOrig="300" w14:anchorId="720CC552">
          <v:shape id="_x0000_i1404" type="#_x0000_t75" style="width:40.5pt;height:15.4pt" o:ole="">
            <v:imagedata r:id="rId762" o:title=""/>
          </v:shape>
          <o:OLEObject Type="Embed" ProgID="Equation.DSMT4" ShapeID="_x0000_i1404" DrawAspect="Content" ObjectID="_1692009216" r:id="rId763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5)</w:t>
      </w:r>
    </w:p>
    <w:p w14:paraId="2BF77258" w14:textId="77777777" w:rsidR="00BC269D" w:rsidRPr="00252F87" w:rsidRDefault="00BC269D" w:rsidP="005E57E6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4EEA5B28" w14:textId="77777777" w:rsidR="009123DA" w:rsidRPr="00252F87" w:rsidRDefault="00D11975" w:rsidP="00CB59B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 матриці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0"/>
          <w:szCs w:val="28"/>
          <w:lang w:val="uk-UA"/>
        </w:rPr>
        <w:object w:dxaOrig="720" w:dyaOrig="340" w14:anchorId="6EFAD4B2">
          <v:shape id="_x0000_i1405" type="#_x0000_t75" style="width:36.4pt;height:16.15pt" o:ole="">
            <v:imagedata r:id="rId764" o:title=""/>
          </v:shape>
          <o:OLEObject Type="Embed" ProgID="Equation.DSMT4" ShapeID="_x0000_i1405" DrawAspect="Content" ObjectID="_1692009217" r:id="rId765"/>
        </w:object>
      </w:r>
      <w:r w:rsidR="009B623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изначаються </w:t>
      </w:r>
      <w:r w:rsidR="00472BE1" w:rsidRPr="00252F87">
        <w:rPr>
          <w:szCs w:val="28"/>
          <w:lang w:val="uk-UA"/>
        </w:rPr>
        <w:t>відношенням</w:t>
      </w:r>
      <w:r w:rsidR="00BC269D">
        <w:rPr>
          <w:szCs w:val="28"/>
          <w:lang w:val="uk-UA"/>
        </w:rPr>
        <w:t>и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2),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3) </w:t>
      </w:r>
      <w:r w:rsidRPr="00252F87">
        <w:rPr>
          <w:szCs w:val="28"/>
          <w:lang w:val="uk-UA"/>
        </w:rPr>
        <w:t>та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4) </w:t>
      </w:r>
      <w:r w:rsidRPr="00252F87">
        <w:rPr>
          <w:szCs w:val="28"/>
          <w:lang w:val="uk-UA"/>
        </w:rPr>
        <w:t>відповідно</w:t>
      </w:r>
      <w:r w:rsidR="009123DA" w:rsidRPr="00252F87">
        <w:rPr>
          <w:szCs w:val="28"/>
          <w:lang w:val="uk-UA"/>
        </w:rPr>
        <w:t>.</w:t>
      </w:r>
    </w:p>
    <w:p w14:paraId="0FB7E86C" w14:textId="77777777" w:rsidR="00BD4417" w:rsidRDefault="0079452D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Надалі разом </w:t>
      </w:r>
      <w:r w:rsidR="00BD4417" w:rsidRPr="00252F87">
        <w:rPr>
          <w:szCs w:val="28"/>
          <w:lang w:val="uk-UA"/>
        </w:rPr>
        <w:t xml:space="preserve">з матрицею системи </w:t>
      </w:r>
      <w:r w:rsidR="00385E75" w:rsidRPr="00252F87">
        <w:rPr>
          <w:position w:val="-4"/>
          <w:szCs w:val="28"/>
          <w:lang w:val="uk-UA"/>
        </w:rPr>
        <w:object w:dxaOrig="260" w:dyaOrig="279" w14:anchorId="27BE9EE3">
          <v:shape id="_x0000_i1406" type="#_x0000_t75" style="width:13.9pt;height:13.9pt" o:ole="">
            <v:imagedata r:id="rId766" o:title=""/>
          </v:shape>
          <o:OLEObject Type="Embed" ProgID="Equation.DSMT4" ShapeID="_x0000_i1406" DrawAspect="Content" ObjectID="_1692009218" r:id="rId767"/>
        </w:object>
      </w:r>
      <w:r w:rsidR="00BD4417" w:rsidRPr="00252F87">
        <w:rPr>
          <w:szCs w:val="28"/>
          <w:lang w:val="uk-UA"/>
        </w:rPr>
        <w:t xml:space="preserve"> </w:t>
      </w:r>
      <w:r w:rsidR="00252F87" w:rsidRPr="00252F87">
        <w:rPr>
          <w:szCs w:val="28"/>
          <w:lang w:val="uk-UA"/>
        </w:rPr>
        <w:t>буде</w:t>
      </w:r>
      <w:r w:rsidR="00A37A01" w:rsidRPr="00252F87">
        <w:rPr>
          <w:szCs w:val="28"/>
          <w:lang w:val="uk-UA"/>
        </w:rPr>
        <w:t xml:space="preserve"> використовуватись</w:t>
      </w:r>
      <w:r w:rsidR="00BD4417" w:rsidRPr="00252F87">
        <w:rPr>
          <w:szCs w:val="28"/>
          <w:lang w:val="uk-UA"/>
        </w:rPr>
        <w:t xml:space="preserve"> також розширена матриця системи </w:t>
      </w:r>
      <w:r w:rsidR="00385E75" w:rsidRPr="00252F87">
        <w:rPr>
          <w:position w:val="-4"/>
          <w:szCs w:val="28"/>
          <w:lang w:val="uk-UA"/>
        </w:rPr>
        <w:object w:dxaOrig="260" w:dyaOrig="340" w14:anchorId="56E2256F">
          <v:shape id="_x0000_i1407" type="#_x0000_t75" style="width:13.9pt;height:16.15pt" o:ole="">
            <v:imagedata r:id="rId768" o:title=""/>
          </v:shape>
          <o:OLEObject Type="Embed" ProgID="Equation.DSMT4" ShapeID="_x0000_i1407" DrawAspect="Content" ObjectID="_1692009219" r:id="rId769"/>
        </w:object>
      </w:r>
      <w:r>
        <w:rPr>
          <w:szCs w:val="28"/>
          <w:lang w:val="uk-UA"/>
        </w:rPr>
        <w:t>, яку отримують</w:t>
      </w:r>
      <w:r w:rsidR="00BD4417" w:rsidRPr="00252F87">
        <w:rPr>
          <w:szCs w:val="28"/>
          <w:lang w:val="uk-UA"/>
        </w:rPr>
        <w:t xml:space="preserve"> шляхом дописування до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3CC2EB4A">
          <v:shape id="_x0000_i1408" type="#_x0000_t75" style="width:13.9pt;height:13.9pt" o:ole="">
            <v:imagedata r:id="rId770" o:title=""/>
          </v:shape>
          <o:OLEObject Type="Embed" ProgID="Equation.DSMT4" ShapeID="_x0000_i1408" DrawAspect="Content" ObjectID="_1692009220" r:id="rId771"/>
        </w:object>
      </w:r>
      <w:r w:rsidR="00BD4417" w:rsidRPr="00252F87">
        <w:rPr>
          <w:szCs w:val="28"/>
          <w:lang w:val="uk-UA"/>
        </w:rPr>
        <w:t xml:space="preserve"> </w:t>
      </w:r>
      <w:proofErr w:type="spellStart"/>
      <w:r w:rsidR="00BD4417" w:rsidRPr="00252F87">
        <w:rPr>
          <w:szCs w:val="28"/>
          <w:lang w:val="uk-UA"/>
        </w:rPr>
        <w:t>вектора</w:t>
      </w:r>
      <w:proofErr w:type="spellEnd"/>
      <w:r w:rsidR="00BD4417" w:rsidRPr="00252F87">
        <w:rPr>
          <w:szCs w:val="28"/>
          <w:lang w:val="uk-UA"/>
        </w:rPr>
        <w:t xml:space="preserve"> правої частини </w:t>
      </w:r>
      <w:r w:rsidR="005E57E6" w:rsidRPr="00252F87">
        <w:rPr>
          <w:i/>
          <w:szCs w:val="28"/>
          <w:lang w:val="uk-UA"/>
        </w:rPr>
        <w:t>b</w:t>
      </w:r>
      <w:r w:rsidR="00BD4417" w:rsidRPr="00252F87">
        <w:rPr>
          <w:szCs w:val="28"/>
          <w:lang w:val="uk-UA"/>
        </w:rPr>
        <w:t>:</w:t>
      </w:r>
    </w:p>
    <w:p w14:paraId="1D5C3760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C523EE" w14:textId="77777777" w:rsidR="009123DA" w:rsidRDefault="004F6ED6" w:rsidP="00BC269D">
      <w:pPr>
        <w:spacing w:line="360" w:lineRule="auto"/>
        <w:jc w:val="right"/>
        <w:rPr>
          <w:szCs w:val="28"/>
          <w:lang w:val="uk-UA"/>
        </w:rPr>
      </w:pPr>
      <w:r w:rsidRPr="004F6ED6">
        <w:rPr>
          <w:position w:val="-78"/>
          <w:szCs w:val="28"/>
          <w:lang w:val="uk-UA"/>
        </w:rPr>
        <w:object w:dxaOrig="4480" w:dyaOrig="1700" w14:anchorId="1CC9592A">
          <v:shape id="_x0000_i1409" type="#_x0000_t75" style="width:223.5pt;height:85.9pt" o:ole="">
            <v:imagedata r:id="rId772" o:title=""/>
          </v:shape>
          <o:OLEObject Type="Embed" ProgID="Equation.DSMT4" ShapeID="_x0000_i1409" DrawAspect="Content" ObjectID="_1692009221" r:id="rId773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6)</w:t>
      </w:r>
    </w:p>
    <w:p w14:paraId="27005B4C" w14:textId="77777777" w:rsidR="00BC269D" w:rsidRPr="00252F87" w:rsidRDefault="00BC269D" w:rsidP="005E57E6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53BB3392" w14:textId="77777777" w:rsidR="009123DA" w:rsidRPr="00252F87" w:rsidRDefault="008C07A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всі вільні члени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40" w:dyaOrig="380" w14:anchorId="736E6D95">
          <v:shape id="_x0000_i1410" type="#_x0000_t75" style="width:61.5pt;height:19.5pt" o:ole="">
            <v:imagedata r:id="rId774" o:title=""/>
          </v:shape>
          <o:OLEObject Type="Embed" ProgID="Equation.DSMT4" ShapeID="_x0000_i1410" DrawAspect="Content" ObjectID="_1692009222" r:id="rId775"/>
        </w:object>
      </w:r>
      <w:r w:rsidR="00A9532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рівнюють нулеві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4"/>
          <w:szCs w:val="28"/>
          <w:lang w:val="uk-UA"/>
        </w:rPr>
        <w:object w:dxaOrig="820" w:dyaOrig="420" w14:anchorId="6E6ED859">
          <v:shape id="_x0000_i1411" type="#_x0000_t75" style="width:40.5pt;height:21.4pt" o:ole="">
            <v:imagedata r:id="rId776" o:title=""/>
          </v:shape>
          <o:OLEObject Type="Embed" ProgID="Equation.DSMT4" ShapeID="_x0000_i1411" DrawAspect="Content" ObjectID="_1692009223" r:id="rId777"/>
        </w:objec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 система</w:t>
      </w:r>
      <w:r w:rsidR="009123DA" w:rsidRPr="00252F87">
        <w:rPr>
          <w:szCs w:val="28"/>
          <w:lang w:val="uk-UA"/>
        </w:rPr>
        <w:t xml:space="preserve"> </w:t>
      </w:r>
      <w:r w:rsidR="00A37A01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A37A01" w:rsidRPr="00252F87">
        <w:rPr>
          <w:szCs w:val="28"/>
          <w:lang w:val="uk-UA"/>
        </w:rPr>
        <w:t xml:space="preserve">1) та </w:t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5) </w:t>
      </w:r>
      <w:r w:rsidRPr="00252F87">
        <w:rPr>
          <w:szCs w:val="28"/>
          <w:lang w:val="uk-UA"/>
        </w:rPr>
        <w:t xml:space="preserve">називається </w:t>
      </w:r>
      <w:r w:rsidRPr="00252F87">
        <w:rPr>
          <w:b/>
          <w:szCs w:val="28"/>
          <w:lang w:val="uk-UA"/>
        </w:rPr>
        <w:t>однорідною</w:t>
      </w:r>
      <w:r w:rsidR="009123DA" w:rsidRPr="00252F87">
        <w:rPr>
          <w:szCs w:val="28"/>
          <w:lang w:val="uk-UA"/>
        </w:rPr>
        <w:t xml:space="preserve">. </w:t>
      </w:r>
      <w:r w:rsidR="0079452D">
        <w:rPr>
          <w:szCs w:val="28"/>
          <w:lang w:val="uk-UA"/>
        </w:rPr>
        <w:t xml:space="preserve">Інакше, якщо хоча б один </w:t>
      </w:r>
      <w:r w:rsidRPr="00252F87">
        <w:rPr>
          <w:szCs w:val="28"/>
          <w:lang w:val="uk-UA"/>
        </w:rPr>
        <w:t xml:space="preserve">з вільних членів відмінний від нуля </w:t>
      </w:r>
      <w:r w:rsidR="00385E75" w:rsidRPr="00252F87">
        <w:rPr>
          <w:position w:val="-14"/>
          <w:szCs w:val="28"/>
          <w:lang w:val="uk-UA"/>
        </w:rPr>
        <w:object w:dxaOrig="820" w:dyaOrig="420" w14:anchorId="2D6ECBD7">
          <v:shape id="_x0000_i1412" type="#_x0000_t75" style="width:40.5pt;height:21.4pt" o:ole="">
            <v:imagedata r:id="rId778" o:title=""/>
          </v:shape>
          <o:OLEObject Type="Embed" ProgID="Equation.DSMT4" ShapeID="_x0000_i1412" DrawAspect="Content" ObjectID="_1692009224" r:id="rId779"/>
        </w:objec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система називається </w:t>
      </w:r>
      <w:r w:rsidRPr="00252F87">
        <w:rPr>
          <w:b/>
          <w:szCs w:val="28"/>
          <w:lang w:val="uk-UA"/>
        </w:rPr>
        <w:t>неоднорідною</w:t>
      </w:r>
      <w:r w:rsidR="009123DA" w:rsidRPr="00252F87">
        <w:rPr>
          <w:szCs w:val="28"/>
          <w:lang w:val="uk-UA"/>
        </w:rPr>
        <w:t>.</w:t>
      </w:r>
    </w:p>
    <w:p w14:paraId="4FB65462" w14:textId="77777777" w:rsidR="009123DA" w:rsidRDefault="00222AD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 випадку, коли </w:t>
      </w:r>
      <w:r w:rsidR="0079452D">
        <w:rPr>
          <w:szCs w:val="28"/>
          <w:lang w:val="uk-UA"/>
        </w:rPr>
        <w:t>кількість</w:t>
      </w:r>
      <w:r w:rsidRPr="00252F87">
        <w:rPr>
          <w:szCs w:val="28"/>
          <w:lang w:val="uk-UA"/>
        </w:rPr>
        <w:t xml:space="preserve"> рівнянь системи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79" w:dyaOrig="240" w14:anchorId="0E8EB42D">
          <v:shape id="_x0000_i1413" type="#_x0000_t75" style="width:13.9pt;height:12pt" o:ole="">
            <v:imagedata r:id="rId780" o:title=""/>
          </v:shape>
          <o:OLEObject Type="Embed" ProgID="Equation.DSMT4" ShapeID="_x0000_i1413" DrawAspect="Content" ObjectID="_1692009225" r:id="rId781"/>
        </w:object>
      </w:r>
      <w:r w:rsidR="00A9532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орівнює </w:t>
      </w:r>
      <w:r w:rsidR="0079452D">
        <w:rPr>
          <w:szCs w:val="28"/>
          <w:lang w:val="uk-UA"/>
        </w:rPr>
        <w:t>кількості</w:t>
      </w:r>
      <w:r w:rsidRPr="00252F87">
        <w:rPr>
          <w:szCs w:val="28"/>
          <w:lang w:val="uk-UA"/>
        </w:rPr>
        <w:t xml:space="preserve"> невідомих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13A2D740">
          <v:shape id="_x0000_i1414" type="#_x0000_t75" style="width:10.5pt;height:12pt" o:ole="">
            <v:imagedata r:id="rId782" o:title=""/>
          </v:shape>
          <o:OLEObject Type="Embed" ProgID="Equation.DSMT4" ShapeID="_x0000_i1414" DrawAspect="Content" ObjectID="_1692009226" r:id="rId783"/>
        </w:objec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система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1) </w:t>
      </w:r>
      <w:r w:rsidRPr="00252F87">
        <w:rPr>
          <w:szCs w:val="28"/>
          <w:lang w:val="uk-UA"/>
        </w:rPr>
        <w:t xml:space="preserve">називається </w:t>
      </w:r>
      <w:r w:rsidRPr="00252F87">
        <w:rPr>
          <w:b/>
          <w:szCs w:val="28"/>
          <w:lang w:val="uk-UA"/>
        </w:rPr>
        <w:t>квадратною</w:t>
      </w:r>
      <w:r w:rsidR="009123DA" w:rsidRPr="00252F87">
        <w:rPr>
          <w:szCs w:val="28"/>
          <w:lang w:val="uk-UA"/>
        </w:rPr>
        <w:t>.</w:t>
      </w:r>
    </w:p>
    <w:p w14:paraId="20D02678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C608E87" w14:textId="77777777" w:rsidR="009123DA" w:rsidRDefault="00222AD4" w:rsidP="00957B6A">
      <w:pPr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Розв’язком</w:t>
      </w:r>
      <w:proofErr w:type="spellEnd"/>
      <w:r w:rsidRPr="00252F87">
        <w:rPr>
          <w:szCs w:val="28"/>
          <w:lang w:val="uk-UA"/>
        </w:rPr>
        <w:t xml:space="preserve"> системи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1) </w:t>
      </w:r>
      <w:r w:rsidRPr="00252F87">
        <w:rPr>
          <w:szCs w:val="28"/>
          <w:lang w:val="uk-UA"/>
        </w:rPr>
        <w:t>називається така сукупність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69286EDD">
          <v:shape id="_x0000_i1415" type="#_x0000_t75" style="width:10.5pt;height:12pt" o:ole="">
            <v:imagedata r:id="rId784" o:title=""/>
          </v:shape>
          <o:OLEObject Type="Embed" ProgID="Equation.DSMT4" ShapeID="_x0000_i1415" DrawAspect="Content" ObjectID="_1692009227" r:id="rId785"/>
        </w:object>
      </w:r>
      <w:r w:rsidR="00E22519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чисел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00" w:dyaOrig="380" w14:anchorId="4F321277">
          <v:shape id="_x0000_i1416" type="#_x0000_t75" style="width:61.5pt;height:19.5pt" o:ole="">
            <v:imagedata r:id="rId786" o:title=""/>
          </v:shape>
          <o:OLEObject Type="Embed" ProgID="Equation.DSMT4" ShapeID="_x0000_i1416" DrawAspect="Content" ObjectID="_1692009228" r:id="rId787"/>
        </w:objec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а при підстановці в систему на місце невідомих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260" w:dyaOrig="380" w14:anchorId="4EFB3493">
          <v:shape id="_x0000_i1417" type="#_x0000_t75" style="width:63.4pt;height:19.5pt" o:ole="">
            <v:imagedata r:id="rId788" o:title=""/>
          </v:shape>
          <o:OLEObject Type="Embed" ProgID="Equation.DSMT4" ShapeID="_x0000_i1417" DrawAspect="Content" ObjectID="_1692009229" r:id="rId789"/>
        </w:object>
      </w:r>
      <w:r w:rsidR="00AE29E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еретворює всі рівняння цієї системи в тотожності</w:t>
      </w:r>
      <w:r w:rsidR="009123DA" w:rsidRPr="00252F87">
        <w:rPr>
          <w:szCs w:val="28"/>
          <w:lang w:val="uk-UA"/>
        </w:rPr>
        <w:t>.</w:t>
      </w:r>
    </w:p>
    <w:p w14:paraId="4F48AF14" w14:textId="77777777" w:rsidR="00BF4001" w:rsidRPr="00252F87" w:rsidRDefault="00BF400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система записана в матричному вигляді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5), </w:t>
      </w:r>
      <w:r w:rsidRPr="00252F87">
        <w:rPr>
          <w:szCs w:val="28"/>
          <w:lang w:val="uk-UA"/>
        </w:rPr>
        <w:t>то розв’язок системи</w:t>
      </w:r>
      <w:r w:rsidR="009E3BDF" w:rsidRPr="00252F87">
        <w:rPr>
          <w:szCs w:val="28"/>
          <w:lang w:val="uk-UA"/>
        </w:rPr>
        <w:t xml:space="preserve"> </w:t>
      </w:r>
      <w:r w:rsidR="009123DA" w:rsidRPr="00252F87">
        <w:rPr>
          <w:szCs w:val="28"/>
          <w:lang w:val="uk-UA"/>
        </w:rPr>
        <w:t xml:space="preserve">– </w:t>
      </w:r>
      <w:r w:rsidR="009E3BDF" w:rsidRPr="00252F87">
        <w:rPr>
          <w:szCs w:val="28"/>
          <w:lang w:val="uk-UA"/>
        </w:rPr>
        <w:t xml:space="preserve">це </w:t>
      </w:r>
      <w:r w:rsidRPr="00252F87">
        <w:rPr>
          <w:szCs w:val="28"/>
          <w:lang w:val="uk-UA"/>
        </w:rPr>
        <w:t>вектор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300" w:dyaOrig="380" w14:anchorId="161CC0F9">
          <v:shape id="_x0000_i1418" type="#_x0000_t75" style="width:65.65pt;height:19.5pt" o:ole="">
            <v:imagedata r:id="rId790" o:title=""/>
          </v:shape>
          <o:OLEObject Type="Embed" ProgID="Equation.DSMT4" ShapeID="_x0000_i1418" DrawAspect="Content" ObjectID="_1692009230" r:id="rId791"/>
        </w:object>
      </w:r>
      <w:r w:rsidR="009123DA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який перетворює рівність</w:t>
      </w:r>
      <w:r w:rsidR="009123DA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 xml:space="preserve">5) </w:t>
      </w:r>
      <w:r w:rsidRPr="00252F87">
        <w:rPr>
          <w:szCs w:val="28"/>
          <w:lang w:val="uk-UA"/>
        </w:rPr>
        <w:t>в тотожність</w:t>
      </w:r>
      <w:r w:rsidR="009123DA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Не кожна система має розв’язок.</w:t>
      </w:r>
    </w:p>
    <w:p w14:paraId="32716A9B" w14:textId="77777777" w:rsidR="005E57E6" w:rsidRPr="00252F87" w:rsidRDefault="005E57E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4139C11" w14:textId="77777777" w:rsidR="00A37A01" w:rsidRPr="00252F87" w:rsidRDefault="00A37A01" w:rsidP="00957B6A">
      <w:pPr>
        <w:spacing w:line="360" w:lineRule="auto"/>
        <w:ind w:firstLine="709"/>
        <w:jc w:val="both"/>
        <w:rPr>
          <w:i/>
          <w:szCs w:val="28"/>
          <w:u w:val="single"/>
          <w:lang w:val="uk-UA"/>
        </w:rPr>
      </w:pPr>
      <w:r w:rsidRPr="00252F87">
        <w:rPr>
          <w:i/>
          <w:szCs w:val="28"/>
          <w:u w:val="single"/>
          <w:lang w:val="uk-UA"/>
        </w:rPr>
        <w:t>Приклад:</w:t>
      </w:r>
    </w:p>
    <w:p w14:paraId="3F571743" w14:textId="77777777" w:rsidR="00A37A01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BC269D">
        <w:rPr>
          <w:szCs w:val="28"/>
          <w:lang w:val="uk-UA"/>
        </w:rPr>
        <w:t>Розв’</w:t>
      </w:r>
      <w:r>
        <w:rPr>
          <w:szCs w:val="28"/>
          <w:lang w:val="uk-UA"/>
        </w:rPr>
        <w:t xml:space="preserve">язати систему     </w:t>
      </w:r>
      <w:r w:rsidR="00385E75" w:rsidRPr="00252F87">
        <w:rPr>
          <w:color w:val="993300"/>
          <w:position w:val="-36"/>
          <w:szCs w:val="28"/>
          <w:lang w:val="uk-UA"/>
        </w:rPr>
        <w:object w:dxaOrig="1359" w:dyaOrig="859" w14:anchorId="6823D491">
          <v:shape id="_x0000_i1419" type="#_x0000_t75" style="width:67.9pt;height:43.15pt" o:ole="">
            <v:imagedata r:id="rId792" o:title=""/>
          </v:shape>
          <o:OLEObject Type="Embed" ProgID="Equation.DSMT4" ShapeID="_x0000_i1419" DrawAspect="Content" ObjectID="_1692009231" r:id="rId793"/>
        </w:object>
      </w:r>
    </w:p>
    <w:p w14:paraId="0B242C13" w14:textId="77777777" w:rsidR="009123DA" w:rsidRPr="00252F87" w:rsidRDefault="00AE2D2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Наведена система не </w:t>
      </w:r>
      <w:r w:rsidR="00A25172" w:rsidRPr="00252F87">
        <w:rPr>
          <w:szCs w:val="28"/>
          <w:lang w:val="uk-UA"/>
        </w:rPr>
        <w:t>має жодного розв’язку.</w:t>
      </w:r>
      <w:r w:rsidR="00A37A01" w:rsidRPr="00252F87">
        <w:rPr>
          <w:szCs w:val="28"/>
          <w:lang w:val="uk-UA"/>
        </w:rPr>
        <w:t xml:space="preserve"> </w:t>
      </w:r>
      <w:r w:rsidR="009E3BDF" w:rsidRPr="00252F87">
        <w:rPr>
          <w:szCs w:val="28"/>
          <w:lang w:val="uk-UA"/>
        </w:rPr>
        <w:t xml:space="preserve">Якби </w:t>
      </w:r>
      <w:r w:rsidR="00A25172" w:rsidRPr="00252F87">
        <w:rPr>
          <w:szCs w:val="28"/>
          <w:lang w:val="uk-UA"/>
        </w:rPr>
        <w:t xml:space="preserve">розв’язок існував, то </w:t>
      </w:r>
      <w:proofErr w:type="spellStart"/>
      <w:r w:rsidR="009E3BDF" w:rsidRPr="00252F87">
        <w:rPr>
          <w:szCs w:val="28"/>
          <w:lang w:val="uk-UA"/>
        </w:rPr>
        <w:t>виникло</w:t>
      </w:r>
      <w:proofErr w:type="spellEnd"/>
      <w:r w:rsidR="00A25172" w:rsidRPr="00252F87">
        <w:rPr>
          <w:szCs w:val="28"/>
          <w:lang w:val="uk-UA"/>
        </w:rPr>
        <w:t xml:space="preserve"> </w:t>
      </w:r>
      <w:r w:rsidR="00B6535F">
        <w:rPr>
          <w:szCs w:val="28"/>
          <w:lang w:val="uk-UA"/>
        </w:rPr>
        <w:t xml:space="preserve">б </w:t>
      </w:r>
      <w:r w:rsidR="00A25172" w:rsidRPr="00252F87">
        <w:rPr>
          <w:szCs w:val="28"/>
          <w:lang w:val="uk-UA"/>
        </w:rPr>
        <w:t>протиріччя виду</w:t>
      </w:r>
      <w:r w:rsidR="009123DA" w:rsidRPr="00252F87">
        <w:rPr>
          <w:szCs w:val="28"/>
          <w:lang w:val="uk-UA"/>
        </w:rPr>
        <w:t xml:space="preserve"> 1=2.</w:t>
      </w:r>
    </w:p>
    <w:p w14:paraId="05BB9A5D" w14:textId="77777777" w:rsidR="00706A33" w:rsidRPr="00252F87" w:rsidRDefault="00706A3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91DA3E0" w14:textId="77777777" w:rsidR="00F20A87" w:rsidRPr="00252F87" w:rsidRDefault="009E3BD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DB2095">
        <w:rPr>
          <w:szCs w:val="28"/>
          <w:lang w:val="uk-UA"/>
        </w:rPr>
        <w:t>Лінійну систему б</w:t>
      </w:r>
      <w:r w:rsidR="00F20A87" w:rsidRPr="00DB2095">
        <w:rPr>
          <w:szCs w:val="28"/>
          <w:lang w:val="uk-UA"/>
        </w:rPr>
        <w:t xml:space="preserve">удемо називати </w:t>
      </w:r>
      <w:r w:rsidR="00F20A87" w:rsidRPr="00DB2095">
        <w:rPr>
          <w:b/>
          <w:szCs w:val="28"/>
          <w:lang w:val="uk-UA"/>
        </w:rPr>
        <w:t>сумісною</w:t>
      </w:r>
      <w:r w:rsidR="00F20A87" w:rsidRPr="00DB2095">
        <w:rPr>
          <w:szCs w:val="28"/>
          <w:lang w:val="uk-UA"/>
        </w:rPr>
        <w:t xml:space="preserve">, якщо вона має хоча б один розв’язок, і </w:t>
      </w:r>
      <w:r w:rsidR="00F20A87" w:rsidRPr="00DB2095">
        <w:rPr>
          <w:b/>
          <w:szCs w:val="28"/>
          <w:lang w:val="uk-UA"/>
        </w:rPr>
        <w:t>несумісною</w:t>
      </w:r>
      <w:r w:rsidR="00BC269D">
        <w:rPr>
          <w:szCs w:val="28"/>
          <w:lang w:val="uk-UA"/>
        </w:rPr>
        <w:t xml:space="preserve">, </w:t>
      </w:r>
      <w:r w:rsidR="00F20A87" w:rsidRPr="00DB2095">
        <w:rPr>
          <w:szCs w:val="28"/>
          <w:lang w:val="uk-UA"/>
        </w:rPr>
        <w:t>якщо в</w:t>
      </w:r>
      <w:r w:rsidR="00E22519" w:rsidRPr="00DB2095">
        <w:rPr>
          <w:szCs w:val="28"/>
          <w:lang w:val="uk-UA"/>
        </w:rPr>
        <w:t xml:space="preserve"> н</w:t>
      </w:r>
      <w:r w:rsidR="00BC269D">
        <w:rPr>
          <w:szCs w:val="28"/>
          <w:lang w:val="uk-UA"/>
        </w:rPr>
        <w:t>еї</w:t>
      </w:r>
      <w:r w:rsidR="00F20A87" w:rsidRPr="00DB2095">
        <w:rPr>
          <w:szCs w:val="28"/>
          <w:lang w:val="uk-UA"/>
        </w:rPr>
        <w:t xml:space="preserve"> не існує жодного розв’язку.</w:t>
      </w:r>
    </w:p>
    <w:p w14:paraId="512483CB" w14:textId="77777777" w:rsidR="00F20A87" w:rsidRDefault="00F20A8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, що сумісна система може мати або один розв’язок, або декілька. Два розв’язки сумісної системи</w:t>
      </w:r>
    </w:p>
    <w:p w14:paraId="00E0DE2A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DB79573" w14:textId="77777777" w:rsidR="005E57E6" w:rsidRDefault="00385E75" w:rsidP="00BC26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84"/>
          <w:szCs w:val="28"/>
          <w:lang w:val="uk-UA"/>
        </w:rPr>
        <w:object w:dxaOrig="1320" w:dyaOrig="1820" w14:anchorId="419E9CC9">
          <v:shape id="_x0000_i1420" type="#_x0000_t75" style="width:65.65pt;height:91.5pt" o:ole="">
            <v:imagedata r:id="rId794" o:title=""/>
          </v:shape>
          <o:OLEObject Type="Embed" ProgID="Equation.DSMT4" ShapeID="_x0000_i1420" DrawAspect="Content" ObjectID="_1692009232" r:id="rId795"/>
        </w:object>
      </w:r>
      <w:r w:rsidR="00BC269D">
        <w:rPr>
          <w:szCs w:val="28"/>
          <w:lang w:val="uk-UA"/>
        </w:rPr>
        <w:tab/>
      </w:r>
      <w:r w:rsidR="00BC269D">
        <w:rPr>
          <w:szCs w:val="28"/>
          <w:lang w:val="uk-UA"/>
        </w:rPr>
        <w:tab/>
      </w:r>
      <w:r w:rsidR="00F20A87" w:rsidRPr="00252F87">
        <w:rPr>
          <w:szCs w:val="28"/>
          <w:lang w:val="uk-UA"/>
        </w:rPr>
        <w:t>та</w:t>
      </w:r>
      <w:r w:rsidR="00BC269D">
        <w:rPr>
          <w:szCs w:val="28"/>
          <w:lang w:val="uk-UA"/>
        </w:rPr>
        <w:tab/>
      </w:r>
      <w:r w:rsidRPr="00252F87">
        <w:rPr>
          <w:position w:val="-84"/>
          <w:szCs w:val="28"/>
          <w:lang w:val="uk-UA"/>
        </w:rPr>
        <w:object w:dxaOrig="1400" w:dyaOrig="1820" w14:anchorId="7CF1AA40">
          <v:shape id="_x0000_i1421" type="#_x0000_t75" style="width:70.9pt;height:91.5pt" o:ole="">
            <v:imagedata r:id="rId796" o:title=""/>
          </v:shape>
          <o:OLEObject Type="Embed" ProgID="Equation.DSMT4" ShapeID="_x0000_i1421" DrawAspect="Content" ObjectID="_1692009233" r:id="rId797"/>
        </w:object>
      </w:r>
    </w:p>
    <w:p w14:paraId="16ED2C5B" w14:textId="77777777" w:rsidR="00BC269D" w:rsidRPr="00252F87" w:rsidRDefault="00BC269D" w:rsidP="005E57E6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23CB5A41" w14:textId="77777777" w:rsidR="009123DA" w:rsidRPr="00252F87" w:rsidRDefault="00D671F6" w:rsidP="005E57E6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азиваються різними, якщо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8"/>
          <w:szCs w:val="28"/>
          <w:lang w:val="uk-UA"/>
        </w:rPr>
        <w:object w:dxaOrig="1060" w:dyaOrig="400" w14:anchorId="5E1D5448">
          <v:shape id="_x0000_i1422" type="#_x0000_t75" style="width:52.5pt;height:21.4pt" o:ole="">
            <v:imagedata r:id="rId798" o:title=""/>
          </v:shape>
          <o:OLEObject Type="Embed" ProgID="Equation.DSMT4" ShapeID="_x0000_i1422" DrawAspect="Content" ObjectID="_1692009234" r:id="rId799"/>
        </w:object>
      </w:r>
      <w:r w:rsidR="009123DA" w:rsidRPr="00252F87">
        <w:rPr>
          <w:szCs w:val="28"/>
          <w:lang w:val="uk-UA"/>
        </w:rPr>
        <w:t>.</w:t>
      </w:r>
    </w:p>
    <w:p w14:paraId="4B52361F" w14:textId="77777777" w:rsidR="007C57EA" w:rsidRPr="00252F87" w:rsidRDefault="007C57E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умісна лінійна система називається </w:t>
      </w:r>
      <w:r w:rsidRPr="00252F87">
        <w:rPr>
          <w:b/>
          <w:szCs w:val="28"/>
          <w:lang w:val="uk-UA"/>
        </w:rPr>
        <w:t>визначеною</w:t>
      </w:r>
      <w:r w:rsidRPr="00252F87">
        <w:rPr>
          <w:szCs w:val="28"/>
          <w:lang w:val="uk-UA"/>
        </w:rPr>
        <w:t xml:space="preserve">, якщо вона має єдиний розв’язок, і </w:t>
      </w:r>
      <w:r w:rsidRPr="00252F87">
        <w:rPr>
          <w:b/>
          <w:szCs w:val="28"/>
          <w:lang w:val="uk-UA"/>
        </w:rPr>
        <w:t>невизначеною</w:t>
      </w:r>
      <w:r w:rsidRPr="00252F87">
        <w:rPr>
          <w:szCs w:val="28"/>
          <w:lang w:val="uk-UA"/>
        </w:rPr>
        <w:t>, якщо існують принаймні два різ</w:t>
      </w:r>
      <w:r w:rsidR="0079452D">
        <w:rPr>
          <w:szCs w:val="28"/>
          <w:lang w:val="uk-UA"/>
        </w:rPr>
        <w:t>ні</w:t>
      </w:r>
      <w:r w:rsidRPr="00252F87">
        <w:rPr>
          <w:szCs w:val="28"/>
          <w:lang w:val="uk-UA"/>
        </w:rPr>
        <w:t xml:space="preserve"> розв’язки.</w:t>
      </w:r>
    </w:p>
    <w:p w14:paraId="2BF31A2E" w14:textId="77777777" w:rsidR="007C57EA" w:rsidRDefault="00FB3C2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і системи </w:t>
      </w:r>
      <w:r w:rsidRPr="00252F87">
        <w:rPr>
          <w:b/>
          <w:szCs w:val="28"/>
          <w:lang w:val="uk-UA"/>
        </w:rPr>
        <w:t>еквівалентні (рівносильні)</w:t>
      </w:r>
      <w:r w:rsidRPr="00252F87">
        <w:rPr>
          <w:szCs w:val="28"/>
          <w:lang w:val="uk-UA"/>
        </w:rPr>
        <w:t xml:space="preserve">, якщо будь-який розв’язок однієї з них є </w:t>
      </w:r>
      <w:proofErr w:type="spellStart"/>
      <w:r w:rsidRPr="00252F87">
        <w:rPr>
          <w:szCs w:val="28"/>
          <w:lang w:val="uk-UA"/>
        </w:rPr>
        <w:t>розв’язком</w:t>
      </w:r>
      <w:proofErr w:type="spellEnd"/>
      <w:r w:rsidRPr="00252F87">
        <w:rPr>
          <w:szCs w:val="28"/>
          <w:lang w:val="uk-UA"/>
        </w:rPr>
        <w:t xml:space="preserve"> іншої, та навпаки, тобто </w:t>
      </w:r>
      <w:r w:rsidR="00706A33" w:rsidRPr="00252F87">
        <w:rPr>
          <w:szCs w:val="28"/>
          <w:lang w:val="uk-UA"/>
        </w:rPr>
        <w:t>множини</w:t>
      </w:r>
      <w:r w:rsidRPr="00252F87">
        <w:rPr>
          <w:szCs w:val="28"/>
          <w:lang w:val="uk-UA"/>
        </w:rPr>
        <w:t xml:space="preserve"> їх </w:t>
      </w:r>
      <w:proofErr w:type="spellStart"/>
      <w:r w:rsidRPr="00252F87">
        <w:rPr>
          <w:szCs w:val="28"/>
          <w:lang w:val="uk-UA"/>
        </w:rPr>
        <w:t>розв’язків</w:t>
      </w:r>
      <w:proofErr w:type="spellEnd"/>
      <w:r w:rsidRPr="00252F87">
        <w:rPr>
          <w:szCs w:val="28"/>
          <w:lang w:val="uk-UA"/>
        </w:rPr>
        <w:t xml:space="preserve"> </w:t>
      </w:r>
      <w:r w:rsidR="00706A33" w:rsidRPr="00252F87">
        <w:rPr>
          <w:szCs w:val="28"/>
          <w:lang w:val="uk-UA"/>
        </w:rPr>
        <w:t>співпадають</w:t>
      </w:r>
      <w:r w:rsidRPr="00252F87">
        <w:rPr>
          <w:szCs w:val="28"/>
          <w:lang w:val="uk-UA"/>
        </w:rPr>
        <w:t>.</w:t>
      </w:r>
    </w:p>
    <w:p w14:paraId="2840252A" w14:textId="77777777" w:rsidR="00BC269D" w:rsidRPr="00252F87" w:rsidRDefault="00BC269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FDE768D" w14:textId="77777777" w:rsidR="00FB3C24" w:rsidRPr="00252F87" w:rsidRDefault="005217A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новними питаннями при розгляді лінійних систем </w:t>
      </w:r>
      <w:r w:rsidR="0079452D">
        <w:rPr>
          <w:szCs w:val="28"/>
          <w:lang w:val="uk-UA"/>
        </w:rPr>
        <w:t>є</w:t>
      </w:r>
      <w:r w:rsidRPr="00252F87">
        <w:rPr>
          <w:szCs w:val="28"/>
          <w:lang w:val="uk-UA"/>
        </w:rPr>
        <w:t>:</w:t>
      </w:r>
    </w:p>
    <w:p w14:paraId="5476E533" w14:textId="77777777" w:rsidR="005217AA" w:rsidRPr="00252F87" w:rsidRDefault="00624300" w:rsidP="00754222">
      <w:pPr>
        <w:numPr>
          <w:ilvl w:val="1"/>
          <w:numId w:val="1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5217AA" w:rsidRPr="00252F87">
        <w:rPr>
          <w:szCs w:val="28"/>
          <w:lang w:val="uk-UA"/>
        </w:rPr>
        <w:t>становлення сумісності системи</w:t>
      </w:r>
      <w:r w:rsidRPr="00252F87">
        <w:rPr>
          <w:szCs w:val="28"/>
          <w:lang w:val="uk-UA"/>
        </w:rPr>
        <w:t>;</w:t>
      </w:r>
    </w:p>
    <w:p w14:paraId="7043B788" w14:textId="77777777" w:rsidR="005217AA" w:rsidRPr="00252F87" w:rsidRDefault="00624300" w:rsidP="00754222">
      <w:pPr>
        <w:numPr>
          <w:ilvl w:val="1"/>
          <w:numId w:val="1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5217AA" w:rsidRPr="00252F87">
        <w:rPr>
          <w:szCs w:val="28"/>
          <w:lang w:val="uk-UA"/>
        </w:rPr>
        <w:t>становлення визначеності системи</w:t>
      </w:r>
      <w:r w:rsidRPr="00252F87">
        <w:rPr>
          <w:szCs w:val="28"/>
          <w:lang w:val="uk-UA"/>
        </w:rPr>
        <w:t>;</w:t>
      </w:r>
    </w:p>
    <w:p w14:paraId="70E4CCB9" w14:textId="77777777" w:rsidR="005217AA" w:rsidRPr="00252F87" w:rsidRDefault="00624300" w:rsidP="00754222">
      <w:pPr>
        <w:numPr>
          <w:ilvl w:val="1"/>
          <w:numId w:val="1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</w:t>
      </w:r>
      <w:r w:rsidR="005217AA" w:rsidRPr="00252F87">
        <w:rPr>
          <w:szCs w:val="28"/>
          <w:lang w:val="uk-UA"/>
        </w:rPr>
        <w:t xml:space="preserve">ошук єдиного розв’язку системи (у випадку її визначеності) та пошуку всіх її </w:t>
      </w:r>
      <w:proofErr w:type="spellStart"/>
      <w:r w:rsidR="005217AA" w:rsidRPr="00252F87">
        <w:rPr>
          <w:szCs w:val="28"/>
          <w:lang w:val="uk-UA"/>
        </w:rPr>
        <w:t>розв’язків</w:t>
      </w:r>
      <w:proofErr w:type="spellEnd"/>
      <w:r w:rsidR="005217AA" w:rsidRPr="00252F87">
        <w:rPr>
          <w:szCs w:val="28"/>
          <w:lang w:val="uk-UA"/>
        </w:rPr>
        <w:t xml:space="preserve"> (у випадку її невизначеності).</w:t>
      </w:r>
    </w:p>
    <w:p w14:paraId="148EB9D7" w14:textId="77777777" w:rsidR="004F6ED6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27C1E7C" w14:textId="77777777" w:rsidR="005217AA" w:rsidRPr="00252F87" w:rsidRDefault="005217A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Почнемо з встановлення сумісності лінійної системи.</w:t>
      </w:r>
    </w:p>
    <w:p w14:paraId="2EAA496C" w14:textId="77777777" w:rsidR="009123DA" w:rsidRDefault="007175B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</w:t>
      </w:r>
      <w:r w:rsidR="0079452D">
        <w:rPr>
          <w:szCs w:val="28"/>
          <w:lang w:val="uk-UA"/>
        </w:rPr>
        <w:t>спочатку однорідну систему ви</w:t>
      </w:r>
      <w:r w:rsidRPr="00252F87">
        <w:rPr>
          <w:szCs w:val="28"/>
          <w:lang w:val="uk-UA"/>
        </w:rPr>
        <w:t xml:space="preserve">ду </w:t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1):</w:t>
      </w:r>
    </w:p>
    <w:p w14:paraId="55CF8DEC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68480D6" w14:textId="77777777" w:rsidR="009123DA" w:rsidRDefault="007747B8" w:rsidP="004F6ED6">
      <w:pPr>
        <w:spacing w:line="360" w:lineRule="auto"/>
        <w:jc w:val="right"/>
        <w:rPr>
          <w:szCs w:val="28"/>
          <w:lang w:val="uk-UA"/>
        </w:rPr>
      </w:pPr>
      <w:r w:rsidRPr="007747B8">
        <w:rPr>
          <w:position w:val="-56"/>
          <w:szCs w:val="28"/>
          <w:lang w:val="uk-UA"/>
        </w:rPr>
        <w:object w:dxaOrig="2520" w:dyaOrig="1260" w14:anchorId="263731E3">
          <v:shape id="_x0000_i1423" type="#_x0000_t75" style="width:126pt;height:63.4pt" o:ole="">
            <v:imagedata r:id="rId800" o:title=""/>
          </v:shape>
          <o:OLEObject Type="Embed" ProgID="Equation.DSMT4" ShapeID="_x0000_i1423" DrawAspect="Content" ObjectID="_1692009235" r:id="rId801"/>
        </w:object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E5151C" w:rsidRPr="00252F87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7)</w:t>
      </w:r>
    </w:p>
    <w:p w14:paraId="744F4D02" w14:textId="77777777" w:rsidR="004F6ED6" w:rsidRPr="00252F87" w:rsidRDefault="004F6ED6" w:rsidP="005E57E6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214A3991" w14:textId="77777777" w:rsidR="000F18D4" w:rsidRDefault="00706A33" w:rsidP="005E57E6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бо </w:t>
      </w:r>
      <w:r w:rsidR="00B92F31" w:rsidRPr="00252F87">
        <w:rPr>
          <w:szCs w:val="28"/>
          <w:lang w:val="uk-UA"/>
        </w:rPr>
        <w:t>в матричному вигляді</w:t>
      </w:r>
      <w:r w:rsidR="009123DA" w:rsidRPr="00252F87">
        <w:rPr>
          <w:szCs w:val="28"/>
          <w:lang w:val="uk-UA"/>
        </w:rPr>
        <w:t xml:space="preserve"> </w:t>
      </w:r>
    </w:p>
    <w:p w14:paraId="378F429F" w14:textId="77777777" w:rsidR="004F6ED6" w:rsidRPr="00252F87" w:rsidRDefault="004F6ED6" w:rsidP="005E57E6">
      <w:pPr>
        <w:spacing w:line="360" w:lineRule="auto"/>
        <w:jc w:val="both"/>
        <w:rPr>
          <w:szCs w:val="28"/>
          <w:lang w:val="uk-UA"/>
        </w:rPr>
      </w:pPr>
    </w:p>
    <w:p w14:paraId="0DFBAA87" w14:textId="77777777" w:rsidR="009123DA" w:rsidRDefault="00385E75" w:rsidP="004F6ED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800" w:dyaOrig="300" w14:anchorId="2E81A23D">
          <v:shape id="_x0000_i1424" type="#_x0000_t75" style="width:40.5pt;height:15.4pt" o:ole="">
            <v:imagedata r:id="rId802" o:title=""/>
          </v:shape>
          <o:OLEObject Type="Embed" ProgID="Equation.DSMT4" ShapeID="_x0000_i1424" DrawAspect="Content" ObjectID="_1692009236" r:id="rId803"/>
        </w:object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354A53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7а</w:t>
      </w:r>
      <w:r w:rsidR="006F5411" w:rsidRPr="00252F87">
        <w:rPr>
          <w:szCs w:val="28"/>
          <w:lang w:val="uk-UA"/>
        </w:rPr>
        <w:t>)</w:t>
      </w:r>
    </w:p>
    <w:p w14:paraId="0AC9AB94" w14:textId="77777777" w:rsidR="004F6ED6" w:rsidRPr="00252F87" w:rsidRDefault="004F6ED6" w:rsidP="004F6ED6">
      <w:pPr>
        <w:spacing w:line="360" w:lineRule="auto"/>
        <w:jc w:val="right"/>
        <w:rPr>
          <w:szCs w:val="28"/>
          <w:lang w:val="uk-UA"/>
        </w:rPr>
      </w:pPr>
    </w:p>
    <w:p w14:paraId="75C7F885" w14:textId="77777777" w:rsidR="009123DA" w:rsidRPr="00252F87" w:rsidRDefault="0079452D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значимо те</w:t>
      </w:r>
      <w:r w:rsidR="009123DA" w:rsidRPr="00252F87">
        <w:rPr>
          <w:szCs w:val="28"/>
          <w:lang w:val="uk-UA"/>
        </w:rPr>
        <w:t xml:space="preserve">, </w:t>
      </w:r>
      <w:r w:rsidR="00097D27" w:rsidRPr="00252F87">
        <w:rPr>
          <w:szCs w:val="28"/>
          <w:lang w:val="uk-UA"/>
        </w:rPr>
        <w:t>що однорід</w:t>
      </w:r>
      <w:r w:rsidR="00DA7FF8" w:rsidRPr="00252F87">
        <w:rPr>
          <w:szCs w:val="28"/>
          <w:lang w:val="uk-UA"/>
        </w:rPr>
        <w:t>на система завжди має тривіальний</w:t>
      </w:r>
      <w:r w:rsidR="00097D27" w:rsidRPr="00252F87">
        <w:rPr>
          <w:szCs w:val="28"/>
          <w:lang w:val="uk-UA"/>
        </w:rPr>
        <w:t xml:space="preserve"> (н</w:t>
      </w:r>
      <w:r w:rsidR="00DA7FF8" w:rsidRPr="00252F87">
        <w:rPr>
          <w:szCs w:val="28"/>
          <w:lang w:val="uk-UA"/>
        </w:rPr>
        <w:t>ульовий) розв’язок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200" w:dyaOrig="380" w14:anchorId="3E39D0A8">
          <v:shape id="_x0000_i1425" type="#_x0000_t75" style="width:109.5pt;height:19.5pt" o:ole="">
            <v:imagedata r:id="rId804" o:title=""/>
          </v:shape>
          <o:OLEObject Type="Embed" ProgID="Equation.DSMT4" ShapeID="_x0000_i1425" DrawAspect="Content" ObjectID="_1692009237" r:id="rId805"/>
        </w:objec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20" w:dyaOrig="360" w14:anchorId="4B069658">
          <v:shape id="_x0000_i1426" type="#_x0000_t75" style="width:40.5pt;height:18pt" o:ole="">
            <v:imagedata r:id="rId806" o:title=""/>
          </v:shape>
          <o:OLEObject Type="Embed" ProgID="Equation.DSMT4" ShapeID="_x0000_i1426" DrawAspect="Content" ObjectID="_1692009238" r:id="rId807"/>
        </w:object>
      </w:r>
      <w:r w:rsidR="00706A33" w:rsidRPr="00252F87">
        <w:rPr>
          <w:szCs w:val="28"/>
          <w:lang w:val="uk-UA"/>
        </w:rPr>
        <w:t>, т</w:t>
      </w:r>
      <w:r w:rsidR="00420558" w:rsidRPr="00252F87">
        <w:rPr>
          <w:szCs w:val="28"/>
          <w:lang w:val="uk-UA"/>
        </w:rPr>
        <w:t>обто однорідна система завжди сумісна</w:t>
      </w:r>
      <w:r w:rsidR="009123DA" w:rsidRPr="00252F87">
        <w:rPr>
          <w:szCs w:val="28"/>
          <w:lang w:val="uk-UA"/>
        </w:rPr>
        <w:t xml:space="preserve">. </w:t>
      </w:r>
    </w:p>
    <w:p w14:paraId="13960985" w14:textId="77777777" w:rsidR="00CB2895" w:rsidRDefault="0079452D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остає</w:t>
      </w:r>
      <w:r w:rsidR="00CB2895" w:rsidRPr="00252F87">
        <w:rPr>
          <w:szCs w:val="28"/>
          <w:lang w:val="uk-UA"/>
        </w:rPr>
        <w:t xml:space="preserve"> питання про те, за </w:t>
      </w:r>
      <w:r w:rsidR="006F5411" w:rsidRPr="00252F87">
        <w:rPr>
          <w:szCs w:val="28"/>
          <w:lang w:val="uk-UA"/>
        </w:rPr>
        <w:t>яких</w:t>
      </w:r>
      <w:r>
        <w:rPr>
          <w:szCs w:val="28"/>
          <w:lang w:val="uk-UA"/>
        </w:rPr>
        <w:t xml:space="preserve"> умов однорідна система має, </w:t>
      </w:r>
      <w:r w:rsidR="00CB2895" w:rsidRPr="00252F87">
        <w:rPr>
          <w:szCs w:val="28"/>
          <w:lang w:val="uk-UA"/>
        </w:rPr>
        <w:t xml:space="preserve">крім тривіального </w:t>
      </w:r>
      <w:r w:rsidR="00515031" w:rsidRPr="00252F87">
        <w:rPr>
          <w:szCs w:val="28"/>
          <w:lang w:val="uk-UA"/>
        </w:rPr>
        <w:t>розв’язку</w:t>
      </w:r>
      <w:r>
        <w:rPr>
          <w:szCs w:val="28"/>
          <w:lang w:val="uk-UA"/>
        </w:rPr>
        <w:t>, ще й</w:t>
      </w:r>
      <w:r w:rsidR="00CB2895" w:rsidRPr="00252F87">
        <w:rPr>
          <w:szCs w:val="28"/>
          <w:lang w:val="uk-UA"/>
        </w:rPr>
        <w:t xml:space="preserve"> інші </w:t>
      </w:r>
      <w:r w:rsidR="00515031" w:rsidRPr="00252F87">
        <w:rPr>
          <w:szCs w:val="28"/>
          <w:lang w:val="uk-UA"/>
        </w:rPr>
        <w:t>розв’язки</w:t>
      </w:r>
      <w:r w:rsidR="00CB2895" w:rsidRPr="00252F87">
        <w:rPr>
          <w:szCs w:val="28"/>
          <w:lang w:val="uk-UA"/>
        </w:rPr>
        <w:t xml:space="preserve"> (тобто є «</w:t>
      </w:r>
      <w:r w:rsidR="00073A79" w:rsidRPr="00252F87">
        <w:rPr>
          <w:szCs w:val="28"/>
          <w:lang w:val="uk-UA"/>
        </w:rPr>
        <w:t>нетривіально</w:t>
      </w:r>
      <w:r w:rsidR="00CB2895" w:rsidRPr="00252F87">
        <w:rPr>
          <w:szCs w:val="28"/>
          <w:lang w:val="uk-UA"/>
        </w:rPr>
        <w:t xml:space="preserve"> сумісною»)</w:t>
      </w:r>
      <w:r w:rsidR="006F5411" w:rsidRPr="00252F87">
        <w:rPr>
          <w:szCs w:val="28"/>
          <w:lang w:val="uk-UA"/>
        </w:rPr>
        <w:t>.</w:t>
      </w:r>
    </w:p>
    <w:p w14:paraId="7DF7E8E3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AAE47CC" w14:textId="77777777" w:rsidR="00830FA7" w:rsidRDefault="002B3C6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ідповідь на це</w:t>
      </w:r>
      <w:r w:rsidR="00DA7FF8" w:rsidRPr="00252F87">
        <w:rPr>
          <w:szCs w:val="28"/>
          <w:lang w:val="uk-UA"/>
        </w:rPr>
        <w:t xml:space="preserve"> </w:t>
      </w:r>
      <w:r w:rsidR="006F5411" w:rsidRPr="00252F87">
        <w:rPr>
          <w:szCs w:val="28"/>
          <w:lang w:val="uk-UA"/>
        </w:rPr>
        <w:t>полягає в наступному</w:t>
      </w:r>
      <w:r w:rsidRPr="00252F87">
        <w:rPr>
          <w:szCs w:val="28"/>
          <w:lang w:val="uk-UA"/>
        </w:rPr>
        <w:t>. Існування нетривіального розв’язку системи (</w:t>
      </w:r>
      <w:r w:rsidR="00CB59B3">
        <w:rPr>
          <w:szCs w:val="28"/>
          <w:lang w:val="uk-UA"/>
        </w:rPr>
        <w:t>2.</w:t>
      </w:r>
      <w:r w:rsidRPr="00252F87">
        <w:rPr>
          <w:szCs w:val="28"/>
          <w:lang w:val="uk-UA"/>
        </w:rPr>
        <w:t>7) еквівалентне лінійній залежності стов</w:t>
      </w:r>
      <w:r w:rsidR="006F5411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в матриці (</w:t>
      </w:r>
      <w:r w:rsidR="00CB59B3">
        <w:rPr>
          <w:szCs w:val="28"/>
          <w:lang w:val="uk-UA"/>
        </w:rPr>
        <w:t>2.</w:t>
      </w:r>
      <w:r w:rsidRPr="00252F87">
        <w:rPr>
          <w:szCs w:val="28"/>
          <w:lang w:val="uk-UA"/>
        </w:rPr>
        <w:t>2) (оскільки з лінійної залежності стов</w:t>
      </w:r>
      <w:r w:rsidR="006F5411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в виходить, що існують такі числа</w:t>
      </w:r>
      <w:r w:rsidR="006F5411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720" w:dyaOrig="380" w14:anchorId="56C29B96">
          <v:shape id="_x0000_i1427" type="#_x0000_t75" style="width:36.4pt;height:19.5pt" o:ole="">
            <v:imagedata r:id="rId808" o:title=""/>
          </v:shape>
          <o:OLEObject Type="Embed" ProgID="Equation.DSMT4" ShapeID="_x0000_i1427" DrawAspect="Content" ObjectID="_1692009239" r:id="rId809"/>
        </w:object>
      </w:r>
      <w:r w:rsidRPr="00252F87">
        <w:rPr>
          <w:szCs w:val="28"/>
          <w:lang w:val="uk-UA"/>
        </w:rPr>
        <w:t xml:space="preserve">, </w:t>
      </w:r>
      <w:r w:rsidR="006F5411" w:rsidRPr="00252F87">
        <w:rPr>
          <w:szCs w:val="28"/>
          <w:lang w:val="uk-UA"/>
        </w:rPr>
        <w:t xml:space="preserve">які </w:t>
      </w:r>
      <w:r w:rsidRPr="00252F87">
        <w:rPr>
          <w:szCs w:val="28"/>
          <w:lang w:val="uk-UA"/>
        </w:rPr>
        <w:t xml:space="preserve">не всі </w:t>
      </w:r>
      <w:r w:rsidR="006F5411" w:rsidRPr="00252F87">
        <w:rPr>
          <w:szCs w:val="28"/>
          <w:lang w:val="uk-UA"/>
        </w:rPr>
        <w:t>дорівнюють</w:t>
      </w:r>
      <w:r w:rsidRPr="00252F87">
        <w:rPr>
          <w:szCs w:val="28"/>
          <w:lang w:val="uk-UA"/>
        </w:rPr>
        <w:t xml:space="preserve"> ну</w:t>
      </w:r>
      <w:r w:rsidR="0079452D">
        <w:rPr>
          <w:szCs w:val="28"/>
          <w:lang w:val="uk-UA"/>
        </w:rPr>
        <w:t>лю й</w:t>
      </w:r>
      <w:r w:rsidRPr="00252F87">
        <w:rPr>
          <w:szCs w:val="28"/>
          <w:lang w:val="uk-UA"/>
        </w:rPr>
        <w:t xml:space="preserve"> такі, що справедлива рівність (</w:t>
      </w:r>
      <w:r w:rsidR="00CB59B3">
        <w:rPr>
          <w:szCs w:val="28"/>
          <w:lang w:val="uk-UA"/>
        </w:rPr>
        <w:t>2.</w:t>
      </w:r>
      <w:r w:rsidRPr="00252F87">
        <w:rPr>
          <w:szCs w:val="28"/>
          <w:lang w:val="uk-UA"/>
        </w:rPr>
        <w:t>7))</w:t>
      </w:r>
    </w:p>
    <w:p w14:paraId="7B053658" w14:textId="77777777" w:rsidR="004F6ED6" w:rsidRDefault="00B6535F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означимо</w:t>
      </w:r>
    </w:p>
    <w:p w14:paraId="1202DAFD" w14:textId="77777777" w:rsidR="00F85D56" w:rsidRPr="00252F87" w:rsidRDefault="00F85D56" w:rsidP="00F85D56">
      <w:pPr>
        <w:spacing w:line="360" w:lineRule="auto"/>
        <w:ind w:firstLine="709"/>
        <w:jc w:val="center"/>
        <w:rPr>
          <w:szCs w:val="28"/>
          <w:lang w:val="uk-UA"/>
        </w:rPr>
      </w:pPr>
      <w:r w:rsidRPr="00080444">
        <w:rPr>
          <w:position w:val="-60"/>
          <w:szCs w:val="28"/>
          <w:lang w:val="uk-UA"/>
        </w:rPr>
        <w:object w:dxaOrig="5440" w:dyaOrig="1340" w14:anchorId="02D7BFBC">
          <v:shape id="_x0000_i1428" type="#_x0000_t75" style="width:271.9pt;height:67.9pt" o:ole="">
            <v:imagedata r:id="rId810" o:title=""/>
          </v:shape>
          <o:OLEObject Type="Embed" ProgID="Equation.DSMT4" ShapeID="_x0000_i1428" DrawAspect="Content" ObjectID="_1692009240" r:id="rId811"/>
        </w:object>
      </w:r>
    </w:p>
    <w:p w14:paraId="1297C9B2" w14:textId="77777777" w:rsidR="006B09E9" w:rsidRDefault="00B6535F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тоді ф</w:t>
      </w:r>
      <w:r w:rsidR="006F5411" w:rsidRPr="00252F87">
        <w:rPr>
          <w:szCs w:val="28"/>
          <w:lang w:val="uk-UA"/>
        </w:rPr>
        <w:t>ормула (</w:t>
      </w:r>
      <w:r w:rsidR="00CB59B3">
        <w:rPr>
          <w:szCs w:val="28"/>
          <w:lang w:val="uk-UA"/>
        </w:rPr>
        <w:t>2.</w:t>
      </w:r>
      <w:r w:rsidR="006F5411" w:rsidRPr="00252F87">
        <w:rPr>
          <w:szCs w:val="28"/>
          <w:lang w:val="uk-UA"/>
        </w:rPr>
        <w:t xml:space="preserve">7) </w:t>
      </w:r>
      <w:r w:rsidR="004F6ED6">
        <w:rPr>
          <w:szCs w:val="28"/>
          <w:lang w:val="uk-UA"/>
        </w:rPr>
        <w:t xml:space="preserve"> </w:t>
      </w:r>
      <w:r w:rsidR="00252F87" w:rsidRPr="00252F87">
        <w:rPr>
          <w:szCs w:val="28"/>
          <w:lang w:val="uk-UA"/>
        </w:rPr>
        <w:t>еквівалентна</w:t>
      </w:r>
      <w:r w:rsidR="006F5411" w:rsidRPr="00252F87">
        <w:rPr>
          <w:szCs w:val="28"/>
          <w:lang w:val="uk-UA"/>
        </w:rPr>
        <w:t xml:space="preserve"> </w:t>
      </w:r>
      <w:r w:rsidR="006B09E9" w:rsidRPr="00252F87">
        <w:rPr>
          <w:szCs w:val="28"/>
          <w:lang w:val="uk-UA"/>
        </w:rPr>
        <w:t>співвідношенню</w:t>
      </w:r>
    </w:p>
    <w:p w14:paraId="64216477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01808E9" w14:textId="77777777" w:rsidR="009123DA" w:rsidRDefault="00385E75" w:rsidP="004F6ED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320" w:dyaOrig="440" w14:anchorId="29E3348A">
          <v:shape id="_x0000_i1429" type="#_x0000_t75" style="width:165pt;height:22.5pt" o:ole="">
            <v:imagedata r:id="rId812" o:title=""/>
          </v:shape>
          <o:OLEObject Type="Embed" ProgID="Equation.DSMT4" ShapeID="_x0000_i1429" DrawAspect="Content" ObjectID="_1692009241" r:id="rId813"/>
        </w:object>
      </w:r>
      <w:r w:rsidR="006F5411" w:rsidRPr="00252F87">
        <w:rPr>
          <w:szCs w:val="28"/>
          <w:lang w:val="uk-UA"/>
        </w:rPr>
        <w:t>.</w:t>
      </w:r>
    </w:p>
    <w:p w14:paraId="651AD11F" w14:textId="77777777" w:rsidR="004F6ED6" w:rsidRPr="00252F87" w:rsidRDefault="004F6ED6" w:rsidP="004F6ED6">
      <w:pPr>
        <w:spacing w:line="360" w:lineRule="auto"/>
        <w:jc w:val="center"/>
        <w:rPr>
          <w:szCs w:val="28"/>
          <w:lang w:val="uk-UA"/>
        </w:rPr>
      </w:pPr>
    </w:p>
    <w:p w14:paraId="50D5837A" w14:textId="77777777" w:rsidR="000F1D31" w:rsidRPr="00252F87" w:rsidRDefault="000F1D3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ле</w:t>
      </w:r>
      <w:r w:rsidR="00DA7FF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згідно теорем</w:t>
      </w:r>
      <w:r w:rsidR="006F5411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про базисний мінор</w:t>
      </w:r>
      <w:r w:rsidR="00DA7FF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лінійна залежність стов</w:t>
      </w:r>
      <w:r w:rsidR="00870C44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ців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0C63502E">
          <v:shape id="_x0000_i1430" type="#_x0000_t75" style="width:13.9pt;height:13.9pt" o:ole="">
            <v:imagedata r:id="rId814" o:title=""/>
          </v:shape>
          <o:OLEObject Type="Embed" ProgID="Equation.DSMT4" ShapeID="_x0000_i1430" DrawAspect="Content" ObjectID="_1692009242" r:id="rId815"/>
        </w:object>
      </w:r>
      <w:r w:rsidR="006F541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атиме місце тоді і лише тоді, коли не всі стов</w:t>
      </w:r>
      <w:r w:rsidR="00870C44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 цієї матриці є базисними, тобто</w:t>
      </w:r>
      <w:r w:rsidR="0079452D">
        <w:rPr>
          <w:szCs w:val="28"/>
          <w:lang w:val="uk-UA"/>
        </w:rPr>
        <w:t xml:space="preserve"> тоді і лише тоді, коли порядок</w:t>
      </w:r>
      <w:r w:rsidRPr="00252F87">
        <w:rPr>
          <w:szCs w:val="28"/>
          <w:lang w:val="uk-UA"/>
        </w:rPr>
        <w:t xml:space="preserve"> її базисного міно</w:t>
      </w:r>
      <w:r w:rsidR="0079452D">
        <w:rPr>
          <w:szCs w:val="28"/>
          <w:lang w:val="uk-UA"/>
        </w:rPr>
        <w:t>ру менший за</w:t>
      </w:r>
      <w:r w:rsidRPr="00252F87">
        <w:rPr>
          <w:szCs w:val="28"/>
          <w:lang w:val="uk-UA"/>
        </w:rPr>
        <w:t xml:space="preserve"> кільк</w:t>
      </w:r>
      <w:r w:rsidR="0079452D">
        <w:rPr>
          <w:szCs w:val="28"/>
          <w:lang w:val="uk-UA"/>
        </w:rPr>
        <w:t>ість</w:t>
      </w:r>
      <w:r w:rsidRPr="00252F87">
        <w:rPr>
          <w:szCs w:val="28"/>
          <w:lang w:val="uk-UA"/>
        </w:rPr>
        <w:t xml:space="preserve"> стов</w:t>
      </w:r>
      <w:r w:rsidR="00870C44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ців </w:t>
      </w:r>
      <w:r w:rsidR="00385E75" w:rsidRPr="00252F87">
        <w:rPr>
          <w:position w:val="-6"/>
          <w:szCs w:val="28"/>
          <w:lang w:val="uk-UA"/>
        </w:rPr>
        <w:object w:dxaOrig="220" w:dyaOrig="240" w14:anchorId="5907A81C">
          <v:shape id="_x0000_i1431" type="#_x0000_t75" style="width:10.5pt;height:12pt" o:ole="">
            <v:imagedata r:id="rId816" o:title=""/>
          </v:shape>
          <o:OLEObject Type="Embed" ProgID="Equation.DSMT4" ShapeID="_x0000_i1431" DrawAspect="Content" ObjectID="_1692009243" r:id="rId817"/>
        </w:object>
      </w:r>
      <w:r w:rsidRPr="00252F87">
        <w:rPr>
          <w:szCs w:val="28"/>
          <w:lang w:val="uk-UA"/>
        </w:rPr>
        <w:t>.</w:t>
      </w:r>
    </w:p>
    <w:p w14:paraId="2A21CAC5" w14:textId="77777777" w:rsidR="00AD737E" w:rsidRPr="00252F87" w:rsidRDefault="00AD737E" w:rsidP="00AD737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</w:p>
    <w:p w14:paraId="6D6CAD2C" w14:textId="77777777" w:rsidR="00AD737E" w:rsidRPr="00252F87" w:rsidRDefault="00DA7FF8" w:rsidP="00AD737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</w:t>
      </w:r>
      <w:r w:rsidR="0098637B" w:rsidRPr="00252F87">
        <w:rPr>
          <w:szCs w:val="28"/>
          <w:u w:val="single"/>
          <w:lang w:val="uk-UA"/>
        </w:rPr>
        <w:t>еорема</w:t>
      </w:r>
      <w:r w:rsidR="006B09E9" w:rsidRPr="00252F87">
        <w:rPr>
          <w:szCs w:val="28"/>
          <w:u w:val="single"/>
          <w:lang w:val="uk-UA"/>
        </w:rPr>
        <w:t xml:space="preserve"> (про </w:t>
      </w:r>
      <w:r w:rsidR="00252F87" w:rsidRPr="00252F87">
        <w:rPr>
          <w:szCs w:val="28"/>
          <w:u w:val="single"/>
          <w:lang w:val="uk-UA"/>
        </w:rPr>
        <w:t>нетривіальні</w:t>
      </w:r>
      <w:r w:rsidR="006B09E9" w:rsidRPr="00252F87">
        <w:rPr>
          <w:szCs w:val="28"/>
          <w:u w:val="single"/>
          <w:lang w:val="uk-UA"/>
        </w:rPr>
        <w:t xml:space="preserve"> розв’язки однорідної системи)</w:t>
      </w:r>
    </w:p>
    <w:p w14:paraId="7D3C675E" w14:textId="77777777" w:rsidR="000F1D31" w:rsidRDefault="001955E1" w:rsidP="00AD737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днорідна система має нетривіальні розв’язки тоді і лише </w:t>
      </w:r>
      <w:r w:rsidR="0079452D">
        <w:rPr>
          <w:szCs w:val="28"/>
          <w:lang w:val="uk-UA"/>
        </w:rPr>
        <w:t>тоді, коли ранг її матриці менший за кількість її стовп</w:t>
      </w:r>
      <w:r w:rsidRPr="00252F87">
        <w:rPr>
          <w:szCs w:val="28"/>
          <w:lang w:val="uk-UA"/>
        </w:rPr>
        <w:t>ців</w:t>
      </w:r>
      <w:r w:rsidR="00C82C56" w:rsidRPr="00252F87">
        <w:rPr>
          <w:szCs w:val="28"/>
          <w:lang w:val="uk-UA"/>
        </w:rPr>
        <w:t>:</w:t>
      </w:r>
    </w:p>
    <w:p w14:paraId="1156810E" w14:textId="77777777" w:rsidR="004F6ED6" w:rsidRPr="00252F87" w:rsidRDefault="004F6ED6" w:rsidP="00AD737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</w:p>
    <w:p w14:paraId="3EA1ABF6" w14:textId="77777777" w:rsidR="00AD737E" w:rsidRPr="00252F87" w:rsidRDefault="00385E75" w:rsidP="004F6ED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579" w:dyaOrig="360" w14:anchorId="15C92B3E">
          <v:shape id="_x0000_i1432" type="#_x0000_t75" style="width:78.4pt;height:18pt" o:ole="">
            <v:imagedata r:id="rId818" o:title=""/>
          </v:shape>
          <o:OLEObject Type="Embed" ProgID="Equation.DSMT4" ShapeID="_x0000_i1432" DrawAspect="Content" ObjectID="_1692009244" r:id="rId819"/>
        </w:object>
      </w:r>
    </w:p>
    <w:p w14:paraId="5B4EC6D8" w14:textId="77777777" w:rsidR="00F15482" w:rsidRPr="00252F87" w:rsidRDefault="00F15482" w:rsidP="006B09E9">
      <w:pPr>
        <w:spacing w:line="360" w:lineRule="auto"/>
        <w:jc w:val="both"/>
        <w:rPr>
          <w:szCs w:val="28"/>
          <w:lang w:val="uk-UA"/>
        </w:rPr>
      </w:pPr>
    </w:p>
    <w:p w14:paraId="782F3B6F" w14:textId="77777777" w:rsidR="00AD737E" w:rsidRPr="00252F87" w:rsidRDefault="00B2135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 xml:space="preserve">Наслідок </w:t>
      </w:r>
    </w:p>
    <w:p w14:paraId="470811E7" w14:textId="77777777" w:rsidR="007F6A20" w:rsidRDefault="00AD737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К</w:t>
      </w:r>
      <w:r w:rsidR="00B2135C" w:rsidRPr="00252F87">
        <w:rPr>
          <w:szCs w:val="28"/>
          <w:lang w:val="uk-UA"/>
        </w:rPr>
        <w:t>вадратна однорідна система має нетривіальні розв’язки тоді і лише тоді, коли визна</w:t>
      </w:r>
      <w:r w:rsidR="006B09E9" w:rsidRPr="00252F87">
        <w:rPr>
          <w:szCs w:val="28"/>
          <w:lang w:val="uk-UA"/>
        </w:rPr>
        <w:t>чник її матриці дорівнює нулеві:</w:t>
      </w:r>
    </w:p>
    <w:p w14:paraId="1BA39912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E340C52" w14:textId="77777777" w:rsidR="00B2135C" w:rsidRPr="00252F87" w:rsidRDefault="00385E75" w:rsidP="004F6ED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040" w:dyaOrig="300" w14:anchorId="618CA0AB">
          <v:shape id="_x0000_i1433" type="#_x0000_t75" style="width:50.65pt;height:15.4pt" o:ole="">
            <v:imagedata r:id="rId820" o:title=""/>
          </v:shape>
          <o:OLEObject Type="Embed" ProgID="Equation.DSMT4" ShapeID="_x0000_i1433" DrawAspect="Content" ObjectID="_1692009245" r:id="rId821"/>
        </w:object>
      </w:r>
    </w:p>
    <w:p w14:paraId="5DC99C40" w14:textId="77777777" w:rsidR="004257CB" w:rsidRPr="00252F87" w:rsidRDefault="004257CB" w:rsidP="004257CB">
      <w:pPr>
        <w:spacing w:line="360" w:lineRule="auto"/>
        <w:ind w:firstLine="709"/>
        <w:jc w:val="both"/>
        <w:rPr>
          <w:szCs w:val="28"/>
          <w:lang w:val="uk-UA"/>
        </w:rPr>
      </w:pPr>
    </w:p>
    <w:p w14:paraId="1A7C23D6" w14:textId="77777777" w:rsidR="004257CB" w:rsidRDefault="004257CB" w:rsidP="004257C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Лінійною оболонкою векторів </w:t>
      </w:r>
      <w:r w:rsidR="00385E75" w:rsidRPr="00252F87">
        <w:rPr>
          <w:position w:val="-12"/>
          <w:szCs w:val="28"/>
          <w:lang w:val="uk-UA"/>
        </w:rPr>
        <w:object w:dxaOrig="1280" w:dyaOrig="380" w14:anchorId="6AFCB455">
          <v:shape id="_x0000_i1434" type="#_x0000_t75" style="width:64.5pt;height:19.5pt" o:ole="">
            <v:imagedata r:id="rId822" o:title=""/>
          </v:shape>
          <o:OLEObject Type="Embed" ProgID="Equation.DSMT4" ShapeID="_x0000_i1434" DrawAspect="Content" ObjectID="_1692009246" r:id="rId823"/>
        </w:object>
      </w:r>
      <w:r w:rsidR="0079452D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зивати</w:t>
      </w:r>
      <w:r w:rsidR="0079452D">
        <w:rPr>
          <w:szCs w:val="28"/>
          <w:lang w:val="uk-UA"/>
        </w:rPr>
        <w:t>мемо</w:t>
      </w:r>
      <w:r w:rsidRPr="00252F87">
        <w:rPr>
          <w:szCs w:val="28"/>
          <w:lang w:val="uk-UA"/>
        </w:rPr>
        <w:t xml:space="preserve"> всі можливі лінійні комбінації цих векторів:</w:t>
      </w:r>
    </w:p>
    <w:p w14:paraId="27778164" w14:textId="77777777" w:rsidR="004F6ED6" w:rsidRPr="00252F87" w:rsidRDefault="004F6ED6" w:rsidP="004257CB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AB9918" w14:textId="77777777" w:rsidR="00C82C56" w:rsidRPr="00252F87" w:rsidRDefault="004F6ED6" w:rsidP="004F6ED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5040" w:dyaOrig="859" w14:anchorId="7B9F1683">
          <v:shape id="_x0000_i1435" type="#_x0000_t75" style="width:252.4pt;height:43.15pt" o:ole="">
            <v:imagedata r:id="rId824" o:title=""/>
          </v:shape>
          <o:OLEObject Type="Embed" ProgID="Equation.DSMT4" ShapeID="_x0000_i1435" DrawAspect="Content" ObjectID="_1692009247" r:id="rId825"/>
        </w:object>
      </w:r>
    </w:p>
    <w:p w14:paraId="081CF74D" w14:textId="77777777" w:rsidR="004257CB" w:rsidRPr="00252F87" w:rsidRDefault="004257CB" w:rsidP="004257CB">
      <w:pPr>
        <w:spacing w:line="360" w:lineRule="auto"/>
        <w:ind w:firstLine="709"/>
        <w:jc w:val="both"/>
        <w:rPr>
          <w:szCs w:val="28"/>
          <w:lang w:val="uk-UA"/>
        </w:rPr>
      </w:pPr>
    </w:p>
    <w:p w14:paraId="5A4806AF" w14:textId="77777777" w:rsidR="004257CB" w:rsidRDefault="004257CB" w:rsidP="004257C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У загальному випадку </w:t>
      </w:r>
      <w:r w:rsidR="00706A33" w:rsidRPr="00252F87">
        <w:rPr>
          <w:szCs w:val="28"/>
          <w:lang w:val="uk-UA"/>
        </w:rPr>
        <w:t xml:space="preserve">необхідну і достатню умову сумісності лінійної системи визначає </w:t>
      </w:r>
      <w:r w:rsidRPr="00252F87">
        <w:rPr>
          <w:szCs w:val="28"/>
          <w:lang w:val="uk-UA"/>
        </w:rPr>
        <w:t>наступна теорема.</w:t>
      </w:r>
    </w:p>
    <w:p w14:paraId="18354CE1" w14:textId="77777777" w:rsidR="004F6ED6" w:rsidRPr="00252F87" w:rsidRDefault="004F6ED6" w:rsidP="004257CB">
      <w:pPr>
        <w:spacing w:line="360" w:lineRule="auto"/>
        <w:ind w:firstLine="709"/>
        <w:jc w:val="both"/>
        <w:rPr>
          <w:szCs w:val="28"/>
          <w:lang w:val="uk-UA"/>
        </w:rPr>
      </w:pPr>
    </w:p>
    <w:p w14:paraId="4FD31D64" w14:textId="4313B844" w:rsidR="00C82C56" w:rsidRPr="00252F87" w:rsidRDefault="00F15482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C82C56" w:rsidRPr="00252F87">
        <w:rPr>
          <w:szCs w:val="28"/>
          <w:u w:val="single"/>
          <w:lang w:val="uk-UA"/>
        </w:rPr>
        <w:t xml:space="preserve"> </w:t>
      </w:r>
      <w:proofErr w:type="spellStart"/>
      <w:r w:rsidR="00C82C56" w:rsidRPr="00252F87">
        <w:rPr>
          <w:szCs w:val="28"/>
          <w:u w:val="single"/>
          <w:lang w:val="uk-UA"/>
        </w:rPr>
        <w:t>Кро</w:t>
      </w:r>
      <w:r w:rsidR="0015070E">
        <w:rPr>
          <w:szCs w:val="28"/>
          <w:u w:val="single"/>
          <w:lang w:val="uk-UA"/>
        </w:rPr>
        <w:t>не</w:t>
      </w:r>
      <w:r w:rsidR="00C82C56" w:rsidRPr="00252F87">
        <w:rPr>
          <w:szCs w:val="28"/>
          <w:u w:val="single"/>
          <w:lang w:val="uk-UA"/>
        </w:rPr>
        <w:t>кера</w:t>
      </w:r>
      <w:proofErr w:type="spellEnd"/>
      <w:r w:rsidR="00C82C56" w:rsidRPr="00252F87">
        <w:rPr>
          <w:szCs w:val="28"/>
          <w:u w:val="single"/>
          <w:lang w:val="uk-UA"/>
        </w:rPr>
        <w:t>-Капеллі</w:t>
      </w:r>
    </w:p>
    <w:p w14:paraId="711B745F" w14:textId="77777777" w:rsidR="009123DA" w:rsidRPr="00252F87" w:rsidRDefault="00B836C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того, </w:t>
      </w:r>
      <w:r w:rsidR="0079452D">
        <w:rPr>
          <w:szCs w:val="28"/>
          <w:lang w:val="uk-UA"/>
        </w:rPr>
        <w:t>щоб</w:t>
      </w:r>
      <w:r w:rsidRPr="00252F87">
        <w:rPr>
          <w:szCs w:val="28"/>
          <w:lang w:val="uk-UA"/>
        </w:rPr>
        <w:t xml:space="preserve"> лінійна система була сумісною, необхідно і достатньо, щоб ранг розширеної матриці цієї системи дорів</w:t>
      </w:r>
      <w:r w:rsidR="006B09E9" w:rsidRPr="00252F87">
        <w:rPr>
          <w:szCs w:val="28"/>
          <w:lang w:val="uk-UA"/>
        </w:rPr>
        <w:t>нював рангу її основної матриці:</w:t>
      </w:r>
    </w:p>
    <w:p w14:paraId="454C41B2" w14:textId="77777777" w:rsidR="009123DA" w:rsidRDefault="004F6ED6" w:rsidP="004F6ED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340" w:dyaOrig="420" w14:anchorId="212FA6B0">
          <v:shape id="_x0000_i1436" type="#_x0000_t75" style="width:117.4pt;height:21.4pt" o:ole="">
            <v:imagedata r:id="rId826" o:title=""/>
          </v:shape>
          <o:OLEObject Type="Embed" ProgID="Equation.DSMT4" ShapeID="_x0000_i1436" DrawAspect="Content" ObjectID="_1692009248" r:id="rId827"/>
        </w:object>
      </w:r>
    </w:p>
    <w:p w14:paraId="198113C5" w14:textId="77777777" w:rsidR="004F6ED6" w:rsidRPr="00252F87" w:rsidRDefault="004F6ED6" w:rsidP="004F6ED6">
      <w:pPr>
        <w:spacing w:line="360" w:lineRule="auto"/>
        <w:jc w:val="center"/>
        <w:rPr>
          <w:szCs w:val="28"/>
          <w:lang w:val="uk-UA"/>
        </w:rPr>
      </w:pPr>
    </w:p>
    <w:p w14:paraId="07E038B3" w14:textId="77777777" w:rsidR="00A65BF8" w:rsidRPr="00252F87" w:rsidRDefault="00A65BF8" w:rsidP="00A65BF8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3FEBCD1F" w14:textId="77777777" w:rsidR="009123DA" w:rsidRPr="00252F87" w:rsidRDefault="00D33812" w:rsidP="00957B6A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Необхідність</w:t>
      </w:r>
    </w:p>
    <w:p w14:paraId="5428EA8A" w14:textId="77777777" w:rsidR="009123DA" w:rsidRDefault="00D3381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система сумісна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бто існують такі числа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80" w:dyaOrig="380" w14:anchorId="3C1A7498">
          <v:shape id="_x0000_i1437" type="#_x0000_t75" style="width:43.9pt;height:19.5pt" o:ole="">
            <v:imagedata r:id="rId828" o:title=""/>
          </v:shape>
          <o:OLEObject Type="Embed" ProgID="Equation.DSMT4" ShapeID="_x0000_i1437" DrawAspect="Content" ObjectID="_1692009249" r:id="rId829"/>
        </w:object>
      </w:r>
      <w:r w:rsidR="009123DA" w:rsidRPr="00252F87">
        <w:rPr>
          <w:szCs w:val="28"/>
          <w:lang w:val="uk-UA"/>
        </w:rPr>
        <w:t xml:space="preserve">, </w:t>
      </w:r>
      <w:r w:rsidR="003616FA" w:rsidRPr="00252F87">
        <w:rPr>
          <w:szCs w:val="28"/>
          <w:lang w:val="uk-UA"/>
        </w:rPr>
        <w:t xml:space="preserve">що </w:t>
      </w:r>
      <w:r w:rsidR="00556722" w:rsidRPr="00252F87">
        <w:rPr>
          <w:szCs w:val="28"/>
          <w:lang w:val="uk-UA"/>
        </w:rPr>
        <w:t>виконуються</w:t>
      </w:r>
      <w:r w:rsidR="003616FA" w:rsidRPr="00252F87">
        <w:rPr>
          <w:szCs w:val="28"/>
          <w:lang w:val="uk-UA"/>
        </w:rPr>
        <w:t xml:space="preserve"> рівності</w:t>
      </w:r>
    </w:p>
    <w:p w14:paraId="40BA8687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EC7AD14" w14:textId="77777777" w:rsidR="009123DA" w:rsidRDefault="004F6ED6" w:rsidP="004F6ED6">
      <w:pPr>
        <w:spacing w:line="360" w:lineRule="auto"/>
        <w:jc w:val="right"/>
        <w:rPr>
          <w:szCs w:val="28"/>
          <w:lang w:val="uk-UA"/>
        </w:rPr>
      </w:pPr>
      <w:r w:rsidRPr="004F6ED6">
        <w:rPr>
          <w:position w:val="-56"/>
          <w:szCs w:val="28"/>
          <w:lang w:val="uk-UA"/>
        </w:rPr>
        <w:object w:dxaOrig="2640" w:dyaOrig="1260" w14:anchorId="5DF7D012">
          <v:shape id="_x0000_i1438" type="#_x0000_t75" style="width:132pt;height:63.4pt" o:ole="">
            <v:imagedata r:id="rId830" o:title=""/>
          </v:shape>
          <o:OLEObject Type="Embed" ProgID="Equation.DSMT4" ShapeID="_x0000_i1438" DrawAspect="Content" ObjectID="_1692009250" r:id="rId831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A65BF8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A65BF8" w:rsidRPr="00252F87">
        <w:rPr>
          <w:szCs w:val="28"/>
          <w:lang w:val="uk-UA"/>
        </w:rPr>
        <w:t>8</w:t>
      </w:r>
      <w:r w:rsidR="009123DA" w:rsidRPr="00252F87">
        <w:rPr>
          <w:szCs w:val="28"/>
          <w:lang w:val="uk-UA"/>
        </w:rPr>
        <w:t>)</w:t>
      </w:r>
    </w:p>
    <w:p w14:paraId="5D47AF68" w14:textId="77777777" w:rsidR="004F6ED6" w:rsidRPr="00252F87" w:rsidRDefault="004F6ED6" w:rsidP="00AD1E77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22210C23" w14:textId="77777777" w:rsidR="009123DA" w:rsidRDefault="003322A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чи в </w:t>
      </w:r>
      <w:r w:rsidR="00A65BF8" w:rsidRPr="00252F87">
        <w:rPr>
          <w:szCs w:val="28"/>
          <w:lang w:val="uk-UA"/>
        </w:rPr>
        <w:t>компактній формі запису</w:t>
      </w:r>
    </w:p>
    <w:p w14:paraId="68DB6F02" w14:textId="77777777" w:rsidR="004F6ED6" w:rsidRPr="00252F87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53E86D4" w14:textId="77777777" w:rsidR="004353B4" w:rsidRPr="00252F87" w:rsidRDefault="00385E75" w:rsidP="004F6ED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760" w:dyaOrig="440" w14:anchorId="06F62F1D">
          <v:shape id="_x0000_i1439" type="#_x0000_t75" style="width:189pt;height:22.5pt" o:ole="">
            <v:imagedata r:id="rId832" o:title=""/>
          </v:shape>
          <o:OLEObject Type="Embed" ProgID="Equation.DSMT4" ShapeID="_x0000_i1439" DrawAspect="Content" ObjectID="_1692009251" r:id="rId833"/>
        </w:object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4F6ED6">
        <w:rPr>
          <w:szCs w:val="28"/>
          <w:lang w:val="uk-UA"/>
        </w:rPr>
        <w:tab/>
      </w:r>
      <w:r w:rsidR="009123DA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8</w:t>
      </w:r>
      <w:r w:rsidR="00CB59B3">
        <w:rPr>
          <w:szCs w:val="28"/>
          <w:lang w:val="uk-UA"/>
        </w:rPr>
        <w:t>а</w:t>
      </w:r>
      <w:r w:rsidR="009123DA" w:rsidRPr="00252F87">
        <w:rPr>
          <w:szCs w:val="28"/>
          <w:lang w:val="uk-UA"/>
        </w:rPr>
        <w:t>)</w:t>
      </w:r>
    </w:p>
    <w:p w14:paraId="0AC74A76" w14:textId="77777777" w:rsidR="00172D47" w:rsidRPr="00252F87" w:rsidRDefault="00172D47" w:rsidP="00172D47">
      <w:pPr>
        <w:spacing w:line="360" w:lineRule="auto"/>
        <w:jc w:val="both"/>
        <w:rPr>
          <w:szCs w:val="28"/>
          <w:lang w:val="uk-UA"/>
        </w:rPr>
      </w:pPr>
    </w:p>
    <w:p w14:paraId="1A80435F" w14:textId="77777777" w:rsidR="009123DA" w:rsidRPr="00252F87" w:rsidRDefault="004353B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00" w:dyaOrig="220" w14:anchorId="2D7A2695">
          <v:shape id="_x0000_i1440" type="#_x0000_t75" style="width:10.5pt;height:10.5pt" o:ole="">
            <v:imagedata r:id="rId834" o:title=""/>
          </v:shape>
          <o:OLEObject Type="Embed" ProgID="Equation.DSMT4" ShapeID="_x0000_i1440" DrawAspect="Content" ObjectID="_1692009252" r:id="rId835"/>
        </w:object>
      </w:r>
      <w:r w:rsidR="00172D47" w:rsidRPr="00252F87">
        <w:rPr>
          <w:szCs w:val="28"/>
          <w:lang w:val="uk-UA"/>
        </w:rPr>
        <w:t xml:space="preserve"> – </w:t>
      </w:r>
      <w:r w:rsidRPr="00252F87">
        <w:rPr>
          <w:szCs w:val="28"/>
          <w:lang w:val="uk-UA"/>
        </w:rPr>
        <w:t>ранг основної матриці системи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359" w:dyaOrig="360" w14:anchorId="4226DAB3">
          <v:shape id="_x0000_i1441" type="#_x0000_t75" style="width:67.9pt;height:18pt" o:ole="">
            <v:imagedata r:id="rId836" o:title=""/>
          </v:shape>
          <o:OLEObject Type="Embed" ProgID="Equation.DSMT4" ShapeID="_x0000_i1441" DrawAspect="Content" ObjectID="_1692009253" r:id="rId837"/>
        </w:object>
      </w:r>
      <w:r w:rsidR="009123DA" w:rsidRPr="00252F87">
        <w:rPr>
          <w:szCs w:val="28"/>
          <w:lang w:val="uk-UA"/>
        </w:rPr>
        <w:t>.</w:t>
      </w:r>
      <w:r w:rsidRPr="00252F87">
        <w:rPr>
          <w:szCs w:val="28"/>
          <w:lang w:val="uk-UA"/>
        </w:rPr>
        <w:t xml:space="preserve"> Розглянемо лінійну оболонку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00" w:dyaOrig="220" w14:anchorId="67A0E42F">
          <v:shape id="_x0000_i1442" type="#_x0000_t75" style="width:10.5pt;height:10.5pt" o:ole="">
            <v:imagedata r:id="rId838" o:title=""/>
          </v:shape>
          <o:OLEObject Type="Embed" ProgID="Equation.DSMT4" ShapeID="_x0000_i1442" DrawAspect="Content" ObjectID="_1692009254" r:id="rId839"/>
        </w:object>
      </w:r>
      <w:r w:rsidR="00E67CC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базисних стов</w:t>
      </w:r>
      <w:r w:rsidR="00E67CCA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в матриці</w:t>
      </w:r>
      <w:r w:rsidR="009123DA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Згідно теореми про базисний мінор будь-який стов</w:t>
      </w:r>
      <w:r w:rsidR="00E67CCA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ець матриці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225ED324">
          <v:shape id="_x0000_i1443" type="#_x0000_t75" style="width:13.9pt;height:13.9pt" o:ole="">
            <v:imagedata r:id="rId840" o:title=""/>
          </v:shape>
          <o:OLEObject Type="Embed" ProgID="Equation.DSMT4" ShapeID="_x0000_i1443" DrawAspect="Content" ObjectID="_1692009255" r:id="rId841"/>
        </w:object>
      </w:r>
      <w:r w:rsidR="009123D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лежить цій лінійній оболонці</w:t>
      </w:r>
      <w:r w:rsidR="009123DA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Іншими словами</w:t>
      </w:r>
      <w:r w:rsidR="004F6ED6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будь-який стов</w:t>
      </w:r>
      <w:r w:rsidR="00E67CCA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ець розширеної матриці</w:t>
      </w:r>
      <w:r w:rsidR="009123DA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340" w14:anchorId="2AD6CD6B">
          <v:shape id="_x0000_i1444" type="#_x0000_t75" style="width:13.9pt;height:16.15pt" o:ole="">
            <v:imagedata r:id="rId842" o:title=""/>
          </v:shape>
          <o:OLEObject Type="Embed" ProgID="Equation.DSMT4" ShapeID="_x0000_i1444" DrawAspect="Content" ObjectID="_1692009256" r:id="rId843"/>
        </w:object>
      </w:r>
      <w:r w:rsidR="009123D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кож належить розширеній лінійній оболонці</w:t>
      </w:r>
      <w:r w:rsidR="009123DA" w:rsidRPr="00252F87">
        <w:rPr>
          <w:szCs w:val="28"/>
          <w:lang w:val="uk-UA"/>
        </w:rPr>
        <w:t xml:space="preserve"> (</w:t>
      </w:r>
      <w:r w:rsidRPr="00252F87">
        <w:rPr>
          <w:szCs w:val="28"/>
          <w:lang w:val="uk-UA"/>
        </w:rPr>
        <w:t>оскільки він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згідно</w:t>
      </w:r>
      <w:r w:rsidR="009123DA" w:rsidRPr="00252F87">
        <w:rPr>
          <w:szCs w:val="28"/>
          <w:lang w:val="uk-UA"/>
        </w:rPr>
        <w:t xml:space="preserve"> (</w:t>
      </w:r>
      <w:r w:rsidR="001F0393">
        <w:rPr>
          <w:szCs w:val="28"/>
          <w:lang w:val="uk-UA"/>
        </w:rPr>
        <w:t>2.</w:t>
      </w:r>
      <w:r w:rsidR="009123DA" w:rsidRPr="00252F87">
        <w:rPr>
          <w:szCs w:val="28"/>
          <w:lang w:val="uk-UA"/>
        </w:rPr>
        <w:t>8</w:t>
      </w:r>
      <w:r w:rsidR="001F0393">
        <w:rPr>
          <w:szCs w:val="28"/>
          <w:lang w:val="uk-UA"/>
        </w:rPr>
        <w:t>а</w:t>
      </w:r>
      <w:r w:rsidR="009123DA" w:rsidRPr="00252F87">
        <w:rPr>
          <w:szCs w:val="28"/>
          <w:lang w:val="uk-UA"/>
        </w:rPr>
        <w:t>)</w:t>
      </w:r>
      <w:r w:rsidR="004F6ED6">
        <w:rPr>
          <w:szCs w:val="28"/>
          <w:lang w:val="uk-UA"/>
        </w:rPr>
        <w:t>,</w:t>
      </w:r>
      <w:r w:rsidR="009123D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lastRenderedPageBreak/>
        <w:t>лінійно виражається через всі стов</w:t>
      </w:r>
      <w:r w:rsidR="00E67CCA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ці основної матриці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а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відповідно</w:t>
      </w:r>
      <w:r w:rsidR="009123DA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і через базисні</w:t>
      </w:r>
      <w:r w:rsidR="009123DA" w:rsidRPr="00252F87">
        <w:rPr>
          <w:szCs w:val="28"/>
          <w:lang w:val="uk-UA"/>
        </w:rPr>
        <w:t>)</w:t>
      </w:r>
      <w:r w:rsidR="00E67CCA" w:rsidRPr="00252F87">
        <w:rPr>
          <w:szCs w:val="28"/>
          <w:lang w:val="uk-UA"/>
        </w:rPr>
        <w:t>.</w:t>
      </w:r>
    </w:p>
    <w:p w14:paraId="45A55752" w14:textId="77777777" w:rsidR="009123DA" w:rsidRDefault="00673994" w:rsidP="00337C55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, всі стовпці розширеної матриці належать даній лінійній оболонці. Ранг цієї оболонки дорівнює </w:t>
      </w:r>
      <w:r w:rsidR="00385E75" w:rsidRPr="00252F87">
        <w:rPr>
          <w:position w:val="-4"/>
          <w:szCs w:val="28"/>
          <w:lang w:val="uk-UA"/>
        </w:rPr>
        <w:object w:dxaOrig="200" w:dyaOrig="220" w14:anchorId="0D934456">
          <v:shape id="_x0000_i1445" type="#_x0000_t75" style="width:10.5pt;height:10.5pt" o:ole="">
            <v:imagedata r:id="rId844" o:title=""/>
          </v:shape>
          <o:OLEObject Type="Embed" ProgID="Equation.DSMT4" ShapeID="_x0000_i1445" DrawAspect="Content" ObjectID="_1692009257" r:id="rId845"/>
        </w:object>
      </w:r>
      <w:r w:rsidR="00337C55" w:rsidRPr="00252F87">
        <w:rPr>
          <w:szCs w:val="28"/>
          <w:lang w:val="uk-UA"/>
        </w:rPr>
        <w:t xml:space="preserve"> . Це означає, що будь-які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4"/>
          <w:szCs w:val="28"/>
          <w:lang w:val="uk-UA"/>
        </w:rPr>
        <w:object w:dxaOrig="760" w:dyaOrig="420" w14:anchorId="65B14F23">
          <v:shape id="_x0000_i1446" type="#_x0000_t75" style="width:37.5pt;height:21.4pt" o:ole="">
            <v:imagedata r:id="rId846" o:title=""/>
          </v:shape>
          <o:OLEObject Type="Embed" ProgID="Equation.DSMT4" ShapeID="_x0000_i1446" DrawAspect="Content" ObjectID="_1692009258" r:id="rId847"/>
        </w:object>
      </w:r>
      <w:r w:rsidRPr="00252F87">
        <w:rPr>
          <w:szCs w:val="28"/>
          <w:lang w:val="uk-UA"/>
        </w:rPr>
        <w:t xml:space="preserve"> сто</w:t>
      </w:r>
      <w:r w:rsidR="00337C55" w:rsidRPr="00252F87">
        <w:rPr>
          <w:szCs w:val="28"/>
          <w:lang w:val="uk-UA"/>
        </w:rPr>
        <w:t>впці</w:t>
      </w:r>
      <w:r w:rsidRPr="00252F87">
        <w:rPr>
          <w:szCs w:val="28"/>
          <w:lang w:val="uk-UA"/>
        </w:rPr>
        <w:t xml:space="preserve"> розширеної матриці лінійно залежні, тобто її ранг </w:t>
      </w:r>
      <w:r w:rsidR="00385E75" w:rsidRPr="00252F87">
        <w:rPr>
          <w:position w:val="-12"/>
          <w:szCs w:val="28"/>
          <w:lang w:val="uk-UA"/>
        </w:rPr>
        <w:object w:dxaOrig="760" w:dyaOrig="420" w14:anchorId="5E35DEE2">
          <v:shape id="_x0000_i1447" type="#_x0000_t75" style="width:37.5pt;height:21.4pt" o:ole="">
            <v:imagedata r:id="rId848" o:title=""/>
          </v:shape>
          <o:OLEObject Type="Embed" ProgID="Equation.DSMT4" ShapeID="_x0000_i1447" DrawAspect="Content" ObjectID="_1692009259" r:id="rId849"/>
        </w:object>
      </w:r>
      <w:r w:rsidR="00996DE0" w:rsidRPr="00252F87">
        <w:rPr>
          <w:szCs w:val="28"/>
          <w:lang w:val="uk-UA"/>
        </w:rPr>
        <w:t xml:space="preserve"> (рівний </w:t>
      </w:r>
      <w:r w:rsidRPr="00252F87">
        <w:rPr>
          <w:szCs w:val="28"/>
          <w:lang w:val="uk-UA"/>
        </w:rPr>
        <w:t xml:space="preserve">максимальному числу </w:t>
      </w:r>
      <w:r w:rsidR="00996DE0" w:rsidRPr="00252F87">
        <w:rPr>
          <w:szCs w:val="28"/>
          <w:lang w:val="uk-UA"/>
        </w:rPr>
        <w:t>лінійно незалежних</w:t>
      </w:r>
      <w:r w:rsidRPr="00252F87">
        <w:rPr>
          <w:szCs w:val="28"/>
          <w:lang w:val="uk-UA"/>
        </w:rPr>
        <w:t xml:space="preserve"> стовпців матриці) також </w:t>
      </w:r>
      <w:r w:rsidR="00996DE0" w:rsidRPr="00252F87">
        <w:rPr>
          <w:szCs w:val="28"/>
          <w:lang w:val="uk-UA"/>
        </w:rPr>
        <w:t xml:space="preserve">дорівнює </w:t>
      </w:r>
      <w:r w:rsidR="00385E75" w:rsidRPr="00252F87">
        <w:rPr>
          <w:position w:val="-4"/>
          <w:szCs w:val="28"/>
          <w:lang w:val="uk-UA"/>
        </w:rPr>
        <w:object w:dxaOrig="200" w:dyaOrig="220" w14:anchorId="53B476E4">
          <v:shape id="_x0000_i1448" type="#_x0000_t75" style="width:10.5pt;height:10.5pt" o:ole="">
            <v:imagedata r:id="rId850" o:title=""/>
          </v:shape>
          <o:OLEObject Type="Embed" ProgID="Equation.DSMT4" ShapeID="_x0000_i1448" DrawAspect="Content" ObjectID="_1692009260" r:id="rId851"/>
        </w:object>
      </w:r>
      <w:r w:rsidRPr="00252F87">
        <w:rPr>
          <w:szCs w:val="28"/>
          <w:lang w:val="uk-UA"/>
        </w:rPr>
        <w:t>, тобто</w:t>
      </w:r>
      <w:r w:rsidR="00337C55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140" w:dyaOrig="420" w14:anchorId="4D41ED28">
          <v:shape id="_x0000_i1449" type="#_x0000_t75" style="width:106.5pt;height:21.4pt" o:ole="">
            <v:imagedata r:id="rId852" o:title=""/>
          </v:shape>
          <o:OLEObject Type="Embed" ProgID="Equation.DSMT4" ShapeID="_x0000_i1449" DrawAspect="Content" ObjectID="_1692009261" r:id="rId853"/>
        </w:object>
      </w:r>
      <w:r w:rsidR="00337C55" w:rsidRPr="00252F87">
        <w:rPr>
          <w:szCs w:val="28"/>
          <w:lang w:val="uk-UA"/>
        </w:rPr>
        <w:t>.</w:t>
      </w:r>
    </w:p>
    <w:p w14:paraId="7313CD63" w14:textId="77777777" w:rsidR="004F6ED6" w:rsidRPr="00252F87" w:rsidRDefault="004F6ED6" w:rsidP="00337C55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BB3EAF" w14:textId="77777777" w:rsidR="009123DA" w:rsidRPr="00252F87" w:rsidRDefault="00C17673" w:rsidP="00957B6A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Достатність</w:t>
      </w:r>
    </w:p>
    <w:p w14:paraId="7F6092D1" w14:textId="77777777" w:rsidR="009123DA" w:rsidRPr="00252F87" w:rsidRDefault="002071C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ранги матриць співпадають. Тоді </w:t>
      </w:r>
      <w:r w:rsidR="00385E75" w:rsidRPr="00252F87">
        <w:rPr>
          <w:position w:val="-4"/>
          <w:szCs w:val="28"/>
          <w:lang w:val="uk-UA"/>
        </w:rPr>
        <w:object w:dxaOrig="200" w:dyaOrig="220" w14:anchorId="7533F9AF">
          <v:shape id="_x0000_i1450" type="#_x0000_t75" style="width:10.5pt;height:10.5pt" o:ole="">
            <v:imagedata r:id="rId854" o:title=""/>
          </v:shape>
          <o:OLEObject Type="Embed" ProgID="Equation.DSMT4" ShapeID="_x0000_i1450" DrawAspect="Content" ObjectID="_1692009262" r:id="rId855"/>
        </w:object>
      </w:r>
      <w:r w:rsidRPr="00252F87">
        <w:rPr>
          <w:szCs w:val="28"/>
          <w:lang w:val="uk-UA"/>
        </w:rPr>
        <w:t xml:space="preserve"> базисних стовпців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65FEACD4">
          <v:shape id="_x0000_i1451" type="#_x0000_t75" style="width:13.9pt;height:13.9pt" o:ole="">
            <v:imagedata r:id="rId856" o:title=""/>
          </v:shape>
          <o:OLEObject Type="Embed" ProgID="Equation.DSMT4" ShapeID="_x0000_i1451" DrawAspect="Content" ObjectID="_1692009263" r:id="rId857"/>
        </w:object>
      </w:r>
      <w:r w:rsidR="00E67CCA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є базисними стовпцями </w:t>
      </w:r>
      <w:r w:rsidR="00385E75" w:rsidRPr="00252F87">
        <w:rPr>
          <w:position w:val="-4"/>
          <w:szCs w:val="28"/>
          <w:lang w:val="uk-UA"/>
        </w:rPr>
        <w:object w:dxaOrig="260" w:dyaOrig="340" w14:anchorId="76391D66">
          <v:shape id="_x0000_i1452" type="#_x0000_t75" style="width:13.9pt;height:16.15pt" o:ole="">
            <v:imagedata r:id="rId858" o:title=""/>
          </v:shape>
          <o:OLEObject Type="Embed" ProgID="Equation.DSMT4" ShapeID="_x0000_i1452" DrawAspect="Content" ObjectID="_1692009264" r:id="rId859"/>
        </w:object>
      </w:r>
      <w:r w:rsidRPr="00252F87">
        <w:rPr>
          <w:szCs w:val="28"/>
          <w:lang w:val="uk-UA"/>
        </w:rPr>
        <w:t>. Згідно теореми про базисний мінор останній стов</w:t>
      </w:r>
      <w:r w:rsidR="00E67CCA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ець розширеної матриці є лінійною комбінацією </w:t>
      </w:r>
      <w:r w:rsidR="00385E75" w:rsidRPr="00252F87">
        <w:rPr>
          <w:position w:val="-4"/>
          <w:szCs w:val="28"/>
          <w:lang w:val="uk-UA"/>
        </w:rPr>
        <w:object w:dxaOrig="200" w:dyaOrig="220" w14:anchorId="0829D0D6">
          <v:shape id="_x0000_i1453" type="#_x0000_t75" style="width:10.5pt;height:10.5pt" o:ole="">
            <v:imagedata r:id="rId860" o:title=""/>
          </v:shape>
          <o:OLEObject Type="Embed" ProgID="Equation.DSMT4" ShapeID="_x0000_i1453" DrawAspect="Content" ObjectID="_1692009265" r:id="rId861"/>
        </w:object>
      </w:r>
      <w:r w:rsidRPr="00252F87">
        <w:rPr>
          <w:szCs w:val="28"/>
          <w:lang w:val="uk-UA"/>
        </w:rPr>
        <w:t xml:space="preserve"> базисних стовбців, а, отже, і</w:t>
      </w:r>
      <w:r w:rsidR="0079452D">
        <w:rPr>
          <w:szCs w:val="28"/>
          <w:lang w:val="uk-UA"/>
        </w:rPr>
        <w:t xml:space="preserve"> всіх стовп</w:t>
      </w:r>
      <w:r w:rsidR="00E67CCA" w:rsidRPr="00252F87">
        <w:rPr>
          <w:szCs w:val="28"/>
          <w:lang w:val="uk-UA"/>
        </w:rPr>
        <w:t>ців основної матриці. Т</w:t>
      </w:r>
      <w:r w:rsidRPr="00252F87">
        <w:rPr>
          <w:szCs w:val="28"/>
          <w:lang w:val="uk-UA"/>
        </w:rPr>
        <w:t xml:space="preserve">обто існують числа </w:t>
      </w:r>
      <w:r w:rsidR="00385E75" w:rsidRPr="00252F87">
        <w:rPr>
          <w:position w:val="-12"/>
          <w:szCs w:val="28"/>
          <w:lang w:val="uk-UA"/>
        </w:rPr>
        <w:object w:dxaOrig="1200" w:dyaOrig="380" w14:anchorId="473D621B">
          <v:shape id="_x0000_i1454" type="#_x0000_t75" style="width:61.5pt;height:19.5pt" o:ole="">
            <v:imagedata r:id="rId862" o:title=""/>
          </v:shape>
          <o:OLEObject Type="Embed" ProgID="Equation.DSMT4" ShapeID="_x0000_i1454" DrawAspect="Content" ObjectID="_1692009266" r:id="rId863"/>
        </w:object>
      </w:r>
      <w:r w:rsidR="00BB3AAF" w:rsidRPr="00252F87">
        <w:rPr>
          <w:szCs w:val="28"/>
          <w:lang w:val="uk-UA"/>
        </w:rPr>
        <w:t>, такі, що справедливі (</w:t>
      </w:r>
      <w:r w:rsidR="00CB59B3">
        <w:rPr>
          <w:szCs w:val="28"/>
          <w:lang w:val="uk-UA"/>
        </w:rPr>
        <w:t>2.</w:t>
      </w:r>
      <w:r w:rsidR="00BB3AAF" w:rsidRPr="00252F87">
        <w:rPr>
          <w:szCs w:val="28"/>
          <w:lang w:val="uk-UA"/>
        </w:rPr>
        <w:t>8) і (</w:t>
      </w:r>
      <w:r w:rsidR="00CB59B3">
        <w:rPr>
          <w:szCs w:val="28"/>
          <w:lang w:val="uk-UA"/>
        </w:rPr>
        <w:t>2.</w:t>
      </w:r>
      <w:r w:rsidR="007675B8" w:rsidRPr="00252F87">
        <w:rPr>
          <w:szCs w:val="28"/>
          <w:lang w:val="uk-UA"/>
        </w:rPr>
        <w:t>8</w:t>
      </w:r>
      <w:r w:rsidR="004F6ED6">
        <w:rPr>
          <w:szCs w:val="28"/>
          <w:lang w:val="uk-UA"/>
        </w:rPr>
        <w:t>а</w:t>
      </w:r>
      <w:r w:rsidRPr="00252F87">
        <w:rPr>
          <w:szCs w:val="28"/>
          <w:lang w:val="uk-UA"/>
        </w:rPr>
        <w:t xml:space="preserve">). З цього </w:t>
      </w:r>
      <w:r w:rsidR="00382AE9" w:rsidRPr="00252F87">
        <w:rPr>
          <w:szCs w:val="28"/>
          <w:lang w:val="uk-UA"/>
        </w:rPr>
        <w:t>випливає</w:t>
      </w:r>
      <w:r w:rsidRPr="00252F87">
        <w:rPr>
          <w:szCs w:val="28"/>
          <w:lang w:val="uk-UA"/>
        </w:rPr>
        <w:t xml:space="preserve">, що числа </w:t>
      </w:r>
      <w:r w:rsidR="00385E75" w:rsidRPr="00252F87">
        <w:rPr>
          <w:position w:val="-12"/>
          <w:szCs w:val="28"/>
          <w:lang w:val="uk-UA"/>
        </w:rPr>
        <w:object w:dxaOrig="880" w:dyaOrig="380" w14:anchorId="18E980C6">
          <v:shape id="_x0000_i1455" type="#_x0000_t75" style="width:43.9pt;height:19.5pt" o:ole="">
            <v:imagedata r:id="rId864" o:title=""/>
          </v:shape>
          <o:OLEObject Type="Embed" ProgID="Equation.DSMT4" ShapeID="_x0000_i1455" DrawAspect="Content" ObjectID="_1692009267" r:id="rId865"/>
        </w:object>
      </w:r>
      <w:r w:rsidR="0079452D">
        <w:rPr>
          <w:szCs w:val="28"/>
          <w:lang w:val="uk-UA"/>
        </w:rPr>
        <w:t xml:space="preserve"> є</w:t>
      </w:r>
      <w:r w:rsidR="00E67CCA" w:rsidRPr="00252F87">
        <w:rPr>
          <w:szCs w:val="28"/>
          <w:lang w:val="uk-UA"/>
        </w:rPr>
        <w:t xml:space="preserve"> </w:t>
      </w:r>
      <w:proofErr w:type="spellStart"/>
      <w:r w:rsidR="00E67CCA" w:rsidRPr="00252F87">
        <w:rPr>
          <w:szCs w:val="28"/>
          <w:lang w:val="uk-UA"/>
        </w:rPr>
        <w:t>розв’яз</w:t>
      </w:r>
      <w:r w:rsidR="00887FA5" w:rsidRPr="00252F87">
        <w:rPr>
          <w:szCs w:val="28"/>
          <w:lang w:val="uk-UA"/>
        </w:rPr>
        <w:t>к</w:t>
      </w:r>
      <w:r w:rsidR="00E67CCA" w:rsidRPr="00252F87">
        <w:rPr>
          <w:szCs w:val="28"/>
          <w:lang w:val="uk-UA"/>
        </w:rPr>
        <w:t>ом</w:t>
      </w:r>
      <w:proofErr w:type="spellEnd"/>
      <w:r w:rsidRPr="00252F87">
        <w:rPr>
          <w:szCs w:val="28"/>
          <w:lang w:val="uk-UA"/>
        </w:rPr>
        <w:t xml:space="preserve"> лінійно</w:t>
      </w:r>
      <w:r w:rsidR="00887FA5" w:rsidRPr="00252F87">
        <w:rPr>
          <w:szCs w:val="28"/>
          <w:lang w:val="uk-UA"/>
        </w:rPr>
        <w:t>ї системи.</w:t>
      </w:r>
    </w:p>
    <w:p w14:paraId="36ED5490" w14:textId="77777777" w:rsidR="0092124C" w:rsidRDefault="004F6ED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49D1DCDF" w14:textId="77777777" w:rsidR="004F6ED6" w:rsidRPr="00252F87" w:rsidRDefault="00A07C0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13133892" w14:textId="77777777" w:rsidR="00AD1E77" w:rsidRPr="004F6ED6" w:rsidRDefault="00AD1E77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4F6ED6">
        <w:rPr>
          <w:szCs w:val="28"/>
          <w:u w:val="single"/>
          <w:lang w:val="uk-UA"/>
        </w:rPr>
        <w:t>Контрольні питання:</w:t>
      </w:r>
    </w:p>
    <w:p w14:paraId="636DFF8B" w14:textId="77777777" w:rsidR="00AD1E77" w:rsidRPr="00252F87" w:rsidRDefault="00AD1E77" w:rsidP="00754222">
      <w:pPr>
        <w:numPr>
          <w:ilvl w:val="0"/>
          <w:numId w:val="2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розв’язок лінійної системи?</w:t>
      </w:r>
    </w:p>
    <w:p w14:paraId="0DF174C8" w14:textId="77777777" w:rsidR="00AD1E77" w:rsidRPr="00357737" w:rsidRDefault="00AD1E77" w:rsidP="00754222">
      <w:pPr>
        <w:numPr>
          <w:ilvl w:val="0"/>
          <w:numId w:val="28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а система називається сумісною та несумісною?</w:t>
      </w:r>
    </w:p>
    <w:p w14:paraId="0319C4BF" w14:textId="77777777" w:rsidR="00357737" w:rsidRPr="00252F87" w:rsidRDefault="00357737" w:rsidP="00754222">
      <w:pPr>
        <w:numPr>
          <w:ilvl w:val="0"/>
          <w:numId w:val="2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а система називається визначеною та невизначеною?</w:t>
      </w:r>
    </w:p>
    <w:p w14:paraId="0E9D8DAF" w14:textId="77777777" w:rsidR="00AD1E77" w:rsidRDefault="0079452D" w:rsidP="00754222">
      <w:pPr>
        <w:numPr>
          <w:ilvl w:val="0"/>
          <w:numId w:val="2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Коли система </w:t>
      </w:r>
      <w:r w:rsidR="00AD1E77" w:rsidRPr="00252F87">
        <w:rPr>
          <w:szCs w:val="28"/>
          <w:lang w:val="uk-UA"/>
        </w:rPr>
        <w:t>мати</w:t>
      </w:r>
      <w:r>
        <w:rPr>
          <w:szCs w:val="28"/>
          <w:lang w:val="uk-UA"/>
        </w:rPr>
        <w:t>ме</w:t>
      </w:r>
      <w:r w:rsidR="00AD1E77" w:rsidRPr="00252F87">
        <w:rPr>
          <w:szCs w:val="28"/>
          <w:lang w:val="uk-UA"/>
        </w:rPr>
        <w:t xml:space="preserve"> розв’язок?</w:t>
      </w:r>
    </w:p>
    <w:p w14:paraId="4D513231" w14:textId="77777777" w:rsidR="00357737" w:rsidRDefault="00357737" w:rsidP="00754222">
      <w:pPr>
        <w:numPr>
          <w:ilvl w:val="0"/>
          <w:numId w:val="28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Коли однорідна система має нетривіальні розв</w:t>
      </w:r>
      <w:r w:rsidR="002D5995">
        <w:rPr>
          <w:szCs w:val="28"/>
          <w:lang w:val="uk-UA"/>
        </w:rPr>
        <w:t>’</w:t>
      </w:r>
      <w:r>
        <w:rPr>
          <w:szCs w:val="28"/>
          <w:lang w:val="uk-UA"/>
        </w:rPr>
        <w:t>язки?</w:t>
      </w:r>
    </w:p>
    <w:p w14:paraId="3EFF5472" w14:textId="77777777" w:rsidR="00135707" w:rsidRDefault="00135707" w:rsidP="00357737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</w:p>
    <w:p w14:paraId="645780AA" w14:textId="77777777" w:rsidR="00357737" w:rsidRDefault="00357737" w:rsidP="00357737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BC269D">
        <w:rPr>
          <w:szCs w:val="28"/>
          <w:u w:val="single"/>
          <w:lang w:val="uk-UA"/>
        </w:rPr>
        <w:t>Завдання для самостійної роботи</w:t>
      </w:r>
    </w:p>
    <w:p w14:paraId="0BEFDF24" w14:textId="77777777" w:rsidR="00357737" w:rsidRDefault="00357737" w:rsidP="00135707">
      <w:pPr>
        <w:numPr>
          <w:ilvl w:val="0"/>
          <w:numId w:val="41"/>
        </w:numPr>
        <w:spacing w:line="360" w:lineRule="auto"/>
        <w:ind w:hanging="731"/>
        <w:jc w:val="both"/>
        <w:rPr>
          <w:szCs w:val="28"/>
          <w:lang w:val="uk-UA"/>
        </w:rPr>
      </w:pPr>
      <w:r w:rsidRPr="00357737">
        <w:rPr>
          <w:szCs w:val="28"/>
          <w:lang w:val="uk-UA"/>
        </w:rPr>
        <w:t xml:space="preserve">Властивості </w:t>
      </w:r>
      <w:proofErr w:type="spellStart"/>
      <w:r>
        <w:rPr>
          <w:szCs w:val="28"/>
          <w:lang w:val="uk-UA"/>
        </w:rPr>
        <w:t>розв</w:t>
      </w:r>
      <w:r w:rsidR="002D5995">
        <w:rPr>
          <w:szCs w:val="28"/>
          <w:lang w:val="uk-UA"/>
        </w:rPr>
        <w:t>’</w:t>
      </w:r>
      <w:r>
        <w:rPr>
          <w:szCs w:val="28"/>
          <w:lang w:val="uk-UA"/>
        </w:rPr>
        <w:t>язків</w:t>
      </w:r>
      <w:proofErr w:type="spellEnd"/>
      <w:r>
        <w:rPr>
          <w:szCs w:val="28"/>
          <w:lang w:val="uk-UA"/>
        </w:rPr>
        <w:t xml:space="preserve"> системи лінійних однорідних рівнянь.</w:t>
      </w:r>
    </w:p>
    <w:p w14:paraId="0C501257" w14:textId="77777777" w:rsidR="00357737" w:rsidRDefault="00357737" w:rsidP="00135707">
      <w:pPr>
        <w:numPr>
          <w:ilvl w:val="0"/>
          <w:numId w:val="41"/>
        </w:numPr>
        <w:spacing w:line="360" w:lineRule="auto"/>
        <w:ind w:hanging="731"/>
        <w:jc w:val="both"/>
        <w:rPr>
          <w:szCs w:val="28"/>
          <w:lang w:val="uk-UA"/>
        </w:rPr>
      </w:pPr>
      <w:r>
        <w:rPr>
          <w:szCs w:val="28"/>
          <w:lang w:val="uk-UA"/>
        </w:rPr>
        <w:t>Погано обумовлені матриці.</w:t>
      </w:r>
    </w:p>
    <w:p w14:paraId="76DC5829" w14:textId="77777777" w:rsidR="00357737" w:rsidRPr="00357737" w:rsidRDefault="00357737" w:rsidP="00135707">
      <w:pPr>
        <w:numPr>
          <w:ilvl w:val="0"/>
          <w:numId w:val="41"/>
        </w:numPr>
        <w:spacing w:line="360" w:lineRule="auto"/>
        <w:ind w:hanging="73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Метод </w:t>
      </w:r>
      <w:proofErr w:type="spellStart"/>
      <w:r>
        <w:rPr>
          <w:szCs w:val="28"/>
          <w:lang w:val="uk-UA"/>
        </w:rPr>
        <w:t>регуляризації</w:t>
      </w:r>
      <w:proofErr w:type="spellEnd"/>
      <w:r>
        <w:rPr>
          <w:szCs w:val="28"/>
          <w:lang w:val="uk-UA"/>
        </w:rPr>
        <w:t xml:space="preserve"> А.Н.</w:t>
      </w:r>
      <w:r w:rsidR="002D5995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ихонова</w:t>
      </w:r>
      <w:r w:rsidR="00017F59">
        <w:rPr>
          <w:szCs w:val="28"/>
          <w:lang w:val="uk-UA"/>
        </w:rPr>
        <w:t>.</w:t>
      </w:r>
    </w:p>
    <w:p w14:paraId="7E2F24D0" w14:textId="77777777" w:rsidR="00357737" w:rsidRPr="00252F87" w:rsidRDefault="00357737" w:rsidP="00357737">
      <w:pPr>
        <w:spacing w:line="360" w:lineRule="auto"/>
        <w:ind w:left="709"/>
        <w:jc w:val="both"/>
        <w:rPr>
          <w:szCs w:val="28"/>
          <w:lang w:val="uk-UA"/>
        </w:rPr>
      </w:pPr>
    </w:p>
    <w:p w14:paraId="71A42C95" w14:textId="77777777" w:rsidR="00AD1E77" w:rsidRPr="00252F87" w:rsidRDefault="00AD1E77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24F350F" w14:textId="77777777" w:rsidR="0021312E" w:rsidRPr="0021312E" w:rsidRDefault="00887FA5" w:rsidP="0021312E">
      <w:pPr>
        <w:spacing w:line="360" w:lineRule="auto"/>
        <w:ind w:firstLine="709"/>
        <w:jc w:val="both"/>
        <w:rPr>
          <w:szCs w:val="28"/>
        </w:rPr>
      </w:pPr>
      <w:r w:rsidRPr="004F6ED6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>: [1], с. 70-75</w:t>
      </w:r>
      <w:r w:rsidR="00017F59">
        <w:rPr>
          <w:szCs w:val="28"/>
          <w:lang w:val="uk-UA"/>
        </w:rPr>
        <w:t>, 110-116</w:t>
      </w:r>
      <w:r w:rsidR="00FF287C" w:rsidRPr="00252F87">
        <w:rPr>
          <w:szCs w:val="28"/>
          <w:lang w:val="uk-UA"/>
        </w:rPr>
        <w:t xml:space="preserve">; [2], с. 67-68, </w:t>
      </w:r>
      <w:r w:rsidR="0021312E">
        <w:rPr>
          <w:szCs w:val="28"/>
          <w:lang w:val="uk-UA"/>
        </w:rPr>
        <w:t>156-160; [3], с. 20-28, 123-125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94</w:t>
      </w:r>
      <w:r w:rsidR="0021312E">
        <w:rPr>
          <w:szCs w:val="28"/>
        </w:rPr>
        <w:t>-</w:t>
      </w:r>
      <w:r w:rsidR="0021312E" w:rsidRPr="0021312E">
        <w:rPr>
          <w:szCs w:val="28"/>
        </w:rPr>
        <w:t>96, 102-108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9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32</w:t>
      </w:r>
      <w:r w:rsidR="0021312E">
        <w:rPr>
          <w:szCs w:val="28"/>
        </w:rPr>
        <w:t>-</w:t>
      </w:r>
      <w:r w:rsidR="0021312E" w:rsidRPr="0021312E">
        <w:rPr>
          <w:szCs w:val="28"/>
        </w:rPr>
        <w:t>45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19</w:t>
      </w:r>
      <w:r w:rsidR="0021312E">
        <w:rPr>
          <w:szCs w:val="28"/>
        </w:rPr>
        <w:t>-</w:t>
      </w:r>
      <w:r w:rsidR="0021312E" w:rsidRPr="0021312E">
        <w:rPr>
          <w:szCs w:val="28"/>
        </w:rPr>
        <w:t>2</w:t>
      </w:r>
      <w:r w:rsidR="0021312E">
        <w:rPr>
          <w:szCs w:val="28"/>
        </w:rPr>
        <w:t>1</w:t>
      </w:r>
      <w:r w:rsidR="0021312E" w:rsidRPr="0021312E">
        <w:rPr>
          <w:szCs w:val="28"/>
        </w:rPr>
        <w:t>.</w:t>
      </w:r>
    </w:p>
    <w:p w14:paraId="73B34DB3" w14:textId="77777777" w:rsidR="009123DA" w:rsidRPr="0021312E" w:rsidRDefault="009123DA" w:rsidP="00957B6A">
      <w:pPr>
        <w:spacing w:line="360" w:lineRule="auto"/>
        <w:ind w:firstLine="709"/>
        <w:jc w:val="both"/>
        <w:rPr>
          <w:szCs w:val="28"/>
        </w:rPr>
      </w:pPr>
    </w:p>
    <w:p w14:paraId="40B8B048" w14:textId="77777777" w:rsidR="007E0385" w:rsidRPr="00252F87" w:rsidRDefault="007E0385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84F957F" w14:textId="77777777" w:rsidR="001E3C62" w:rsidRPr="00252F87" w:rsidRDefault="001E3C62" w:rsidP="007E0385">
      <w:pPr>
        <w:pStyle w:val="2"/>
        <w:spacing w:after="560" w:line="360" w:lineRule="auto"/>
        <w:jc w:val="center"/>
      </w:pPr>
      <w:r w:rsidRPr="00252F87">
        <w:br w:type="page"/>
      </w:r>
      <w:bookmarkStart w:id="23" w:name="_Toc348903594"/>
      <w:bookmarkStart w:id="24" w:name="_Toc37070684"/>
      <w:r w:rsidRPr="00252F87">
        <w:lastRenderedPageBreak/>
        <w:t>2.2</w:t>
      </w:r>
      <w:r w:rsidR="00362C47">
        <w:t>.</w:t>
      </w:r>
      <w:r w:rsidRPr="00252F87">
        <w:t xml:space="preserve"> Однорідні та неоднорідні системи</w:t>
      </w:r>
      <w:r w:rsidR="00FF23E5" w:rsidRPr="00252F87">
        <w:t xml:space="preserve">. Методи пошуку </w:t>
      </w:r>
      <w:proofErr w:type="spellStart"/>
      <w:r w:rsidR="00FF23E5" w:rsidRPr="00252F87">
        <w:t>розв’язків</w:t>
      </w:r>
      <w:bookmarkEnd w:id="23"/>
      <w:bookmarkEnd w:id="24"/>
      <w:proofErr w:type="spellEnd"/>
    </w:p>
    <w:p w14:paraId="7026ECB8" w14:textId="77777777" w:rsidR="00733550" w:rsidRPr="00252F87" w:rsidRDefault="009D189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</w:t>
      </w:r>
      <w:r w:rsidR="00A1574A" w:rsidRPr="00252F87">
        <w:rPr>
          <w:szCs w:val="28"/>
          <w:lang w:val="uk-UA"/>
        </w:rPr>
        <w:t xml:space="preserve">еорема </w:t>
      </w:r>
      <w:proofErr w:type="spellStart"/>
      <w:r w:rsidR="00A1574A" w:rsidRPr="00252F87">
        <w:rPr>
          <w:szCs w:val="28"/>
          <w:lang w:val="uk-UA"/>
        </w:rPr>
        <w:t>Кронекера</w:t>
      </w:r>
      <w:proofErr w:type="spellEnd"/>
      <w:r w:rsidR="00A1574A" w:rsidRPr="00252F87">
        <w:rPr>
          <w:szCs w:val="28"/>
          <w:lang w:val="uk-UA"/>
        </w:rPr>
        <w:t>-К</w:t>
      </w:r>
      <w:r w:rsidR="00733550" w:rsidRPr="00252F87">
        <w:rPr>
          <w:szCs w:val="28"/>
          <w:lang w:val="uk-UA"/>
        </w:rPr>
        <w:t xml:space="preserve">апеллі встановлює необхідну і достатню умову сумісності лінійної системи, проте </w:t>
      </w:r>
      <w:r w:rsidR="00AA4AC1" w:rsidRPr="00252F87">
        <w:rPr>
          <w:szCs w:val="28"/>
          <w:lang w:val="uk-UA"/>
        </w:rPr>
        <w:t xml:space="preserve">не дає способу знаходження </w:t>
      </w:r>
      <w:proofErr w:type="spellStart"/>
      <w:r w:rsidR="00AA4AC1" w:rsidRPr="00252F87">
        <w:rPr>
          <w:szCs w:val="28"/>
          <w:lang w:val="uk-UA"/>
        </w:rPr>
        <w:t>розв’яз</w:t>
      </w:r>
      <w:r w:rsidR="00733550" w:rsidRPr="00252F87">
        <w:rPr>
          <w:szCs w:val="28"/>
          <w:lang w:val="uk-UA"/>
        </w:rPr>
        <w:t>ків</w:t>
      </w:r>
      <w:proofErr w:type="spellEnd"/>
      <w:r w:rsidR="00733550" w:rsidRPr="00252F87">
        <w:rPr>
          <w:szCs w:val="28"/>
          <w:lang w:val="uk-UA"/>
        </w:rPr>
        <w:t xml:space="preserve"> цієї системи.</w:t>
      </w:r>
    </w:p>
    <w:p w14:paraId="205448E7" w14:textId="77777777" w:rsidR="00733550" w:rsidRDefault="009D189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</w:t>
      </w:r>
      <w:r w:rsidR="00733550" w:rsidRPr="00252F87">
        <w:rPr>
          <w:szCs w:val="28"/>
          <w:lang w:val="uk-UA"/>
        </w:rPr>
        <w:t xml:space="preserve">озглянемо найбільш </w:t>
      </w:r>
      <w:r w:rsidR="003D075B">
        <w:rPr>
          <w:szCs w:val="28"/>
          <w:lang w:val="uk-UA"/>
        </w:rPr>
        <w:t>використовувані методи</w:t>
      </w:r>
      <w:r w:rsidR="00733550" w:rsidRPr="00252F87">
        <w:rPr>
          <w:szCs w:val="28"/>
          <w:lang w:val="uk-UA"/>
        </w:rPr>
        <w:t xml:space="preserve"> пошуку </w:t>
      </w:r>
      <w:r w:rsidR="00E93C3C" w:rsidRPr="00252F87">
        <w:rPr>
          <w:szCs w:val="28"/>
          <w:lang w:val="uk-UA"/>
        </w:rPr>
        <w:t xml:space="preserve">розв’язку </w:t>
      </w:r>
      <w:r w:rsidR="00733550" w:rsidRPr="00252F87">
        <w:rPr>
          <w:szCs w:val="28"/>
          <w:lang w:val="uk-UA"/>
        </w:rPr>
        <w:t>лінійної систе</w:t>
      </w:r>
      <w:r w:rsidR="00E93C3C" w:rsidRPr="00252F87">
        <w:rPr>
          <w:szCs w:val="28"/>
          <w:lang w:val="uk-UA"/>
        </w:rPr>
        <w:t>ми</w:t>
      </w:r>
    </w:p>
    <w:p w14:paraId="5C7D9BB6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CB6E21" w14:textId="77777777" w:rsidR="00E93C3C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800" w:dyaOrig="300" w14:anchorId="50FDF309">
          <v:shape id="_x0000_i1456" type="#_x0000_t75" style="width:40.5pt;height:15.4pt" o:ole="">
            <v:imagedata r:id="rId866" o:title=""/>
          </v:shape>
          <o:OLEObject Type="Embed" ProgID="Equation.DSMT4" ShapeID="_x0000_i1456" DrawAspect="Content" ObjectID="_1692009268" r:id="rId867"/>
        </w:object>
      </w:r>
    </w:p>
    <w:p w14:paraId="6C4CE019" w14:textId="77777777" w:rsidR="00C4103B" w:rsidRPr="00252F87" w:rsidRDefault="00C4103B" w:rsidP="00C4103B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5C3DFF70" w14:textId="77777777" w:rsidR="00FA280B" w:rsidRDefault="00E93C3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бо </w:t>
      </w:r>
      <w:r w:rsidR="002D582D" w:rsidRPr="00252F87">
        <w:rPr>
          <w:szCs w:val="28"/>
          <w:lang w:val="uk-UA"/>
        </w:rPr>
        <w:t>в розгорнутому вигляді</w:t>
      </w:r>
    </w:p>
    <w:p w14:paraId="517D5C4E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14AF666" w14:textId="77777777" w:rsidR="001E3C62" w:rsidRDefault="00C4103B" w:rsidP="00C4103B">
      <w:pPr>
        <w:spacing w:line="360" w:lineRule="auto"/>
        <w:jc w:val="right"/>
        <w:rPr>
          <w:szCs w:val="28"/>
          <w:lang w:val="uk-UA"/>
        </w:rPr>
      </w:pPr>
      <w:r w:rsidRPr="00C4103B">
        <w:rPr>
          <w:position w:val="-56"/>
          <w:szCs w:val="28"/>
          <w:lang w:val="uk-UA"/>
        </w:rPr>
        <w:object w:dxaOrig="3560" w:dyaOrig="1260" w14:anchorId="39618892">
          <v:shape id="_x0000_i1457" type="#_x0000_t75" style="width:178.5pt;height:63.4pt" o:ole="">
            <v:imagedata r:id="rId868" o:title=""/>
          </v:shape>
          <o:OLEObject Type="Embed" ProgID="Equation.DSMT4" ShapeID="_x0000_i1457" DrawAspect="Content" ObjectID="_1692009269" r:id="rId869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1E3C62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9</w:t>
      </w:r>
      <w:r w:rsidR="001E3C62" w:rsidRPr="00252F87">
        <w:rPr>
          <w:szCs w:val="28"/>
          <w:lang w:val="uk-UA"/>
        </w:rPr>
        <w:t>)</w:t>
      </w:r>
    </w:p>
    <w:p w14:paraId="43DB8DA2" w14:textId="77777777" w:rsidR="00C4103B" w:rsidRPr="00252F87" w:rsidRDefault="00C4103B" w:rsidP="00FE5277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58D54CE0" w14:textId="77777777" w:rsidR="000E604E" w:rsidRDefault="003D075B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очнемо з окремого</w:t>
      </w:r>
      <w:r w:rsidR="000E604E" w:rsidRPr="00252F87">
        <w:rPr>
          <w:szCs w:val="28"/>
          <w:lang w:val="uk-UA"/>
        </w:rPr>
        <w:t xml:space="preserve"> випадку, а саме розглянемо квадратну систему лінійних рівнянь</w:t>
      </w:r>
    </w:p>
    <w:p w14:paraId="09F32317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F95EA8B" w14:textId="77777777" w:rsidR="001E3C62" w:rsidRDefault="00C4103B" w:rsidP="00C4103B">
      <w:pPr>
        <w:spacing w:line="360" w:lineRule="auto"/>
        <w:jc w:val="right"/>
        <w:rPr>
          <w:szCs w:val="28"/>
          <w:lang w:val="uk-UA"/>
        </w:rPr>
      </w:pPr>
      <w:r w:rsidRPr="00C4103B">
        <w:rPr>
          <w:position w:val="-56"/>
          <w:szCs w:val="28"/>
          <w:lang w:val="uk-UA"/>
        </w:rPr>
        <w:object w:dxaOrig="3400" w:dyaOrig="1260" w14:anchorId="6DC11CE2">
          <v:shape id="_x0000_i1458" type="#_x0000_t75" style="width:169.9pt;height:63.4pt" o:ole="">
            <v:imagedata r:id="rId870" o:title=""/>
          </v:shape>
          <o:OLEObject Type="Embed" ProgID="Equation.DSMT4" ShapeID="_x0000_i1458" DrawAspect="Content" ObjectID="_1692009270" r:id="rId871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  <w:t xml:space="preserve">     </w:t>
      </w:r>
      <w:r w:rsidR="001E3C62" w:rsidRPr="00252F87">
        <w:rPr>
          <w:szCs w:val="28"/>
          <w:lang w:val="uk-UA"/>
        </w:rPr>
        <w:t>(2</w:t>
      </w:r>
      <w:r w:rsidR="00CB59B3">
        <w:rPr>
          <w:szCs w:val="28"/>
          <w:lang w:val="uk-UA"/>
        </w:rPr>
        <w:t>.10</w:t>
      </w:r>
      <w:r w:rsidR="001E3C62" w:rsidRPr="00252F87">
        <w:rPr>
          <w:szCs w:val="28"/>
          <w:lang w:val="uk-UA"/>
        </w:rPr>
        <w:t>)</w:t>
      </w:r>
    </w:p>
    <w:p w14:paraId="4553B162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36C8E31B" w14:textId="77777777" w:rsidR="001E3C62" w:rsidRPr="00252F87" w:rsidRDefault="00A1574A" w:rsidP="000141D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</w:t>
      </w:r>
      <w:r w:rsidR="00893084" w:rsidRPr="00252F87">
        <w:rPr>
          <w:szCs w:val="28"/>
          <w:lang w:val="uk-UA"/>
        </w:rPr>
        <w:t xml:space="preserve"> відмінним від нуля визначником</w:t>
      </w:r>
      <w:r w:rsidR="00FA280B" w:rsidRPr="00252F87">
        <w:rPr>
          <w:szCs w:val="28"/>
          <w:lang w:val="uk-UA"/>
        </w:rPr>
        <w:t xml:space="preserve"> </w:t>
      </w:r>
      <w:r w:rsidR="00893084" w:rsidRPr="00252F87">
        <w:rPr>
          <w:szCs w:val="28"/>
          <w:lang w:val="uk-UA"/>
        </w:rPr>
        <w:t xml:space="preserve">основної матриці </w:t>
      </w:r>
      <w:r w:rsidR="000141D8" w:rsidRPr="00252F87">
        <w:rPr>
          <w:szCs w:val="28"/>
          <w:lang w:val="uk-UA"/>
        </w:rPr>
        <w:t>(</w:t>
      </w:r>
      <w:r w:rsidR="00385E75" w:rsidRPr="00252F87">
        <w:rPr>
          <w:position w:val="-6"/>
          <w:szCs w:val="28"/>
          <w:lang w:val="uk-UA"/>
        </w:rPr>
        <w:object w:dxaOrig="1500" w:dyaOrig="300" w14:anchorId="247DEDC2">
          <v:shape id="_x0000_i1459" type="#_x0000_t75" style="width:75.4pt;height:15.4pt" o:ole="">
            <v:imagedata r:id="rId872" o:title=""/>
          </v:shape>
          <o:OLEObject Type="Embed" ProgID="Equation.DSMT4" ShapeID="_x0000_i1459" DrawAspect="Content" ObjectID="_1692009271" r:id="rId873"/>
        </w:object>
      </w:r>
      <w:r w:rsidR="000141D8" w:rsidRPr="00252F87">
        <w:rPr>
          <w:szCs w:val="28"/>
          <w:lang w:val="uk-UA"/>
        </w:rPr>
        <w:t>)</w:t>
      </w:r>
      <w:r w:rsidR="00893084" w:rsidRPr="00252F87">
        <w:rPr>
          <w:szCs w:val="28"/>
          <w:lang w:val="uk-UA"/>
        </w:rPr>
        <w:t>.</w:t>
      </w:r>
    </w:p>
    <w:p w14:paraId="53BD48DE" w14:textId="77777777" w:rsidR="00AC034B" w:rsidRPr="00252F87" w:rsidRDefault="00AC034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кажемо, що дана система має розв’язок (причому єдиний) і знайдемо його.</w:t>
      </w:r>
    </w:p>
    <w:p w14:paraId="1FA1401F" w14:textId="77777777" w:rsidR="008A4A04" w:rsidRDefault="008A4A0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а теоремою </w:t>
      </w:r>
      <w:proofErr w:type="spellStart"/>
      <w:r w:rsidRPr="00252F87">
        <w:rPr>
          <w:szCs w:val="28"/>
          <w:lang w:val="uk-UA"/>
        </w:rPr>
        <w:t>Кронекера</w:t>
      </w:r>
      <w:proofErr w:type="spellEnd"/>
      <w:r w:rsidRPr="00252F87">
        <w:rPr>
          <w:szCs w:val="28"/>
          <w:lang w:val="uk-UA"/>
        </w:rPr>
        <w:t xml:space="preserve">-Капеллі достатньо довести, що ранг розширеної матриці </w:t>
      </w:r>
      <w:r w:rsidR="00385E75" w:rsidRPr="00252F87">
        <w:rPr>
          <w:position w:val="-4"/>
          <w:szCs w:val="28"/>
          <w:lang w:val="uk-UA"/>
        </w:rPr>
        <w:object w:dxaOrig="260" w:dyaOrig="340" w14:anchorId="0E16F56F">
          <v:shape id="_x0000_i1460" type="#_x0000_t75" style="width:13.9pt;height:16.15pt" o:ole="">
            <v:imagedata r:id="rId874" o:title=""/>
          </v:shape>
          <o:OLEObject Type="Embed" ProgID="Equation.DSMT4" ShapeID="_x0000_i1460" DrawAspect="Content" ObjectID="_1692009272" r:id="rId875"/>
        </w:object>
      </w:r>
      <w:r w:rsidRPr="00252F87">
        <w:rPr>
          <w:szCs w:val="28"/>
          <w:lang w:val="uk-UA"/>
        </w:rPr>
        <w:t xml:space="preserve"> дорівнює рангу основної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21D26184">
          <v:shape id="_x0000_i1461" type="#_x0000_t75" style="width:13.9pt;height:13.9pt" o:ole="">
            <v:imagedata r:id="rId876" o:title=""/>
          </v:shape>
          <o:OLEObject Type="Embed" ProgID="Equation.DSMT4" ShapeID="_x0000_i1461" DrawAspect="Content" ObjectID="_1692009273" r:id="rId877"/>
        </w:object>
      </w:r>
      <w:r w:rsidR="009D189B" w:rsidRPr="00252F87">
        <w:rPr>
          <w:szCs w:val="28"/>
          <w:lang w:val="uk-UA"/>
        </w:rPr>
        <w:t>. З</w:t>
      </w:r>
      <w:r w:rsidR="00A1574A" w:rsidRPr="00252F87">
        <w:rPr>
          <w:szCs w:val="28"/>
          <w:lang w:val="uk-UA"/>
        </w:rPr>
        <w:t>гідно з</w:t>
      </w:r>
      <w:r w:rsidRPr="00252F87">
        <w:rPr>
          <w:szCs w:val="28"/>
          <w:lang w:val="uk-UA"/>
        </w:rPr>
        <w:t xml:space="preserve"> </w:t>
      </w:r>
      <w:r w:rsidR="00A1574A" w:rsidRPr="00252F87">
        <w:rPr>
          <w:szCs w:val="28"/>
          <w:lang w:val="uk-UA"/>
        </w:rPr>
        <w:lastRenderedPageBreak/>
        <w:t>умовою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300" w14:anchorId="1EF3D5A7">
          <v:shape id="_x0000_i1462" type="#_x0000_t75" style="width:33.4pt;height:15.4pt" o:ole="">
            <v:imagedata r:id="rId878" o:title=""/>
          </v:shape>
          <o:OLEObject Type="Embed" ProgID="Equation.DSMT4" ShapeID="_x0000_i1462" DrawAspect="Content" ObjectID="_1692009274" r:id="rId879"/>
        </w:object>
      </w:r>
      <w:r w:rsidRPr="00252F87">
        <w:rPr>
          <w:szCs w:val="28"/>
          <w:lang w:val="uk-UA"/>
        </w:rPr>
        <w:t xml:space="preserve"> ранг основної матриці </w:t>
      </w:r>
      <w:r w:rsidR="006B5D77" w:rsidRPr="00252F87">
        <w:rPr>
          <w:szCs w:val="28"/>
          <w:lang w:val="uk-UA"/>
        </w:rPr>
        <w:t xml:space="preserve">дорівнює </w:t>
      </w:r>
      <w:r w:rsidR="00385E75" w:rsidRPr="00252F87">
        <w:rPr>
          <w:position w:val="-6"/>
          <w:szCs w:val="28"/>
          <w:lang w:val="uk-UA"/>
        </w:rPr>
        <w:object w:dxaOrig="220" w:dyaOrig="240" w14:anchorId="0B583333">
          <v:shape id="_x0000_i1463" type="#_x0000_t75" style="width:10.5pt;height:12pt" o:ole="">
            <v:imagedata r:id="rId880" o:title=""/>
          </v:shape>
          <o:OLEObject Type="Embed" ProgID="Equation.DSMT4" ShapeID="_x0000_i1463" DrawAspect="Content" ObjectID="_1692009275" r:id="rId881"/>
        </w:object>
      </w:r>
      <w:r w:rsidRPr="00252F87">
        <w:rPr>
          <w:szCs w:val="28"/>
          <w:lang w:val="uk-UA"/>
        </w:rPr>
        <w:t>, а ранг</w:t>
      </w:r>
      <w:r w:rsidR="00A1574A" w:rsidRPr="00252F87">
        <w:rPr>
          <w:szCs w:val="28"/>
          <w:lang w:val="uk-UA"/>
        </w:rPr>
        <w:t xml:space="preserve"> матриці </w:t>
      </w:r>
      <w:r w:rsidR="00385E75" w:rsidRPr="00252F87">
        <w:rPr>
          <w:position w:val="-4"/>
          <w:szCs w:val="28"/>
          <w:lang w:val="uk-UA"/>
        </w:rPr>
        <w:object w:dxaOrig="260" w:dyaOrig="340" w14:anchorId="51B0E299">
          <v:shape id="_x0000_i1464" type="#_x0000_t75" style="width:13.9pt;height:16.15pt" o:ole="">
            <v:imagedata r:id="rId882" o:title=""/>
          </v:shape>
          <o:OLEObject Type="Embed" ProgID="Equation.DSMT4" ShapeID="_x0000_i1464" DrawAspect="Content" ObjectID="_1692009276" r:id="rId883"/>
        </w:object>
      </w:r>
      <w:r w:rsidR="003B23A8" w:rsidRPr="00252F87">
        <w:rPr>
          <w:szCs w:val="28"/>
          <w:lang w:val="uk-UA"/>
        </w:rPr>
        <w:t>, яка</w:t>
      </w:r>
      <w:r w:rsidR="006B5D7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містить </w:t>
      </w:r>
      <w:r w:rsidR="00385E75" w:rsidRPr="00252F87">
        <w:rPr>
          <w:position w:val="-6"/>
          <w:szCs w:val="28"/>
          <w:lang w:val="uk-UA"/>
        </w:rPr>
        <w:object w:dxaOrig="220" w:dyaOrig="240" w14:anchorId="09F1F4D5">
          <v:shape id="_x0000_i1465" type="#_x0000_t75" style="width:10.5pt;height:12pt" o:ole="">
            <v:imagedata r:id="rId884" o:title=""/>
          </v:shape>
          <o:OLEObject Type="Embed" ProgID="Equation.DSMT4" ShapeID="_x0000_i1465" DrawAspect="Content" ObjectID="_1692009277" r:id="rId885"/>
        </w:object>
      </w:r>
      <w:r w:rsidRPr="00252F87">
        <w:rPr>
          <w:szCs w:val="28"/>
          <w:lang w:val="uk-UA"/>
        </w:rPr>
        <w:t xml:space="preserve">  рядків</w:t>
      </w:r>
      <w:r w:rsidR="00A1574A" w:rsidRPr="00252F87">
        <w:rPr>
          <w:szCs w:val="28"/>
          <w:lang w:val="uk-UA"/>
        </w:rPr>
        <w:t xml:space="preserve">, </w:t>
      </w:r>
      <w:r w:rsidR="009D189B" w:rsidRPr="00252F87">
        <w:rPr>
          <w:szCs w:val="28"/>
          <w:lang w:val="uk-UA"/>
        </w:rPr>
        <w:t xml:space="preserve">не може бути </w:t>
      </w:r>
      <w:r w:rsidR="003D075B">
        <w:rPr>
          <w:szCs w:val="28"/>
          <w:lang w:val="uk-UA"/>
        </w:rPr>
        <w:t>більший</w:t>
      </w:r>
      <w:r w:rsidRPr="00252F87">
        <w:rPr>
          <w:szCs w:val="28"/>
          <w:lang w:val="uk-UA"/>
        </w:rPr>
        <w:t xml:space="preserve"> </w:t>
      </w:r>
      <w:r w:rsidR="003D075B">
        <w:rPr>
          <w:szCs w:val="28"/>
          <w:lang w:val="uk-UA"/>
        </w:rPr>
        <w:t>за число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224A3C6A">
          <v:shape id="_x0000_i1466" type="#_x0000_t75" style="width:10.5pt;height:12pt" o:ole="">
            <v:imagedata r:id="rId886" o:title=""/>
          </v:shape>
          <o:OLEObject Type="Embed" ProgID="Equation.DSMT4" ShapeID="_x0000_i1466" DrawAspect="Content" ObjectID="_1692009278" r:id="rId887"/>
        </w:object>
      </w:r>
      <w:r w:rsidR="00AA4AC1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му</w:t>
      </w:r>
    </w:p>
    <w:p w14:paraId="0825A614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7610550" w14:textId="77777777" w:rsidR="001E3C62" w:rsidRDefault="00C4103B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340" w:dyaOrig="420" w14:anchorId="14FC685B">
          <v:shape id="_x0000_i1467" type="#_x0000_t75" style="width:117.4pt;height:21.4pt" o:ole="">
            <v:imagedata r:id="rId826" o:title=""/>
          </v:shape>
          <o:OLEObject Type="Embed" ProgID="Equation.DSMT4" ShapeID="_x0000_i1467" DrawAspect="Content" ObjectID="_1692009279" r:id="rId888"/>
        </w:object>
      </w:r>
    </w:p>
    <w:p w14:paraId="5015A2CE" w14:textId="77777777" w:rsidR="00C4103B" w:rsidRPr="00252F87" w:rsidRDefault="00C4103B" w:rsidP="00C4103B">
      <w:pPr>
        <w:spacing w:line="360" w:lineRule="auto"/>
        <w:jc w:val="center"/>
        <w:rPr>
          <w:szCs w:val="28"/>
          <w:lang w:val="uk-UA"/>
        </w:rPr>
      </w:pPr>
    </w:p>
    <w:p w14:paraId="6913A362" w14:textId="77777777" w:rsidR="003E31D0" w:rsidRPr="00252F87" w:rsidRDefault="003E31D0" w:rsidP="000141D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система сумісна (має розв’язок). Покажемо тепер, що система може мати лише один розв’язок.</w:t>
      </w:r>
    </w:p>
    <w:p w14:paraId="316FCBAE" w14:textId="77777777" w:rsidR="003E31D0" w:rsidRPr="00252F87" w:rsidRDefault="003E31D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</w:t>
      </w:r>
      <w:r w:rsidR="00385E75" w:rsidRPr="00252F87">
        <w:rPr>
          <w:position w:val="-6"/>
          <w:szCs w:val="28"/>
          <w:lang w:val="uk-UA"/>
        </w:rPr>
        <w:object w:dxaOrig="220" w:dyaOrig="240" w14:anchorId="323C273A">
          <v:shape id="_x0000_i1468" type="#_x0000_t75" style="width:10.5pt;height:12pt" o:ole="">
            <v:imagedata r:id="rId889" o:title=""/>
          </v:shape>
          <o:OLEObject Type="Embed" ProgID="Equation.DSMT4" ShapeID="_x0000_i1468" DrawAspect="Content" ObjectID="_1692009280" r:id="rId890"/>
        </w:object>
      </w:r>
      <w:r w:rsidRPr="00252F87">
        <w:rPr>
          <w:szCs w:val="28"/>
          <w:lang w:val="uk-UA"/>
        </w:rPr>
        <w:t xml:space="preserve"> чисел </w:t>
      </w:r>
      <w:r w:rsidR="00385E75" w:rsidRPr="00252F87">
        <w:rPr>
          <w:position w:val="-12"/>
          <w:szCs w:val="28"/>
          <w:lang w:val="uk-UA"/>
        </w:rPr>
        <w:object w:dxaOrig="720" w:dyaOrig="380" w14:anchorId="48B9B070">
          <v:shape id="_x0000_i1469" type="#_x0000_t75" style="width:36.4pt;height:19.5pt" o:ole="">
            <v:imagedata r:id="rId891" o:title=""/>
          </v:shape>
          <o:OLEObject Type="Embed" ProgID="Equation.DSMT4" ShapeID="_x0000_i1469" DrawAspect="Content" ObjectID="_1692009281" r:id="rId892"/>
        </w:object>
      </w:r>
      <w:r w:rsidR="002A039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кі, що при підстановці в систему (2</w:t>
      </w:r>
      <w:r w:rsidR="00CB59B3">
        <w:rPr>
          <w:szCs w:val="28"/>
          <w:lang w:val="uk-UA"/>
        </w:rPr>
        <w:t>.9</w:t>
      </w:r>
      <w:r w:rsidRPr="00252F87">
        <w:rPr>
          <w:szCs w:val="28"/>
          <w:lang w:val="uk-UA"/>
        </w:rPr>
        <w:t>) вони перетворюють всі рівняння в тотожності.</w:t>
      </w:r>
    </w:p>
    <w:p w14:paraId="28E5AD53" w14:textId="77777777" w:rsidR="003E31D0" w:rsidRDefault="00252F87" w:rsidP="00957B6A">
      <w:pPr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Домнож</w:t>
      </w:r>
      <w:r>
        <w:rPr>
          <w:szCs w:val="28"/>
          <w:lang w:val="uk-UA"/>
        </w:rPr>
        <w:t>а</w:t>
      </w:r>
      <w:r w:rsidRPr="00252F87">
        <w:rPr>
          <w:szCs w:val="28"/>
          <w:lang w:val="uk-UA"/>
        </w:rPr>
        <w:t>ючи</w:t>
      </w:r>
      <w:proofErr w:type="spellEnd"/>
      <w:r w:rsidR="003E31D0" w:rsidRPr="00252F87">
        <w:rPr>
          <w:szCs w:val="28"/>
          <w:lang w:val="uk-UA"/>
        </w:rPr>
        <w:t xml:space="preserve"> ці </w:t>
      </w:r>
      <w:r w:rsidRPr="00252F87">
        <w:rPr>
          <w:szCs w:val="28"/>
          <w:lang w:val="uk-UA"/>
        </w:rPr>
        <w:t>тотожності</w:t>
      </w:r>
      <w:r w:rsidR="003E31D0" w:rsidRPr="00252F87">
        <w:rPr>
          <w:szCs w:val="28"/>
          <w:lang w:val="uk-UA"/>
        </w:rPr>
        <w:t xml:space="preserve"> на алгебраїчні доповнення елементів </w:t>
      </w:r>
      <w:r w:rsidR="00385E75" w:rsidRPr="00252F87">
        <w:rPr>
          <w:position w:val="-16"/>
          <w:szCs w:val="28"/>
          <w:lang w:val="uk-UA"/>
        </w:rPr>
        <w:object w:dxaOrig="1420" w:dyaOrig="420" w14:anchorId="16B2A6C3">
          <v:shape id="_x0000_i1470" type="#_x0000_t75" style="width:70.5pt;height:21.4pt" o:ole="">
            <v:imagedata r:id="rId893" o:title=""/>
          </v:shape>
          <o:OLEObject Type="Embed" ProgID="Equation.DSMT4" ShapeID="_x0000_i1470" DrawAspect="Content" ObjectID="_1692009282" r:id="rId894"/>
        </w:object>
      </w:r>
      <w:r w:rsidR="003E31D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20" w:dyaOrig="340" w14:anchorId="5EB433CC">
          <v:shape id="_x0000_i1471" type="#_x0000_t75" style="width:10.5pt;height:16.15pt" o:ole="">
            <v:imagedata r:id="rId895" o:title=""/>
          </v:shape>
          <o:OLEObject Type="Embed" ProgID="Equation.DSMT4" ShapeID="_x0000_i1471" DrawAspect="Content" ObjectID="_1692009283" r:id="rId896"/>
        </w:object>
      </w:r>
      <w:r w:rsidR="003E31D0" w:rsidRPr="00252F87">
        <w:rPr>
          <w:szCs w:val="28"/>
          <w:lang w:val="uk-UA"/>
        </w:rPr>
        <w:t xml:space="preserve">-го стовпця визначника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4233F259">
          <v:shape id="_x0000_i1472" type="#_x0000_t75" style="width:13.9pt;height:13.9pt" o:ole="">
            <v:imagedata r:id="rId897" o:title=""/>
          </v:shape>
          <o:OLEObject Type="Embed" ProgID="Equation.DSMT4" ShapeID="_x0000_i1472" DrawAspect="Content" ObjectID="_1692009284" r:id="rId898"/>
        </w:object>
      </w:r>
      <w:r w:rsidR="0080709B" w:rsidRPr="00252F87">
        <w:rPr>
          <w:szCs w:val="28"/>
          <w:lang w:val="uk-UA"/>
        </w:rPr>
        <w:t xml:space="preserve"> </w:t>
      </w:r>
      <w:r w:rsidR="003E31D0" w:rsidRPr="00252F87">
        <w:rPr>
          <w:szCs w:val="28"/>
          <w:lang w:val="uk-UA"/>
        </w:rPr>
        <w:t xml:space="preserve">і </w:t>
      </w:r>
      <w:r w:rsidR="004F6D51" w:rsidRPr="00252F87">
        <w:rPr>
          <w:szCs w:val="28"/>
          <w:lang w:val="uk-UA"/>
        </w:rPr>
        <w:t>додаючи</w:t>
      </w:r>
      <w:r w:rsidR="003E31D0" w:rsidRPr="00252F87">
        <w:rPr>
          <w:szCs w:val="28"/>
          <w:lang w:val="uk-UA"/>
        </w:rPr>
        <w:t xml:space="preserve"> їх, отримаємо</w:t>
      </w:r>
      <w:r w:rsidR="0080709B" w:rsidRPr="00252F87">
        <w:rPr>
          <w:szCs w:val="28"/>
          <w:lang w:val="uk-UA"/>
        </w:rPr>
        <w:t>:</w:t>
      </w:r>
    </w:p>
    <w:p w14:paraId="0E371E33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38E4438" w14:textId="77777777" w:rsidR="001E3C62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6759" w:dyaOrig="780" w14:anchorId="5DE526FB">
          <v:shape id="_x0000_i1473" type="#_x0000_t75" style="width:337.5pt;height:38.65pt" o:ole="">
            <v:imagedata r:id="rId899" o:title=""/>
          </v:shape>
          <o:OLEObject Type="Embed" ProgID="Equation.DSMT4" ShapeID="_x0000_i1473" DrawAspect="Content" ObjectID="_1692009285" r:id="rId900"/>
        </w:object>
      </w:r>
    </w:p>
    <w:p w14:paraId="33DC134D" w14:textId="77777777" w:rsidR="00C4103B" w:rsidRPr="00252F87" w:rsidRDefault="00C4103B" w:rsidP="00C4103B">
      <w:pPr>
        <w:spacing w:line="360" w:lineRule="auto"/>
        <w:jc w:val="center"/>
        <w:rPr>
          <w:szCs w:val="28"/>
          <w:lang w:val="uk-UA"/>
        </w:rPr>
      </w:pPr>
    </w:p>
    <w:p w14:paraId="1CDD4DA9" w14:textId="77777777" w:rsidR="00413F4F" w:rsidRDefault="00EA49B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гідно</w:t>
      </w:r>
      <w:r w:rsidR="00413F4F" w:rsidRPr="00252F87">
        <w:rPr>
          <w:szCs w:val="28"/>
          <w:lang w:val="uk-UA"/>
        </w:rPr>
        <w:t xml:space="preserve"> властивост</w:t>
      </w:r>
      <w:r w:rsidR="000141D8" w:rsidRPr="00252F87">
        <w:rPr>
          <w:szCs w:val="28"/>
          <w:lang w:val="uk-UA"/>
        </w:rPr>
        <w:t>ей</w:t>
      </w:r>
      <w:r w:rsidR="00413F4F" w:rsidRPr="00252F87">
        <w:rPr>
          <w:szCs w:val="28"/>
          <w:lang w:val="uk-UA"/>
        </w:rPr>
        <w:t xml:space="preserve"> визначника (теорем</w:t>
      </w:r>
      <w:r w:rsidRPr="00252F87">
        <w:rPr>
          <w:szCs w:val="28"/>
          <w:lang w:val="uk-UA"/>
        </w:rPr>
        <w:t>и</w:t>
      </w:r>
      <w:r w:rsidR="00413F4F" w:rsidRPr="00252F87">
        <w:rPr>
          <w:szCs w:val="28"/>
          <w:lang w:val="uk-UA"/>
        </w:rPr>
        <w:t xml:space="preserve"> анулювання і формул</w:t>
      </w:r>
      <w:r w:rsidRPr="00252F87">
        <w:rPr>
          <w:szCs w:val="28"/>
          <w:lang w:val="uk-UA"/>
        </w:rPr>
        <w:t>и</w:t>
      </w:r>
      <w:r w:rsidR="00413F4F" w:rsidRPr="00252F87">
        <w:rPr>
          <w:szCs w:val="28"/>
          <w:lang w:val="uk-UA"/>
        </w:rPr>
        <w:t xml:space="preserve"> розкладання за рядком), з останньої рівності отримаємо:</w:t>
      </w:r>
    </w:p>
    <w:p w14:paraId="70F91A51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F739209" w14:textId="77777777" w:rsidR="00CF421A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3640" w:dyaOrig="420" w14:anchorId="3B15658B">
          <v:shape id="_x0000_i1474" type="#_x0000_t75" style="width:181.9pt;height:21.4pt" o:ole="">
            <v:imagedata r:id="rId901" o:title=""/>
          </v:shape>
          <o:OLEObject Type="Embed" ProgID="Equation.DSMT4" ShapeID="_x0000_i1474" DrawAspect="Content" ObjectID="_1692009286" r:id="rId902"/>
        </w:object>
      </w:r>
    </w:p>
    <w:p w14:paraId="2FB61972" w14:textId="77777777" w:rsidR="00C4103B" w:rsidRPr="00252F87" w:rsidRDefault="00C4103B" w:rsidP="00C4103B">
      <w:pPr>
        <w:spacing w:line="360" w:lineRule="auto"/>
        <w:jc w:val="center"/>
        <w:rPr>
          <w:szCs w:val="28"/>
          <w:lang w:val="uk-UA"/>
        </w:rPr>
      </w:pPr>
    </w:p>
    <w:p w14:paraId="77FAEA66" w14:textId="77777777" w:rsidR="00CF421A" w:rsidRPr="00252F87" w:rsidRDefault="00CF421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ведемо позначення </w:t>
      </w:r>
      <w:r w:rsidR="00385E75" w:rsidRPr="00252F87">
        <w:rPr>
          <w:position w:val="-16"/>
          <w:szCs w:val="28"/>
          <w:lang w:val="uk-UA"/>
        </w:rPr>
        <w:object w:dxaOrig="360" w:dyaOrig="420" w14:anchorId="3EE550B9">
          <v:shape id="_x0000_i1475" type="#_x0000_t75" style="width:18pt;height:21.4pt" o:ole="">
            <v:imagedata r:id="rId903" o:title=""/>
          </v:shape>
          <o:OLEObject Type="Embed" ProgID="Equation.DSMT4" ShapeID="_x0000_i1475" DrawAspect="Content" ObjectID="_1692009287" r:id="rId904"/>
        </w:object>
      </w:r>
      <w:r w:rsidR="009A784D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ля визначника, </w:t>
      </w:r>
      <w:r w:rsidR="00F47213" w:rsidRPr="00252F87">
        <w:rPr>
          <w:szCs w:val="28"/>
          <w:lang w:val="uk-UA"/>
        </w:rPr>
        <w:t xml:space="preserve">який </w:t>
      </w:r>
      <w:r w:rsidR="003B23A8" w:rsidRPr="00252F87">
        <w:rPr>
          <w:szCs w:val="28"/>
          <w:lang w:val="uk-UA"/>
        </w:rPr>
        <w:t>о</w:t>
      </w:r>
      <w:r w:rsidR="003D075B">
        <w:rPr>
          <w:szCs w:val="28"/>
          <w:lang w:val="uk-UA"/>
        </w:rPr>
        <w:t>тримують</w:t>
      </w:r>
      <w:r w:rsidRPr="00252F87">
        <w:rPr>
          <w:szCs w:val="28"/>
          <w:lang w:val="uk-UA"/>
        </w:rPr>
        <w:t xml:space="preserve"> з визначника </w:t>
      </w:r>
      <w:r w:rsidR="00385E75" w:rsidRPr="00252F87">
        <w:rPr>
          <w:position w:val="-4"/>
          <w:szCs w:val="28"/>
          <w:lang w:val="uk-UA"/>
        </w:rPr>
        <w:object w:dxaOrig="260" w:dyaOrig="279" w14:anchorId="7E56B121">
          <v:shape id="_x0000_i1476" type="#_x0000_t75" style="width:13.9pt;height:13.9pt" o:ole="">
            <v:imagedata r:id="rId905" o:title=""/>
          </v:shape>
          <o:OLEObject Type="Embed" ProgID="Equation.DSMT4" ShapeID="_x0000_i1476" DrawAspect="Content" ObjectID="_1692009288" r:id="rId906"/>
        </w:object>
      </w:r>
      <w:r w:rsidR="00F47213" w:rsidRPr="00252F87">
        <w:rPr>
          <w:szCs w:val="28"/>
          <w:lang w:val="uk-UA"/>
        </w:rPr>
        <w:t xml:space="preserve"> </w:t>
      </w:r>
      <w:r w:rsidR="005F6895" w:rsidRPr="00252F87">
        <w:rPr>
          <w:szCs w:val="28"/>
          <w:lang w:val="uk-UA"/>
        </w:rPr>
        <w:t>основної матриці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5ED63CB7">
          <v:shape id="_x0000_i1477" type="#_x0000_t75" style="width:13.9pt;height:13.9pt" o:ole="">
            <v:imagedata r:id="rId907" o:title=""/>
          </v:shape>
          <o:OLEObject Type="Embed" ProgID="Equation.DSMT4" ShapeID="_x0000_i1477" DrawAspect="Content" ObjectID="_1692009289" r:id="rId908"/>
        </w:object>
      </w:r>
      <w:r w:rsidR="005F6895" w:rsidRPr="00252F87">
        <w:rPr>
          <w:szCs w:val="28"/>
          <w:lang w:val="uk-UA"/>
        </w:rPr>
        <w:t xml:space="preserve"> заміною його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20" w:dyaOrig="340" w14:anchorId="5BE430E4">
          <v:shape id="_x0000_i1478" type="#_x0000_t75" style="width:10.5pt;height:16.15pt" o:ole="">
            <v:imagedata r:id="rId909" o:title=""/>
          </v:shape>
          <o:OLEObject Type="Embed" ProgID="Equation.DSMT4" ShapeID="_x0000_i1478" DrawAspect="Content" ObjectID="_1692009290" r:id="rId910"/>
        </w:object>
      </w:r>
      <w:r w:rsidRPr="00252F87">
        <w:rPr>
          <w:szCs w:val="28"/>
          <w:lang w:val="uk-UA"/>
        </w:rPr>
        <w:t xml:space="preserve">-го </w:t>
      </w:r>
      <w:r w:rsidR="00252F87" w:rsidRPr="00252F87">
        <w:rPr>
          <w:szCs w:val="28"/>
          <w:lang w:val="uk-UA"/>
        </w:rPr>
        <w:t>стовпця</w:t>
      </w:r>
      <w:r w:rsidRPr="00252F87">
        <w:rPr>
          <w:szCs w:val="28"/>
          <w:lang w:val="uk-UA"/>
        </w:rPr>
        <w:t xml:space="preserve"> стовпцем з вільних член</w:t>
      </w:r>
      <w:r w:rsidR="003D075B">
        <w:rPr>
          <w:szCs w:val="28"/>
          <w:lang w:val="uk-UA"/>
        </w:rPr>
        <w:t>ів із збереженням</w:t>
      </w:r>
      <w:r w:rsidR="00D20613" w:rsidRPr="00252F87">
        <w:rPr>
          <w:szCs w:val="28"/>
          <w:lang w:val="uk-UA"/>
        </w:rPr>
        <w:t xml:space="preserve"> </w:t>
      </w:r>
      <w:r w:rsidR="00D20613" w:rsidRPr="00D20613">
        <w:rPr>
          <w:szCs w:val="28"/>
          <w:lang w:val="uk-UA"/>
        </w:rPr>
        <w:t>без зм</w:t>
      </w:r>
      <w:r w:rsidR="00D20613" w:rsidRPr="00043932">
        <w:rPr>
          <w:szCs w:val="28"/>
          <w:lang w:val="uk-UA"/>
        </w:rPr>
        <w:t>і</w:t>
      </w:r>
      <w:r w:rsidR="00D20613" w:rsidRPr="009D3161">
        <w:rPr>
          <w:szCs w:val="28"/>
          <w:lang w:val="uk-UA"/>
        </w:rPr>
        <w:t>ни решти</w:t>
      </w:r>
      <w:r w:rsidR="00D20613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стов</w:t>
      </w:r>
      <w:r w:rsidR="003D075B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ців визначника </w:t>
      </w:r>
      <w:r w:rsidR="00385E75" w:rsidRPr="00252F87">
        <w:rPr>
          <w:position w:val="-4"/>
          <w:szCs w:val="28"/>
          <w:lang w:val="uk-UA"/>
        </w:rPr>
        <w:object w:dxaOrig="260" w:dyaOrig="279" w14:anchorId="5C3470B2">
          <v:shape id="_x0000_i1479" type="#_x0000_t75" style="width:13.9pt;height:13.9pt" o:ole="">
            <v:imagedata r:id="rId911" o:title=""/>
          </v:shape>
          <o:OLEObject Type="Embed" ProgID="Equation.DSMT4" ShapeID="_x0000_i1479" DrawAspect="Content" ObjectID="_1692009291" r:id="rId912"/>
        </w:object>
      </w:r>
      <w:r w:rsidRPr="00252F87">
        <w:rPr>
          <w:szCs w:val="28"/>
          <w:lang w:val="uk-UA"/>
        </w:rPr>
        <w:t xml:space="preserve"> .</w:t>
      </w:r>
    </w:p>
    <w:p w14:paraId="6FFF4FE6" w14:textId="77777777" w:rsidR="00CF421A" w:rsidRDefault="00CF421A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ді останню рівність </w:t>
      </w:r>
      <w:r w:rsidR="009A784D" w:rsidRPr="00252F87">
        <w:rPr>
          <w:szCs w:val="28"/>
          <w:lang w:val="uk-UA"/>
        </w:rPr>
        <w:t xml:space="preserve">можна записати </w:t>
      </w:r>
      <w:r w:rsidRPr="00252F87">
        <w:rPr>
          <w:szCs w:val="28"/>
          <w:lang w:val="uk-UA"/>
        </w:rPr>
        <w:t>у вигляді:</w:t>
      </w:r>
    </w:p>
    <w:p w14:paraId="30A92CB5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24E2DC" w14:textId="77777777" w:rsidR="001E3C62" w:rsidRPr="00252F87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200" w:dyaOrig="420" w14:anchorId="62D43CA5">
          <v:shape id="_x0000_i1480" type="#_x0000_t75" style="width:61.5pt;height:21.4pt" o:ole="">
            <v:imagedata r:id="rId913" o:title=""/>
          </v:shape>
          <o:OLEObject Type="Embed" ProgID="Equation.DSMT4" ShapeID="_x0000_i1480" DrawAspect="Content" ObjectID="_1692009292" r:id="rId914"/>
        </w:object>
      </w:r>
      <w:r w:rsidR="000141D8" w:rsidRPr="00252F87">
        <w:rPr>
          <w:szCs w:val="28"/>
          <w:lang w:val="uk-UA"/>
        </w:rPr>
        <w:t xml:space="preserve">       </w:t>
      </w:r>
      <w:r w:rsidRPr="00252F87">
        <w:rPr>
          <w:position w:val="-12"/>
          <w:szCs w:val="28"/>
          <w:lang w:val="uk-UA"/>
        </w:rPr>
        <w:object w:dxaOrig="940" w:dyaOrig="440" w14:anchorId="032779EF">
          <v:shape id="_x0000_i1481" type="#_x0000_t75" style="width:46.15pt;height:22.5pt" o:ole="">
            <v:imagedata r:id="rId915" o:title=""/>
          </v:shape>
          <o:OLEObject Type="Embed" ProgID="Equation.DSMT4" ShapeID="_x0000_i1481" DrawAspect="Content" ObjectID="_1692009293" r:id="rId916"/>
        </w:object>
      </w:r>
    </w:p>
    <w:p w14:paraId="531FFA39" w14:textId="77777777" w:rsidR="004F6D51" w:rsidRDefault="00CF79B3" w:rsidP="004F6D51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Оскільки </w:t>
      </w:r>
      <w:r w:rsidR="00385E75" w:rsidRPr="00252F87">
        <w:rPr>
          <w:position w:val="-6"/>
          <w:szCs w:val="28"/>
          <w:lang w:val="uk-UA"/>
        </w:rPr>
        <w:object w:dxaOrig="660" w:dyaOrig="300" w14:anchorId="1C7D8032">
          <v:shape id="_x0000_i1482" type="#_x0000_t75" style="width:33.4pt;height:15.4pt" o:ole="">
            <v:imagedata r:id="rId917" o:title=""/>
          </v:shape>
          <o:OLEObject Type="Embed" ProgID="Equation.DSMT4" ShapeID="_x0000_i1482" DrawAspect="Content" ObjectID="_1692009294" r:id="rId918"/>
        </w:object>
      </w:r>
      <w:r w:rsidR="001E3C62" w:rsidRPr="00252F87">
        <w:rPr>
          <w:szCs w:val="28"/>
          <w:lang w:val="uk-UA"/>
        </w:rPr>
        <w:t>, то</w:t>
      </w:r>
      <w:r w:rsidR="00C4103B">
        <w:rPr>
          <w:szCs w:val="28"/>
          <w:lang w:val="uk-UA"/>
        </w:rPr>
        <w:t>:</w:t>
      </w:r>
    </w:p>
    <w:p w14:paraId="0CCF308E" w14:textId="77777777" w:rsidR="00C4103B" w:rsidRPr="00252F87" w:rsidRDefault="00C4103B" w:rsidP="004F6D51">
      <w:pPr>
        <w:spacing w:line="360" w:lineRule="auto"/>
        <w:ind w:firstLine="709"/>
        <w:jc w:val="both"/>
        <w:rPr>
          <w:szCs w:val="28"/>
          <w:lang w:val="uk-UA"/>
        </w:rPr>
      </w:pPr>
    </w:p>
    <w:p w14:paraId="038674E2" w14:textId="77777777" w:rsidR="001E3C62" w:rsidRDefault="00385E75" w:rsidP="00C4103B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940" w:dyaOrig="740" w14:anchorId="15ABC4C0">
          <v:shape id="_x0000_i1483" type="#_x0000_t75" style="width:46.15pt;height:37.5pt" o:ole="">
            <v:imagedata r:id="rId919" o:title=""/>
          </v:shape>
          <o:OLEObject Type="Embed" ProgID="Equation.DSMT4" ShapeID="_x0000_i1483" DrawAspect="Content" ObjectID="_1692009295" r:id="rId920"/>
        </w:object>
      </w:r>
      <w:r w:rsidR="000141D8" w:rsidRPr="00252F87">
        <w:rPr>
          <w:szCs w:val="28"/>
          <w:lang w:val="uk-UA"/>
        </w:rPr>
        <w:t xml:space="preserve">     </w:t>
      </w:r>
      <w:r w:rsidRPr="00252F87">
        <w:rPr>
          <w:position w:val="-12"/>
          <w:szCs w:val="28"/>
          <w:lang w:val="uk-UA"/>
        </w:rPr>
        <w:object w:dxaOrig="940" w:dyaOrig="440" w14:anchorId="79A7C846">
          <v:shape id="_x0000_i1484" type="#_x0000_t75" style="width:46.15pt;height:22.5pt" o:ole="">
            <v:imagedata r:id="rId921" o:title=""/>
          </v:shape>
          <o:OLEObject Type="Embed" ProgID="Equation.DSMT4" ShapeID="_x0000_i1484" DrawAspect="Content" ObjectID="_1692009296" r:id="rId922"/>
        </w:object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B59B3">
        <w:rPr>
          <w:szCs w:val="28"/>
          <w:lang w:val="uk-UA"/>
        </w:rPr>
        <w:t>(2.10</w:t>
      </w:r>
      <w:r w:rsidR="001E3C62" w:rsidRPr="00252F87">
        <w:rPr>
          <w:szCs w:val="28"/>
          <w:lang w:val="uk-UA"/>
        </w:rPr>
        <w:t>)</w:t>
      </w:r>
    </w:p>
    <w:p w14:paraId="583EA58B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76619C1C" w14:textId="77777777" w:rsidR="00313A62" w:rsidRDefault="004F6D5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</w:t>
      </w:r>
      <w:r w:rsidR="00313A62" w:rsidRPr="00252F87">
        <w:rPr>
          <w:szCs w:val="28"/>
          <w:lang w:val="uk-UA"/>
        </w:rPr>
        <w:t xml:space="preserve"> розв’язок системи (2</w:t>
      </w:r>
      <w:r w:rsidR="00CB59B3">
        <w:rPr>
          <w:szCs w:val="28"/>
          <w:lang w:val="uk-UA"/>
        </w:rPr>
        <w:t>.9</w:t>
      </w:r>
      <w:r w:rsidR="00313A62" w:rsidRPr="00252F87">
        <w:rPr>
          <w:szCs w:val="28"/>
          <w:lang w:val="uk-UA"/>
        </w:rPr>
        <w:t>) з ненульовим визначником основної матриці однозначно визначається формулами (</w:t>
      </w:r>
      <w:r w:rsidR="00CB59B3">
        <w:rPr>
          <w:szCs w:val="28"/>
          <w:lang w:val="uk-UA"/>
        </w:rPr>
        <w:t>2.10</w:t>
      </w:r>
      <w:r w:rsidR="00313A62" w:rsidRPr="00252F87">
        <w:rPr>
          <w:szCs w:val="28"/>
          <w:lang w:val="uk-UA"/>
        </w:rPr>
        <w:t xml:space="preserve">), які називаються </w:t>
      </w:r>
      <w:r w:rsidR="00313A62" w:rsidRPr="00252F87">
        <w:rPr>
          <w:b/>
          <w:szCs w:val="28"/>
          <w:lang w:val="uk-UA"/>
        </w:rPr>
        <w:t>формулами Крамера</w:t>
      </w:r>
      <w:r w:rsidR="00313A62" w:rsidRPr="00252F87">
        <w:rPr>
          <w:szCs w:val="28"/>
          <w:lang w:val="uk-UA"/>
        </w:rPr>
        <w:t>.</w:t>
      </w:r>
    </w:p>
    <w:p w14:paraId="19AEDD7A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735C2C" w14:textId="77777777" w:rsidR="00313A62" w:rsidRDefault="00313A6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оведене твердження про існування і </w:t>
      </w:r>
      <w:proofErr w:type="spellStart"/>
      <w:r w:rsidRPr="00252F87">
        <w:rPr>
          <w:szCs w:val="28"/>
          <w:lang w:val="uk-UA"/>
        </w:rPr>
        <w:t>єдиність</w:t>
      </w:r>
      <w:proofErr w:type="spellEnd"/>
      <w:r w:rsidRPr="00252F87">
        <w:rPr>
          <w:szCs w:val="28"/>
          <w:lang w:val="uk-UA"/>
        </w:rPr>
        <w:t xml:space="preserve"> розв’язку квадратної системи</w:t>
      </w:r>
      <w:r w:rsidR="007D094F" w:rsidRPr="00252F87">
        <w:rPr>
          <w:szCs w:val="28"/>
          <w:lang w:val="uk-UA"/>
        </w:rPr>
        <w:t xml:space="preserve"> з визначником</w:t>
      </w:r>
      <w:r w:rsidRPr="00252F87">
        <w:rPr>
          <w:szCs w:val="28"/>
          <w:lang w:val="uk-UA"/>
        </w:rPr>
        <w:t xml:space="preserve"> основної матриці, відмінним від нуля</w:t>
      </w:r>
      <w:r w:rsidR="003B23A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ще простіше встановлюється матричним способом. </w:t>
      </w:r>
      <w:proofErr w:type="spellStart"/>
      <w:r w:rsidR="004F6D51" w:rsidRPr="00252F87">
        <w:rPr>
          <w:szCs w:val="28"/>
          <w:lang w:val="uk-UA"/>
        </w:rPr>
        <w:t>Запишемо</w:t>
      </w:r>
      <w:proofErr w:type="spellEnd"/>
      <w:r w:rsidR="004F6D51" w:rsidRPr="00252F87">
        <w:rPr>
          <w:szCs w:val="28"/>
          <w:lang w:val="uk-UA"/>
        </w:rPr>
        <w:t xml:space="preserve"> систему</w:t>
      </w:r>
    </w:p>
    <w:p w14:paraId="38A3EF6F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4253AF0" w14:textId="77777777" w:rsidR="001E3C62" w:rsidRDefault="00385E75" w:rsidP="00C4103B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800" w:dyaOrig="300" w14:anchorId="34BB0D0E">
          <v:shape id="_x0000_i1485" type="#_x0000_t75" style="width:40.5pt;height:15.4pt" o:ole="">
            <v:imagedata r:id="rId923" o:title=""/>
          </v:shape>
          <o:OLEObject Type="Embed" ProgID="Equation.DSMT4" ShapeID="_x0000_i1485" DrawAspect="Content" ObjectID="_1692009297" r:id="rId924"/>
        </w:object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7D094F" w:rsidRPr="00252F87">
        <w:rPr>
          <w:szCs w:val="28"/>
          <w:lang w:val="uk-UA"/>
        </w:rPr>
        <w:t>(2</w:t>
      </w:r>
      <w:r w:rsidR="00CB59B3">
        <w:rPr>
          <w:szCs w:val="28"/>
          <w:lang w:val="uk-UA"/>
        </w:rPr>
        <w:t>.11</w:t>
      </w:r>
      <w:r w:rsidR="001E3C62" w:rsidRPr="00252F87">
        <w:rPr>
          <w:szCs w:val="28"/>
          <w:lang w:val="uk-UA"/>
        </w:rPr>
        <w:t>)</w:t>
      </w:r>
    </w:p>
    <w:p w14:paraId="2352B2DA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36A4085F" w14:textId="77777777" w:rsidR="00FA0CCB" w:rsidRPr="00252F87" w:rsidRDefault="00FA0CC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кільки</w:t>
      </w:r>
      <w:r w:rsidR="00F74F3A" w:rsidRPr="00252F87">
        <w:rPr>
          <w:szCs w:val="28"/>
          <w:lang w:val="uk-UA"/>
        </w:rPr>
        <w:t xml:space="preserve"> </w:t>
      </w:r>
      <w:r w:rsidR="00C4103B">
        <w:rPr>
          <w:szCs w:val="28"/>
          <w:lang w:val="uk-UA"/>
        </w:rPr>
        <w:t>її визначник не дорівнює нулеві (</w:t>
      </w:r>
      <w:r w:rsidR="00385E75" w:rsidRPr="00252F87">
        <w:rPr>
          <w:position w:val="-6"/>
          <w:szCs w:val="28"/>
          <w:lang w:val="uk-UA"/>
        </w:rPr>
        <w:object w:dxaOrig="1500" w:dyaOrig="300" w14:anchorId="06F0B405">
          <v:shape id="_x0000_i1486" type="#_x0000_t75" style="width:75.4pt;height:15.4pt" o:ole="">
            <v:imagedata r:id="rId925" o:title=""/>
          </v:shape>
          <o:OLEObject Type="Embed" ProgID="Equation.DSMT4" ShapeID="_x0000_i1486" DrawAspect="Content" ObjectID="_1692009298" r:id="rId926"/>
        </w:object>
      </w:r>
      <w:r w:rsidR="00C4103B">
        <w:rPr>
          <w:szCs w:val="28"/>
          <w:lang w:val="uk-UA"/>
        </w:rPr>
        <w:t>)</w:t>
      </w:r>
      <w:r w:rsidRPr="00252F87">
        <w:rPr>
          <w:szCs w:val="28"/>
          <w:lang w:val="uk-UA"/>
        </w:rPr>
        <w:t xml:space="preserve">, то </w:t>
      </w:r>
      <w:r w:rsidR="00385E75" w:rsidRPr="00252F87">
        <w:rPr>
          <w:position w:val="-4"/>
          <w:szCs w:val="28"/>
          <w:lang w:val="uk-UA"/>
        </w:rPr>
        <w:object w:dxaOrig="260" w:dyaOrig="279" w14:anchorId="5B36E6CD">
          <v:shape id="_x0000_i1487" type="#_x0000_t75" style="width:13.9pt;height:13.9pt" o:ole="">
            <v:imagedata r:id="rId927" o:title=""/>
          </v:shape>
          <o:OLEObject Type="Embed" ProgID="Equation.DSMT4" ShapeID="_x0000_i1487" DrawAspect="Content" ObjectID="_1692009299" r:id="rId928"/>
        </w:object>
      </w:r>
      <w:r w:rsidRPr="00252F87">
        <w:rPr>
          <w:szCs w:val="28"/>
          <w:lang w:val="uk-UA"/>
        </w:rPr>
        <w:t xml:space="preserve"> </w:t>
      </w:r>
      <w:r w:rsidR="00A40FF5" w:rsidRPr="00252F87">
        <w:rPr>
          <w:szCs w:val="28"/>
          <w:lang w:val="uk-UA"/>
        </w:rPr>
        <w:t>–</w:t>
      </w:r>
      <w:r w:rsidRPr="00252F87">
        <w:rPr>
          <w:szCs w:val="28"/>
          <w:lang w:val="uk-UA"/>
        </w:rPr>
        <w:t xml:space="preserve"> </w:t>
      </w:r>
      <w:r w:rsidR="007D094F" w:rsidRPr="00252F87">
        <w:rPr>
          <w:szCs w:val="28"/>
          <w:lang w:val="uk-UA"/>
        </w:rPr>
        <w:t>не</w:t>
      </w:r>
      <w:r w:rsidR="00F74F3A" w:rsidRPr="00252F87">
        <w:rPr>
          <w:szCs w:val="28"/>
          <w:lang w:val="uk-UA"/>
        </w:rPr>
        <w:t>вироджена</w:t>
      </w:r>
      <w:r w:rsidRPr="00252F87">
        <w:rPr>
          <w:szCs w:val="28"/>
          <w:lang w:val="uk-UA"/>
        </w:rPr>
        <w:t xml:space="preserve">, і для неї існує </w:t>
      </w:r>
      <w:r w:rsidR="00F74F3A" w:rsidRPr="00252F87">
        <w:rPr>
          <w:szCs w:val="28"/>
          <w:lang w:val="uk-UA"/>
        </w:rPr>
        <w:t>обернена</w:t>
      </w:r>
      <w:r w:rsidRPr="00252F87">
        <w:rPr>
          <w:szCs w:val="28"/>
          <w:lang w:val="uk-UA"/>
        </w:rPr>
        <w:t xml:space="preserve"> матриця </w:t>
      </w:r>
      <w:r w:rsidR="00385E75" w:rsidRPr="00252F87">
        <w:rPr>
          <w:position w:val="-4"/>
          <w:szCs w:val="28"/>
          <w:lang w:val="uk-UA"/>
        </w:rPr>
        <w:object w:dxaOrig="440" w:dyaOrig="360" w14:anchorId="64412F25">
          <v:shape id="_x0000_i1488" type="#_x0000_t75" style="width:22.5pt;height:18pt" o:ole="">
            <v:imagedata r:id="rId929" o:title=""/>
          </v:shape>
          <o:OLEObject Type="Embed" ProgID="Equation.DSMT4" ShapeID="_x0000_i1488" DrawAspect="Content" ObjectID="_1692009300" r:id="rId930"/>
        </w:object>
      </w:r>
      <w:r w:rsidRPr="00252F87">
        <w:rPr>
          <w:szCs w:val="28"/>
          <w:lang w:val="uk-UA"/>
        </w:rPr>
        <w:t xml:space="preserve">. </w:t>
      </w:r>
      <w:r w:rsidR="00F74F3A" w:rsidRPr="00252F87">
        <w:rPr>
          <w:szCs w:val="28"/>
          <w:lang w:val="uk-UA"/>
        </w:rPr>
        <w:t>Припустимо</w:t>
      </w:r>
      <w:r w:rsidRPr="00252F87">
        <w:rPr>
          <w:szCs w:val="28"/>
          <w:lang w:val="uk-UA"/>
        </w:rPr>
        <w:t xml:space="preserve">, що існує </w:t>
      </w:r>
      <w:r w:rsidR="00F74F3A" w:rsidRPr="00252F87">
        <w:rPr>
          <w:szCs w:val="28"/>
          <w:lang w:val="uk-UA"/>
        </w:rPr>
        <w:t>розв’язок</w:t>
      </w:r>
      <w:r w:rsidRPr="00252F87">
        <w:rPr>
          <w:szCs w:val="28"/>
          <w:lang w:val="uk-UA"/>
        </w:rPr>
        <w:t xml:space="preserve"> цієї системи, тобто існує стов</w:t>
      </w:r>
      <w:r w:rsidR="009A784D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ець</w:t>
      </w:r>
      <w:r w:rsidR="00F74F3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33BA9521">
          <v:shape id="_x0000_i1489" type="#_x0000_t75" style="width:10.5pt;height:12pt" o:ole="">
            <v:imagedata r:id="rId931" o:title=""/>
          </v:shape>
          <o:OLEObject Type="Embed" ProgID="Equation.DSMT4" ShapeID="_x0000_i1489" DrawAspect="Content" ObjectID="_1692009301" r:id="rId932"/>
        </w:object>
      </w:r>
      <w:r w:rsidRPr="00252F87">
        <w:rPr>
          <w:szCs w:val="28"/>
          <w:lang w:val="uk-UA"/>
        </w:rPr>
        <w:t xml:space="preserve">, що </w:t>
      </w:r>
      <w:r w:rsidR="00F74F3A" w:rsidRPr="00252F87">
        <w:rPr>
          <w:szCs w:val="28"/>
          <w:lang w:val="uk-UA"/>
        </w:rPr>
        <w:t xml:space="preserve">перетворює </w:t>
      </w:r>
      <w:r w:rsidRPr="00252F87">
        <w:rPr>
          <w:szCs w:val="28"/>
          <w:lang w:val="uk-UA"/>
        </w:rPr>
        <w:t xml:space="preserve"> в тотожність матричне рівняння (2</w:t>
      </w:r>
      <w:r w:rsidR="00CB59B3">
        <w:rPr>
          <w:szCs w:val="28"/>
          <w:lang w:val="uk-UA"/>
        </w:rPr>
        <w:t>.11</w:t>
      </w:r>
      <w:r w:rsidRPr="00252F87">
        <w:rPr>
          <w:szCs w:val="28"/>
          <w:lang w:val="uk-UA"/>
        </w:rPr>
        <w:t>)</w:t>
      </w:r>
      <w:r w:rsidR="0055699D" w:rsidRPr="00252F87">
        <w:rPr>
          <w:szCs w:val="28"/>
          <w:lang w:val="uk-UA"/>
        </w:rPr>
        <w:t>.</w:t>
      </w:r>
    </w:p>
    <w:p w14:paraId="4DE200AC" w14:textId="77777777" w:rsidR="00FA0CCB" w:rsidRDefault="00FA0CC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Його </w:t>
      </w:r>
      <w:r w:rsidR="00F74F3A" w:rsidRPr="00252F87">
        <w:rPr>
          <w:szCs w:val="28"/>
          <w:lang w:val="uk-UA"/>
        </w:rPr>
        <w:t xml:space="preserve">розв’язок </w:t>
      </w:r>
      <w:r w:rsidR="0055699D" w:rsidRPr="00252F87">
        <w:rPr>
          <w:szCs w:val="28"/>
          <w:lang w:val="uk-UA"/>
        </w:rPr>
        <w:t>має вигляд:</w:t>
      </w:r>
      <w:r w:rsidR="00F74F3A" w:rsidRPr="00252F87">
        <w:rPr>
          <w:szCs w:val="28"/>
          <w:lang w:val="uk-UA"/>
        </w:rPr>
        <w:t xml:space="preserve"> </w:t>
      </w:r>
    </w:p>
    <w:p w14:paraId="7240B05B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36BA8626" w14:textId="77777777" w:rsidR="001E3C62" w:rsidRDefault="00385E75" w:rsidP="00C4103B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160" w:dyaOrig="380" w14:anchorId="17F7E20A">
          <v:shape id="_x0000_i1490" type="#_x0000_t75" style="width:58.15pt;height:19.5pt" o:ole="">
            <v:imagedata r:id="rId933" o:title=""/>
          </v:shape>
          <o:OLEObject Type="Embed" ProgID="Equation.DSMT4" ShapeID="_x0000_i1490" DrawAspect="Content" ObjectID="_1692009302" r:id="rId934"/>
        </w:object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3B23A8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12</w:t>
      </w:r>
      <w:r w:rsidR="001E3C62" w:rsidRPr="00252F87">
        <w:rPr>
          <w:szCs w:val="28"/>
          <w:lang w:val="uk-UA"/>
        </w:rPr>
        <w:t>)</w:t>
      </w:r>
    </w:p>
    <w:p w14:paraId="2CB939A5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58E5409D" w14:textId="77777777" w:rsidR="009E7A7C" w:rsidRPr="00252F87" w:rsidRDefault="009E7A7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орнувши останній вираз і врахувавши вид оберненої матриці, для елементів стов</w:t>
      </w:r>
      <w:r w:rsidR="003B23A8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ця </w:t>
      </w:r>
      <w:r w:rsidR="00385E75" w:rsidRPr="00252F87">
        <w:rPr>
          <w:position w:val="-6"/>
          <w:szCs w:val="28"/>
          <w:lang w:val="uk-UA"/>
        </w:rPr>
        <w:object w:dxaOrig="220" w:dyaOrig="240" w14:anchorId="1BA76550">
          <v:shape id="_x0000_i1491" type="#_x0000_t75" style="width:10.5pt;height:12pt" o:ole="">
            <v:imagedata r:id="rId935" o:title=""/>
          </v:shape>
          <o:OLEObject Type="Embed" ProgID="Equation.DSMT4" ShapeID="_x0000_i1491" DrawAspect="Content" ObjectID="_1692009303" r:id="rId936"/>
        </w:object>
      </w:r>
      <w:r w:rsidRPr="00252F87">
        <w:rPr>
          <w:szCs w:val="28"/>
          <w:lang w:val="uk-UA"/>
        </w:rPr>
        <w:t xml:space="preserve"> </w:t>
      </w:r>
      <w:r w:rsidR="009A784D" w:rsidRPr="00252F87">
        <w:rPr>
          <w:szCs w:val="28"/>
          <w:lang w:val="uk-UA"/>
        </w:rPr>
        <w:t xml:space="preserve">можна отримати </w:t>
      </w:r>
      <w:r w:rsidRPr="00252F87">
        <w:rPr>
          <w:szCs w:val="28"/>
          <w:lang w:val="uk-UA"/>
        </w:rPr>
        <w:t>формули Крамера.</w:t>
      </w:r>
    </w:p>
    <w:p w14:paraId="6DECA06C" w14:textId="77777777" w:rsidR="009E7A7C" w:rsidRPr="00252F87" w:rsidRDefault="009E7A7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Легко перевірити, що стов</w:t>
      </w:r>
      <w:r w:rsidR="009A784D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 xml:space="preserve">ець </w:t>
      </w:r>
      <w:r w:rsidR="00385E75" w:rsidRPr="00252F87">
        <w:rPr>
          <w:position w:val="-6"/>
          <w:szCs w:val="28"/>
          <w:lang w:val="uk-UA"/>
        </w:rPr>
        <w:object w:dxaOrig="220" w:dyaOrig="240" w14:anchorId="7FE67311">
          <v:shape id="_x0000_i1492" type="#_x0000_t75" style="width:10.5pt;height:12pt" o:ole="">
            <v:imagedata r:id="rId937" o:title=""/>
          </v:shape>
          <o:OLEObject Type="Embed" ProgID="Equation.DSMT4" ShapeID="_x0000_i1492" DrawAspect="Content" ObjectID="_1692009304" r:id="rId938"/>
        </w:object>
      </w:r>
      <w:r w:rsidR="002475B1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ий визначається</w:t>
      </w:r>
      <w:r w:rsidR="00AA0588" w:rsidRPr="00252F87">
        <w:rPr>
          <w:szCs w:val="28"/>
          <w:lang w:val="uk-UA"/>
        </w:rPr>
        <w:t xml:space="preserve"> рівністю</w:t>
      </w:r>
      <w:r w:rsidR="003B23A8" w:rsidRPr="00252F87">
        <w:rPr>
          <w:szCs w:val="28"/>
          <w:lang w:val="uk-UA"/>
        </w:rPr>
        <w:t xml:space="preserve"> (</w:t>
      </w:r>
      <w:r w:rsidR="00CB59B3">
        <w:rPr>
          <w:szCs w:val="28"/>
          <w:lang w:val="uk-UA"/>
        </w:rPr>
        <w:t>2.12</w:t>
      </w:r>
      <w:r w:rsidRPr="00252F87">
        <w:rPr>
          <w:szCs w:val="28"/>
          <w:lang w:val="uk-UA"/>
        </w:rPr>
        <w:t>)</w:t>
      </w:r>
      <w:r w:rsidR="000141D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є </w:t>
      </w:r>
      <w:proofErr w:type="spellStart"/>
      <w:r w:rsidRPr="00252F87">
        <w:rPr>
          <w:szCs w:val="28"/>
          <w:lang w:val="uk-UA"/>
        </w:rPr>
        <w:t>розв’язком</w:t>
      </w:r>
      <w:proofErr w:type="spellEnd"/>
      <w:r w:rsidRPr="00252F87">
        <w:rPr>
          <w:szCs w:val="28"/>
          <w:lang w:val="uk-UA"/>
        </w:rPr>
        <w:t xml:space="preserve"> </w:t>
      </w:r>
      <w:r w:rsidR="003B23A8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11</w:t>
      </w:r>
      <w:r w:rsidRPr="00252F87">
        <w:rPr>
          <w:szCs w:val="28"/>
          <w:lang w:val="uk-UA"/>
        </w:rPr>
        <w:t xml:space="preserve">). Тобто, якщо визначник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46D95E8B">
          <v:shape id="_x0000_i1493" type="#_x0000_t75" style="width:13.9pt;height:13.9pt" o:ole="">
            <v:imagedata r:id="rId939" o:title=""/>
          </v:shape>
          <o:OLEObject Type="Embed" ProgID="Equation.DSMT4" ShapeID="_x0000_i1493" DrawAspect="Content" ObjectID="_1692009305" r:id="rId940"/>
        </w:object>
      </w:r>
      <w:r w:rsidR="002475B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ідмінний від нуля, </w:t>
      </w:r>
      <w:r w:rsidRPr="00252F87">
        <w:rPr>
          <w:szCs w:val="28"/>
          <w:lang w:val="uk-UA"/>
        </w:rPr>
        <w:lastRenderedPageBreak/>
        <w:t>то існує єдиний розв’язок</w:t>
      </w:r>
      <w:r w:rsidR="003B23A8" w:rsidRPr="00252F87">
        <w:rPr>
          <w:szCs w:val="28"/>
          <w:lang w:val="uk-UA"/>
        </w:rPr>
        <w:t xml:space="preserve"> рівняння (</w:t>
      </w:r>
      <w:r w:rsidR="00CB59B3">
        <w:rPr>
          <w:szCs w:val="28"/>
          <w:lang w:val="uk-UA"/>
        </w:rPr>
        <w:t>2.11</w:t>
      </w:r>
      <w:r w:rsidRPr="00252F87">
        <w:rPr>
          <w:szCs w:val="28"/>
          <w:lang w:val="uk-UA"/>
        </w:rPr>
        <w:t>), як</w:t>
      </w:r>
      <w:r w:rsidR="009A784D" w:rsidRPr="00252F87">
        <w:rPr>
          <w:szCs w:val="28"/>
          <w:lang w:val="uk-UA"/>
        </w:rPr>
        <w:t>ий</w:t>
      </w:r>
      <w:r w:rsidRPr="00252F87">
        <w:rPr>
          <w:szCs w:val="28"/>
          <w:lang w:val="uk-UA"/>
        </w:rPr>
        <w:t xml:space="preserve"> визначається</w:t>
      </w:r>
      <w:r w:rsidR="003B23A8" w:rsidRPr="00252F87">
        <w:rPr>
          <w:szCs w:val="28"/>
          <w:lang w:val="uk-UA"/>
        </w:rPr>
        <w:t xml:space="preserve"> співвідношенням (</w:t>
      </w:r>
      <w:r w:rsidR="00CB59B3">
        <w:rPr>
          <w:szCs w:val="28"/>
          <w:lang w:val="uk-UA"/>
        </w:rPr>
        <w:t>2.12</w:t>
      </w:r>
      <w:r w:rsidRPr="00252F87">
        <w:rPr>
          <w:szCs w:val="28"/>
          <w:lang w:val="uk-UA"/>
        </w:rPr>
        <w:t>), е</w:t>
      </w:r>
      <w:r w:rsidR="00CB59B3">
        <w:rPr>
          <w:szCs w:val="28"/>
          <w:lang w:val="uk-UA"/>
        </w:rPr>
        <w:t>квівалентним формулам Крамера (2.10</w:t>
      </w:r>
      <w:r w:rsidRPr="00252F87">
        <w:rPr>
          <w:szCs w:val="28"/>
          <w:lang w:val="uk-UA"/>
        </w:rPr>
        <w:t>).</w:t>
      </w:r>
    </w:p>
    <w:p w14:paraId="29D343D3" w14:textId="77777777" w:rsidR="005C7743" w:rsidRPr="00252F87" w:rsidRDefault="005C774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новне </w:t>
      </w:r>
      <w:r w:rsidR="002475B1" w:rsidRPr="00252F87">
        <w:rPr>
          <w:szCs w:val="28"/>
          <w:lang w:val="uk-UA"/>
        </w:rPr>
        <w:t>призначення</w:t>
      </w:r>
      <w:r w:rsidRPr="00252F87">
        <w:rPr>
          <w:szCs w:val="28"/>
          <w:lang w:val="uk-UA"/>
        </w:rPr>
        <w:t xml:space="preserve"> формул Крамера – дати явне </w:t>
      </w:r>
      <w:r w:rsidR="00F67C2A" w:rsidRPr="00252F87">
        <w:rPr>
          <w:szCs w:val="28"/>
          <w:lang w:val="uk-UA"/>
        </w:rPr>
        <w:t>представлення</w:t>
      </w:r>
      <w:r w:rsidRPr="00252F87">
        <w:rPr>
          <w:szCs w:val="28"/>
          <w:lang w:val="uk-UA"/>
        </w:rPr>
        <w:t xml:space="preserve"> для </w:t>
      </w:r>
      <w:proofErr w:type="spellStart"/>
      <w:r w:rsidR="00F67C2A" w:rsidRPr="00252F87">
        <w:rPr>
          <w:szCs w:val="28"/>
          <w:lang w:val="uk-UA"/>
        </w:rPr>
        <w:t>розв’язків</w:t>
      </w:r>
      <w:proofErr w:type="spellEnd"/>
      <w:r w:rsidRPr="00252F87">
        <w:rPr>
          <w:szCs w:val="28"/>
          <w:lang w:val="uk-UA"/>
        </w:rPr>
        <w:t xml:space="preserve"> квадратної системи лінійних алгебраїчних рівнянь через її коефіцієнти та вільні члени. </w:t>
      </w:r>
      <w:r w:rsidR="002475B1" w:rsidRPr="00252F87">
        <w:rPr>
          <w:szCs w:val="28"/>
          <w:lang w:val="uk-UA"/>
        </w:rPr>
        <w:t>Практичне</w:t>
      </w:r>
      <w:r w:rsidRPr="00252F87">
        <w:rPr>
          <w:szCs w:val="28"/>
          <w:lang w:val="uk-UA"/>
        </w:rPr>
        <w:t xml:space="preserve"> їх використання пов'язане з досить громіздкими обчисленнями </w:t>
      </w:r>
      <w:r w:rsidR="002475B1" w:rsidRPr="00252F87">
        <w:rPr>
          <w:szCs w:val="28"/>
          <w:lang w:val="uk-UA"/>
        </w:rPr>
        <w:t>(</w:t>
      </w:r>
      <w:r w:rsidRPr="00252F87">
        <w:rPr>
          <w:szCs w:val="28"/>
          <w:lang w:val="uk-UA"/>
        </w:rPr>
        <w:t xml:space="preserve">для </w:t>
      </w:r>
      <w:r w:rsidR="002E4A1D" w:rsidRPr="00252F87">
        <w:rPr>
          <w:szCs w:val="28"/>
          <w:lang w:val="uk-UA"/>
        </w:rPr>
        <w:t>розв’язку</w:t>
      </w:r>
      <w:r w:rsidRPr="00252F87">
        <w:rPr>
          <w:szCs w:val="28"/>
          <w:lang w:val="uk-UA"/>
        </w:rPr>
        <w:t xml:space="preserve"> системи </w:t>
      </w:r>
      <w:r w:rsidR="00385E75" w:rsidRPr="00252F87">
        <w:rPr>
          <w:position w:val="-6"/>
          <w:szCs w:val="28"/>
          <w:lang w:val="uk-UA"/>
        </w:rPr>
        <w:object w:dxaOrig="220" w:dyaOrig="240" w14:anchorId="1C0CCEA5">
          <v:shape id="_x0000_i1494" type="#_x0000_t75" style="width:10.5pt;height:12pt" o:ole="">
            <v:imagedata r:id="rId941" o:title=""/>
          </v:shape>
          <o:OLEObject Type="Embed" ProgID="Equation.DSMT4" ShapeID="_x0000_i1494" DrawAspect="Content" ObjectID="_1692009306" r:id="rId942"/>
        </w:object>
      </w:r>
      <w:r w:rsidRPr="00252F87">
        <w:rPr>
          <w:szCs w:val="28"/>
          <w:lang w:val="uk-UA"/>
        </w:rPr>
        <w:t xml:space="preserve">-го порядку необхідно обчислити </w:t>
      </w:r>
      <w:r w:rsidR="00385E75" w:rsidRPr="00252F87">
        <w:rPr>
          <w:position w:val="-14"/>
          <w:szCs w:val="28"/>
          <w:lang w:val="uk-UA"/>
        </w:rPr>
        <w:object w:dxaOrig="780" w:dyaOrig="420" w14:anchorId="326042BE">
          <v:shape id="_x0000_i1495" type="#_x0000_t75" style="width:38.65pt;height:21.4pt" o:ole="">
            <v:imagedata r:id="rId943" o:title=""/>
          </v:shape>
          <o:OLEObject Type="Embed" ProgID="Equation.DSMT4" ShapeID="_x0000_i1495" DrawAspect="Content" ObjectID="_1692009307" r:id="rId944"/>
        </w:object>
      </w:r>
      <w:r w:rsidR="002475B1" w:rsidRPr="00252F87">
        <w:rPr>
          <w:szCs w:val="28"/>
          <w:lang w:val="uk-UA"/>
        </w:rPr>
        <w:t xml:space="preserve"> визначник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31ED52B5">
          <v:shape id="_x0000_i1496" type="#_x0000_t75" style="width:10.5pt;height:12pt" o:ole="">
            <v:imagedata r:id="rId945" o:title=""/>
          </v:shape>
          <o:OLEObject Type="Embed" ProgID="Equation.DSMT4" ShapeID="_x0000_i1496" DrawAspect="Content" ObjectID="_1692009308" r:id="rId946"/>
        </w:object>
      </w:r>
      <w:r w:rsidRPr="00252F87">
        <w:rPr>
          <w:szCs w:val="28"/>
          <w:lang w:val="uk-UA"/>
        </w:rPr>
        <w:t>-го порядку</w:t>
      </w:r>
      <w:r w:rsidR="002475B1" w:rsidRPr="00252F87">
        <w:rPr>
          <w:szCs w:val="28"/>
          <w:lang w:val="uk-UA"/>
        </w:rPr>
        <w:t>)</w:t>
      </w:r>
      <w:r w:rsidRPr="00252F87">
        <w:rPr>
          <w:szCs w:val="28"/>
          <w:lang w:val="uk-UA"/>
        </w:rPr>
        <w:t>.</w:t>
      </w:r>
    </w:p>
    <w:p w14:paraId="28DDC168" w14:textId="77777777" w:rsidR="002475B1" w:rsidRPr="00252F87" w:rsidRDefault="002475B1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E517EC2" w14:textId="77777777" w:rsidR="001E3C62" w:rsidRDefault="002D48F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загальну лінійну систему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79" w:dyaOrig="240" w14:anchorId="788AC1DE">
          <v:shape id="_x0000_i1497" type="#_x0000_t75" style="width:13.9pt;height:12pt" o:ole="">
            <v:imagedata r:id="rId947" o:title=""/>
          </v:shape>
          <o:OLEObject Type="Embed" ProgID="Equation.DSMT4" ShapeID="_x0000_i1497" DrawAspect="Content" ObjectID="_1692009309" r:id="rId948"/>
        </w:object>
      </w:r>
      <w:r w:rsidR="00AB19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івнянь</w:t>
      </w:r>
      <w:r w:rsidR="001E3C6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7E3C52DD">
          <v:shape id="_x0000_i1498" type="#_x0000_t75" style="width:10.5pt;height:12pt" o:ole="">
            <v:imagedata r:id="rId949" o:title=""/>
          </v:shape>
          <o:OLEObject Type="Embed" ProgID="Equation.DSMT4" ShapeID="_x0000_i1498" DrawAspect="Content" ObjectID="_1692009310" r:id="rId950"/>
        </w:object>
      </w:r>
      <w:r w:rsidR="00AB198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евідомих</w:t>
      </w:r>
    </w:p>
    <w:p w14:paraId="7778B95B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D6BD2F0" w14:textId="77777777" w:rsidR="001E3C62" w:rsidRDefault="00C4103B" w:rsidP="00C4103B">
      <w:pPr>
        <w:spacing w:line="360" w:lineRule="auto"/>
        <w:jc w:val="right"/>
        <w:rPr>
          <w:szCs w:val="28"/>
          <w:lang w:val="uk-UA"/>
        </w:rPr>
      </w:pPr>
      <w:r w:rsidRPr="004F6ED6">
        <w:rPr>
          <w:position w:val="-78"/>
          <w:szCs w:val="28"/>
          <w:lang w:val="uk-UA"/>
        </w:rPr>
        <w:object w:dxaOrig="3560" w:dyaOrig="1700" w14:anchorId="6B43D3CE">
          <v:shape id="_x0000_i1499" type="#_x0000_t75" style="width:178.5pt;height:85.9pt" o:ole="">
            <v:imagedata r:id="rId736" o:title=""/>
          </v:shape>
          <o:OLEObject Type="Embed" ProgID="Equation.DSMT4" ShapeID="_x0000_i1499" DrawAspect="Content" ObjectID="_1692009311" r:id="rId951"/>
        </w:object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1E3C62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13</w:t>
      </w:r>
      <w:r w:rsidR="001E3C62" w:rsidRPr="00252F87">
        <w:rPr>
          <w:szCs w:val="28"/>
          <w:lang w:val="uk-UA"/>
        </w:rPr>
        <w:t>)</w:t>
      </w:r>
    </w:p>
    <w:p w14:paraId="5C883D31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71A07250" w14:textId="77777777" w:rsidR="00A540F1" w:rsidRPr="00252F87" w:rsidRDefault="00A34B9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дана система сумісна, причому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140" w:dyaOrig="420" w14:anchorId="242178DA">
          <v:shape id="_x0000_i1500" type="#_x0000_t75" style="width:106.5pt;height:21.4pt" o:ole="">
            <v:imagedata r:id="rId952" o:title=""/>
          </v:shape>
          <o:OLEObject Type="Embed" ProgID="Equation.DSMT4" ShapeID="_x0000_i1500" DrawAspect="Content" ObjectID="_1692009312" r:id="rId953"/>
        </w:object>
      </w:r>
      <w:r w:rsidR="00311DF8" w:rsidRPr="00252F87">
        <w:rPr>
          <w:szCs w:val="28"/>
          <w:lang w:val="uk-UA"/>
        </w:rPr>
        <w:t>.</w:t>
      </w:r>
    </w:p>
    <w:p w14:paraId="334E6E62" w14:textId="77777777" w:rsidR="00A540F1" w:rsidRPr="00252F87" w:rsidRDefault="004D6A1D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 </w:t>
      </w:r>
      <w:r w:rsidR="00A540F1" w:rsidRPr="00252F87">
        <w:rPr>
          <w:szCs w:val="28"/>
          <w:lang w:val="uk-UA"/>
        </w:rPr>
        <w:t>обме</w:t>
      </w:r>
      <w:r w:rsidR="00AB1988" w:rsidRPr="00252F87">
        <w:rPr>
          <w:szCs w:val="28"/>
          <w:lang w:val="uk-UA"/>
        </w:rPr>
        <w:t xml:space="preserve">жуючи </w:t>
      </w:r>
      <w:r w:rsidRPr="00252F87">
        <w:rPr>
          <w:szCs w:val="28"/>
          <w:lang w:val="uk-UA"/>
        </w:rPr>
        <w:t>загальності</w:t>
      </w:r>
      <w:r w:rsidR="00A540F1" w:rsidRPr="00252F87">
        <w:rPr>
          <w:szCs w:val="28"/>
          <w:lang w:val="uk-UA"/>
        </w:rPr>
        <w:t xml:space="preserve">, можна </w:t>
      </w:r>
      <w:r w:rsidRPr="00252F87">
        <w:rPr>
          <w:szCs w:val="28"/>
          <w:lang w:val="uk-UA"/>
        </w:rPr>
        <w:t>припустити</w:t>
      </w:r>
      <w:r w:rsidR="00A540F1" w:rsidRPr="00252F87">
        <w:rPr>
          <w:szCs w:val="28"/>
          <w:lang w:val="uk-UA"/>
        </w:rPr>
        <w:t>, що базисний мі</w:t>
      </w:r>
      <w:r w:rsidR="00311DF8" w:rsidRPr="00252F87">
        <w:rPr>
          <w:szCs w:val="28"/>
          <w:lang w:val="uk-UA"/>
        </w:rPr>
        <w:t>нор матриці</w:t>
      </w:r>
      <w:r w:rsidR="00A540F1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60" w:dyaOrig="279" w14:anchorId="33261624">
          <v:shape id="_x0000_i1501" type="#_x0000_t75" style="width:13.9pt;height:13.9pt" o:ole="">
            <v:imagedata r:id="rId954" o:title=""/>
          </v:shape>
          <o:OLEObject Type="Embed" ProgID="Equation.DSMT4" ShapeID="_x0000_i1501" DrawAspect="Content" ObjectID="_1692009313" r:id="rId955"/>
        </w:object>
      </w:r>
      <w:r w:rsidR="00311DF8" w:rsidRPr="00252F87">
        <w:rPr>
          <w:szCs w:val="28"/>
          <w:lang w:val="uk-UA"/>
        </w:rPr>
        <w:t xml:space="preserve"> </w:t>
      </w:r>
      <w:r w:rsidR="00A540F1" w:rsidRPr="00252F87">
        <w:rPr>
          <w:szCs w:val="28"/>
          <w:lang w:val="uk-UA"/>
        </w:rPr>
        <w:t>зна</w:t>
      </w:r>
      <w:r w:rsidR="00311DF8" w:rsidRPr="00252F87">
        <w:rPr>
          <w:szCs w:val="28"/>
          <w:lang w:val="uk-UA"/>
        </w:rPr>
        <w:t>ходиться в лівому верхньому куті</w:t>
      </w:r>
      <w:r w:rsidR="00A540F1" w:rsidRPr="00252F87">
        <w:rPr>
          <w:szCs w:val="28"/>
          <w:lang w:val="uk-UA"/>
        </w:rPr>
        <w:t>.</w:t>
      </w:r>
    </w:p>
    <w:p w14:paraId="62ED813D" w14:textId="77777777" w:rsidR="00593623" w:rsidRPr="00252F87" w:rsidRDefault="00A540F1" w:rsidP="00A40FF5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ді перші </w:t>
      </w:r>
      <w:r w:rsidR="00385E75" w:rsidRPr="00252F87">
        <w:rPr>
          <w:position w:val="-4"/>
          <w:szCs w:val="28"/>
          <w:lang w:val="uk-UA"/>
        </w:rPr>
        <w:object w:dxaOrig="200" w:dyaOrig="220" w14:anchorId="572C3FD7">
          <v:shape id="_x0000_i1502" type="#_x0000_t75" style="width:10.5pt;height:10.5pt" o:ole="">
            <v:imagedata r:id="rId956" o:title=""/>
          </v:shape>
          <o:OLEObject Type="Embed" ProgID="Equation.DSMT4" ShapeID="_x0000_i1502" DrawAspect="Content" ObjectID="_1692009314" r:id="rId957"/>
        </w:object>
      </w:r>
      <w:r w:rsidR="007C793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рядків як основної, так і розширеної матриці є базисними рядками. </w:t>
      </w:r>
      <w:r w:rsidR="00593623" w:rsidRPr="00252F87">
        <w:rPr>
          <w:szCs w:val="28"/>
          <w:lang w:val="uk-UA"/>
        </w:rPr>
        <w:t>Згідно</w:t>
      </w:r>
      <w:r w:rsidRPr="00252F87">
        <w:rPr>
          <w:szCs w:val="28"/>
          <w:lang w:val="uk-UA"/>
        </w:rPr>
        <w:t xml:space="preserve"> теор</w:t>
      </w:r>
      <w:r w:rsidR="00593623" w:rsidRPr="00252F87">
        <w:rPr>
          <w:szCs w:val="28"/>
          <w:lang w:val="uk-UA"/>
        </w:rPr>
        <w:t>ем</w:t>
      </w:r>
      <w:r w:rsidR="00AB1988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про базисний мінор</w:t>
      </w:r>
      <w:r w:rsidR="00AB198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кожен з рядків розширеної матриці, починаючи з </w:t>
      </w:r>
      <w:r w:rsidR="00385E75" w:rsidRPr="00252F87">
        <w:rPr>
          <w:position w:val="-12"/>
          <w:szCs w:val="28"/>
          <w:lang w:val="uk-UA"/>
        </w:rPr>
        <w:object w:dxaOrig="740" w:dyaOrig="360" w14:anchorId="5799F000">
          <v:shape id="_x0000_i1503" type="#_x0000_t75" style="width:37.5pt;height:18pt" o:ole="">
            <v:imagedata r:id="rId958" o:title=""/>
          </v:shape>
          <o:OLEObject Type="Embed" ProgID="Equation.DSMT4" ShapeID="_x0000_i1503" DrawAspect="Content" ObjectID="_1692009315" r:id="rId959"/>
        </w:object>
      </w:r>
      <w:r w:rsidR="00A40FF5" w:rsidRPr="00252F87">
        <w:rPr>
          <w:szCs w:val="28"/>
          <w:lang w:val="uk-UA"/>
        </w:rPr>
        <w:t>-</w:t>
      </w:r>
      <w:r w:rsidR="00593623" w:rsidRPr="00252F87">
        <w:rPr>
          <w:szCs w:val="28"/>
          <w:lang w:val="uk-UA"/>
        </w:rPr>
        <w:t>го</w:t>
      </w:r>
      <w:r w:rsidRPr="00252F87">
        <w:rPr>
          <w:szCs w:val="28"/>
          <w:lang w:val="uk-UA"/>
        </w:rPr>
        <w:t xml:space="preserve">, </w:t>
      </w:r>
      <w:r w:rsidR="00D20613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лінійною комбінацією пер</w:t>
      </w:r>
      <w:r w:rsidR="00700D24" w:rsidRPr="00252F87">
        <w:rPr>
          <w:szCs w:val="28"/>
          <w:lang w:val="uk-UA"/>
        </w:rPr>
        <w:t>ших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00" w:dyaOrig="220" w14:anchorId="4799021F">
          <v:shape id="_x0000_i1504" type="#_x0000_t75" style="width:10.5pt;height:10.5pt" o:ole="">
            <v:imagedata r:id="rId960" o:title=""/>
          </v:shape>
          <o:OLEObject Type="Embed" ProgID="Equation.DSMT4" ShapeID="_x0000_i1504" DrawAspect="Content" ObjectID="_1692009316" r:id="rId961"/>
        </w:object>
      </w:r>
      <w:r w:rsidR="00593623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рядків</w:t>
      </w:r>
      <w:r w:rsidR="00593623" w:rsidRPr="00252F87">
        <w:rPr>
          <w:szCs w:val="28"/>
          <w:lang w:val="uk-UA"/>
        </w:rPr>
        <w:t>.</w:t>
      </w:r>
    </w:p>
    <w:p w14:paraId="4C83E09E" w14:textId="77777777" w:rsidR="00A540F1" w:rsidRDefault="0059362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 термінах системи (</w:t>
      </w:r>
      <w:r w:rsidR="00CB59B3">
        <w:rPr>
          <w:szCs w:val="28"/>
          <w:lang w:val="uk-UA"/>
        </w:rPr>
        <w:t>2.13</w:t>
      </w:r>
      <w:r w:rsidRPr="00252F87">
        <w:rPr>
          <w:szCs w:val="28"/>
          <w:lang w:val="uk-UA"/>
        </w:rPr>
        <w:t xml:space="preserve">) це означає, що кожне з її рівнянь, починаючи з </w:t>
      </w:r>
      <w:r w:rsidR="00385E75" w:rsidRPr="00252F87">
        <w:rPr>
          <w:position w:val="-12"/>
          <w:szCs w:val="28"/>
          <w:lang w:val="uk-UA"/>
        </w:rPr>
        <w:object w:dxaOrig="740" w:dyaOrig="360" w14:anchorId="53F33C19">
          <v:shape id="_x0000_i1505" type="#_x0000_t75" style="width:37.5pt;height:18pt" o:ole="">
            <v:imagedata r:id="rId962" o:title=""/>
          </v:shape>
          <o:OLEObject Type="Embed" ProgID="Equation.DSMT4" ShapeID="_x0000_i1505" DrawAspect="Content" ObjectID="_1692009317" r:id="rId963"/>
        </w:object>
      </w:r>
      <w:r w:rsidRPr="00252F87">
        <w:rPr>
          <w:szCs w:val="28"/>
          <w:lang w:val="uk-UA"/>
        </w:rPr>
        <w:t xml:space="preserve">-го, є лінійною комбінацією перших </w:t>
      </w:r>
      <w:r w:rsidR="00385E75" w:rsidRPr="00252F87">
        <w:rPr>
          <w:position w:val="-4"/>
          <w:szCs w:val="28"/>
          <w:lang w:val="uk-UA"/>
        </w:rPr>
        <w:object w:dxaOrig="200" w:dyaOrig="220" w14:anchorId="355566F2">
          <v:shape id="_x0000_i1506" type="#_x0000_t75" style="width:10.5pt;height:10.5pt" o:ole="">
            <v:imagedata r:id="rId964" o:title=""/>
          </v:shape>
          <o:OLEObject Type="Embed" ProgID="Equation.DSMT4" ShapeID="_x0000_i1506" DrawAspect="Content" ObjectID="_1692009318" r:id="rId965"/>
        </w:object>
      </w:r>
      <w:r w:rsidRPr="00252F87">
        <w:rPr>
          <w:szCs w:val="28"/>
          <w:lang w:val="uk-UA"/>
        </w:rPr>
        <w:t xml:space="preserve"> рівнянь, то</w:t>
      </w:r>
      <w:r w:rsidR="00700D24" w:rsidRPr="00252F87">
        <w:rPr>
          <w:szCs w:val="28"/>
          <w:lang w:val="uk-UA"/>
        </w:rPr>
        <w:t xml:space="preserve">бто будь-який розв’язок </w:t>
      </w:r>
      <w:r w:rsidR="00A40FF5" w:rsidRPr="00252F87">
        <w:rPr>
          <w:szCs w:val="28"/>
          <w:lang w:val="uk-UA"/>
        </w:rPr>
        <w:t>перших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00" w:dyaOrig="220" w14:anchorId="285B1FEB">
          <v:shape id="_x0000_i1507" type="#_x0000_t75" style="width:10.5pt;height:10.5pt" o:ole="">
            <v:imagedata r:id="rId966" o:title=""/>
          </v:shape>
          <o:OLEObject Type="Embed" ProgID="Equation.DSMT4" ShapeID="_x0000_i1507" DrawAspect="Content" ObjectID="_1692009319" r:id="rId967"/>
        </w:object>
      </w:r>
      <w:r w:rsidRPr="00252F87">
        <w:rPr>
          <w:szCs w:val="28"/>
          <w:lang w:val="uk-UA"/>
        </w:rPr>
        <w:t xml:space="preserve"> рівнянь перетворює в </w:t>
      </w:r>
      <w:r w:rsidR="00700D24" w:rsidRPr="00252F87">
        <w:rPr>
          <w:szCs w:val="28"/>
          <w:lang w:val="uk-UA"/>
        </w:rPr>
        <w:t xml:space="preserve">тотожність і </w:t>
      </w:r>
      <w:r w:rsidRPr="00252F87">
        <w:rPr>
          <w:szCs w:val="28"/>
          <w:lang w:val="uk-UA"/>
        </w:rPr>
        <w:t>вс</w:t>
      </w:r>
      <w:r w:rsidR="00A40FF5" w:rsidRPr="00252F87">
        <w:rPr>
          <w:szCs w:val="28"/>
          <w:lang w:val="uk-UA"/>
        </w:rPr>
        <w:t>і</w:t>
      </w:r>
      <w:r w:rsidRPr="00252F87">
        <w:rPr>
          <w:szCs w:val="28"/>
          <w:lang w:val="uk-UA"/>
        </w:rPr>
        <w:t xml:space="preserve"> наступні рівняння цієї систе</w:t>
      </w:r>
      <w:r w:rsidR="00700D24" w:rsidRPr="00252F87">
        <w:rPr>
          <w:szCs w:val="28"/>
          <w:lang w:val="uk-UA"/>
        </w:rPr>
        <w:t xml:space="preserve">ми. Отже, </w:t>
      </w:r>
      <w:r w:rsidRPr="00252F87">
        <w:rPr>
          <w:szCs w:val="28"/>
          <w:lang w:val="uk-UA"/>
        </w:rPr>
        <w:t>дос</w:t>
      </w:r>
      <w:r w:rsidR="00700D24" w:rsidRPr="00252F87">
        <w:rPr>
          <w:szCs w:val="28"/>
          <w:lang w:val="uk-UA"/>
        </w:rPr>
        <w:t>татньо</w:t>
      </w:r>
      <w:r w:rsidRPr="00252F87">
        <w:rPr>
          <w:szCs w:val="28"/>
          <w:lang w:val="uk-UA"/>
        </w:rPr>
        <w:t xml:space="preserve"> знайти всі розв’язки </w:t>
      </w:r>
      <w:r w:rsidRPr="00252F87">
        <w:rPr>
          <w:szCs w:val="28"/>
          <w:lang w:val="uk-UA"/>
        </w:rPr>
        <w:lastRenderedPageBreak/>
        <w:t xml:space="preserve">перших </w:t>
      </w:r>
      <w:r w:rsidR="00385E75" w:rsidRPr="00252F87">
        <w:rPr>
          <w:position w:val="-4"/>
          <w:szCs w:val="28"/>
          <w:lang w:val="uk-UA"/>
        </w:rPr>
        <w:object w:dxaOrig="200" w:dyaOrig="220" w14:anchorId="4AE43138">
          <v:shape id="_x0000_i1508" type="#_x0000_t75" style="width:10.5pt;height:10.5pt" o:ole="">
            <v:imagedata r:id="rId968" o:title=""/>
          </v:shape>
          <o:OLEObject Type="Embed" ProgID="Equation.DSMT4" ShapeID="_x0000_i1508" DrawAspect="Content" ObjectID="_1692009320" r:id="rId969"/>
        </w:object>
      </w:r>
      <w:r w:rsidRPr="00252F87">
        <w:rPr>
          <w:szCs w:val="28"/>
          <w:lang w:val="uk-UA"/>
        </w:rPr>
        <w:t xml:space="preserve"> рівнянь. </w:t>
      </w:r>
      <w:proofErr w:type="spellStart"/>
      <w:r w:rsidRPr="00252F87">
        <w:rPr>
          <w:szCs w:val="28"/>
          <w:lang w:val="uk-UA"/>
        </w:rPr>
        <w:t>Запишемо</w:t>
      </w:r>
      <w:proofErr w:type="spellEnd"/>
      <w:r w:rsidRPr="00252F87">
        <w:rPr>
          <w:szCs w:val="28"/>
          <w:lang w:val="uk-UA"/>
        </w:rPr>
        <w:t xml:space="preserve"> їх та перенесемо невідомі </w:t>
      </w:r>
      <w:r w:rsidR="00385E75" w:rsidRPr="00252F87">
        <w:rPr>
          <w:position w:val="-12"/>
          <w:szCs w:val="28"/>
          <w:lang w:val="uk-UA"/>
        </w:rPr>
        <w:object w:dxaOrig="900" w:dyaOrig="380" w14:anchorId="2F4109B0">
          <v:shape id="_x0000_i1509" type="#_x0000_t75" style="width:45pt;height:19.5pt" o:ole="">
            <v:imagedata r:id="rId970" o:title=""/>
          </v:shape>
          <o:OLEObject Type="Embed" ProgID="Equation.DSMT4" ShapeID="_x0000_i1509" DrawAspect="Content" ObjectID="_1692009321" r:id="rId971"/>
        </w:object>
      </w:r>
      <w:r w:rsidRPr="00252F87">
        <w:rPr>
          <w:szCs w:val="28"/>
          <w:lang w:val="uk-UA"/>
        </w:rPr>
        <w:t xml:space="preserve">  (тобто ті, що не відносяться до базисного </w:t>
      </w:r>
      <w:r w:rsidR="00252F87" w:rsidRPr="00252F87">
        <w:rPr>
          <w:szCs w:val="28"/>
          <w:lang w:val="uk-UA"/>
        </w:rPr>
        <w:t>мінору</w:t>
      </w:r>
      <w:r w:rsidRPr="00252F87">
        <w:rPr>
          <w:szCs w:val="28"/>
          <w:lang w:val="uk-UA"/>
        </w:rPr>
        <w:t>) в праву частину</w:t>
      </w:r>
      <w:r w:rsidR="00C4103B">
        <w:rPr>
          <w:szCs w:val="28"/>
          <w:lang w:val="uk-UA"/>
        </w:rPr>
        <w:t>:</w:t>
      </w:r>
    </w:p>
    <w:p w14:paraId="7A4CF6F8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AB85AC" w14:textId="77777777" w:rsidR="001E3C62" w:rsidRDefault="00135707" w:rsidP="00C4103B">
      <w:pPr>
        <w:spacing w:line="360" w:lineRule="auto"/>
        <w:jc w:val="right"/>
        <w:rPr>
          <w:szCs w:val="28"/>
          <w:lang w:val="uk-UA"/>
        </w:rPr>
      </w:pPr>
      <w:r w:rsidRPr="00080444">
        <w:rPr>
          <w:position w:val="-56"/>
          <w:szCs w:val="28"/>
          <w:lang w:val="uk-UA"/>
        </w:rPr>
        <w:object w:dxaOrig="4760" w:dyaOrig="1260" w14:anchorId="6D1D5E55">
          <v:shape id="_x0000_i1510" type="#_x0000_t75" style="width:238.9pt;height:63.4pt" o:ole="">
            <v:imagedata r:id="rId972" o:title=""/>
          </v:shape>
          <o:OLEObject Type="Embed" ProgID="Equation.DSMT4" ShapeID="_x0000_i1510" DrawAspect="Content" ObjectID="_1692009322" r:id="rId973"/>
        </w:object>
      </w:r>
      <w:r w:rsidR="00B01560" w:rsidRPr="00B01560">
        <w:rPr>
          <w:szCs w:val="28"/>
          <w:lang w:val="uk-UA"/>
        </w:rPr>
        <w:fldChar w:fldCharType="begin"/>
      </w:r>
      <w:r w:rsidR="00B01560" w:rsidRPr="00B01560">
        <w:rPr>
          <w:szCs w:val="28"/>
          <w:lang w:val="uk-UA"/>
        </w:rPr>
        <w:instrText xml:space="preserve"> QUOTE </w:instrText>
      </w:r>
      <w:r w:rsidR="001F309C">
        <w:rPr>
          <w:position w:val="-35"/>
        </w:rPr>
        <w:pict w14:anchorId="1AB8C1F7">
          <v:shape id="_x0000_i1511" type="#_x0000_t75" style="width:290.65pt;height:4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2B2F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282B2F&quot; wsp:rsidP=&quot;00282B2F&quot;&gt;&lt;m:oMathPara&gt;&lt;m:oMath&gt;&lt;m:d&gt;&lt;m:dPr&gt;&lt;m:begChr m:val=&quot;{&quot;/&gt;&lt;m:endChr m:val=&quot;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mPr&gt;&lt;m:m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+вЂ¦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r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=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r+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+1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-вЂ¦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n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n&lt;/m:t&gt;&lt;/m:r&gt;&lt;/m:sub&gt;&lt;/m:sSub&gt;&lt;/m:e&gt;&lt;/m:mr&gt;&lt;m:m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вЂ¦&lt;/m:t&gt;&lt;/m:r&gt;&lt;/m:e&gt;&lt;/m:mr&gt;&lt;m:m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1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+вЂ¦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r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=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r+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+1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UK&quot;/&gt;&lt;/w:rPr&gt;&lt;m:t&gt;-вЂ¦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rn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UK&quot;/&gt;&lt;/w:rPr&gt;&lt;m:t&gt;n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74" o:title="" chromakey="white"/>
          </v:shape>
        </w:pict>
      </w:r>
      <w:r w:rsidR="00B01560" w:rsidRPr="00B01560">
        <w:rPr>
          <w:szCs w:val="28"/>
          <w:lang w:val="uk-UA"/>
        </w:rPr>
        <w:instrText xml:space="preserve"> </w:instrText>
      </w:r>
      <w:r w:rsidR="00B01560" w:rsidRPr="00B01560">
        <w:rPr>
          <w:szCs w:val="28"/>
          <w:lang w:val="uk-UA"/>
        </w:rPr>
        <w:fldChar w:fldCharType="end"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B59B3">
        <w:rPr>
          <w:szCs w:val="28"/>
          <w:lang w:val="uk-UA"/>
        </w:rPr>
        <w:t>(2.14</w:t>
      </w:r>
      <w:r w:rsidR="001E3C62" w:rsidRPr="00252F87">
        <w:rPr>
          <w:szCs w:val="28"/>
          <w:lang w:val="uk-UA"/>
        </w:rPr>
        <w:t>)</w:t>
      </w:r>
    </w:p>
    <w:p w14:paraId="503401CF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76363272" w14:textId="77777777" w:rsidR="00401538" w:rsidRDefault="0040153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надати невідомим </w:t>
      </w:r>
      <w:r w:rsidR="00385E75" w:rsidRPr="00252F87">
        <w:rPr>
          <w:position w:val="-12"/>
          <w:szCs w:val="28"/>
          <w:lang w:val="uk-UA"/>
        </w:rPr>
        <w:object w:dxaOrig="900" w:dyaOrig="380" w14:anchorId="3CF5E78A">
          <v:shape id="_x0000_i1512" type="#_x0000_t75" style="width:45pt;height:19.5pt" o:ole="">
            <v:imagedata r:id="rId975" o:title=""/>
          </v:shape>
          <o:OLEObject Type="Embed" ProgID="Equation.DSMT4" ShapeID="_x0000_i1512" DrawAspect="Content" ObjectID="_1692009323" r:id="rId976"/>
        </w:object>
      </w:r>
      <w:r w:rsidRPr="00252F87">
        <w:rPr>
          <w:szCs w:val="28"/>
          <w:lang w:val="uk-UA"/>
        </w:rPr>
        <w:t xml:space="preserve"> абсолютно довільні значення </w:t>
      </w:r>
      <w:r w:rsidR="00385E75" w:rsidRPr="00252F87">
        <w:rPr>
          <w:position w:val="-12"/>
          <w:szCs w:val="28"/>
          <w:lang w:val="uk-UA"/>
        </w:rPr>
        <w:object w:dxaOrig="859" w:dyaOrig="380" w14:anchorId="40C0658F">
          <v:shape id="_x0000_i1513" type="#_x0000_t75" style="width:43.15pt;height:19.5pt" o:ole="">
            <v:imagedata r:id="rId977" o:title=""/>
          </v:shape>
          <o:OLEObject Type="Embed" ProgID="Equation.DSMT4" ShapeID="_x0000_i1513" DrawAspect="Content" ObjectID="_1692009324" r:id="rId978"/>
        </w:object>
      </w:r>
      <w:r w:rsidR="00CB59B3">
        <w:rPr>
          <w:szCs w:val="28"/>
          <w:lang w:val="uk-UA"/>
        </w:rPr>
        <w:t>, то система (2.14</w:t>
      </w:r>
      <w:r w:rsidRPr="00252F87">
        <w:rPr>
          <w:szCs w:val="28"/>
          <w:lang w:val="uk-UA"/>
        </w:rPr>
        <w:t xml:space="preserve">) перетвориться на квадратну </w:t>
      </w:r>
      <w:r w:rsidR="00385E75" w:rsidRPr="00252F87">
        <w:rPr>
          <w:position w:val="-4"/>
          <w:szCs w:val="28"/>
          <w:lang w:val="uk-UA"/>
        </w:rPr>
        <w:object w:dxaOrig="200" w:dyaOrig="220" w14:anchorId="30050348">
          <v:shape id="_x0000_i1514" type="#_x0000_t75" style="width:10.5pt;height:10.5pt" o:ole="">
            <v:imagedata r:id="rId979" o:title=""/>
          </v:shape>
          <o:OLEObject Type="Embed" ProgID="Equation.DSMT4" ShapeID="_x0000_i1514" DrawAspect="Content" ObjectID="_1692009325" r:id="rId980"/>
        </w:object>
      </w:r>
      <w:r w:rsidR="00A40FF5" w:rsidRPr="00252F87">
        <w:rPr>
          <w:szCs w:val="28"/>
          <w:lang w:val="uk-UA"/>
        </w:rPr>
        <w:t>-</w:t>
      </w:r>
      <w:r w:rsidRPr="00252F87">
        <w:rPr>
          <w:szCs w:val="28"/>
          <w:lang w:val="uk-UA"/>
        </w:rPr>
        <w:t xml:space="preserve">го порядку відносно невідомих </w:t>
      </w:r>
      <w:r w:rsidR="00385E75" w:rsidRPr="00252F87">
        <w:rPr>
          <w:position w:val="-12"/>
          <w:szCs w:val="28"/>
          <w:lang w:val="uk-UA"/>
        </w:rPr>
        <w:object w:dxaOrig="700" w:dyaOrig="380" w14:anchorId="4B5B9CF3">
          <v:shape id="_x0000_i1515" type="#_x0000_t75" style="width:34.5pt;height:19.5pt" o:ole="">
            <v:imagedata r:id="rId981" o:title=""/>
          </v:shape>
          <o:OLEObject Type="Embed" ProgID="Equation.DSMT4" ShapeID="_x0000_i1515" DrawAspect="Content" ObjectID="_1692009326" r:id="rId982"/>
        </w:object>
      </w:r>
      <w:r w:rsidRPr="00252F87">
        <w:rPr>
          <w:szCs w:val="28"/>
          <w:lang w:val="uk-UA"/>
        </w:rPr>
        <w:t xml:space="preserve"> з ненульов</w:t>
      </w:r>
      <w:r w:rsidR="00A40FF5" w:rsidRPr="00252F87">
        <w:rPr>
          <w:szCs w:val="28"/>
          <w:lang w:val="uk-UA"/>
        </w:rPr>
        <w:t>им визначником матриці системи, який збігається з базисним мінором</w:t>
      </w:r>
      <w:r w:rsidRPr="00252F87">
        <w:rPr>
          <w:szCs w:val="28"/>
          <w:lang w:val="uk-UA"/>
        </w:rPr>
        <w:t>.</w:t>
      </w:r>
    </w:p>
    <w:p w14:paraId="183A2DDC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AFE20E0" w14:textId="77777777" w:rsidR="00401538" w:rsidRDefault="0040153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 існує єдин</w:t>
      </w:r>
      <w:r w:rsidR="00EA5C65" w:rsidRPr="00252F87">
        <w:rPr>
          <w:szCs w:val="28"/>
          <w:lang w:val="uk-UA"/>
        </w:rPr>
        <w:t>ий</w:t>
      </w:r>
      <w:r w:rsidRPr="00252F87">
        <w:rPr>
          <w:szCs w:val="28"/>
          <w:lang w:val="uk-UA"/>
        </w:rPr>
        <w:t xml:space="preserve"> </w:t>
      </w:r>
      <w:r w:rsidR="00EA5C65" w:rsidRPr="00252F87">
        <w:rPr>
          <w:szCs w:val="28"/>
          <w:lang w:val="uk-UA"/>
        </w:rPr>
        <w:t>розв’язок</w:t>
      </w:r>
      <w:r w:rsidRPr="00252F87">
        <w:rPr>
          <w:szCs w:val="28"/>
          <w:lang w:val="uk-UA"/>
        </w:rPr>
        <w:t xml:space="preserve"> цієї системи, як</w:t>
      </w:r>
      <w:r w:rsidR="00EA5C65" w:rsidRPr="00252F87">
        <w:rPr>
          <w:szCs w:val="28"/>
          <w:lang w:val="uk-UA"/>
        </w:rPr>
        <w:t>ий</w:t>
      </w:r>
      <w:r w:rsidRPr="00252F87">
        <w:rPr>
          <w:szCs w:val="28"/>
          <w:lang w:val="uk-UA"/>
        </w:rPr>
        <w:t xml:space="preserve"> можна </w:t>
      </w:r>
      <w:r w:rsidR="00A40FF5" w:rsidRPr="00252F87">
        <w:rPr>
          <w:szCs w:val="28"/>
          <w:lang w:val="uk-UA"/>
        </w:rPr>
        <w:t xml:space="preserve">отримати </w:t>
      </w:r>
      <w:r w:rsidRPr="00252F87">
        <w:rPr>
          <w:szCs w:val="28"/>
          <w:lang w:val="uk-UA"/>
        </w:rPr>
        <w:t>скориставшись формулами Крамера.</w:t>
      </w:r>
    </w:p>
    <w:p w14:paraId="523FDD95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7247D69" w14:textId="77777777" w:rsidR="00654ABF" w:rsidRDefault="00654AB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ерш, ніж </w:t>
      </w:r>
      <w:r w:rsidR="00A40FF5" w:rsidRPr="00252F87">
        <w:rPr>
          <w:szCs w:val="28"/>
          <w:lang w:val="uk-UA"/>
        </w:rPr>
        <w:t>записати розв’язок</w:t>
      </w:r>
      <w:r w:rsidRPr="00252F87">
        <w:rPr>
          <w:szCs w:val="28"/>
          <w:lang w:val="uk-UA"/>
        </w:rPr>
        <w:t xml:space="preserve">, </w:t>
      </w:r>
      <w:r w:rsidR="00A40FF5" w:rsidRPr="00252F87">
        <w:rPr>
          <w:szCs w:val="28"/>
          <w:lang w:val="uk-UA"/>
        </w:rPr>
        <w:t xml:space="preserve">необхідно ввести </w:t>
      </w:r>
      <w:r w:rsidRPr="00252F87">
        <w:rPr>
          <w:szCs w:val="28"/>
          <w:lang w:val="uk-UA"/>
        </w:rPr>
        <w:t xml:space="preserve">позначення. Нехай </w:t>
      </w:r>
      <w:r w:rsidR="00385E75" w:rsidRPr="00252F87">
        <w:rPr>
          <w:position w:val="-16"/>
          <w:szCs w:val="28"/>
          <w:lang w:val="uk-UA"/>
        </w:rPr>
        <w:object w:dxaOrig="800" w:dyaOrig="420" w14:anchorId="14A0EE2C">
          <v:shape id="_x0000_i1516" type="#_x0000_t75" style="width:40.5pt;height:21.4pt" o:ole="">
            <v:imagedata r:id="rId983" o:title=""/>
          </v:shape>
          <o:OLEObject Type="Embed" ProgID="Equation.DSMT4" ShapeID="_x0000_i1516" DrawAspect="Content" ObjectID="_1692009327" r:id="rId984"/>
        </w:object>
      </w:r>
      <w:r w:rsidRPr="00252F87">
        <w:rPr>
          <w:szCs w:val="28"/>
          <w:lang w:val="uk-UA"/>
        </w:rPr>
        <w:t xml:space="preserve"> </w:t>
      </w:r>
      <w:r w:rsidR="00A40FF5" w:rsidRPr="00252F87">
        <w:rPr>
          <w:szCs w:val="28"/>
          <w:lang w:val="uk-UA"/>
        </w:rPr>
        <w:t>– визначник, який о</w:t>
      </w:r>
      <w:r w:rsidR="003D075B">
        <w:rPr>
          <w:szCs w:val="28"/>
          <w:lang w:val="uk-UA"/>
        </w:rPr>
        <w:t>тримують</w:t>
      </w:r>
      <w:r w:rsidRPr="00252F87">
        <w:rPr>
          <w:szCs w:val="28"/>
          <w:lang w:val="uk-UA"/>
        </w:rPr>
        <w:t xml:space="preserve"> з базисного мінору </w:t>
      </w:r>
      <w:r w:rsidR="00385E75" w:rsidRPr="00252F87">
        <w:rPr>
          <w:position w:val="-4"/>
          <w:szCs w:val="28"/>
          <w:lang w:val="uk-UA"/>
        </w:rPr>
        <w:object w:dxaOrig="360" w:dyaOrig="279" w14:anchorId="7CDDC3EE">
          <v:shape id="_x0000_i1517" type="#_x0000_t75" style="width:18pt;height:13.9pt" o:ole="">
            <v:imagedata r:id="rId985" o:title=""/>
          </v:shape>
          <o:OLEObject Type="Embed" ProgID="Equation.DSMT4" ShapeID="_x0000_i1517" DrawAspect="Content" ObjectID="_1692009328" r:id="rId986"/>
        </w:object>
      </w:r>
      <w:r w:rsidRPr="00252F87">
        <w:rPr>
          <w:szCs w:val="28"/>
          <w:lang w:val="uk-UA"/>
        </w:rPr>
        <w:t xml:space="preserve"> матриці </w:t>
      </w:r>
      <w:r w:rsidR="00385E75" w:rsidRPr="00252F87">
        <w:rPr>
          <w:position w:val="-4"/>
          <w:szCs w:val="28"/>
          <w:lang w:val="uk-UA"/>
        </w:rPr>
        <w:object w:dxaOrig="260" w:dyaOrig="279" w14:anchorId="62B27945">
          <v:shape id="_x0000_i1518" type="#_x0000_t75" style="width:13.9pt;height:13.9pt" o:ole="">
            <v:imagedata r:id="rId987" o:title=""/>
          </v:shape>
          <o:OLEObject Type="Embed" ProgID="Equation.DSMT4" ShapeID="_x0000_i1518" DrawAspect="Content" ObjectID="_1692009329" r:id="rId988"/>
        </w:object>
      </w:r>
      <w:r w:rsidRPr="00252F87">
        <w:rPr>
          <w:szCs w:val="28"/>
          <w:lang w:val="uk-UA"/>
        </w:rPr>
        <w:t xml:space="preserve"> </w:t>
      </w:r>
      <w:r w:rsidR="00A40FF5" w:rsidRPr="00252F87">
        <w:rPr>
          <w:szCs w:val="28"/>
          <w:lang w:val="uk-UA"/>
        </w:rPr>
        <w:t xml:space="preserve">шляхом </w:t>
      </w:r>
      <w:r w:rsidRPr="00252F87">
        <w:rPr>
          <w:szCs w:val="28"/>
          <w:lang w:val="uk-UA"/>
        </w:rPr>
        <w:t>замін</w:t>
      </w:r>
      <w:r w:rsidR="00700D24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20" w:dyaOrig="340" w14:anchorId="73E336FC">
          <v:shape id="_x0000_i1519" type="#_x0000_t75" style="width:10.5pt;height:16.15pt" o:ole="">
            <v:imagedata r:id="rId989" o:title=""/>
          </v:shape>
          <o:OLEObject Type="Embed" ProgID="Equation.DSMT4" ShapeID="_x0000_i1519" DrawAspect="Content" ObjectID="_1692009330" r:id="rId990"/>
        </w:object>
      </w:r>
      <w:r w:rsidR="00A40FF5" w:rsidRPr="00252F87">
        <w:rPr>
          <w:szCs w:val="28"/>
          <w:lang w:val="uk-UA"/>
        </w:rPr>
        <w:t>-го стовпця на вектор-стовп</w:t>
      </w:r>
      <w:r w:rsidRPr="00252F87">
        <w:rPr>
          <w:szCs w:val="28"/>
          <w:lang w:val="uk-UA"/>
        </w:rPr>
        <w:t xml:space="preserve">ець </w:t>
      </w:r>
      <w:r w:rsidR="00385E75" w:rsidRPr="00252F87">
        <w:rPr>
          <w:position w:val="-6"/>
          <w:szCs w:val="28"/>
          <w:lang w:val="uk-UA"/>
        </w:rPr>
        <w:object w:dxaOrig="200" w:dyaOrig="300" w14:anchorId="6EC16977">
          <v:shape id="_x0000_i1520" type="#_x0000_t75" style="width:10.5pt;height:15.4pt" o:ole="">
            <v:imagedata r:id="rId991" o:title=""/>
          </v:shape>
          <o:OLEObject Type="Embed" ProgID="Equation.DSMT4" ShapeID="_x0000_i1520" DrawAspect="Content" ObjectID="_1692009331" r:id="rId992"/>
        </w:object>
      </w:r>
      <w:r w:rsidRPr="00252F87">
        <w:rPr>
          <w:szCs w:val="28"/>
          <w:lang w:val="uk-UA"/>
        </w:rPr>
        <w:t xml:space="preserve"> із збереженням без змі</w:t>
      </w:r>
      <w:r w:rsidR="003D075B">
        <w:rPr>
          <w:szCs w:val="28"/>
          <w:lang w:val="uk-UA"/>
        </w:rPr>
        <w:t>ни решти стовп</w:t>
      </w:r>
      <w:r w:rsidRPr="00252F87">
        <w:rPr>
          <w:szCs w:val="28"/>
          <w:lang w:val="uk-UA"/>
        </w:rPr>
        <w:t>ців.</w:t>
      </w:r>
    </w:p>
    <w:p w14:paraId="4DEC0EA5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3FAA030" w14:textId="77777777" w:rsidR="00654ABF" w:rsidRDefault="00654AB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ді, використовуючи формули Крамера і лінійну властивість визначника, </w:t>
      </w:r>
      <w:r w:rsidR="00A40FF5" w:rsidRPr="00252F87">
        <w:rPr>
          <w:szCs w:val="28"/>
          <w:lang w:val="uk-UA"/>
        </w:rPr>
        <w:t>можна записати</w:t>
      </w:r>
      <w:r w:rsidRPr="00252F87">
        <w:rPr>
          <w:szCs w:val="28"/>
          <w:lang w:val="uk-UA"/>
        </w:rPr>
        <w:t xml:space="preserve"> розв’язок системи (</w:t>
      </w:r>
      <w:r w:rsidR="00CB59B3">
        <w:rPr>
          <w:szCs w:val="28"/>
          <w:lang w:val="uk-UA"/>
        </w:rPr>
        <w:t>2.14</w:t>
      </w:r>
      <w:r w:rsidRPr="00252F87">
        <w:rPr>
          <w:szCs w:val="28"/>
          <w:lang w:val="uk-UA"/>
        </w:rPr>
        <w:t>) в наступному вигляді</w:t>
      </w:r>
      <w:r w:rsidR="00A40FF5" w:rsidRPr="00252F87">
        <w:rPr>
          <w:szCs w:val="28"/>
          <w:lang w:val="uk-UA"/>
        </w:rPr>
        <w:t>:</w:t>
      </w:r>
    </w:p>
    <w:p w14:paraId="70E03FE1" w14:textId="77777777" w:rsidR="00C4103B" w:rsidRPr="00252F87" w:rsidRDefault="0013570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135707">
        <w:rPr>
          <w:position w:val="-26"/>
          <w:szCs w:val="28"/>
          <w:lang w:val="uk-UA"/>
        </w:rPr>
        <w:object w:dxaOrig="7080" w:dyaOrig="700" w14:anchorId="0CF7E741">
          <v:shape id="_x0000_i1521" type="#_x0000_t75" style="width:353.65pt;height:34.5pt" o:ole="">
            <v:imagedata r:id="rId993" o:title=""/>
          </v:shape>
          <o:OLEObject Type="Embed" ProgID="Equation.DSMT4" ShapeID="_x0000_i1521" DrawAspect="Content" ObjectID="_1692009332" r:id="rId994"/>
        </w:object>
      </w:r>
    </w:p>
    <w:p w14:paraId="65FF910C" w14:textId="77777777" w:rsidR="001E3C62" w:rsidRPr="00252F87" w:rsidRDefault="001E3C62" w:rsidP="00C4103B">
      <w:pPr>
        <w:spacing w:line="360" w:lineRule="auto"/>
        <w:jc w:val="center"/>
        <w:rPr>
          <w:szCs w:val="28"/>
          <w:lang w:val="uk-UA"/>
        </w:rPr>
      </w:pPr>
    </w:p>
    <w:p w14:paraId="186C725F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36C6767" w14:textId="77777777" w:rsidR="001E3C62" w:rsidRDefault="00A70E7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або</w:t>
      </w:r>
      <w:r w:rsidR="001E3C62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згад</w:t>
      </w:r>
      <w:r w:rsidR="006E1ED6" w:rsidRPr="00252F87">
        <w:rPr>
          <w:szCs w:val="28"/>
          <w:lang w:val="uk-UA"/>
        </w:rPr>
        <w:t>уючи</w:t>
      </w:r>
      <w:r w:rsidR="001E3C62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що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59" w:dyaOrig="380" w14:anchorId="1D6F672E">
          <v:shape id="_x0000_i1522" type="#_x0000_t75" style="width:43.15pt;height:19.5pt" o:ole="">
            <v:imagedata r:id="rId995" o:title=""/>
          </v:shape>
          <o:OLEObject Type="Embed" ProgID="Equation.DSMT4" ShapeID="_x0000_i1522" DrawAspect="Content" ObjectID="_1692009333" r:id="rId996"/>
        </w:object>
      </w:r>
      <w:r w:rsidR="006E1ED6" w:rsidRPr="00252F87">
        <w:rPr>
          <w:szCs w:val="28"/>
          <w:lang w:val="uk-UA"/>
        </w:rPr>
        <w:t xml:space="preserve"> було замінено на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900" w:dyaOrig="380" w14:anchorId="55D61CE3">
          <v:shape id="_x0000_i1523" type="#_x0000_t75" style="width:45pt;height:19.5pt" o:ole="">
            <v:imagedata r:id="rId997" o:title=""/>
          </v:shape>
          <o:OLEObject Type="Embed" ProgID="Equation.DSMT4" ShapeID="_x0000_i1523" DrawAspect="Content" ObjectID="_1692009334" r:id="rId998"/>
        </w:object>
      </w:r>
      <w:r w:rsidR="006E1ED6" w:rsidRPr="00252F87">
        <w:rPr>
          <w:szCs w:val="28"/>
          <w:lang w:val="uk-UA"/>
        </w:rPr>
        <w:t>,</w:t>
      </w:r>
    </w:p>
    <w:p w14:paraId="40C7996F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45607F2" w14:textId="77777777" w:rsidR="00135707" w:rsidRPr="00252F87" w:rsidRDefault="0013570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E54569">
        <w:rPr>
          <w:position w:val="-26"/>
          <w:szCs w:val="28"/>
          <w:lang w:val="uk-UA"/>
        </w:rPr>
        <w:object w:dxaOrig="7119" w:dyaOrig="700" w14:anchorId="121F0DC1">
          <v:shape id="_x0000_i1524" type="#_x0000_t75" style="width:355.5pt;height:34.5pt" o:ole="">
            <v:imagedata r:id="rId999" o:title=""/>
          </v:shape>
          <o:OLEObject Type="Embed" ProgID="Equation.DSMT4" ShapeID="_x0000_i1524" DrawAspect="Content" ObjectID="_1692009335" r:id="rId1000"/>
        </w:object>
      </w:r>
    </w:p>
    <w:p w14:paraId="337BB9D6" w14:textId="77777777" w:rsidR="001E3C62" w:rsidRDefault="00096AFB" w:rsidP="00C4103B">
      <w:pPr>
        <w:spacing w:line="360" w:lineRule="auto"/>
        <w:jc w:val="right"/>
        <w:rPr>
          <w:szCs w:val="28"/>
          <w:lang w:val="uk-UA"/>
        </w:rPr>
      </w:pPr>
      <w:r w:rsidRPr="00096AFB">
        <w:rPr>
          <w:szCs w:val="28"/>
          <w:lang w:val="uk-UA"/>
        </w:rPr>
        <w:fldChar w:fldCharType="begin"/>
      </w:r>
      <w:r w:rsidRPr="00096AFB">
        <w:rPr>
          <w:szCs w:val="28"/>
          <w:lang w:val="uk-UA"/>
        </w:rPr>
        <w:instrText xml:space="preserve"> QUOTE </w:instrText>
      </w:r>
      <w:r w:rsidR="001F309C">
        <w:rPr>
          <w:position w:val="-12"/>
        </w:rPr>
        <w:pict w14:anchorId="4C5F5E0F">
          <v:shape id="_x0000_i1525" type="#_x0000_t75" style="width:370.9pt;height:2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28C9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3428C9&quot; wsp:rsidP=&quot;003428C9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EN-US&quot;/&gt;&lt;/w:rPr&gt;&lt;m:t&gt;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den&gt;&lt;/m:f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b&lt;/m:t&gt;&lt;/m:r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m:sup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e&gt;&lt;/m:d&gt;&lt;/m:sup&gt;&lt;/m:sSup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-вЂ¦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m:sup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e&gt;&lt;/m:d&gt;&lt;/m:sup&gt;&lt;/m:sSup&gt;&lt;/m:e&gt;&lt;/m:d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,      j=1,2,вЂ¦,r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01" o:title="" chromakey="white"/>
          </v:shape>
        </w:pict>
      </w:r>
      <w:r w:rsidRPr="00096AFB">
        <w:rPr>
          <w:szCs w:val="28"/>
          <w:lang w:val="uk-UA"/>
        </w:rPr>
        <w:instrText xml:space="preserve"> </w:instrText>
      </w:r>
      <w:r w:rsidRPr="00096AFB">
        <w:rPr>
          <w:szCs w:val="28"/>
          <w:lang w:val="uk-UA"/>
        </w:rPr>
        <w:fldChar w:fldCharType="end"/>
      </w:r>
      <w:r w:rsidR="000141D8" w:rsidRPr="00252F87">
        <w:rPr>
          <w:szCs w:val="28"/>
          <w:lang w:val="uk-UA"/>
        </w:rPr>
        <w:t xml:space="preserve">   </w:t>
      </w:r>
      <w:r w:rsidR="00C4103B">
        <w:rPr>
          <w:szCs w:val="28"/>
          <w:lang w:val="uk-UA"/>
        </w:rPr>
        <w:tab/>
      </w:r>
      <w:r w:rsidR="001E3C62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2.15</w:t>
      </w:r>
      <w:r w:rsidR="001E3C62" w:rsidRPr="00252F87">
        <w:rPr>
          <w:szCs w:val="28"/>
          <w:lang w:val="uk-UA"/>
        </w:rPr>
        <w:t>)</w:t>
      </w:r>
    </w:p>
    <w:p w14:paraId="2C95284D" w14:textId="77777777" w:rsidR="00C4103B" w:rsidRPr="00252F87" w:rsidRDefault="00C4103B" w:rsidP="00C4103B">
      <w:pPr>
        <w:spacing w:line="360" w:lineRule="auto"/>
        <w:jc w:val="right"/>
        <w:rPr>
          <w:szCs w:val="28"/>
          <w:lang w:val="uk-UA"/>
        </w:rPr>
      </w:pPr>
    </w:p>
    <w:p w14:paraId="7137D87A" w14:textId="77777777" w:rsidR="00443932" w:rsidRPr="00252F87" w:rsidRDefault="0044393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значення базисних змінних </w:t>
      </w:r>
      <w:r w:rsidR="00AB1988" w:rsidRPr="00252F87">
        <w:rPr>
          <w:szCs w:val="28"/>
          <w:lang w:val="uk-UA"/>
        </w:rPr>
        <w:t xml:space="preserve">виражено </w:t>
      </w:r>
      <w:r w:rsidRPr="00252F87">
        <w:rPr>
          <w:szCs w:val="28"/>
          <w:lang w:val="uk-UA"/>
        </w:rPr>
        <w:t>через вільні змінні (або параметри). Тепер для отримання будь-якого розв’язку досить задати значення вільних змінних і за формулами</w:t>
      </w:r>
      <w:r w:rsidR="00CB59B3">
        <w:rPr>
          <w:szCs w:val="28"/>
          <w:lang w:val="uk-UA"/>
        </w:rPr>
        <w:t xml:space="preserve"> (2.15</w:t>
      </w:r>
      <w:r w:rsidR="003D075B">
        <w:rPr>
          <w:szCs w:val="28"/>
          <w:lang w:val="uk-UA"/>
        </w:rPr>
        <w:t>) знайти значення базисних. У</w:t>
      </w:r>
      <w:r w:rsidRPr="00252F87">
        <w:rPr>
          <w:szCs w:val="28"/>
          <w:lang w:val="uk-UA"/>
        </w:rPr>
        <w:t>сі можливі</w:t>
      </w:r>
      <w:r w:rsidR="00A40FF5" w:rsidRPr="00252F87">
        <w:rPr>
          <w:szCs w:val="28"/>
          <w:lang w:val="uk-UA"/>
        </w:rPr>
        <w:t xml:space="preserve"> комбінації значень параметрів</w:t>
      </w:r>
      <w:r w:rsidRPr="00252F87">
        <w:rPr>
          <w:szCs w:val="28"/>
          <w:lang w:val="uk-UA"/>
        </w:rPr>
        <w:t xml:space="preserve"> визначають всю множину </w:t>
      </w:r>
      <w:proofErr w:type="spellStart"/>
      <w:r w:rsidRPr="00252F87">
        <w:rPr>
          <w:szCs w:val="28"/>
          <w:lang w:val="uk-UA"/>
        </w:rPr>
        <w:t>розв’язків</w:t>
      </w:r>
      <w:proofErr w:type="spellEnd"/>
      <w:r w:rsidRPr="00252F87">
        <w:rPr>
          <w:szCs w:val="28"/>
          <w:lang w:val="uk-UA"/>
        </w:rPr>
        <w:t xml:space="preserve"> початков</w:t>
      </w:r>
      <w:r w:rsidR="00CB59B3">
        <w:rPr>
          <w:szCs w:val="28"/>
          <w:lang w:val="uk-UA"/>
        </w:rPr>
        <w:t>ої системи (2.14</w:t>
      </w:r>
      <w:r w:rsidRPr="00252F87">
        <w:rPr>
          <w:szCs w:val="28"/>
          <w:lang w:val="uk-UA"/>
        </w:rPr>
        <w:t>). Формули (</w:t>
      </w:r>
      <w:r w:rsidR="00CB59B3">
        <w:rPr>
          <w:szCs w:val="28"/>
          <w:lang w:val="uk-UA"/>
        </w:rPr>
        <w:t>2.15</w:t>
      </w:r>
      <w:r w:rsidRPr="00252F87">
        <w:rPr>
          <w:szCs w:val="28"/>
          <w:lang w:val="uk-UA"/>
        </w:rPr>
        <w:t>) визначають розв’язок системи (</w:t>
      </w:r>
      <w:r w:rsidR="00CB59B3">
        <w:rPr>
          <w:szCs w:val="28"/>
          <w:lang w:val="uk-UA"/>
        </w:rPr>
        <w:t>2.1</w:t>
      </w:r>
      <w:r w:rsidRPr="00252F87">
        <w:rPr>
          <w:szCs w:val="28"/>
          <w:lang w:val="uk-UA"/>
        </w:rPr>
        <w:t>4) з теоретичної точки зору</w:t>
      </w:r>
      <w:r w:rsidR="006E1ED6" w:rsidRPr="00252F87">
        <w:rPr>
          <w:szCs w:val="28"/>
          <w:lang w:val="uk-UA"/>
        </w:rPr>
        <w:t>.</w:t>
      </w:r>
      <w:r w:rsidRPr="00252F87">
        <w:rPr>
          <w:szCs w:val="28"/>
          <w:lang w:val="uk-UA"/>
        </w:rPr>
        <w:t xml:space="preserve"> </w:t>
      </w:r>
      <w:r w:rsidR="006E1ED6" w:rsidRPr="00252F87">
        <w:rPr>
          <w:szCs w:val="28"/>
          <w:lang w:val="uk-UA"/>
        </w:rPr>
        <w:t>На практиці</w:t>
      </w:r>
      <w:r w:rsidRPr="00252F87">
        <w:rPr>
          <w:szCs w:val="28"/>
          <w:lang w:val="uk-UA"/>
        </w:rPr>
        <w:t xml:space="preserve"> вони застосовуються трохи </w:t>
      </w:r>
      <w:r w:rsidR="006E1ED6" w:rsidRPr="00252F87">
        <w:rPr>
          <w:szCs w:val="28"/>
          <w:lang w:val="uk-UA"/>
        </w:rPr>
        <w:t>інакше</w:t>
      </w:r>
      <w:r w:rsidRPr="00252F87">
        <w:rPr>
          <w:szCs w:val="28"/>
          <w:lang w:val="uk-UA"/>
        </w:rPr>
        <w:t>.</w:t>
      </w:r>
    </w:p>
    <w:p w14:paraId="0678BD9B" w14:textId="77777777" w:rsidR="000141D8" w:rsidRPr="00252F87" w:rsidRDefault="000141D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10E8B65" w14:textId="77777777" w:rsidR="006E1ED6" w:rsidRPr="00252F87" w:rsidRDefault="006E1ED6" w:rsidP="00957B6A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C4103B">
        <w:rPr>
          <w:i/>
          <w:szCs w:val="28"/>
          <w:u w:val="single"/>
          <w:lang w:val="uk-UA"/>
        </w:rPr>
        <w:t>Приклад</w:t>
      </w:r>
      <w:r w:rsidRPr="00252F87">
        <w:rPr>
          <w:i/>
          <w:szCs w:val="28"/>
          <w:lang w:val="uk-UA"/>
        </w:rPr>
        <w:t>:</w:t>
      </w:r>
    </w:p>
    <w:p w14:paraId="0606825A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найти загальний розв’язок системи</w:t>
      </w:r>
    </w:p>
    <w:p w14:paraId="42C3764F" w14:textId="77777777" w:rsidR="00C4103B" w:rsidRP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F9E96B4" w14:textId="77777777" w:rsidR="001E3C62" w:rsidRPr="00252F87" w:rsidRDefault="00385E75" w:rsidP="00C4103B">
      <w:pPr>
        <w:spacing w:line="360" w:lineRule="auto"/>
        <w:ind w:firstLine="709"/>
        <w:jc w:val="center"/>
        <w:rPr>
          <w:color w:val="993300"/>
          <w:szCs w:val="28"/>
          <w:u w:val="single"/>
          <w:lang w:val="uk-UA"/>
        </w:rPr>
      </w:pPr>
      <w:r w:rsidRPr="00252F87">
        <w:rPr>
          <w:color w:val="993300"/>
          <w:position w:val="-80"/>
          <w:szCs w:val="28"/>
          <w:lang w:val="uk-UA"/>
        </w:rPr>
        <w:object w:dxaOrig="3200" w:dyaOrig="1740" w14:anchorId="01A84117">
          <v:shape id="_x0000_i1526" type="#_x0000_t75" style="width:160.5pt;height:87pt" o:ole="">
            <v:imagedata r:id="rId1002" o:title=""/>
          </v:shape>
          <o:OLEObject Type="Embed" ProgID="Equation.DSMT4" ShapeID="_x0000_i1526" DrawAspect="Content" ObjectID="_1692009336" r:id="rId1003"/>
        </w:object>
      </w:r>
    </w:p>
    <w:p w14:paraId="620867B5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77F6F4E" w14:textId="77777777" w:rsidR="00A40FF5" w:rsidRPr="00252F87" w:rsidRDefault="00BF620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истема сумісна</w:t>
      </w:r>
      <w:r w:rsidR="001E3C62" w:rsidRPr="00252F87">
        <w:rPr>
          <w:szCs w:val="28"/>
          <w:lang w:val="uk-UA"/>
        </w:rPr>
        <w:t xml:space="preserve">, </w:t>
      </w:r>
      <w:r w:rsidR="000141D8" w:rsidRPr="00252F87">
        <w:rPr>
          <w:szCs w:val="28"/>
          <w:lang w:val="uk-UA"/>
        </w:rPr>
        <w:t>причому</w:t>
      </w:r>
      <w:r w:rsidR="00C74B46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140" w:dyaOrig="420" w14:anchorId="2ED5C874">
          <v:shape id="_x0000_i1527" type="#_x0000_t75" style="width:106.5pt;height:21.4pt" o:ole="">
            <v:imagedata r:id="rId1004" o:title=""/>
          </v:shape>
          <o:OLEObject Type="Embed" ProgID="Equation.DSMT4" ShapeID="_x0000_i1527" DrawAspect="Content" ObjectID="_1692009337" r:id="rId1005"/>
        </w:object>
      </w:r>
      <w:r w:rsidR="001E3C62" w:rsidRPr="00252F87">
        <w:rPr>
          <w:szCs w:val="28"/>
          <w:lang w:val="uk-UA"/>
        </w:rPr>
        <w:t xml:space="preserve"> </w:t>
      </w:r>
    </w:p>
    <w:p w14:paraId="6EDDFA65" w14:textId="77777777" w:rsidR="00C4103B" w:rsidRDefault="00D20613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</w:t>
      </w:r>
      <w:r w:rsidR="00C4103B">
        <w:rPr>
          <w:szCs w:val="28"/>
          <w:lang w:val="uk-UA"/>
        </w:rPr>
        <w:t xml:space="preserve"> б</w:t>
      </w:r>
      <w:r w:rsidR="00BF6201" w:rsidRPr="00252F87">
        <w:rPr>
          <w:szCs w:val="28"/>
          <w:lang w:val="uk-UA"/>
        </w:rPr>
        <w:t xml:space="preserve">азисний </w:t>
      </w:r>
      <w:r w:rsidR="00C4103B">
        <w:rPr>
          <w:szCs w:val="28"/>
          <w:lang w:val="uk-UA"/>
        </w:rPr>
        <w:t xml:space="preserve"> обирається мінор</w:t>
      </w:r>
    </w:p>
    <w:p w14:paraId="54DBE6A8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32C9F83" w14:textId="77777777" w:rsidR="001E3C62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600" w:dyaOrig="859" w14:anchorId="5A77CD5A">
          <v:shape id="_x0000_i1528" type="#_x0000_t75" style="width:79.5pt;height:43.15pt" o:ole="">
            <v:imagedata r:id="rId1006" o:title=""/>
          </v:shape>
          <o:OLEObject Type="Embed" ProgID="Equation.DSMT4" ShapeID="_x0000_i1528" DrawAspect="Content" ObjectID="_1692009338" r:id="rId1007"/>
        </w:object>
      </w:r>
    </w:p>
    <w:p w14:paraId="31F02E52" w14:textId="77777777" w:rsidR="00C4103B" w:rsidRPr="00252F87" w:rsidRDefault="00C4103B" w:rsidP="00C4103B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662DCF70" w14:textId="77777777" w:rsidR="00BF6201" w:rsidRDefault="00BF620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ідкида</w:t>
      </w:r>
      <w:r w:rsidR="00A40FF5" w:rsidRPr="00252F87">
        <w:rPr>
          <w:szCs w:val="28"/>
          <w:lang w:val="uk-UA"/>
        </w:rPr>
        <w:t>ючи</w:t>
      </w:r>
      <w:r w:rsidRPr="00252F87">
        <w:rPr>
          <w:szCs w:val="28"/>
          <w:lang w:val="uk-UA"/>
        </w:rPr>
        <w:t xml:space="preserve"> д</w:t>
      </w:r>
      <w:r w:rsidR="00A40FF5" w:rsidRPr="00252F87">
        <w:rPr>
          <w:szCs w:val="28"/>
          <w:lang w:val="uk-UA"/>
        </w:rPr>
        <w:t xml:space="preserve">ва останні рівняння і </w:t>
      </w:r>
      <w:proofErr w:type="spellStart"/>
      <w:r w:rsidR="00A40FF5" w:rsidRPr="00252F87">
        <w:rPr>
          <w:szCs w:val="28"/>
          <w:lang w:val="uk-UA"/>
        </w:rPr>
        <w:t>перен</w:t>
      </w:r>
      <w:r w:rsidR="000141D8" w:rsidRPr="00252F87">
        <w:rPr>
          <w:szCs w:val="28"/>
          <w:lang w:val="uk-UA"/>
        </w:rPr>
        <w:t>осячи</w:t>
      </w:r>
      <w:proofErr w:type="spellEnd"/>
      <w:r w:rsidRPr="00252F87">
        <w:rPr>
          <w:szCs w:val="28"/>
          <w:lang w:val="uk-UA"/>
        </w:rPr>
        <w:t xml:space="preserve"> змінні </w:t>
      </w:r>
      <w:r w:rsidR="00385E75" w:rsidRPr="00252F87">
        <w:rPr>
          <w:position w:val="-12"/>
          <w:szCs w:val="28"/>
          <w:lang w:val="uk-UA"/>
        </w:rPr>
        <w:object w:dxaOrig="639" w:dyaOrig="380" w14:anchorId="410DD86A">
          <v:shape id="_x0000_i1529" type="#_x0000_t75" style="width:33.4pt;height:19.5pt" o:ole="">
            <v:imagedata r:id="rId1008" o:title=""/>
          </v:shape>
          <o:OLEObject Type="Embed" ProgID="Equation.DSMT4" ShapeID="_x0000_i1529" DrawAspect="Content" ObjectID="_1692009339" r:id="rId1009"/>
        </w:object>
      </w:r>
      <w:r w:rsidRPr="00252F87">
        <w:rPr>
          <w:szCs w:val="28"/>
          <w:lang w:val="uk-UA"/>
        </w:rPr>
        <w:t xml:space="preserve"> в праву частину</w:t>
      </w:r>
      <w:r w:rsidR="00C74B46" w:rsidRPr="00252F87">
        <w:rPr>
          <w:szCs w:val="28"/>
          <w:lang w:val="uk-UA"/>
        </w:rPr>
        <w:t>, отримаємо</w:t>
      </w:r>
      <w:r w:rsidR="00A40FF5" w:rsidRPr="00252F87">
        <w:rPr>
          <w:szCs w:val="28"/>
          <w:lang w:val="uk-UA"/>
        </w:rPr>
        <w:t>:</w:t>
      </w:r>
    </w:p>
    <w:p w14:paraId="067BD8C1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8370827" w14:textId="77777777" w:rsidR="001E3C62" w:rsidRDefault="00385E75" w:rsidP="00C4103B">
      <w:pPr>
        <w:spacing w:line="360" w:lineRule="auto"/>
        <w:jc w:val="center"/>
        <w:rPr>
          <w:color w:val="993300"/>
          <w:szCs w:val="28"/>
          <w:lang w:val="uk-UA"/>
        </w:rPr>
      </w:pPr>
      <w:r w:rsidRPr="00252F87">
        <w:rPr>
          <w:color w:val="993300"/>
          <w:position w:val="-36"/>
          <w:szCs w:val="28"/>
          <w:lang w:val="uk-UA"/>
        </w:rPr>
        <w:object w:dxaOrig="2620" w:dyaOrig="859" w14:anchorId="4B342D14">
          <v:shape id="_x0000_i1530" type="#_x0000_t75" style="width:130.15pt;height:43.15pt" o:ole="">
            <v:imagedata r:id="rId1010" o:title=""/>
          </v:shape>
          <o:OLEObject Type="Embed" ProgID="Equation.DSMT4" ShapeID="_x0000_i1530" DrawAspect="Content" ObjectID="_1692009340" r:id="rId1011"/>
        </w:object>
      </w:r>
    </w:p>
    <w:p w14:paraId="5240A82B" w14:textId="77777777" w:rsidR="00C4103B" w:rsidRPr="00252F87" w:rsidRDefault="00C4103B" w:rsidP="00C4103B">
      <w:pPr>
        <w:spacing w:line="360" w:lineRule="auto"/>
        <w:jc w:val="center"/>
        <w:rPr>
          <w:szCs w:val="28"/>
          <w:lang w:val="uk-UA"/>
        </w:rPr>
      </w:pPr>
    </w:p>
    <w:p w14:paraId="158057F5" w14:textId="77777777" w:rsidR="00C74B46" w:rsidRDefault="00A35A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ражаємо</w:t>
      </w:r>
      <w:r w:rsidR="001E3C62" w:rsidRPr="00252F87">
        <w:rPr>
          <w:szCs w:val="28"/>
          <w:lang w:val="uk-UA"/>
        </w:rPr>
        <w:t xml:space="preserve"> </w:t>
      </w:r>
      <w:r w:rsidR="00C4103B">
        <w:rPr>
          <w:szCs w:val="28"/>
          <w:lang w:val="uk-UA"/>
        </w:rPr>
        <w:t xml:space="preserve">змінні </w:t>
      </w:r>
      <w:r w:rsidR="00385E75" w:rsidRPr="00252F87">
        <w:rPr>
          <w:position w:val="-12"/>
          <w:szCs w:val="28"/>
          <w:lang w:val="uk-UA"/>
        </w:rPr>
        <w:object w:dxaOrig="620" w:dyaOrig="380" w14:anchorId="2BB2388D">
          <v:shape id="_x0000_i1531" type="#_x0000_t75" style="width:31.5pt;height:19.5pt" o:ole="">
            <v:imagedata r:id="rId1012" o:title=""/>
          </v:shape>
          <o:OLEObject Type="Embed" ProgID="Equation.DSMT4" ShapeID="_x0000_i1531" DrawAspect="Content" ObjectID="_1692009341" r:id="rId1013"/>
        </w:object>
      </w:r>
      <w:r w:rsidR="00C4103B">
        <w:rPr>
          <w:szCs w:val="28"/>
          <w:lang w:val="uk-UA"/>
        </w:rPr>
        <w:t>:</w:t>
      </w:r>
    </w:p>
    <w:p w14:paraId="77BB1FC7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0BF03F6" w14:textId="77777777" w:rsidR="001E3C62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2120" w:dyaOrig="820" w14:anchorId="6F303C5B">
          <v:shape id="_x0000_i1532" type="#_x0000_t75" style="width:106.5pt;height:40.5pt" o:ole="">
            <v:imagedata r:id="rId1014" o:title=""/>
          </v:shape>
          <o:OLEObject Type="Embed" ProgID="Equation.DSMT4" ShapeID="_x0000_i1532" DrawAspect="Content" ObjectID="_1692009342" r:id="rId1015"/>
        </w:object>
      </w:r>
    </w:p>
    <w:p w14:paraId="1B07D926" w14:textId="77777777" w:rsidR="00C4103B" w:rsidRPr="00252F87" w:rsidRDefault="00C4103B" w:rsidP="00C4103B">
      <w:pPr>
        <w:spacing w:line="360" w:lineRule="auto"/>
        <w:jc w:val="center"/>
        <w:rPr>
          <w:szCs w:val="28"/>
          <w:lang w:val="uk-UA"/>
        </w:rPr>
      </w:pPr>
    </w:p>
    <w:p w14:paraId="1722460C" w14:textId="77777777" w:rsidR="001E3C62" w:rsidRDefault="00A35A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  <w:r w:rsidR="001E3C62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розв’язок</w:t>
      </w:r>
      <w:r w:rsidR="001E3C62" w:rsidRPr="00252F87">
        <w:rPr>
          <w:szCs w:val="28"/>
          <w:lang w:val="uk-UA"/>
        </w:rPr>
        <w:t xml:space="preserve"> – </w:t>
      </w:r>
      <w:r w:rsidR="00A40FF5" w:rsidRPr="00252F87">
        <w:rPr>
          <w:szCs w:val="28"/>
          <w:lang w:val="uk-UA"/>
        </w:rPr>
        <w:t>вектор-</w:t>
      </w:r>
      <w:r w:rsidRPr="00252F87">
        <w:rPr>
          <w:szCs w:val="28"/>
          <w:lang w:val="uk-UA"/>
        </w:rPr>
        <w:t>стов</w:t>
      </w:r>
      <w:r w:rsidR="00A40FF5" w:rsidRPr="00252F87">
        <w:rPr>
          <w:szCs w:val="28"/>
          <w:lang w:val="uk-UA"/>
        </w:rPr>
        <w:t>п</w:t>
      </w:r>
      <w:r w:rsidRPr="00252F87">
        <w:rPr>
          <w:szCs w:val="28"/>
          <w:lang w:val="uk-UA"/>
        </w:rPr>
        <w:t>ець</w:t>
      </w:r>
    </w:p>
    <w:p w14:paraId="18E5F987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9A2683D" w14:textId="77777777" w:rsidR="001E3C62" w:rsidRPr="00252F87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4120" w:dyaOrig="499" w14:anchorId="288865AC">
          <v:shape id="_x0000_i1533" type="#_x0000_t75" style="width:205.5pt;height:23.65pt" o:ole="">
            <v:imagedata r:id="rId1016" o:title=""/>
          </v:shape>
          <o:OLEObject Type="Embed" ProgID="Equation.DSMT4" ShapeID="_x0000_i1533" DrawAspect="Content" ObjectID="_1692009343" r:id="rId1017"/>
        </w:object>
      </w:r>
    </w:p>
    <w:p w14:paraId="7685CED6" w14:textId="77777777" w:rsidR="000141D8" w:rsidRPr="00252F87" w:rsidRDefault="000141D8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65CF06A" w14:textId="77777777" w:rsidR="003972C6" w:rsidRDefault="003D075B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 випадку</w:t>
      </w:r>
      <w:r w:rsidR="003972C6" w:rsidRPr="00252F87">
        <w:rPr>
          <w:szCs w:val="28"/>
          <w:lang w:val="uk-UA"/>
        </w:rPr>
        <w:t xml:space="preserve"> однорідної системи </w:t>
      </w:r>
      <w:r w:rsidR="00A40FF5" w:rsidRPr="00252F87">
        <w:rPr>
          <w:szCs w:val="28"/>
          <w:lang w:val="uk-UA"/>
        </w:rPr>
        <w:t xml:space="preserve">всі </w:t>
      </w:r>
      <w:r w:rsidR="003628BB" w:rsidRPr="00252F87">
        <w:rPr>
          <w:szCs w:val="28"/>
          <w:lang w:val="uk-UA"/>
        </w:rPr>
        <w:t>вільні члени нульові,</w:t>
      </w:r>
      <w:r w:rsidR="003972C6" w:rsidRPr="00252F87">
        <w:rPr>
          <w:szCs w:val="28"/>
          <w:lang w:val="uk-UA"/>
        </w:rPr>
        <w:t xml:space="preserve"> </w:t>
      </w:r>
      <w:r w:rsidR="000141D8" w:rsidRPr="00252F87">
        <w:rPr>
          <w:szCs w:val="28"/>
          <w:lang w:val="uk-UA"/>
        </w:rPr>
        <w:t xml:space="preserve">і </w:t>
      </w:r>
      <w:r w:rsidR="00CB59B3">
        <w:rPr>
          <w:szCs w:val="28"/>
          <w:lang w:val="uk-UA"/>
        </w:rPr>
        <w:t>формули (2.15</w:t>
      </w:r>
      <w:r w:rsidR="003972C6" w:rsidRPr="00252F87">
        <w:rPr>
          <w:szCs w:val="28"/>
          <w:lang w:val="uk-UA"/>
        </w:rPr>
        <w:t>) мо</w:t>
      </w:r>
      <w:r w:rsidR="003628BB" w:rsidRPr="00252F87">
        <w:rPr>
          <w:szCs w:val="28"/>
          <w:lang w:val="uk-UA"/>
        </w:rPr>
        <w:t>жна переписати</w:t>
      </w:r>
      <w:r w:rsidR="003972C6" w:rsidRPr="00252F87">
        <w:rPr>
          <w:szCs w:val="28"/>
          <w:lang w:val="uk-UA"/>
        </w:rPr>
        <w:t xml:space="preserve"> </w:t>
      </w:r>
      <w:r w:rsidR="00A40FF5" w:rsidRPr="00252F87">
        <w:rPr>
          <w:szCs w:val="28"/>
          <w:lang w:val="uk-UA"/>
        </w:rPr>
        <w:t>наступним чином</w:t>
      </w:r>
      <w:r w:rsidR="000141D8" w:rsidRPr="00252F87">
        <w:rPr>
          <w:szCs w:val="28"/>
          <w:lang w:val="uk-UA"/>
        </w:rPr>
        <w:t>:</w:t>
      </w:r>
    </w:p>
    <w:p w14:paraId="367FD1F9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0A71186" w14:textId="77777777" w:rsidR="00135707" w:rsidRPr="00252F87" w:rsidRDefault="0013570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E54569">
        <w:rPr>
          <w:position w:val="-26"/>
          <w:szCs w:val="28"/>
          <w:lang w:val="uk-UA"/>
        </w:rPr>
        <w:object w:dxaOrig="6280" w:dyaOrig="700" w14:anchorId="13B13FA5">
          <v:shape id="_x0000_i1534" type="#_x0000_t75" style="width:315pt;height:34.5pt" o:ole="">
            <v:imagedata r:id="rId1018" o:title=""/>
          </v:shape>
          <o:OLEObject Type="Embed" ProgID="Equation.DSMT4" ShapeID="_x0000_i1534" DrawAspect="Content" ObjectID="_1692009344" r:id="rId1019"/>
        </w:object>
      </w:r>
    </w:p>
    <w:p w14:paraId="04583A3E" w14:textId="77777777" w:rsidR="001E3C62" w:rsidRDefault="00F8035A" w:rsidP="00C4103B">
      <w:pPr>
        <w:spacing w:line="360" w:lineRule="auto"/>
        <w:jc w:val="right"/>
        <w:rPr>
          <w:szCs w:val="28"/>
          <w:lang w:val="uk-UA"/>
        </w:rPr>
      </w:pPr>
      <w:r w:rsidRPr="00F8035A">
        <w:rPr>
          <w:szCs w:val="28"/>
          <w:lang w:val="uk-UA"/>
        </w:rPr>
        <w:fldChar w:fldCharType="begin"/>
      </w:r>
      <w:r w:rsidRPr="00F8035A">
        <w:rPr>
          <w:szCs w:val="28"/>
          <w:lang w:val="uk-UA"/>
        </w:rPr>
        <w:instrText xml:space="preserve"> QUOTE </w:instrText>
      </w:r>
      <w:r w:rsidR="001F309C">
        <w:rPr>
          <w:position w:val="-12"/>
        </w:rPr>
        <w:pict w14:anchorId="11E34D59">
          <v:shape id="_x0000_i1535" type="#_x0000_t75" style="width:327pt;height:2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04EE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FD04EE&quot; wsp:rsidP=&quot;00FD04EE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r&gt;&lt;w:rPr&gt;&lt;w:rFonts w:ascii=&quot;Cambria Math&quot; w:fareast=&quot;Times New Roman&quot; w:h-ansi=&quot;Cambria Math&quot;/&gt;&lt;wx:font wx:val=&quot;Cambria Math&quot;/&gt;&lt;w:i/&gt;&lt;w:lang w:val=&quot;EN-US&quot;/&gt;&lt;/w:rPr&gt;&lt;m:t&gt;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-1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den&gt;&lt;/m:f&gt;&lt;m:d&gt;&lt;m:dPr&gt;&lt;m:begChr m:val=&quot;[&quot;/&gt;&lt;m:endChr m:val=&quot;]&quot;/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m:sup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e&gt;&lt;/m:d&gt;&lt;/m:sup&gt;&lt;/m:sSup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+вЂ¦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sub&gt;&lt;/m:sSub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j&lt;/m:t&gt;&lt;/m:r&gt;&lt;/m:sub&gt;&lt;/m:sSub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m:sup&gt;&lt;m:d&gt;&lt;m:d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e&gt;&lt;/m:d&gt;&lt;/m:sup&gt;&lt;/m:sSup&gt;&lt;/m:e&gt;&lt;/m:d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,      j=1,2,вЂ¦,r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20" o:title="" chromakey="white"/>
          </v:shape>
        </w:pict>
      </w:r>
      <w:r w:rsidRPr="00F8035A">
        <w:rPr>
          <w:szCs w:val="28"/>
          <w:lang w:val="uk-UA"/>
        </w:rPr>
        <w:instrText xml:space="preserve"> </w:instrText>
      </w:r>
      <w:r w:rsidRPr="00F8035A">
        <w:rPr>
          <w:szCs w:val="28"/>
          <w:lang w:val="uk-UA"/>
        </w:rPr>
        <w:fldChar w:fldCharType="end"/>
      </w:r>
      <w:r w:rsidR="00C4103B">
        <w:rPr>
          <w:szCs w:val="28"/>
          <w:lang w:val="uk-UA"/>
        </w:rPr>
        <w:tab/>
      </w:r>
      <w:r w:rsidR="00C4103B">
        <w:rPr>
          <w:szCs w:val="28"/>
          <w:lang w:val="uk-UA"/>
        </w:rPr>
        <w:tab/>
      </w:r>
      <w:r w:rsidR="00CB59B3">
        <w:rPr>
          <w:szCs w:val="28"/>
          <w:lang w:val="uk-UA"/>
        </w:rPr>
        <w:t>(2.16</w:t>
      </w:r>
      <w:r w:rsidR="001E3C62" w:rsidRPr="00252F87">
        <w:rPr>
          <w:szCs w:val="28"/>
          <w:lang w:val="uk-UA"/>
        </w:rPr>
        <w:t>)</w:t>
      </w:r>
    </w:p>
    <w:p w14:paraId="47BF19F7" w14:textId="77777777" w:rsidR="00C4103B" w:rsidRPr="00252F87" w:rsidRDefault="00C4103B" w:rsidP="00E44E38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0953F07A" w14:textId="77777777" w:rsidR="001E3C62" w:rsidRPr="00252F87" w:rsidRDefault="003972C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в’язок </w:t>
      </w:r>
      <w:r w:rsidR="00A40FF5" w:rsidRPr="00252F87">
        <w:rPr>
          <w:szCs w:val="28"/>
          <w:lang w:val="uk-UA"/>
        </w:rPr>
        <w:t>неоднорідної</w:t>
      </w:r>
      <w:r w:rsidRPr="00252F87">
        <w:rPr>
          <w:szCs w:val="28"/>
          <w:lang w:val="uk-UA"/>
        </w:rPr>
        <w:t xml:space="preserve"> системи (</w:t>
      </w:r>
      <w:r w:rsidR="00CB59B3">
        <w:rPr>
          <w:szCs w:val="28"/>
          <w:lang w:val="uk-UA"/>
        </w:rPr>
        <w:t>2.1</w:t>
      </w:r>
      <w:r w:rsidRPr="00252F87">
        <w:rPr>
          <w:szCs w:val="28"/>
          <w:lang w:val="uk-UA"/>
        </w:rPr>
        <w:t>4) запи</w:t>
      </w:r>
      <w:r w:rsidR="003D075B">
        <w:rPr>
          <w:szCs w:val="28"/>
          <w:lang w:val="uk-UA"/>
        </w:rPr>
        <w:t>сують у вигляді</w:t>
      </w:r>
    </w:p>
    <w:p w14:paraId="743D2054" w14:textId="77777777" w:rsidR="001E3C62" w:rsidRPr="00252F87" w:rsidRDefault="00135707" w:rsidP="00C4103B">
      <w:pPr>
        <w:spacing w:line="360" w:lineRule="auto"/>
        <w:jc w:val="right"/>
        <w:rPr>
          <w:szCs w:val="28"/>
          <w:lang w:val="uk-UA"/>
        </w:rPr>
      </w:pPr>
      <w:r w:rsidRPr="00080444">
        <w:rPr>
          <w:position w:val="-120"/>
          <w:szCs w:val="28"/>
          <w:lang w:val="uk-UA"/>
        </w:rPr>
        <w:object w:dxaOrig="4599" w:dyaOrig="2540" w14:anchorId="581B0FD8">
          <v:shape id="_x0000_i1536" type="#_x0000_t75" style="width:229.9pt;height:127.9pt" o:ole="">
            <v:imagedata r:id="rId1021" o:title=""/>
          </v:shape>
          <o:OLEObject Type="Embed" ProgID="Equation.DSMT4" ShapeID="_x0000_i1536" DrawAspect="Content" ObjectID="_1692009345" r:id="rId1022"/>
        </w:object>
      </w:r>
      <w:r w:rsidR="00582A53" w:rsidRPr="00582A53">
        <w:rPr>
          <w:szCs w:val="28"/>
          <w:lang w:val="uk-UA"/>
        </w:rPr>
        <w:fldChar w:fldCharType="begin"/>
      </w:r>
      <w:r w:rsidR="00582A53" w:rsidRPr="00582A53">
        <w:rPr>
          <w:szCs w:val="28"/>
          <w:lang w:val="uk-UA"/>
        </w:rPr>
        <w:instrText xml:space="preserve"> QUOTE </w:instrText>
      </w:r>
      <w:r w:rsidR="001F309C">
        <w:rPr>
          <w:position w:val="-83"/>
        </w:rPr>
        <w:pict w14:anchorId="213BBA5F">
          <v:shape id="_x0000_i1537" type="#_x0000_t75" style="width:279.4pt;height:9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0A1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3F30A1&quot; wsp:rsidP=&quot;003F30A1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x=&lt;/m:t&gt;&lt;/m:r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eqArr&gt;&lt;m:eqArr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eqArrPr&gt;&lt;m:e&gt;&lt;m:m&gt;&lt;m:mPr&gt;&lt;m:mcs&gt;&lt;m:mc&gt;&lt;m:mcPr&gt;&lt;m:count m:val=&quot;1&quot;/&gt;&lt;m:mcJc m:val=&quot;center&quot;/&gt;&lt;/m:mcPr&gt;&lt;/m:mc&gt;&lt;/m:mcs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mPr&gt;&lt;m:m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1&lt;/m:t&gt;&lt;/m:r&gt;&lt;/m:sub&gt;&lt;/m:sSub&gt;&lt;/m:e&gt;&lt;/m:mr&gt;&lt;m:m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в‹®&lt;/m:t&gt;&lt;/m:r&gt;&lt;/m:e&gt;&lt;/m:mr&gt;&lt;m:mr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r&lt;/m:t&gt;&lt;/m:r&gt;&lt;/m:sub&gt;&lt;/m:sSub&gt;&lt;/m:e&gt;&lt;/m:mr&gt;&lt;/m:m&gt;&lt;/m:e&gt;&lt;m:e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sub&gt;&lt;/m:sSub&gt;&lt;m:ctrlPr&gt;&lt;w:rPr&gt;&lt;w:rFonts w:ascii=&quot;Cambria Math&quot; w:fareast=&quot;Cambria Math&quot; w:h-ansi=&quot;Cambria Math&quot; w:cs=&quot;Cambria Math&quot;/&gt;&lt;wx:font wx:val=&quot;Cambria Math&quot;/&gt;&lt;w:i/&gt;&lt;w:lang w:val=&quot;EN-US&quot; w:fareast=&quot;EN-US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lang w:val=&quot;EN-US&quot;/&gt;&lt;/w:rPr&gt;&lt;m:t&gt;в‹®&lt;/m:t&gt;&lt;/m:r&gt;&lt;m:ctrlPr&gt;&lt;w:rPr&gt;&lt;w:rFonts w:ascii=&quot;Cambria Math&quot; w:fareast=&quot;Cambria Math&quot; w:h-ansi=&quot;Cambria Math&quot; w:cs=&quot;Cambria Math&quot;/&gt;&lt;wx:font wx:val=&quot;Cambria Math&quot;/&gt;&lt;w:i/&gt;&lt;w:lang w:val=&quot;EN-US&quot; w:fareast=&quot;EN-US&quot;/&gt;&lt;/w:rPr&gt;&lt;/m:ctrlPr&gt;&lt;/m:e&gt;&lt;m:e&gt;&lt;m:sSub&gt;&lt;m:sSubPr&gt;&lt;m:ctrlP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Cambria Math&quot; w:h-ansi=&quot;Cambria Math&quot; w:cs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Cambria Math&quot; w:h-ansi=&quot;Cambria Math&quot; w:cs=&quot;Cambria Math&quot;/&gt;&lt;wx:font wx:val=&quot;Cambria Math&quot;/&gt;&lt;w:i/&gt;&lt;w:lang w:val=&quot;EN-US&quot;/&gt;&lt;/w:rPr&gt;&lt;m:t&gt;n&lt;/m:t&gt;&lt;/m:r&gt;&lt;/m:sub&gt;&lt;/m:sSub&gt;&lt;/m:e&gt;&lt;/m:eqArr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=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r+1&lt;/m:t&gt;&lt;/m:r&gt;&lt;/m:sub&gt;&lt;/m:sSub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f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(r+1)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+вЂ¦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n&lt;/m:t&gt;&lt;/m:r&gt;&lt;/m:sub&gt;&lt;/m:sSub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f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(n)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+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f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(0)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23" o:title="" chromakey="white"/>
          </v:shape>
        </w:pict>
      </w:r>
      <w:r w:rsidR="00582A53" w:rsidRPr="00582A53">
        <w:rPr>
          <w:szCs w:val="28"/>
          <w:lang w:val="uk-UA"/>
        </w:rPr>
        <w:instrText xml:space="preserve"> </w:instrText>
      </w:r>
      <w:r w:rsidR="00582A53" w:rsidRPr="00582A53">
        <w:rPr>
          <w:szCs w:val="28"/>
          <w:lang w:val="uk-UA"/>
        </w:rPr>
        <w:fldChar w:fldCharType="end"/>
      </w:r>
      <w:r w:rsidR="00C4103B">
        <w:rPr>
          <w:szCs w:val="28"/>
          <w:lang w:val="uk-UA"/>
        </w:rPr>
        <w:tab/>
        <w:t xml:space="preserve">    </w:t>
      </w:r>
      <w:r w:rsidR="00CB59B3">
        <w:rPr>
          <w:szCs w:val="28"/>
          <w:lang w:val="uk-UA"/>
        </w:rPr>
        <w:t>(2.17</w:t>
      </w:r>
      <w:r w:rsidR="001E3C62" w:rsidRPr="00252F87">
        <w:rPr>
          <w:szCs w:val="28"/>
          <w:lang w:val="uk-UA"/>
        </w:rPr>
        <w:t>)</w:t>
      </w:r>
    </w:p>
    <w:p w14:paraId="680E3691" w14:textId="77777777" w:rsidR="00631C71" w:rsidRPr="00252F87" w:rsidRDefault="005918C4" w:rsidP="00E44E3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</w:t>
      </w:r>
    </w:p>
    <w:p w14:paraId="045042DA" w14:textId="77777777" w:rsidR="001E3C62" w:rsidRPr="00252F87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4080" w:dyaOrig="840" w14:anchorId="0B698D61">
          <v:shape id="_x0000_i1538" type="#_x0000_t75" style="width:204pt;height:42pt" o:ole="">
            <v:imagedata r:id="rId1024" o:title=""/>
          </v:shape>
          <o:OLEObject Type="Embed" ProgID="Equation.DSMT4" ShapeID="_x0000_i1538" DrawAspect="Content" ObjectID="_1692009346" r:id="rId1025"/>
        </w:object>
      </w:r>
    </w:p>
    <w:p w14:paraId="1621676F" w14:textId="77777777" w:rsidR="001E3C62" w:rsidRPr="00252F87" w:rsidRDefault="003D075B" w:rsidP="00C4103B">
      <w:pPr>
        <w:spacing w:line="360" w:lineRule="auto"/>
        <w:jc w:val="center"/>
        <w:rPr>
          <w:szCs w:val="28"/>
          <w:lang w:val="uk-UA"/>
        </w:rPr>
      </w:pPr>
      <w:r w:rsidRPr="003D075B">
        <w:rPr>
          <w:position w:val="-38"/>
          <w:szCs w:val="28"/>
          <w:lang w:val="uk-UA"/>
        </w:rPr>
        <w:object w:dxaOrig="5539" w:dyaOrig="960" w14:anchorId="6B6184EC">
          <v:shape id="_x0000_i1539" type="#_x0000_t75" style="width:277.15pt;height:48.4pt" o:ole="">
            <v:imagedata r:id="rId1026" o:title=""/>
          </v:shape>
          <o:OLEObject Type="Embed" ProgID="Equation.DSMT4" ShapeID="_x0000_i1539" DrawAspect="Content" ObjectID="_1692009347" r:id="rId1027"/>
        </w:object>
      </w:r>
    </w:p>
    <w:p w14:paraId="1A89D6AE" w14:textId="77777777" w:rsidR="001E3C62" w:rsidRPr="00252F87" w:rsidRDefault="001E3C62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>...………………………………………</w:t>
      </w:r>
    </w:p>
    <w:p w14:paraId="34FDA462" w14:textId="77777777" w:rsidR="001E3C62" w:rsidRPr="00252F87" w:rsidRDefault="003D075B" w:rsidP="00C4103B">
      <w:pPr>
        <w:spacing w:line="360" w:lineRule="auto"/>
        <w:jc w:val="center"/>
        <w:rPr>
          <w:szCs w:val="28"/>
          <w:lang w:val="uk-UA"/>
        </w:rPr>
      </w:pPr>
      <w:r w:rsidRPr="003D075B">
        <w:rPr>
          <w:position w:val="-38"/>
          <w:szCs w:val="28"/>
          <w:lang w:val="uk-UA"/>
        </w:rPr>
        <w:object w:dxaOrig="5060" w:dyaOrig="960" w14:anchorId="173544E7">
          <v:shape id="_x0000_i1540" type="#_x0000_t75" style="width:253.5pt;height:48.4pt" o:ole="">
            <v:imagedata r:id="rId1028" o:title=""/>
          </v:shape>
          <o:OLEObject Type="Embed" ProgID="Equation.DSMT4" ShapeID="_x0000_i1540" DrawAspect="Content" ObjectID="_1692009348" r:id="rId1029"/>
        </w:object>
      </w:r>
    </w:p>
    <w:p w14:paraId="01980EE9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180A2D0" w14:textId="77777777" w:rsidR="001E3C62" w:rsidRPr="00252F87" w:rsidRDefault="008A4FF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</w:t>
      </w:r>
      <w:r w:rsidR="001E3C62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що вектори</w:t>
      </w:r>
      <w:r w:rsidR="001E3C62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520" w:dyaOrig="440" w14:anchorId="71A10C6F">
          <v:shape id="_x0000_i1541" type="#_x0000_t75" style="width:76.15pt;height:22.5pt" o:ole="">
            <v:imagedata r:id="rId1030" o:title=""/>
          </v:shape>
          <o:OLEObject Type="Embed" ProgID="Equation.DSMT4" ShapeID="_x0000_i1541" DrawAspect="Content" ObjectID="_1692009349" r:id="rId1031"/>
        </w:object>
      </w:r>
      <w:r w:rsidRPr="00252F87">
        <w:rPr>
          <w:szCs w:val="28"/>
          <w:lang w:val="uk-UA"/>
        </w:rPr>
        <w:t>лінійно незалежні</w:t>
      </w:r>
      <w:r w:rsidR="001E3C62" w:rsidRPr="00252F87">
        <w:rPr>
          <w:szCs w:val="28"/>
          <w:lang w:val="uk-UA"/>
        </w:rPr>
        <w:t>.</w:t>
      </w:r>
    </w:p>
    <w:p w14:paraId="7EF2D8CE" w14:textId="77777777" w:rsidR="00AA3733" w:rsidRPr="00252F87" w:rsidRDefault="00CB59B3" w:rsidP="00AA3733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Формула (2.17</w:t>
      </w:r>
      <w:r w:rsidR="003D075B">
        <w:rPr>
          <w:szCs w:val="28"/>
          <w:lang w:val="uk-UA"/>
        </w:rPr>
        <w:t xml:space="preserve">) є загальним </w:t>
      </w:r>
      <w:proofErr w:type="spellStart"/>
      <w:r w:rsidR="003D075B">
        <w:rPr>
          <w:szCs w:val="28"/>
          <w:lang w:val="uk-UA"/>
        </w:rPr>
        <w:t>розв’яз</w:t>
      </w:r>
      <w:r w:rsidR="00AA3733" w:rsidRPr="00252F87">
        <w:rPr>
          <w:szCs w:val="28"/>
          <w:lang w:val="uk-UA"/>
        </w:rPr>
        <w:t>к</w:t>
      </w:r>
      <w:r w:rsidR="003D075B">
        <w:rPr>
          <w:szCs w:val="28"/>
          <w:lang w:val="uk-UA"/>
        </w:rPr>
        <w:t>ом</w:t>
      </w:r>
      <w:proofErr w:type="spellEnd"/>
      <w:r w:rsidR="00AA3733" w:rsidRPr="00252F87">
        <w:rPr>
          <w:szCs w:val="28"/>
          <w:lang w:val="uk-UA"/>
        </w:rPr>
        <w:t xml:space="preserve"> неоднорідної системи.</w:t>
      </w:r>
      <w:r w:rsidR="00E44E38" w:rsidRPr="00252F87">
        <w:rPr>
          <w:szCs w:val="28"/>
          <w:lang w:val="uk-UA"/>
        </w:rPr>
        <w:t xml:space="preserve"> </w:t>
      </w:r>
      <w:r w:rsidR="00AB1988" w:rsidRPr="00252F87">
        <w:rPr>
          <w:szCs w:val="28"/>
          <w:lang w:val="uk-UA"/>
        </w:rPr>
        <w:t>У випадку</w:t>
      </w:r>
      <w:r w:rsidR="00AA3733" w:rsidRPr="00252F87">
        <w:rPr>
          <w:szCs w:val="28"/>
          <w:lang w:val="uk-UA"/>
        </w:rPr>
        <w:t xml:space="preserve"> однорідної системи </w:t>
      </w:r>
      <w:r w:rsidR="00AB1988" w:rsidRPr="00252F87">
        <w:rPr>
          <w:szCs w:val="28"/>
          <w:lang w:val="uk-UA"/>
        </w:rPr>
        <w:t xml:space="preserve">в цій формулі </w:t>
      </w:r>
      <w:r w:rsidR="003D075B">
        <w:rPr>
          <w:szCs w:val="28"/>
          <w:lang w:val="uk-UA"/>
        </w:rPr>
        <w:t>відсутній</w:t>
      </w:r>
      <w:r w:rsidR="00AA3733" w:rsidRPr="00252F87">
        <w:rPr>
          <w:szCs w:val="28"/>
          <w:lang w:val="uk-UA"/>
        </w:rPr>
        <w:t xml:space="preserve"> останній доданок.</w:t>
      </w:r>
    </w:p>
    <w:p w14:paraId="45745AEF" w14:textId="77777777" w:rsidR="00A40FF5" w:rsidRPr="00252F87" w:rsidRDefault="00A40FF5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1BD165A8" w14:textId="77777777" w:rsidR="00A40FF5" w:rsidRPr="00252F87" w:rsidRDefault="00A40FF5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6E12AE" w:rsidRPr="00252F87">
        <w:rPr>
          <w:szCs w:val="28"/>
          <w:u w:val="single"/>
          <w:lang w:val="uk-UA"/>
        </w:rPr>
        <w:t xml:space="preserve"> (про фундаментальну систему </w:t>
      </w:r>
      <w:proofErr w:type="spellStart"/>
      <w:r w:rsidR="006E12AE" w:rsidRPr="00252F87">
        <w:rPr>
          <w:szCs w:val="28"/>
          <w:u w:val="single"/>
          <w:lang w:val="uk-UA"/>
        </w:rPr>
        <w:t>розв’язків</w:t>
      </w:r>
      <w:proofErr w:type="spellEnd"/>
      <w:r w:rsidR="006E12AE" w:rsidRPr="00252F87">
        <w:rPr>
          <w:szCs w:val="28"/>
          <w:u w:val="single"/>
          <w:lang w:val="uk-UA"/>
        </w:rPr>
        <w:t>)</w:t>
      </w:r>
    </w:p>
    <w:p w14:paraId="4B35A7E9" w14:textId="77777777" w:rsidR="00C4103B" w:rsidRDefault="00F51E89" w:rsidP="00C4103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однорідної системи</w:t>
      </w:r>
      <w:r w:rsidR="00C4103B">
        <w:rPr>
          <w:szCs w:val="28"/>
          <w:lang w:val="uk-UA"/>
        </w:rPr>
        <w:t xml:space="preserve"> </w:t>
      </w:r>
      <w:r w:rsidR="00385E75" w:rsidRPr="00252F87">
        <w:rPr>
          <w:position w:val="-10"/>
          <w:szCs w:val="28"/>
          <w:lang w:val="uk-UA"/>
        </w:rPr>
        <w:object w:dxaOrig="859" w:dyaOrig="340" w14:anchorId="4A66F935">
          <v:shape id="_x0000_i1542" type="#_x0000_t75" style="width:43.15pt;height:16.15pt" o:ole="">
            <v:imagedata r:id="rId1032" o:title=""/>
          </v:shape>
          <o:OLEObject Type="Embed" ProgID="Equation.DSMT4" ShapeID="_x0000_i1542" DrawAspect="Content" ObjectID="_1692009350" r:id="rId1033"/>
        </w:object>
      </w:r>
      <w:r w:rsidR="00C4103B">
        <w:rPr>
          <w:szCs w:val="28"/>
          <w:lang w:val="uk-UA"/>
        </w:rPr>
        <w:t xml:space="preserve"> ранг якої менше за кількість невідомих</w:t>
      </w:r>
    </w:p>
    <w:p w14:paraId="6477733A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58C7340" w14:textId="77777777" w:rsidR="00C4103B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579" w:dyaOrig="360" w14:anchorId="6B733BE5">
          <v:shape id="_x0000_i1543" type="#_x0000_t75" style="width:78.4pt;height:18pt" o:ole="">
            <v:imagedata r:id="rId1034" o:title=""/>
          </v:shape>
          <o:OLEObject Type="Embed" ProgID="Equation.DSMT4" ShapeID="_x0000_i1543" DrawAspect="Content" ObjectID="_1692009351" r:id="rId1035"/>
        </w:object>
      </w:r>
    </w:p>
    <w:p w14:paraId="082E4FC5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3B6F328" w14:textId="77777777" w:rsidR="00283F0E" w:rsidRPr="00252F87" w:rsidRDefault="00F51E89" w:rsidP="00C4103B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існує</w:t>
      </w:r>
      <w:r w:rsidR="00283F0E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00" w:dyaOrig="360" w14:anchorId="3ECDB1A2">
          <v:shape id="_x0000_i1544" type="#_x0000_t75" style="width:40.5pt;height:18pt" o:ole="">
            <v:imagedata r:id="rId1036" o:title=""/>
          </v:shape>
          <o:OLEObject Type="Embed" ProgID="Equation.DSMT4" ShapeID="_x0000_i1544" DrawAspect="Content" ObjectID="_1692009352" r:id="rId1037"/>
        </w:object>
      </w:r>
      <w:r w:rsidR="00283F0E" w:rsidRPr="00252F87">
        <w:rPr>
          <w:szCs w:val="28"/>
          <w:lang w:val="uk-UA"/>
        </w:rPr>
        <w:t xml:space="preserve"> лінійно незалежних </w:t>
      </w:r>
      <w:proofErr w:type="spellStart"/>
      <w:r w:rsidR="00283F0E" w:rsidRPr="00252F87">
        <w:rPr>
          <w:szCs w:val="28"/>
          <w:lang w:val="uk-UA"/>
        </w:rPr>
        <w:t>розв’язків</w:t>
      </w:r>
      <w:proofErr w:type="spellEnd"/>
      <w:r w:rsidR="00283F0E" w:rsidRPr="00252F87">
        <w:rPr>
          <w:szCs w:val="28"/>
          <w:lang w:val="uk-UA"/>
        </w:rPr>
        <w:t xml:space="preserve"> </w:t>
      </w:r>
      <w:r w:rsidR="006E12AE" w:rsidRPr="00252F87">
        <w:rPr>
          <w:position w:val="-12"/>
          <w:szCs w:val="28"/>
          <w:lang w:val="uk-UA"/>
        </w:rPr>
        <w:object w:dxaOrig="1060" w:dyaOrig="380" w14:anchorId="74246DFD">
          <v:shape id="_x0000_i1545" type="#_x0000_t75" style="width:52.5pt;height:19.5pt" o:ole="">
            <v:imagedata r:id="rId1038" o:title=""/>
          </v:shape>
          <o:OLEObject Type="Embed" ProgID="Equation.DSMT4" ShapeID="_x0000_i1545" DrawAspect="Content" ObjectID="_1692009353" r:id="rId1039"/>
        </w:object>
      </w:r>
      <w:r w:rsidR="00283F0E" w:rsidRPr="00252F87">
        <w:rPr>
          <w:szCs w:val="28"/>
          <w:lang w:val="uk-UA"/>
        </w:rPr>
        <w:t>, і будь-який інший розв’я</w:t>
      </w:r>
      <w:r w:rsidR="00582A53">
        <w:rPr>
          <w:szCs w:val="28"/>
          <w:lang w:val="uk-UA"/>
        </w:rPr>
        <w:t>зок подається</w:t>
      </w:r>
      <w:r w:rsidR="00283F0E" w:rsidRPr="00252F87">
        <w:rPr>
          <w:szCs w:val="28"/>
          <w:lang w:val="uk-UA"/>
        </w:rPr>
        <w:t xml:space="preserve"> у вигляді лінійної комбінації цих </w:t>
      </w:r>
      <w:proofErr w:type="spellStart"/>
      <w:r w:rsidR="00283F0E" w:rsidRPr="00252F87">
        <w:rPr>
          <w:szCs w:val="28"/>
          <w:lang w:val="uk-UA"/>
        </w:rPr>
        <w:t>розв’язків</w:t>
      </w:r>
      <w:proofErr w:type="spellEnd"/>
      <w:r w:rsidR="00283F0E" w:rsidRPr="00252F87">
        <w:rPr>
          <w:szCs w:val="28"/>
          <w:lang w:val="uk-UA"/>
        </w:rPr>
        <w:t xml:space="preserve">. Така </w:t>
      </w:r>
      <w:r w:rsidR="00283F0E" w:rsidRPr="00252F87">
        <w:rPr>
          <w:szCs w:val="28"/>
          <w:lang w:val="uk-UA"/>
        </w:rPr>
        <w:lastRenderedPageBreak/>
        <w:t xml:space="preserve">система називається </w:t>
      </w:r>
      <w:r w:rsidR="00283F0E" w:rsidRPr="00252F87">
        <w:rPr>
          <w:b/>
          <w:szCs w:val="28"/>
          <w:lang w:val="uk-UA"/>
        </w:rPr>
        <w:t xml:space="preserve">фундаментальною системою </w:t>
      </w:r>
      <w:proofErr w:type="spellStart"/>
      <w:r w:rsidR="00283F0E" w:rsidRPr="00252F87">
        <w:rPr>
          <w:b/>
          <w:szCs w:val="28"/>
          <w:lang w:val="uk-UA"/>
        </w:rPr>
        <w:t>розв’язків</w:t>
      </w:r>
      <w:proofErr w:type="spellEnd"/>
      <w:r w:rsidR="00360632" w:rsidRPr="00252F87">
        <w:rPr>
          <w:szCs w:val="28"/>
          <w:lang w:val="uk-UA"/>
        </w:rPr>
        <w:t xml:space="preserve"> (або </w:t>
      </w:r>
      <w:r w:rsidR="00360632" w:rsidRPr="00252F87">
        <w:rPr>
          <w:b/>
          <w:szCs w:val="28"/>
          <w:lang w:val="uk-UA"/>
        </w:rPr>
        <w:t xml:space="preserve">базисом простору </w:t>
      </w:r>
      <w:proofErr w:type="spellStart"/>
      <w:r w:rsidR="00360632" w:rsidRPr="00252F87">
        <w:rPr>
          <w:b/>
          <w:szCs w:val="28"/>
          <w:lang w:val="uk-UA"/>
        </w:rPr>
        <w:t>розв’язків</w:t>
      </w:r>
      <w:proofErr w:type="spellEnd"/>
      <w:r w:rsidR="00360632" w:rsidRPr="00252F87">
        <w:rPr>
          <w:szCs w:val="28"/>
          <w:lang w:val="uk-UA"/>
        </w:rPr>
        <w:t>)</w:t>
      </w:r>
      <w:r w:rsidR="00283F0E" w:rsidRPr="00252F87">
        <w:rPr>
          <w:szCs w:val="28"/>
          <w:lang w:val="uk-UA"/>
        </w:rPr>
        <w:t>.</w:t>
      </w:r>
    </w:p>
    <w:p w14:paraId="4C9B4762" w14:textId="77777777" w:rsidR="00283F0E" w:rsidRPr="00252F87" w:rsidRDefault="009712B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Фундаментальна система </w:t>
      </w:r>
      <w:proofErr w:type="spellStart"/>
      <w:r w:rsidRPr="00252F87">
        <w:rPr>
          <w:szCs w:val="28"/>
          <w:lang w:val="uk-UA"/>
        </w:rPr>
        <w:t>розв’язків</w:t>
      </w:r>
      <w:proofErr w:type="spellEnd"/>
      <w:r w:rsidR="00F579C7" w:rsidRPr="00252F87">
        <w:rPr>
          <w:szCs w:val="28"/>
          <w:lang w:val="uk-UA"/>
        </w:rPr>
        <w:t>, яка отримана шляхом задання значень параметрів (1,0,…,0) ……(0,0,…,1)</w:t>
      </w:r>
      <w:r w:rsidR="003D075B">
        <w:rPr>
          <w:szCs w:val="28"/>
          <w:lang w:val="uk-UA"/>
        </w:rPr>
        <w:t>,</w:t>
      </w:r>
      <w:r w:rsidR="00F579C7" w:rsidRPr="00252F87">
        <w:rPr>
          <w:szCs w:val="28"/>
          <w:lang w:val="uk-UA"/>
        </w:rPr>
        <w:t xml:space="preserve"> називається </w:t>
      </w:r>
      <w:r w:rsidR="00F579C7" w:rsidRPr="00252F87">
        <w:rPr>
          <w:b/>
          <w:szCs w:val="28"/>
          <w:lang w:val="uk-UA"/>
        </w:rPr>
        <w:t>нормальною (нормованою</w:t>
      </w:r>
      <w:r w:rsidR="00F579C7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фундаментальною системою</w:t>
      </w:r>
      <w:r w:rsidR="00F579C7" w:rsidRPr="00252F87">
        <w:rPr>
          <w:szCs w:val="28"/>
          <w:lang w:val="uk-UA"/>
        </w:rPr>
        <w:t>.</w:t>
      </w:r>
    </w:p>
    <w:p w14:paraId="7C0E4C32" w14:textId="77777777" w:rsidR="005160B7" w:rsidRPr="00252F87" w:rsidRDefault="00BA7928" w:rsidP="00BA7928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</w:t>
      </w:r>
      <w:r w:rsidR="005160B7" w:rsidRPr="00252F87">
        <w:rPr>
          <w:szCs w:val="28"/>
          <w:u w:val="single"/>
          <w:lang w:val="uk-UA"/>
        </w:rPr>
        <w:t>верджен</w:t>
      </w:r>
      <w:r w:rsidRPr="00252F87">
        <w:rPr>
          <w:szCs w:val="28"/>
          <w:u w:val="single"/>
          <w:lang w:val="uk-UA"/>
        </w:rPr>
        <w:t>ня</w:t>
      </w:r>
      <w:r w:rsidR="00C4103B">
        <w:rPr>
          <w:szCs w:val="28"/>
          <w:u w:val="single"/>
          <w:lang w:val="uk-UA"/>
        </w:rPr>
        <w:t>:</w:t>
      </w:r>
    </w:p>
    <w:p w14:paraId="4B8E12F3" w14:textId="77777777" w:rsidR="005160B7" w:rsidRPr="00252F87" w:rsidRDefault="005160B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Pr="00252F87">
        <w:rPr>
          <w:szCs w:val="28"/>
          <w:lang w:val="uk-UA"/>
        </w:rPr>
        <w:tab/>
      </w:r>
      <w:r w:rsidR="003652B6" w:rsidRPr="00252F87">
        <w:rPr>
          <w:szCs w:val="28"/>
          <w:lang w:val="uk-UA"/>
        </w:rPr>
        <w:t>с</w:t>
      </w:r>
      <w:r w:rsidRPr="00252F87">
        <w:rPr>
          <w:szCs w:val="28"/>
          <w:lang w:val="uk-UA"/>
        </w:rPr>
        <w:t xml:space="preserve">ума будь-якого розв’язку неоднорідної системи з будь-яким </w:t>
      </w:r>
      <w:proofErr w:type="spellStart"/>
      <w:r w:rsidRPr="00252F87">
        <w:rPr>
          <w:szCs w:val="28"/>
          <w:lang w:val="uk-UA"/>
        </w:rPr>
        <w:t>розв’язком</w:t>
      </w:r>
      <w:proofErr w:type="spellEnd"/>
      <w:r w:rsidRPr="00252F87">
        <w:rPr>
          <w:szCs w:val="28"/>
          <w:lang w:val="uk-UA"/>
        </w:rPr>
        <w:t xml:space="preserve">  відповідно</w:t>
      </w:r>
      <w:r w:rsidR="003652B6" w:rsidRPr="00252F87">
        <w:rPr>
          <w:szCs w:val="28"/>
          <w:lang w:val="uk-UA"/>
        </w:rPr>
        <w:t>ї</w:t>
      </w:r>
      <w:r w:rsidRPr="00252F87">
        <w:rPr>
          <w:szCs w:val="28"/>
          <w:lang w:val="uk-UA"/>
        </w:rPr>
        <w:t xml:space="preserve"> однорідної системи є </w:t>
      </w:r>
      <w:proofErr w:type="spellStart"/>
      <w:r w:rsidR="00BA7928" w:rsidRPr="00252F87">
        <w:rPr>
          <w:szCs w:val="28"/>
          <w:lang w:val="uk-UA"/>
        </w:rPr>
        <w:t>розв’язком</w:t>
      </w:r>
      <w:proofErr w:type="spellEnd"/>
      <w:r w:rsidR="00BA7928" w:rsidRPr="00252F87">
        <w:rPr>
          <w:szCs w:val="28"/>
          <w:lang w:val="uk-UA"/>
        </w:rPr>
        <w:t xml:space="preserve"> неоднорідної системи;</w:t>
      </w:r>
    </w:p>
    <w:p w14:paraId="2479C6A0" w14:textId="77777777" w:rsidR="005160B7" w:rsidRPr="00252F87" w:rsidRDefault="005160B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2)</w:t>
      </w:r>
      <w:r w:rsidRPr="00252F87">
        <w:rPr>
          <w:szCs w:val="28"/>
          <w:lang w:val="uk-UA"/>
        </w:rPr>
        <w:tab/>
      </w:r>
      <w:r w:rsidR="003652B6" w:rsidRPr="00252F87">
        <w:rPr>
          <w:szCs w:val="28"/>
          <w:lang w:val="uk-UA"/>
        </w:rPr>
        <w:t>р</w:t>
      </w:r>
      <w:r w:rsidRPr="00252F87">
        <w:rPr>
          <w:szCs w:val="28"/>
          <w:lang w:val="uk-UA"/>
        </w:rPr>
        <w:t xml:space="preserve">ізниця двох довільних </w:t>
      </w:r>
      <w:proofErr w:type="spellStart"/>
      <w:r w:rsidR="00C54CFF" w:rsidRPr="00252F87">
        <w:rPr>
          <w:szCs w:val="28"/>
          <w:lang w:val="uk-UA"/>
        </w:rPr>
        <w:t>розв’язків</w:t>
      </w:r>
      <w:proofErr w:type="spellEnd"/>
      <w:r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неоднорідної</w:t>
      </w:r>
      <w:r w:rsidRPr="00252F87">
        <w:rPr>
          <w:szCs w:val="28"/>
          <w:lang w:val="uk-UA"/>
        </w:rPr>
        <w:t xml:space="preserve"> системи є </w:t>
      </w:r>
      <w:proofErr w:type="spellStart"/>
      <w:r w:rsidR="00C54CFF" w:rsidRPr="00252F87">
        <w:rPr>
          <w:szCs w:val="28"/>
          <w:lang w:val="uk-UA"/>
        </w:rPr>
        <w:t>розв’язком</w:t>
      </w:r>
      <w:proofErr w:type="spellEnd"/>
      <w:r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відповідно</w:t>
      </w:r>
      <w:r w:rsidR="000E2A99" w:rsidRPr="00252F87">
        <w:rPr>
          <w:szCs w:val="28"/>
          <w:lang w:val="uk-UA"/>
        </w:rPr>
        <w:t>ї</w:t>
      </w:r>
      <w:r w:rsidRPr="00252F87">
        <w:rPr>
          <w:szCs w:val="28"/>
          <w:lang w:val="uk-UA"/>
        </w:rPr>
        <w:t xml:space="preserve"> однорідної </w:t>
      </w:r>
      <w:r w:rsidR="00BA7928" w:rsidRPr="00252F87">
        <w:rPr>
          <w:szCs w:val="28"/>
          <w:lang w:val="uk-UA"/>
        </w:rPr>
        <w:t>системи;</w:t>
      </w:r>
    </w:p>
    <w:p w14:paraId="6EC5B380" w14:textId="77777777" w:rsidR="005160B7" w:rsidRPr="00252F87" w:rsidRDefault="003652B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3)</w:t>
      </w:r>
      <w:r w:rsidRPr="00252F87">
        <w:rPr>
          <w:szCs w:val="28"/>
          <w:lang w:val="uk-UA"/>
        </w:rPr>
        <w:tab/>
        <w:t>с</w:t>
      </w:r>
      <w:r w:rsidR="005160B7" w:rsidRPr="00252F87">
        <w:rPr>
          <w:szCs w:val="28"/>
          <w:lang w:val="uk-UA"/>
        </w:rPr>
        <w:t xml:space="preserve">ума </w:t>
      </w:r>
      <w:r w:rsidR="00C54CFF" w:rsidRPr="00252F87">
        <w:rPr>
          <w:szCs w:val="28"/>
          <w:lang w:val="uk-UA"/>
        </w:rPr>
        <w:t>частинног</w:t>
      </w:r>
      <w:r w:rsidR="005160B7" w:rsidRPr="00252F87">
        <w:rPr>
          <w:szCs w:val="28"/>
          <w:lang w:val="uk-UA"/>
        </w:rPr>
        <w:t xml:space="preserve">о </w:t>
      </w:r>
      <w:r w:rsidR="00C54CFF" w:rsidRPr="00252F87">
        <w:rPr>
          <w:szCs w:val="28"/>
          <w:lang w:val="uk-UA"/>
        </w:rPr>
        <w:t>розв’язку</w:t>
      </w:r>
      <w:r w:rsidR="005160B7"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неоднорідної</w:t>
      </w:r>
      <w:r w:rsidR="005160B7" w:rsidRPr="00252F87">
        <w:rPr>
          <w:szCs w:val="28"/>
          <w:lang w:val="uk-UA"/>
        </w:rPr>
        <w:t xml:space="preserve"> системи і загального </w:t>
      </w:r>
      <w:r w:rsidR="00C54CFF" w:rsidRPr="00252F87">
        <w:rPr>
          <w:szCs w:val="28"/>
          <w:lang w:val="uk-UA"/>
        </w:rPr>
        <w:t>розв’язку відповідно</w:t>
      </w:r>
      <w:r w:rsidR="003275BD" w:rsidRPr="00252F87">
        <w:rPr>
          <w:szCs w:val="28"/>
          <w:lang w:val="uk-UA"/>
        </w:rPr>
        <w:t>ї</w:t>
      </w:r>
      <w:r w:rsidR="005160B7"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однорідної</w:t>
      </w:r>
      <w:r w:rsidR="005160B7" w:rsidRPr="00252F87">
        <w:rPr>
          <w:szCs w:val="28"/>
          <w:lang w:val="uk-UA"/>
        </w:rPr>
        <w:t xml:space="preserve"> дає загальн</w:t>
      </w:r>
      <w:r w:rsidR="00C54CFF" w:rsidRPr="00252F87">
        <w:rPr>
          <w:szCs w:val="28"/>
          <w:lang w:val="uk-UA"/>
        </w:rPr>
        <w:t>ий</w:t>
      </w:r>
      <w:r w:rsidR="005160B7"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розв’язок</w:t>
      </w:r>
      <w:r w:rsidR="005160B7" w:rsidRPr="00252F87">
        <w:rPr>
          <w:szCs w:val="28"/>
          <w:lang w:val="uk-UA"/>
        </w:rPr>
        <w:t xml:space="preserve"> </w:t>
      </w:r>
      <w:r w:rsidR="00C54CFF" w:rsidRPr="00252F87">
        <w:rPr>
          <w:szCs w:val="28"/>
          <w:lang w:val="uk-UA"/>
        </w:rPr>
        <w:t>неоднорідної</w:t>
      </w:r>
      <w:r w:rsidR="005160B7" w:rsidRPr="00252F87">
        <w:rPr>
          <w:szCs w:val="28"/>
          <w:lang w:val="uk-UA"/>
        </w:rPr>
        <w:t>.</w:t>
      </w:r>
    </w:p>
    <w:p w14:paraId="31842B5D" w14:textId="77777777" w:rsidR="001E3C62" w:rsidRPr="00252F87" w:rsidRDefault="00A07C0C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36805DFC" w14:textId="77777777" w:rsidR="006E12AE" w:rsidRPr="00C4103B" w:rsidRDefault="006E12AE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4103B">
        <w:rPr>
          <w:szCs w:val="28"/>
          <w:u w:val="single"/>
          <w:lang w:val="uk-UA"/>
        </w:rPr>
        <w:t xml:space="preserve">Контрольні </w:t>
      </w:r>
      <w:r w:rsidR="003D075B" w:rsidRPr="00C4103B">
        <w:rPr>
          <w:szCs w:val="28"/>
          <w:u w:val="single"/>
          <w:lang w:val="uk-UA"/>
        </w:rPr>
        <w:t>за</w:t>
      </w:r>
      <w:r w:rsidRPr="00C4103B">
        <w:rPr>
          <w:szCs w:val="28"/>
          <w:u w:val="single"/>
          <w:lang w:val="uk-UA"/>
        </w:rPr>
        <w:t>питання:</w:t>
      </w:r>
    </w:p>
    <w:p w14:paraId="75A26628" w14:textId="77777777" w:rsidR="006E12AE" w:rsidRPr="00252F87" w:rsidRDefault="006E12AE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ий вигляд </w:t>
      </w:r>
      <w:r w:rsidR="003D075B">
        <w:rPr>
          <w:szCs w:val="28"/>
          <w:lang w:val="uk-UA"/>
        </w:rPr>
        <w:t xml:space="preserve">мають </w:t>
      </w:r>
      <w:r w:rsidRPr="00252F87">
        <w:rPr>
          <w:szCs w:val="28"/>
          <w:lang w:val="uk-UA"/>
        </w:rPr>
        <w:t>формул</w:t>
      </w:r>
      <w:r w:rsidR="003D075B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Крамера і що вони дозволяють визначити?</w:t>
      </w:r>
    </w:p>
    <w:p w14:paraId="72361606" w14:textId="77777777" w:rsidR="006E12AE" w:rsidRPr="00252F87" w:rsidRDefault="006E12AE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базисні та вільні змінні?</w:t>
      </w:r>
    </w:p>
    <w:p w14:paraId="1FF7CA02" w14:textId="77777777" w:rsidR="006E12AE" w:rsidRPr="00252F87" w:rsidRDefault="003D075B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 у</w:t>
      </w:r>
      <w:r w:rsidR="006E12AE" w:rsidRPr="00252F87">
        <w:rPr>
          <w:szCs w:val="28"/>
          <w:lang w:val="uk-UA"/>
        </w:rPr>
        <w:t xml:space="preserve"> загальному випадку знайти розв’язок неоднорідної системи лінійних алгебраїчних рівнянь?</w:t>
      </w:r>
    </w:p>
    <w:p w14:paraId="000D82E0" w14:textId="77777777" w:rsidR="006E12AE" w:rsidRDefault="006E12AE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Що таке фундаментальна система </w:t>
      </w:r>
      <w:proofErr w:type="spellStart"/>
      <w:r w:rsidRPr="00252F87">
        <w:rPr>
          <w:szCs w:val="28"/>
          <w:lang w:val="uk-UA"/>
        </w:rPr>
        <w:t>розв’язків</w:t>
      </w:r>
      <w:proofErr w:type="spellEnd"/>
      <w:r w:rsidRPr="00252F87">
        <w:rPr>
          <w:szCs w:val="28"/>
          <w:lang w:val="uk-UA"/>
        </w:rPr>
        <w:t>?</w:t>
      </w:r>
    </w:p>
    <w:p w14:paraId="21627E2E" w14:textId="77777777" w:rsidR="002D5995" w:rsidRDefault="00CA70E7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У якому випадку фундаментальна система </w:t>
      </w:r>
      <w:proofErr w:type="spellStart"/>
      <w:r>
        <w:rPr>
          <w:szCs w:val="28"/>
          <w:lang w:val="uk-UA"/>
        </w:rPr>
        <w:t>розв’язків</w:t>
      </w:r>
      <w:proofErr w:type="spellEnd"/>
      <w:r>
        <w:rPr>
          <w:szCs w:val="28"/>
          <w:lang w:val="uk-UA"/>
        </w:rPr>
        <w:t xml:space="preserve"> буде порожньою?</w:t>
      </w:r>
    </w:p>
    <w:p w14:paraId="5A8F6408" w14:textId="77777777" w:rsidR="00CA70E7" w:rsidRPr="00252F87" w:rsidRDefault="00CA70E7" w:rsidP="00754222">
      <w:pPr>
        <w:numPr>
          <w:ilvl w:val="0"/>
          <w:numId w:val="29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Скільки векторів може містити фундаментальна система </w:t>
      </w:r>
      <w:proofErr w:type="spellStart"/>
      <w:r>
        <w:rPr>
          <w:szCs w:val="28"/>
          <w:lang w:val="uk-UA"/>
        </w:rPr>
        <w:t>розв’язків</w:t>
      </w:r>
      <w:proofErr w:type="spellEnd"/>
      <w:r>
        <w:rPr>
          <w:szCs w:val="28"/>
          <w:lang w:val="uk-UA"/>
        </w:rPr>
        <w:t xml:space="preserve"> лінійної однорідної системи з 3 рівняннями та 7 невідомими?</w:t>
      </w:r>
    </w:p>
    <w:p w14:paraId="49FD6CA9" w14:textId="77777777" w:rsidR="006E12AE" w:rsidRPr="00252F87" w:rsidRDefault="006E12AE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A3E5C80" w14:textId="77777777" w:rsidR="00A64B46" w:rsidRPr="00C4103B" w:rsidRDefault="003275BD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4103B">
        <w:rPr>
          <w:szCs w:val="28"/>
          <w:u w:val="single"/>
          <w:lang w:val="uk-UA"/>
        </w:rPr>
        <w:t>Завдання для самостійної роботи</w:t>
      </w:r>
    </w:p>
    <w:p w14:paraId="656F4A74" w14:textId="77777777" w:rsidR="00A64B46" w:rsidRPr="00252F87" w:rsidRDefault="00A64B46" w:rsidP="00754222">
      <w:pPr>
        <w:numPr>
          <w:ilvl w:val="0"/>
          <w:numId w:val="22"/>
        </w:numPr>
        <w:spacing w:line="360" w:lineRule="auto"/>
        <w:ind w:hanging="11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овести </w:t>
      </w:r>
      <w:r w:rsidR="00EB6A59" w:rsidRPr="00252F87">
        <w:rPr>
          <w:szCs w:val="28"/>
          <w:lang w:val="uk-UA"/>
        </w:rPr>
        <w:t>вище сформульовані твердження.</w:t>
      </w:r>
    </w:p>
    <w:p w14:paraId="79882791" w14:textId="77777777" w:rsidR="002A237F" w:rsidRPr="00252F87" w:rsidRDefault="003D075B" w:rsidP="00754222">
      <w:pPr>
        <w:numPr>
          <w:ilvl w:val="0"/>
          <w:numId w:val="22"/>
        </w:numPr>
        <w:spacing w:line="360" w:lineRule="auto"/>
        <w:ind w:hanging="11"/>
        <w:jc w:val="both"/>
        <w:rPr>
          <w:szCs w:val="28"/>
          <w:lang w:val="uk-UA"/>
        </w:rPr>
      </w:pPr>
      <w:r>
        <w:rPr>
          <w:szCs w:val="28"/>
          <w:lang w:val="uk-UA"/>
        </w:rPr>
        <w:t>Опрацювати</w:t>
      </w:r>
      <w:r w:rsidR="000E2A99" w:rsidRPr="00252F87">
        <w:rPr>
          <w:szCs w:val="28"/>
          <w:lang w:val="uk-UA"/>
        </w:rPr>
        <w:t xml:space="preserve"> методи Гауса та </w:t>
      </w:r>
      <w:proofErr w:type="spellStart"/>
      <w:r w:rsidR="000E2A99" w:rsidRPr="00252F87">
        <w:rPr>
          <w:szCs w:val="28"/>
          <w:lang w:val="uk-UA"/>
        </w:rPr>
        <w:t>Жордана</w:t>
      </w:r>
      <w:proofErr w:type="spellEnd"/>
      <w:r w:rsidR="000E2A99" w:rsidRPr="00252F87">
        <w:rPr>
          <w:szCs w:val="28"/>
          <w:lang w:val="uk-UA"/>
        </w:rPr>
        <w:t>-</w:t>
      </w:r>
      <w:r w:rsidR="00A64B46" w:rsidRPr="00252F87">
        <w:rPr>
          <w:szCs w:val="28"/>
          <w:lang w:val="uk-UA"/>
        </w:rPr>
        <w:t>Гауса</w:t>
      </w:r>
      <w:r w:rsidR="0012515E" w:rsidRPr="00252F87">
        <w:rPr>
          <w:szCs w:val="28"/>
          <w:lang w:val="uk-UA"/>
        </w:rPr>
        <w:t>.</w:t>
      </w:r>
    </w:p>
    <w:p w14:paraId="7762E74C" w14:textId="77777777" w:rsidR="007C7931" w:rsidRPr="004B5AEC" w:rsidRDefault="007C7931" w:rsidP="00754222">
      <w:pPr>
        <w:numPr>
          <w:ilvl w:val="0"/>
          <w:numId w:val="22"/>
        </w:numPr>
        <w:spacing w:line="360" w:lineRule="auto"/>
        <w:ind w:hanging="11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ереконатися в еквівалентності </w:t>
      </w:r>
      <w:r w:rsidR="000E2A99" w:rsidRPr="00252F87">
        <w:rPr>
          <w:szCs w:val="28"/>
          <w:lang w:val="uk-UA"/>
        </w:rPr>
        <w:t xml:space="preserve">співвідношень </w:t>
      </w:r>
      <w:r w:rsidRPr="004B5AEC">
        <w:rPr>
          <w:szCs w:val="28"/>
          <w:lang w:val="uk-UA"/>
        </w:rPr>
        <w:t>(</w:t>
      </w:r>
      <w:r w:rsidR="004B5AEC" w:rsidRPr="004B5AEC">
        <w:rPr>
          <w:szCs w:val="28"/>
        </w:rPr>
        <w:t>2.10</w:t>
      </w:r>
      <w:r w:rsidRPr="004B5AEC">
        <w:rPr>
          <w:szCs w:val="28"/>
          <w:lang w:val="uk-UA"/>
        </w:rPr>
        <w:t>) та (</w:t>
      </w:r>
      <w:r w:rsidR="004B5AEC" w:rsidRPr="004B5AEC">
        <w:rPr>
          <w:szCs w:val="28"/>
        </w:rPr>
        <w:t>2.12</w:t>
      </w:r>
      <w:r w:rsidRPr="004B5AEC">
        <w:rPr>
          <w:szCs w:val="28"/>
          <w:lang w:val="uk-UA"/>
        </w:rPr>
        <w:t>)</w:t>
      </w:r>
      <w:r w:rsidR="0012515E" w:rsidRPr="004B5AEC">
        <w:rPr>
          <w:szCs w:val="28"/>
          <w:lang w:val="uk-UA"/>
        </w:rPr>
        <w:t>.</w:t>
      </w:r>
    </w:p>
    <w:p w14:paraId="2850581B" w14:textId="77777777" w:rsidR="007C7931" w:rsidRPr="00252F87" w:rsidRDefault="003D075B" w:rsidP="00754222">
      <w:pPr>
        <w:numPr>
          <w:ilvl w:val="0"/>
          <w:numId w:val="22"/>
        </w:numPr>
        <w:spacing w:line="360" w:lineRule="auto"/>
        <w:ind w:hanging="11"/>
        <w:jc w:val="both"/>
        <w:rPr>
          <w:szCs w:val="28"/>
          <w:lang w:val="uk-UA"/>
        </w:rPr>
      </w:pPr>
      <w:r>
        <w:rPr>
          <w:szCs w:val="28"/>
          <w:lang w:val="uk-UA"/>
        </w:rPr>
        <w:t>З</w:t>
      </w:r>
      <w:r w:rsidRPr="003D075B">
        <w:rPr>
          <w:szCs w:val="28"/>
        </w:rPr>
        <w:t>’</w:t>
      </w:r>
      <w:r>
        <w:rPr>
          <w:szCs w:val="28"/>
          <w:lang w:val="uk-UA"/>
        </w:rPr>
        <w:t>ясувати</w:t>
      </w:r>
      <w:r w:rsidR="007C7931" w:rsidRPr="00252F87">
        <w:rPr>
          <w:szCs w:val="28"/>
          <w:lang w:val="uk-UA"/>
        </w:rPr>
        <w:t xml:space="preserve">, що буде у випадку, коли </w:t>
      </w:r>
      <w:r w:rsidR="008220F0" w:rsidRPr="00252F87">
        <w:rPr>
          <w:szCs w:val="28"/>
          <w:lang w:val="uk-UA"/>
        </w:rPr>
        <w:t xml:space="preserve">у формулах Крамера </w:t>
      </w:r>
      <w:r w:rsidR="00385E75" w:rsidRPr="00252F87">
        <w:rPr>
          <w:position w:val="-6"/>
          <w:szCs w:val="28"/>
          <w:lang w:val="uk-UA"/>
        </w:rPr>
        <w:object w:dxaOrig="1040" w:dyaOrig="300" w14:anchorId="349C7075">
          <v:shape id="_x0000_i1546" type="#_x0000_t75" style="width:50.65pt;height:15.4pt" o:ole="">
            <v:imagedata r:id="rId1040" o:title=""/>
          </v:shape>
          <o:OLEObject Type="Embed" ProgID="Equation.DSMT4" ShapeID="_x0000_i1546" DrawAspect="Content" ObjectID="_1692009354" r:id="rId1041"/>
        </w:object>
      </w:r>
      <w:r w:rsidR="0012515E" w:rsidRPr="00252F87">
        <w:rPr>
          <w:szCs w:val="28"/>
          <w:lang w:val="uk-UA"/>
        </w:rPr>
        <w:t>.</w:t>
      </w:r>
    </w:p>
    <w:p w14:paraId="2D50C346" w14:textId="77777777" w:rsidR="007C7931" w:rsidRPr="00252F87" w:rsidRDefault="007C7931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E602881" w14:textId="77777777" w:rsidR="0021312E" w:rsidRPr="0021312E" w:rsidRDefault="0073320F" w:rsidP="0021312E">
      <w:pPr>
        <w:spacing w:line="360" w:lineRule="auto"/>
        <w:ind w:firstLine="709"/>
        <w:jc w:val="both"/>
        <w:rPr>
          <w:szCs w:val="28"/>
        </w:rPr>
      </w:pPr>
      <w:r w:rsidRPr="00C4103B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>: [1], с. 75-87; [2], с. 68-70, 156-160; [3], с. 20-28</w:t>
      </w:r>
      <w:r w:rsidR="0021312E">
        <w:rPr>
          <w:szCs w:val="28"/>
          <w:lang w:val="uk-UA"/>
        </w:rPr>
        <w:t>, 123-125; [4], с. 68-76, 44-47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96</w:t>
      </w:r>
      <w:r w:rsidR="0021312E">
        <w:rPr>
          <w:szCs w:val="28"/>
        </w:rPr>
        <w:t>-</w:t>
      </w:r>
      <w:r w:rsidR="0021312E" w:rsidRPr="0021312E">
        <w:rPr>
          <w:szCs w:val="28"/>
        </w:rPr>
        <w:t>116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9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45</w:t>
      </w:r>
      <w:r w:rsidR="0021312E">
        <w:rPr>
          <w:szCs w:val="28"/>
        </w:rPr>
        <w:t>-</w:t>
      </w:r>
      <w:r w:rsidR="0021312E" w:rsidRPr="0021312E">
        <w:rPr>
          <w:szCs w:val="28"/>
        </w:rPr>
        <w:t>49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21</w:t>
      </w:r>
      <w:r w:rsidR="0021312E">
        <w:rPr>
          <w:szCs w:val="28"/>
        </w:rPr>
        <w:t>-</w:t>
      </w:r>
      <w:r w:rsidR="0021312E" w:rsidRPr="0021312E">
        <w:rPr>
          <w:szCs w:val="28"/>
        </w:rPr>
        <w:t>30.</w:t>
      </w:r>
    </w:p>
    <w:p w14:paraId="19FE88B3" w14:textId="77777777" w:rsidR="001E3C62" w:rsidRPr="0021312E" w:rsidRDefault="001E3C62" w:rsidP="00957B6A">
      <w:pPr>
        <w:spacing w:line="360" w:lineRule="auto"/>
        <w:ind w:firstLine="709"/>
        <w:jc w:val="both"/>
        <w:rPr>
          <w:szCs w:val="28"/>
        </w:rPr>
      </w:pPr>
    </w:p>
    <w:p w14:paraId="54CEF878" w14:textId="77777777" w:rsidR="002169A0" w:rsidRDefault="00A07C0C" w:rsidP="00A07C0C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br w:type="page"/>
      </w:r>
      <w:r w:rsidR="002169A0">
        <w:rPr>
          <w:szCs w:val="28"/>
        </w:rPr>
        <w:lastRenderedPageBreak/>
        <w:t>Тест «Так</w:t>
      </w:r>
      <w:r w:rsidR="002169A0" w:rsidRPr="006D5C8E">
        <w:rPr>
          <w:szCs w:val="28"/>
        </w:rPr>
        <w:t>/</w:t>
      </w:r>
      <w:r w:rsidR="002169A0">
        <w:rPr>
          <w:szCs w:val="28"/>
          <w:lang w:val="uk-UA"/>
        </w:rPr>
        <w:t>ні» для самоперевірки знань студентів.</w:t>
      </w:r>
    </w:p>
    <w:p w14:paraId="231EEB56" w14:textId="77777777" w:rsidR="002169A0" w:rsidRDefault="00F07FD8" w:rsidP="00135707">
      <w:pPr>
        <w:pStyle w:val="af"/>
        <w:numPr>
          <w:ilvl w:val="0"/>
          <w:numId w:val="42"/>
        </w:numPr>
        <w:spacing w:line="360" w:lineRule="auto"/>
        <w:jc w:val="both"/>
      </w:pPr>
      <w:r>
        <w:t>Чи вірне</w:t>
      </w:r>
      <w:r w:rsidR="002169A0">
        <w:t xml:space="preserve"> твердження, що фундаментальна система </w:t>
      </w:r>
      <w:proofErr w:type="spellStart"/>
      <w:r w:rsidR="002169A0">
        <w:t>розв’язків</w:t>
      </w:r>
      <w:proofErr w:type="spellEnd"/>
      <w:r w:rsidR="002169A0">
        <w:t xml:space="preserve"> алгебраїчної системи з трьох рівнянь та семи невідомих містить п’ять векторів</w:t>
      </w:r>
      <w:r>
        <w:t xml:space="preserve"> </w:t>
      </w:r>
      <w:r w:rsidR="002169A0">
        <w:t>?</w:t>
      </w:r>
    </w:p>
    <w:p w14:paraId="7437109D" w14:textId="77777777" w:rsidR="002169A0" w:rsidRDefault="00F07FD8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lang w:val="uk-UA"/>
        </w:rPr>
        <w:t>Чи вірне</w:t>
      </w:r>
      <w:r w:rsidR="002169A0" w:rsidRPr="002169A0">
        <w:rPr>
          <w:lang w:val="uk-UA"/>
        </w:rPr>
        <w:t xml:space="preserve"> твердження, що </w:t>
      </w:r>
      <w:r w:rsidR="002169A0" w:rsidRPr="00252F87">
        <w:rPr>
          <w:szCs w:val="28"/>
          <w:lang w:val="uk-UA"/>
        </w:rPr>
        <w:t xml:space="preserve">сума будь-якого розв’язку неоднорідної системи з будь-яким </w:t>
      </w:r>
      <w:proofErr w:type="spellStart"/>
      <w:r w:rsidR="002169A0" w:rsidRPr="00252F87">
        <w:rPr>
          <w:szCs w:val="28"/>
          <w:lang w:val="uk-UA"/>
        </w:rPr>
        <w:t>розв’язком</w:t>
      </w:r>
      <w:proofErr w:type="spellEnd"/>
      <w:r w:rsidR="002169A0" w:rsidRPr="00252F87">
        <w:rPr>
          <w:szCs w:val="28"/>
          <w:lang w:val="uk-UA"/>
        </w:rPr>
        <w:t xml:space="preserve">  відповідної однорідної системи є </w:t>
      </w:r>
      <w:proofErr w:type="spellStart"/>
      <w:r w:rsidR="002169A0" w:rsidRPr="00252F87">
        <w:rPr>
          <w:szCs w:val="28"/>
          <w:lang w:val="uk-UA"/>
        </w:rPr>
        <w:t>розв’язком</w:t>
      </w:r>
      <w:proofErr w:type="spellEnd"/>
      <w:r w:rsidR="002169A0" w:rsidRPr="00252F87">
        <w:rPr>
          <w:szCs w:val="28"/>
          <w:lang w:val="uk-UA"/>
        </w:rPr>
        <w:t xml:space="preserve"> неоднорідної системи</w:t>
      </w:r>
      <w:r>
        <w:rPr>
          <w:szCs w:val="28"/>
          <w:lang w:val="uk-UA"/>
        </w:rPr>
        <w:t xml:space="preserve"> </w:t>
      </w:r>
      <w:r w:rsidR="002169A0">
        <w:rPr>
          <w:szCs w:val="28"/>
          <w:lang w:val="uk-UA"/>
        </w:rPr>
        <w:t>?</w:t>
      </w:r>
    </w:p>
    <w:p w14:paraId="7F855716" w14:textId="77777777" w:rsidR="002169A0" w:rsidRDefault="00F07FD8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lang w:val="uk-UA"/>
        </w:rPr>
        <w:t>Чи вірне</w:t>
      </w:r>
      <w:r w:rsidRPr="002169A0">
        <w:rPr>
          <w:lang w:val="uk-UA"/>
        </w:rPr>
        <w:t xml:space="preserve"> твердження</w:t>
      </w:r>
      <w:r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, що </w:t>
      </w:r>
      <w:r w:rsidR="002169A0" w:rsidRPr="00252F87">
        <w:rPr>
          <w:szCs w:val="28"/>
          <w:lang w:val="uk-UA"/>
        </w:rPr>
        <w:t xml:space="preserve">різниця двох довільних </w:t>
      </w:r>
      <w:proofErr w:type="spellStart"/>
      <w:r w:rsidR="002169A0" w:rsidRPr="00252F87">
        <w:rPr>
          <w:szCs w:val="28"/>
          <w:lang w:val="uk-UA"/>
        </w:rPr>
        <w:t>розв’язків</w:t>
      </w:r>
      <w:proofErr w:type="spellEnd"/>
      <w:r w:rsidR="002169A0" w:rsidRPr="00252F87">
        <w:rPr>
          <w:szCs w:val="28"/>
          <w:lang w:val="uk-UA"/>
        </w:rPr>
        <w:t xml:space="preserve"> неоднорідної системи є </w:t>
      </w:r>
      <w:proofErr w:type="spellStart"/>
      <w:r w:rsidR="002169A0" w:rsidRPr="00252F87">
        <w:rPr>
          <w:szCs w:val="28"/>
          <w:lang w:val="uk-UA"/>
        </w:rPr>
        <w:t>розв’язком</w:t>
      </w:r>
      <w:proofErr w:type="spellEnd"/>
      <w:r w:rsidR="002169A0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не</w:t>
      </w:r>
      <w:r w:rsidR="002169A0" w:rsidRPr="00252F87">
        <w:rPr>
          <w:szCs w:val="28"/>
          <w:lang w:val="uk-UA"/>
        </w:rPr>
        <w:t>однорідної системи</w:t>
      </w:r>
      <w:r>
        <w:rPr>
          <w:szCs w:val="28"/>
          <w:lang w:val="uk-UA"/>
        </w:rPr>
        <w:t xml:space="preserve"> ?</w:t>
      </w:r>
    </w:p>
    <w:p w14:paraId="396AD12B" w14:textId="77777777" w:rsidR="00F07FD8" w:rsidRDefault="00F07FD8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lang w:val="uk-UA"/>
        </w:rPr>
        <w:t>Чи вірне</w:t>
      </w:r>
      <w:r w:rsidRPr="002169A0">
        <w:rPr>
          <w:lang w:val="uk-UA"/>
        </w:rPr>
        <w:t xml:space="preserve"> твердження</w:t>
      </w:r>
      <w:r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, що </w:t>
      </w:r>
      <w:r w:rsidRPr="00252F87">
        <w:rPr>
          <w:szCs w:val="28"/>
          <w:lang w:val="uk-UA"/>
        </w:rPr>
        <w:t>сума частинного розв’язку неоднорідної системи і загального розв’язку відповідної однорідної дає загальний розв’язок однорідної</w:t>
      </w:r>
      <w:r>
        <w:rPr>
          <w:szCs w:val="28"/>
          <w:lang w:val="uk-UA"/>
        </w:rPr>
        <w:t xml:space="preserve"> системи ?</w:t>
      </w:r>
    </w:p>
    <w:p w14:paraId="51E720EF" w14:textId="77777777" w:rsidR="00F07FD8" w:rsidRPr="00F07FD8" w:rsidRDefault="00F07FD8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lang w:val="uk-UA"/>
        </w:rPr>
        <w:t>Чи вірне</w:t>
      </w:r>
      <w:r w:rsidRPr="002169A0">
        <w:rPr>
          <w:lang w:val="uk-UA"/>
        </w:rPr>
        <w:t xml:space="preserve"> твердження</w:t>
      </w:r>
      <w:r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, що </w:t>
      </w:r>
      <w:r w:rsidRPr="00F07FD8">
        <w:rPr>
          <w:lang w:val="uk-UA"/>
        </w:rPr>
        <w:t xml:space="preserve">фундаментальна система </w:t>
      </w:r>
      <w:proofErr w:type="spellStart"/>
      <w:r w:rsidRPr="00F07FD8">
        <w:rPr>
          <w:lang w:val="uk-UA"/>
        </w:rPr>
        <w:t>розв’язків</w:t>
      </w:r>
      <w:proofErr w:type="spellEnd"/>
      <w:r w:rsidRPr="00F07FD8">
        <w:rPr>
          <w:lang w:val="uk-UA"/>
        </w:rPr>
        <w:t xml:space="preserve"> алгебраїчної системи</w:t>
      </w:r>
      <w:r>
        <w:rPr>
          <w:lang w:val="uk-UA"/>
        </w:rPr>
        <w:t xml:space="preserve"> містить лінійно залежні розв</w:t>
      </w:r>
      <w:r w:rsidRPr="00F07FD8">
        <w:rPr>
          <w:lang w:val="uk-UA"/>
        </w:rPr>
        <w:t>’</w:t>
      </w:r>
      <w:r>
        <w:rPr>
          <w:lang w:val="uk-UA"/>
        </w:rPr>
        <w:t>язки ?</w:t>
      </w:r>
    </w:p>
    <w:p w14:paraId="2AE74126" w14:textId="77777777" w:rsidR="00F07FD8" w:rsidRDefault="00F07FD8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lang w:val="uk-UA"/>
        </w:rPr>
        <w:t>Чи вірне</w:t>
      </w:r>
      <w:r w:rsidRPr="002169A0">
        <w:rPr>
          <w:lang w:val="uk-UA"/>
        </w:rPr>
        <w:t xml:space="preserve"> твердження</w:t>
      </w:r>
      <w:r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, що ранг</w:t>
      </w:r>
      <w:r w:rsidR="009A1BC1">
        <w:rPr>
          <w:szCs w:val="28"/>
          <w:lang w:val="uk-UA"/>
        </w:rPr>
        <w:t xml:space="preserve"> матриці визначає кількість лінійно незалежних змінних в системі ?</w:t>
      </w:r>
    </w:p>
    <w:p w14:paraId="04BB1DDC" w14:textId="77777777" w:rsidR="009A1BC1" w:rsidRDefault="009A1BC1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розв</w:t>
      </w:r>
      <w:r w:rsidRPr="009A1BC1">
        <w:rPr>
          <w:szCs w:val="28"/>
          <w:lang w:val="uk-UA"/>
        </w:rPr>
        <w:t>’</w:t>
      </w:r>
      <w:r>
        <w:rPr>
          <w:szCs w:val="28"/>
          <w:lang w:val="uk-UA"/>
        </w:rPr>
        <w:t>язок квадратної матриці існує і єдиний, якщо основна матриця системи вироджена ?</w:t>
      </w:r>
    </w:p>
    <w:p w14:paraId="1975263D" w14:textId="77777777" w:rsidR="004F3A05" w:rsidRDefault="004F3A05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Чи вірне твердження, що визначена система має декілька </w:t>
      </w:r>
      <w:proofErr w:type="spellStart"/>
      <w:r>
        <w:rPr>
          <w:szCs w:val="28"/>
          <w:lang w:val="uk-UA"/>
        </w:rPr>
        <w:t>розв</w:t>
      </w:r>
      <w:r w:rsidR="002D5995">
        <w:rPr>
          <w:szCs w:val="28"/>
          <w:lang w:val="uk-UA"/>
        </w:rPr>
        <w:t>’</w:t>
      </w:r>
      <w:r>
        <w:rPr>
          <w:szCs w:val="28"/>
          <w:lang w:val="uk-UA"/>
        </w:rPr>
        <w:t>язків</w:t>
      </w:r>
      <w:proofErr w:type="spellEnd"/>
      <w:r>
        <w:rPr>
          <w:szCs w:val="28"/>
          <w:lang w:val="uk-UA"/>
        </w:rPr>
        <w:t xml:space="preserve"> ?</w:t>
      </w:r>
    </w:p>
    <w:p w14:paraId="3E48B72B" w14:textId="77777777" w:rsidR="004F3A05" w:rsidRDefault="004F3A05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у сумісній системі ранг основної матриці менше рангу розширеної матриці ?</w:t>
      </w:r>
    </w:p>
    <w:p w14:paraId="06A7D1A1" w14:textId="77777777" w:rsidR="004F3A05" w:rsidRDefault="004F3A05" w:rsidP="00135707">
      <w:pPr>
        <w:numPr>
          <w:ilvl w:val="0"/>
          <w:numId w:val="42"/>
        </w:num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Чи можна методом </w:t>
      </w:r>
      <w:proofErr w:type="spellStart"/>
      <w:r>
        <w:rPr>
          <w:szCs w:val="28"/>
          <w:lang w:val="uk-UA"/>
        </w:rPr>
        <w:t>Жордана</w:t>
      </w:r>
      <w:proofErr w:type="spellEnd"/>
      <w:r w:rsidR="00135707">
        <w:rPr>
          <w:szCs w:val="28"/>
          <w:lang w:val="uk-UA"/>
        </w:rPr>
        <w:t>-</w:t>
      </w:r>
      <w:r>
        <w:rPr>
          <w:szCs w:val="28"/>
          <w:lang w:val="uk-UA"/>
        </w:rPr>
        <w:t>Гауса знайти розв</w:t>
      </w:r>
      <w:r w:rsidR="002D5995">
        <w:rPr>
          <w:szCs w:val="28"/>
          <w:lang w:val="uk-UA"/>
        </w:rPr>
        <w:t>’</w:t>
      </w:r>
      <w:r>
        <w:rPr>
          <w:szCs w:val="28"/>
          <w:lang w:val="uk-UA"/>
        </w:rPr>
        <w:t>язок однорідної системи ?</w:t>
      </w:r>
    </w:p>
    <w:p w14:paraId="6F21BB44" w14:textId="77777777" w:rsidR="00135707" w:rsidRPr="00135707" w:rsidRDefault="00135707" w:rsidP="002169A0">
      <w:pPr>
        <w:spacing w:line="360" w:lineRule="auto"/>
        <w:ind w:left="1429"/>
        <w:jc w:val="both"/>
        <w:rPr>
          <w:lang w:val="uk-UA"/>
        </w:rPr>
      </w:pPr>
    </w:p>
    <w:p w14:paraId="7C1A1F3A" w14:textId="77777777" w:rsidR="002169A0" w:rsidRDefault="002169A0" w:rsidP="002169A0">
      <w:pPr>
        <w:spacing w:line="360" w:lineRule="auto"/>
        <w:ind w:left="1429"/>
        <w:jc w:val="both"/>
        <w:rPr>
          <w:u w:val="single"/>
          <w:lang w:val="uk-UA"/>
        </w:rPr>
      </w:pPr>
      <w:r w:rsidRPr="000E5A95">
        <w:rPr>
          <w:u w:val="single"/>
          <w:lang w:val="uk-UA"/>
        </w:rPr>
        <w:t>Відповіді</w:t>
      </w:r>
    </w:p>
    <w:p w14:paraId="112CFA45" w14:textId="77777777" w:rsidR="001E3C62" w:rsidRPr="007418A3" w:rsidRDefault="002169A0" w:rsidP="00080444">
      <w:pPr>
        <w:spacing w:line="360" w:lineRule="auto"/>
        <w:jc w:val="center"/>
        <w:rPr>
          <w:b/>
          <w:szCs w:val="28"/>
          <w:lang w:val="uk-UA"/>
        </w:rPr>
      </w:pPr>
      <w:r>
        <w:rPr>
          <w:lang w:val="uk-UA"/>
        </w:rPr>
        <w:t xml:space="preserve">1.Ні. 2. Так. 3. Ні. 4. </w:t>
      </w:r>
      <w:r w:rsidR="00F07FD8">
        <w:rPr>
          <w:lang w:val="uk-UA"/>
        </w:rPr>
        <w:t>Ні</w:t>
      </w:r>
      <w:r>
        <w:rPr>
          <w:lang w:val="uk-UA"/>
        </w:rPr>
        <w:t xml:space="preserve">. 5. </w:t>
      </w:r>
      <w:r w:rsidR="00F07FD8">
        <w:rPr>
          <w:lang w:val="uk-UA"/>
        </w:rPr>
        <w:t>Ні</w:t>
      </w:r>
      <w:r>
        <w:rPr>
          <w:lang w:val="uk-UA"/>
        </w:rPr>
        <w:t>. 6. Так. 7. Ні. 8. Ні. 9. Ні. 10. Так.</w:t>
      </w:r>
      <w:r w:rsidR="00BA7928" w:rsidRPr="00252F87">
        <w:rPr>
          <w:lang w:val="uk-UA"/>
        </w:rPr>
        <w:br w:type="page"/>
      </w:r>
      <w:bookmarkStart w:id="25" w:name="_Toc348903595"/>
      <w:r w:rsidR="007418A3" w:rsidRPr="007418A3">
        <w:rPr>
          <w:b/>
          <w:lang w:val="uk-UA"/>
        </w:rPr>
        <w:lastRenderedPageBreak/>
        <w:t xml:space="preserve">3. </w:t>
      </w:r>
      <w:r w:rsidR="00E90BB8" w:rsidRPr="007418A3">
        <w:rPr>
          <w:b/>
          <w:lang w:val="uk-UA"/>
        </w:rPr>
        <w:t>ЕЛЕМЕНТИ ВЕКТОРНОЇ АЛГЕБРИ</w:t>
      </w:r>
      <w:bookmarkEnd w:id="25"/>
    </w:p>
    <w:p w14:paraId="0589E8D6" w14:textId="77777777" w:rsidR="001E3C62" w:rsidRPr="00252F87" w:rsidRDefault="001E3C62" w:rsidP="007E0385">
      <w:pPr>
        <w:pStyle w:val="2"/>
        <w:spacing w:after="560" w:line="360" w:lineRule="auto"/>
      </w:pPr>
      <w:bookmarkStart w:id="26" w:name="_Toc348903596"/>
      <w:bookmarkStart w:id="27" w:name="_Toc37070685"/>
      <w:r w:rsidRPr="00252F87">
        <w:t>3.1</w:t>
      </w:r>
      <w:r w:rsidR="009915FE">
        <w:t>.</w:t>
      </w:r>
      <w:r w:rsidRPr="00252F87">
        <w:t xml:space="preserve"> </w:t>
      </w:r>
      <w:r w:rsidR="00AA29D4" w:rsidRPr="00252F87">
        <w:t>Вектори н</w:t>
      </w:r>
      <w:r w:rsidR="002743D1">
        <w:t>а площині та у</w:t>
      </w:r>
      <w:r w:rsidR="009915FE">
        <w:t xml:space="preserve"> просторі. </w:t>
      </w:r>
      <w:r w:rsidR="00AA29D4" w:rsidRPr="00252F87">
        <w:t>Операції</w:t>
      </w:r>
      <w:r w:rsidR="009915FE">
        <w:t xml:space="preserve"> над</w:t>
      </w:r>
      <w:r w:rsidR="00E90BB8" w:rsidRPr="00252F87">
        <w:t xml:space="preserve"> вектора</w:t>
      </w:r>
      <w:r w:rsidR="009915FE">
        <w:t>ми</w:t>
      </w:r>
      <w:bookmarkEnd w:id="26"/>
      <w:bookmarkEnd w:id="27"/>
    </w:p>
    <w:p w14:paraId="16B5FCF6" w14:textId="77777777" w:rsidR="00AA29D4" w:rsidRPr="00252F87" w:rsidRDefault="009915FE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</w:t>
      </w:r>
      <w:r w:rsidR="00E90BB8" w:rsidRPr="00252F87">
        <w:rPr>
          <w:szCs w:val="28"/>
          <w:lang w:val="uk-UA"/>
        </w:rPr>
        <w:t xml:space="preserve"> </w:t>
      </w:r>
      <w:r w:rsidR="0030078A" w:rsidRPr="00252F87">
        <w:rPr>
          <w:szCs w:val="28"/>
          <w:lang w:val="uk-UA"/>
        </w:rPr>
        <w:t xml:space="preserve">першій темі вже </w:t>
      </w:r>
      <w:r w:rsidR="00E90BB8" w:rsidRPr="00252F87">
        <w:rPr>
          <w:szCs w:val="28"/>
          <w:lang w:val="uk-UA"/>
        </w:rPr>
        <w:t>розглядалося</w:t>
      </w:r>
      <w:r w:rsidR="0030078A" w:rsidRPr="00252F87">
        <w:rPr>
          <w:szCs w:val="28"/>
          <w:lang w:val="uk-UA"/>
        </w:rPr>
        <w:t xml:space="preserve"> </w:t>
      </w:r>
      <w:r w:rsidR="00E90BB8" w:rsidRPr="00252F87">
        <w:rPr>
          <w:szCs w:val="28"/>
          <w:lang w:val="uk-UA"/>
        </w:rPr>
        <w:t xml:space="preserve">поняття </w:t>
      </w:r>
      <w:proofErr w:type="spellStart"/>
      <w:r w:rsidR="00E90BB8" w:rsidRPr="00252F87">
        <w:rPr>
          <w:szCs w:val="28"/>
          <w:lang w:val="uk-UA"/>
        </w:rPr>
        <w:t>вектора</w:t>
      </w:r>
      <w:proofErr w:type="spellEnd"/>
      <w:r w:rsidR="00E90BB8" w:rsidRPr="00252F87">
        <w:rPr>
          <w:szCs w:val="28"/>
          <w:lang w:val="uk-UA"/>
        </w:rPr>
        <w:t xml:space="preserve"> при введенні матриць</w:t>
      </w:r>
      <w:r w:rsidR="0030078A" w:rsidRPr="00252F87">
        <w:rPr>
          <w:szCs w:val="28"/>
          <w:lang w:val="uk-UA"/>
        </w:rPr>
        <w:t>, один з порядків яких дорівнював одиниці. Це були алгебраїчні вектори, тобто набори чисел.</w:t>
      </w:r>
    </w:p>
    <w:p w14:paraId="5EB62B14" w14:textId="77777777" w:rsidR="0030078A" w:rsidRPr="00252F87" w:rsidRDefault="009915FE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</w:t>
      </w:r>
      <w:r w:rsidR="0030078A" w:rsidRPr="00252F87">
        <w:rPr>
          <w:szCs w:val="28"/>
          <w:lang w:val="uk-UA"/>
        </w:rPr>
        <w:t xml:space="preserve"> векторній алгебрі розглядаються </w:t>
      </w:r>
      <w:r w:rsidR="0030078A" w:rsidRPr="00252F87">
        <w:rPr>
          <w:b/>
          <w:szCs w:val="28"/>
          <w:lang w:val="uk-UA"/>
        </w:rPr>
        <w:t>вектори</w:t>
      </w:r>
      <w:r w:rsidR="0030078A" w:rsidRPr="00252F87">
        <w:rPr>
          <w:szCs w:val="28"/>
          <w:lang w:val="uk-UA"/>
        </w:rPr>
        <w:t xml:space="preserve"> з іншої точки зору. Це </w:t>
      </w:r>
      <w:r w:rsidR="0030078A" w:rsidRPr="00252F87">
        <w:rPr>
          <w:b/>
          <w:szCs w:val="28"/>
          <w:lang w:val="uk-UA"/>
        </w:rPr>
        <w:t>величини</w:t>
      </w:r>
      <w:r w:rsidR="003472E5" w:rsidRPr="00252F87">
        <w:rPr>
          <w:szCs w:val="28"/>
          <w:lang w:val="uk-UA"/>
        </w:rPr>
        <w:t>, які</w:t>
      </w:r>
      <w:r>
        <w:rPr>
          <w:szCs w:val="28"/>
          <w:lang w:val="uk-UA"/>
        </w:rPr>
        <w:t xml:space="preserve">, </w:t>
      </w:r>
      <w:r w:rsidR="0030078A" w:rsidRPr="00252F87">
        <w:rPr>
          <w:szCs w:val="28"/>
          <w:lang w:val="uk-UA"/>
        </w:rPr>
        <w:t xml:space="preserve">крім свого </w:t>
      </w:r>
      <w:r w:rsidR="0030078A" w:rsidRPr="00252F87">
        <w:rPr>
          <w:b/>
          <w:szCs w:val="28"/>
          <w:lang w:val="uk-UA"/>
        </w:rPr>
        <w:t>чисельного значення</w:t>
      </w:r>
      <w:r w:rsidR="0030078A" w:rsidRPr="00252F87">
        <w:rPr>
          <w:szCs w:val="28"/>
          <w:lang w:val="uk-UA"/>
        </w:rPr>
        <w:t xml:space="preserve">, характеризуються ще й </w:t>
      </w:r>
      <w:r>
        <w:rPr>
          <w:b/>
          <w:szCs w:val="28"/>
          <w:lang w:val="uk-UA"/>
        </w:rPr>
        <w:t>напрям</w:t>
      </w:r>
      <w:r w:rsidR="0030078A" w:rsidRPr="00252F87">
        <w:rPr>
          <w:b/>
          <w:szCs w:val="28"/>
          <w:lang w:val="uk-UA"/>
        </w:rPr>
        <w:t>ом</w:t>
      </w:r>
      <w:r w:rsidR="0030078A" w:rsidRPr="00252F87">
        <w:rPr>
          <w:szCs w:val="28"/>
          <w:lang w:val="uk-UA"/>
        </w:rPr>
        <w:t>.</w:t>
      </w:r>
    </w:p>
    <w:p w14:paraId="0D9F8392" w14:textId="77777777" w:rsidR="001E3C62" w:rsidRDefault="00A05DE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Геометричним вектором</w:t>
      </w:r>
      <w:r w:rsidRPr="00252F87">
        <w:rPr>
          <w:szCs w:val="28"/>
          <w:lang w:val="uk-UA"/>
        </w:rPr>
        <w:t xml:space="preserve"> (далі скорочено просто </w:t>
      </w:r>
      <w:r w:rsidRPr="00252F87">
        <w:rPr>
          <w:b/>
          <w:szCs w:val="28"/>
          <w:lang w:val="uk-UA"/>
        </w:rPr>
        <w:t>вектор</w:t>
      </w:r>
      <w:r w:rsidR="00E90BB8" w:rsidRPr="00252F87">
        <w:rPr>
          <w:b/>
          <w:szCs w:val="28"/>
          <w:lang w:val="uk-UA"/>
        </w:rPr>
        <w:t>ом</w:t>
      </w:r>
      <w:r w:rsidRPr="00252F87">
        <w:rPr>
          <w:szCs w:val="28"/>
          <w:lang w:val="uk-UA"/>
        </w:rPr>
        <w:t xml:space="preserve">) </w:t>
      </w:r>
      <w:r w:rsidR="00E90BB8" w:rsidRPr="00252F87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напрямлений відрізок, тобто відрізок, який має початок та кінець. Іншими словами – це </w:t>
      </w:r>
      <w:r w:rsidRPr="00252F87">
        <w:rPr>
          <w:b/>
          <w:szCs w:val="28"/>
          <w:lang w:val="uk-UA"/>
        </w:rPr>
        <w:t xml:space="preserve">впорядкована пара точок </w:t>
      </w:r>
      <w:r w:rsidRPr="00252F87">
        <w:rPr>
          <w:szCs w:val="28"/>
          <w:lang w:val="uk-UA"/>
        </w:rPr>
        <w:t>простору А та В</w:t>
      </w:r>
      <w:r w:rsidR="00F210BD">
        <w:rPr>
          <w:szCs w:val="28"/>
          <w:lang w:val="uk-UA"/>
        </w:rPr>
        <w:t xml:space="preserve"> (рис. 3.1)</w:t>
      </w:r>
      <w:r w:rsidRPr="00252F87">
        <w:rPr>
          <w:szCs w:val="28"/>
          <w:lang w:val="uk-UA"/>
        </w:rPr>
        <w:t>.</w:t>
      </w:r>
    </w:p>
    <w:p w14:paraId="3B8741B2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EF01258" w14:textId="77777777" w:rsidR="004364E1" w:rsidRPr="00252F87" w:rsidRDefault="00F210BD" w:rsidP="00B55F89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6483" w:dyaOrig="3243" w14:anchorId="7093018E">
          <v:shape id="_x0000_i1547" type="#_x0000_t75" style="width:165.4pt;height:82.5pt" o:ole="">
            <v:imagedata r:id="rId1042" o:title=""/>
          </v:shape>
          <o:OLEObject Type="Embed" ProgID="Unknown" ShapeID="_x0000_i1547" DrawAspect="Content" ObjectID="_1692009355" r:id="rId1043"/>
        </w:object>
      </w:r>
    </w:p>
    <w:p w14:paraId="6AFC9B26" w14:textId="77777777" w:rsidR="00F210BD" w:rsidRDefault="00F210BD" w:rsidP="00C4103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1. Геометричний вектор</w:t>
      </w:r>
    </w:p>
    <w:p w14:paraId="77D8F132" w14:textId="77777777" w:rsidR="00F210BD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8A9F6AF" w14:textId="77777777" w:rsidR="001E3C62" w:rsidRPr="00252F87" w:rsidRDefault="00E1416F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чка </w:t>
      </w:r>
      <w:r w:rsidR="00385E75" w:rsidRPr="00252F87">
        <w:rPr>
          <w:position w:val="-4"/>
          <w:szCs w:val="28"/>
          <w:lang w:val="uk-UA"/>
        </w:rPr>
        <w:object w:dxaOrig="260" w:dyaOrig="279" w14:anchorId="52AFA89C">
          <v:shape id="_x0000_i1548" type="#_x0000_t75" style="width:13.9pt;height:13.9pt" o:ole="">
            <v:imagedata r:id="rId1044" o:title=""/>
          </v:shape>
          <o:OLEObject Type="Embed" ProgID="Equation.DSMT4" ShapeID="_x0000_i1548" DrawAspect="Content" ObjectID="_1692009356" r:id="rId1045"/>
        </w:object>
      </w:r>
      <w:r w:rsidRPr="00252F87">
        <w:rPr>
          <w:szCs w:val="28"/>
          <w:lang w:val="uk-UA"/>
        </w:rPr>
        <w:t xml:space="preserve"> – початок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, точка </w:t>
      </w:r>
      <w:r w:rsidR="00385E75" w:rsidRPr="00252F87">
        <w:rPr>
          <w:position w:val="-4"/>
          <w:szCs w:val="28"/>
          <w:lang w:val="uk-UA"/>
        </w:rPr>
        <w:object w:dxaOrig="260" w:dyaOrig="279" w14:anchorId="37E4449C">
          <v:shape id="_x0000_i1549" type="#_x0000_t75" style="width:13.9pt;height:13.9pt" o:ole="">
            <v:imagedata r:id="rId1046" o:title=""/>
          </v:shape>
          <o:OLEObject Type="Embed" ProgID="Equation.DSMT4" ShapeID="_x0000_i1549" DrawAspect="Content" ObjectID="_1692009357" r:id="rId1047"/>
        </w:object>
      </w:r>
      <w:r w:rsidRPr="00252F87">
        <w:rPr>
          <w:szCs w:val="28"/>
          <w:lang w:val="uk-UA"/>
        </w:rPr>
        <w:t xml:space="preserve"> – кінець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. </w:t>
      </w:r>
      <w:r w:rsidR="001179E7" w:rsidRPr="00252F87">
        <w:rPr>
          <w:szCs w:val="28"/>
          <w:lang w:val="uk-UA"/>
        </w:rPr>
        <w:t xml:space="preserve">Початок </w:t>
      </w:r>
      <w:proofErr w:type="spellStart"/>
      <w:r w:rsidR="001179E7" w:rsidRPr="00252F87">
        <w:rPr>
          <w:szCs w:val="28"/>
          <w:lang w:val="uk-UA"/>
        </w:rPr>
        <w:t>вектора</w:t>
      </w:r>
      <w:proofErr w:type="spellEnd"/>
      <w:r w:rsidR="001179E7" w:rsidRPr="00252F87">
        <w:rPr>
          <w:szCs w:val="28"/>
          <w:lang w:val="uk-UA"/>
        </w:rPr>
        <w:t xml:space="preserve"> також називають ще точкою прикладання.</w:t>
      </w:r>
    </w:p>
    <w:p w14:paraId="0B698A98" w14:textId="77777777" w:rsidR="001E3C62" w:rsidRPr="00252F87" w:rsidRDefault="00AF005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значають вектори </w:t>
      </w:r>
      <w:r w:rsidR="00283D90" w:rsidRPr="00252F87">
        <w:rPr>
          <w:szCs w:val="28"/>
          <w:lang w:val="uk-UA"/>
        </w:rPr>
        <w:t xml:space="preserve">або за допомогою його початкової та кінцевої точки </w:t>
      </w:r>
      <w:r w:rsidR="00385E75" w:rsidRPr="00252F87">
        <w:rPr>
          <w:position w:val="-20"/>
          <w:szCs w:val="28"/>
          <w:lang w:val="uk-UA"/>
        </w:rPr>
        <w:object w:dxaOrig="660" w:dyaOrig="540" w14:anchorId="4B28E9A4">
          <v:shape id="_x0000_i1550" type="#_x0000_t75" style="width:33.4pt;height:26.65pt" o:ole="">
            <v:imagedata r:id="rId1048" o:title=""/>
          </v:shape>
          <o:OLEObject Type="Embed" ProgID="Equation.DSMT4" ShapeID="_x0000_i1550" DrawAspect="Content" ObjectID="_1692009358" r:id="rId1049"/>
        </w:object>
      </w:r>
      <w:r w:rsidR="009915FE">
        <w:rPr>
          <w:szCs w:val="28"/>
          <w:lang w:val="uk-UA"/>
        </w:rPr>
        <w:t>, або за допомогою мал</w:t>
      </w:r>
      <w:r w:rsidR="00283D90" w:rsidRPr="00252F87">
        <w:rPr>
          <w:szCs w:val="28"/>
          <w:lang w:val="uk-UA"/>
        </w:rPr>
        <w:t xml:space="preserve">их латинських літер </w:t>
      </w:r>
      <w:r w:rsidR="00385E75" w:rsidRPr="00252F87">
        <w:rPr>
          <w:position w:val="-14"/>
          <w:szCs w:val="28"/>
          <w:lang w:val="uk-UA"/>
        </w:rPr>
        <w:object w:dxaOrig="440" w:dyaOrig="420" w14:anchorId="7B9811AA">
          <v:shape id="_x0000_i1551" type="#_x0000_t75" style="width:22.5pt;height:21.4pt" o:ole="">
            <v:imagedata r:id="rId1050" o:title=""/>
          </v:shape>
          <o:OLEObject Type="Embed" ProgID="Equation.DSMT4" ShapeID="_x0000_i1551" DrawAspect="Content" ObjectID="_1692009359" r:id="rId1051"/>
        </w:object>
      </w:r>
      <w:r w:rsidR="00283D90" w:rsidRPr="00252F87">
        <w:rPr>
          <w:szCs w:val="28"/>
          <w:lang w:val="uk-UA"/>
        </w:rPr>
        <w:t xml:space="preserve">. </w:t>
      </w:r>
      <w:r w:rsidR="00283D90" w:rsidRPr="00252F87">
        <w:rPr>
          <w:b/>
          <w:szCs w:val="28"/>
          <w:lang w:val="uk-UA"/>
        </w:rPr>
        <w:t xml:space="preserve">Довжина </w:t>
      </w:r>
      <w:proofErr w:type="spellStart"/>
      <w:r w:rsidR="00283D90" w:rsidRPr="00252F87">
        <w:rPr>
          <w:b/>
          <w:szCs w:val="28"/>
          <w:lang w:val="uk-UA"/>
        </w:rPr>
        <w:t>вектора</w:t>
      </w:r>
      <w:proofErr w:type="spellEnd"/>
      <w:r w:rsidR="00283D90" w:rsidRPr="00252F87">
        <w:rPr>
          <w:b/>
          <w:szCs w:val="28"/>
          <w:lang w:val="uk-UA"/>
        </w:rPr>
        <w:t xml:space="preserve"> </w:t>
      </w:r>
      <w:r w:rsidR="00283D90" w:rsidRPr="00252F87">
        <w:rPr>
          <w:szCs w:val="28"/>
          <w:lang w:val="uk-UA"/>
        </w:rPr>
        <w:t>– (</w:t>
      </w:r>
      <w:r w:rsidR="00283D90" w:rsidRPr="00252F87">
        <w:rPr>
          <w:b/>
          <w:szCs w:val="28"/>
          <w:lang w:val="uk-UA"/>
        </w:rPr>
        <w:t>модуль</w:t>
      </w:r>
      <w:r w:rsidR="00283D90" w:rsidRPr="00252F87">
        <w:rPr>
          <w:szCs w:val="28"/>
          <w:lang w:val="uk-UA"/>
        </w:rPr>
        <w:t xml:space="preserve"> </w:t>
      </w:r>
      <w:proofErr w:type="spellStart"/>
      <w:r w:rsidR="00283D90" w:rsidRPr="00252F87">
        <w:rPr>
          <w:szCs w:val="28"/>
          <w:lang w:val="uk-UA"/>
        </w:rPr>
        <w:t>вектора</w:t>
      </w:r>
      <w:proofErr w:type="spellEnd"/>
      <w:r w:rsidR="00283D90" w:rsidRPr="00252F87">
        <w:rPr>
          <w:szCs w:val="28"/>
          <w:lang w:val="uk-UA"/>
        </w:rPr>
        <w:t>) – це довжина відрізка АВ.</w:t>
      </w:r>
      <w:r w:rsidR="001E3C6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вжина позначається як</w:t>
      </w:r>
      <w:r w:rsidR="00B55F89" w:rsidRPr="00252F87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520" w:dyaOrig="540" w14:anchorId="13EAA5D7">
          <v:shape id="_x0000_i1552" type="#_x0000_t75" style="width:26.65pt;height:26.65pt" o:ole="">
            <v:imagedata r:id="rId1052" o:title=""/>
          </v:shape>
          <o:OLEObject Type="Embed" ProgID="Equation.DSMT4" ShapeID="_x0000_i1552" DrawAspect="Content" ObjectID="_1692009360" r:id="rId1053"/>
        </w:object>
      </w:r>
      <w:r w:rsidRPr="00252F87">
        <w:rPr>
          <w:szCs w:val="28"/>
          <w:lang w:val="uk-UA"/>
        </w:rPr>
        <w:t xml:space="preserve"> або </w:t>
      </w:r>
      <w:r w:rsidR="00385E75" w:rsidRPr="00252F87">
        <w:rPr>
          <w:position w:val="-14"/>
          <w:szCs w:val="28"/>
          <w:lang w:val="uk-UA"/>
        </w:rPr>
        <w:object w:dxaOrig="320" w:dyaOrig="420" w14:anchorId="2BE8DEFB">
          <v:shape id="_x0000_i1553" type="#_x0000_t75" style="width:16.15pt;height:21.4pt" o:ole="">
            <v:imagedata r:id="rId1054" o:title=""/>
          </v:shape>
          <o:OLEObject Type="Embed" ProgID="Equation.DSMT4" ShapeID="_x0000_i1553" DrawAspect="Content" ObjectID="_1692009361" r:id="rId1055"/>
        </w:object>
      </w:r>
      <w:r w:rsidR="001E3C62" w:rsidRPr="00252F87">
        <w:rPr>
          <w:szCs w:val="28"/>
          <w:lang w:val="uk-UA"/>
        </w:rPr>
        <w:t>.</w:t>
      </w:r>
    </w:p>
    <w:p w14:paraId="6AF695B9" w14:textId="77777777" w:rsidR="001E3C62" w:rsidRPr="00252F87" w:rsidRDefault="00283D9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Вектор, </w:t>
      </w:r>
      <w:r w:rsidR="00E87A66" w:rsidRPr="00252F87">
        <w:rPr>
          <w:szCs w:val="28"/>
          <w:lang w:val="uk-UA"/>
        </w:rPr>
        <w:t xml:space="preserve">довжина якого дорівнює одиниці, називається </w:t>
      </w:r>
      <w:r w:rsidR="00E87A66" w:rsidRPr="00252F87">
        <w:rPr>
          <w:b/>
          <w:szCs w:val="28"/>
          <w:lang w:val="uk-UA"/>
        </w:rPr>
        <w:t>одиничним вектором</w:t>
      </w:r>
      <w:r w:rsidR="00E87A66" w:rsidRPr="00252F87">
        <w:rPr>
          <w:szCs w:val="28"/>
          <w:lang w:val="uk-UA"/>
        </w:rPr>
        <w:t xml:space="preserve">, або </w:t>
      </w:r>
      <w:r w:rsidR="00E87A66" w:rsidRPr="00252F87">
        <w:rPr>
          <w:b/>
          <w:szCs w:val="28"/>
          <w:lang w:val="uk-UA"/>
        </w:rPr>
        <w:t>ортом</w:t>
      </w:r>
      <w:r w:rsidR="00E87A66" w:rsidRPr="00252F87">
        <w:rPr>
          <w:szCs w:val="28"/>
          <w:lang w:val="uk-UA"/>
        </w:rPr>
        <w:t>. Вектор, початок та кінець якого співпадають, нази</w:t>
      </w:r>
      <w:r w:rsidR="009915FE">
        <w:rPr>
          <w:szCs w:val="28"/>
          <w:lang w:val="uk-UA"/>
        </w:rPr>
        <w:t>вають</w:t>
      </w:r>
      <w:r w:rsidR="00E87A66" w:rsidRPr="00252F87">
        <w:rPr>
          <w:szCs w:val="28"/>
          <w:lang w:val="uk-UA"/>
        </w:rPr>
        <w:t xml:space="preserve"> </w:t>
      </w:r>
      <w:r w:rsidR="00E87A66" w:rsidRPr="00252F87">
        <w:rPr>
          <w:b/>
          <w:szCs w:val="28"/>
          <w:lang w:val="uk-UA"/>
        </w:rPr>
        <w:t>нульовим вектором</w:t>
      </w:r>
      <w:r w:rsidR="00B55F89" w:rsidRPr="00252F87">
        <w:rPr>
          <w:szCs w:val="28"/>
          <w:lang w:val="uk-UA"/>
        </w:rPr>
        <w:t>.</w:t>
      </w:r>
    </w:p>
    <w:p w14:paraId="10DAD65E" w14:textId="77777777" w:rsidR="00364FFE" w:rsidRPr="00252F87" w:rsidRDefault="00364FF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ульовий вектор не має певного напряму, проте має довжину, яка дорівнює нулеві. Це дозволяє при записі ототожнювати нульовий вектор з дійсним числом нуль, тобто не обов'язково його виділяти стрілкою.</w:t>
      </w:r>
    </w:p>
    <w:p w14:paraId="365E86E0" w14:textId="77777777" w:rsidR="00364FFE" w:rsidRDefault="00364FF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ектори називаються </w:t>
      </w:r>
      <w:r w:rsidRPr="00252F87">
        <w:rPr>
          <w:b/>
          <w:szCs w:val="28"/>
          <w:lang w:val="uk-UA"/>
        </w:rPr>
        <w:t>колінеарними</w:t>
      </w:r>
      <w:r w:rsidRPr="00252F87">
        <w:rPr>
          <w:szCs w:val="28"/>
          <w:lang w:val="uk-UA"/>
        </w:rPr>
        <w:t xml:space="preserve">, якщо вони лежать або на одній прямій, або на паралельних прямих, при цьому вони можуть бути однакового </w:t>
      </w:r>
      <w:r w:rsidR="00132EE6" w:rsidRPr="00252F87">
        <w:rPr>
          <w:szCs w:val="28"/>
          <w:lang w:val="uk-UA"/>
        </w:rPr>
        <w:t>чи</w:t>
      </w:r>
      <w:r w:rsidR="009915FE">
        <w:rPr>
          <w:szCs w:val="28"/>
          <w:lang w:val="uk-UA"/>
        </w:rPr>
        <w:t xml:space="preserve"> різного напряму</w:t>
      </w:r>
      <w:r w:rsidR="00F210BD">
        <w:rPr>
          <w:szCs w:val="28"/>
          <w:lang w:val="uk-UA"/>
        </w:rPr>
        <w:t xml:space="preserve"> (рис. 3.2)</w:t>
      </w:r>
      <w:r w:rsidR="009915FE">
        <w:rPr>
          <w:szCs w:val="28"/>
          <w:lang w:val="uk-UA"/>
        </w:rPr>
        <w:t>:</w:t>
      </w:r>
    </w:p>
    <w:p w14:paraId="63691817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1CE0697" w14:textId="77777777" w:rsidR="001E3C62" w:rsidRPr="00252F87" w:rsidRDefault="002129F1" w:rsidP="00B55F89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12966" w:dyaOrig="2162" w14:anchorId="1FBF0DAA">
          <v:shape id="_x0000_i1554" type="#_x0000_t75" style="width:348pt;height:75.4pt" o:ole="">
            <v:imagedata r:id="rId1056" o:title=""/>
          </v:shape>
          <o:OLEObject Type="Embed" ProgID="Unknown" ShapeID="_x0000_i1554" DrawAspect="Content" ObjectID="_1692009362" r:id="rId1057"/>
        </w:object>
      </w:r>
    </w:p>
    <w:p w14:paraId="67DFBFB2" w14:textId="77777777" w:rsidR="00F210BD" w:rsidRDefault="00F210BD" w:rsidP="00C4103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2. Приклади колінеарних векторів</w:t>
      </w:r>
    </w:p>
    <w:p w14:paraId="0DC9FEA3" w14:textId="77777777" w:rsidR="00F210BD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93A6711" w14:textId="77777777" w:rsidR="00B64512" w:rsidRPr="00252F87" w:rsidRDefault="00B6451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ульовий вектор колінеарний до будь-як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>.</w:t>
      </w:r>
    </w:p>
    <w:p w14:paraId="7090C553" w14:textId="77777777" w:rsidR="00B64512" w:rsidRPr="00252F87" w:rsidRDefault="00B6451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а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7F7BFB5C">
          <v:shape id="_x0000_i1555" type="#_x0000_t75" style="width:10.5pt;height:15.4pt" o:ole="">
            <v:imagedata r:id="rId1058" o:title=""/>
          </v:shape>
          <o:OLEObject Type="Embed" ProgID="Equation.DSMT4" ShapeID="_x0000_i1555" DrawAspect="Content" ObjectID="_1692009363" r:id="rId1059"/>
        </w:object>
      </w:r>
      <w:r w:rsidRPr="00252F87">
        <w:rPr>
          <w:szCs w:val="28"/>
          <w:lang w:val="uk-UA"/>
        </w:rPr>
        <w:t xml:space="preserve">  та </w:t>
      </w:r>
      <w:r w:rsidR="00385E75" w:rsidRPr="00252F87">
        <w:rPr>
          <w:position w:val="-6"/>
          <w:szCs w:val="28"/>
          <w:lang w:val="uk-UA"/>
        </w:rPr>
        <w:object w:dxaOrig="240" w:dyaOrig="380" w14:anchorId="5266F8FF">
          <v:shape id="_x0000_i1556" type="#_x0000_t75" style="width:12pt;height:19.5pt" o:ole="">
            <v:imagedata r:id="rId1060" o:title=""/>
          </v:shape>
          <o:OLEObject Type="Embed" ProgID="Equation.DSMT4" ShapeID="_x0000_i1556" DrawAspect="Content" ObjectID="_1692009364" r:id="rId1061"/>
        </w:object>
      </w:r>
      <w:r w:rsidRPr="00252F87">
        <w:rPr>
          <w:szCs w:val="28"/>
          <w:lang w:val="uk-UA"/>
        </w:rPr>
        <w:t xml:space="preserve">  називаються </w:t>
      </w:r>
      <w:r w:rsidRPr="00252F87">
        <w:rPr>
          <w:b/>
          <w:szCs w:val="28"/>
          <w:lang w:val="uk-UA"/>
        </w:rPr>
        <w:t>рівними</w:t>
      </w:r>
      <w:r w:rsidRPr="00252F87">
        <w:rPr>
          <w:szCs w:val="28"/>
          <w:lang w:val="uk-UA"/>
        </w:rPr>
        <w:t xml:space="preserve">, якщо вони </w:t>
      </w:r>
      <w:r w:rsidR="006A6CDE" w:rsidRPr="00252F87">
        <w:rPr>
          <w:szCs w:val="28"/>
          <w:lang w:val="uk-UA"/>
        </w:rPr>
        <w:t>колінеарні</w:t>
      </w:r>
      <w:r w:rsidRPr="00252F87">
        <w:rPr>
          <w:szCs w:val="28"/>
          <w:lang w:val="uk-UA"/>
        </w:rPr>
        <w:t>, мають однакову довжину і однаковий напрям</w:t>
      </w:r>
      <w:r w:rsidR="00F210BD">
        <w:rPr>
          <w:szCs w:val="28"/>
          <w:lang w:val="uk-UA"/>
        </w:rPr>
        <w:t xml:space="preserve"> (рис. 3.3)</w:t>
      </w:r>
      <w:r w:rsidRPr="00252F87">
        <w:rPr>
          <w:szCs w:val="28"/>
          <w:lang w:val="uk-UA"/>
        </w:rPr>
        <w:t>. Всі нульові вектори вважаються рівними.</w:t>
      </w:r>
    </w:p>
    <w:p w14:paraId="7CEEEC4C" w14:textId="77777777" w:rsidR="004C5906" w:rsidRPr="00F210BD" w:rsidRDefault="004C590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4EC1638" w14:textId="77777777" w:rsidR="001E3C62" w:rsidRPr="00252F87" w:rsidRDefault="002129F1" w:rsidP="00B55F89">
      <w:pPr>
        <w:spacing w:line="360" w:lineRule="auto"/>
        <w:jc w:val="center"/>
        <w:rPr>
          <w:i/>
          <w:szCs w:val="28"/>
          <w:lang w:val="uk-UA"/>
        </w:rPr>
      </w:pPr>
      <w:r w:rsidRPr="00252F87">
        <w:rPr>
          <w:lang w:val="uk-UA"/>
        </w:rPr>
        <w:object w:dxaOrig="12966" w:dyaOrig="4323" w14:anchorId="536B4326">
          <v:shape id="_x0000_i1557" type="#_x0000_t75" style="width:300pt;height:82.5pt" o:ole="">
            <v:imagedata r:id="rId1062" o:title=""/>
          </v:shape>
          <o:OLEObject Type="Embed" ProgID="Unknown" ShapeID="_x0000_i1557" DrawAspect="Content" ObjectID="_1692009365" r:id="rId1063"/>
        </w:object>
      </w:r>
    </w:p>
    <w:p w14:paraId="201D50DE" w14:textId="77777777" w:rsidR="00F210BD" w:rsidRDefault="00F210BD" w:rsidP="00C4103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3. Приклади рівних та нерівних векторів</w:t>
      </w:r>
    </w:p>
    <w:p w14:paraId="1FB40521" w14:textId="77777777" w:rsidR="00F210BD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8358A78" w14:textId="77777777" w:rsidR="007F6563" w:rsidRPr="00252F87" w:rsidRDefault="007F656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З визначення рівності векторів безпосередньо випливає, що які б не були вектор </w:t>
      </w:r>
      <w:r w:rsidR="00385E75" w:rsidRPr="00252F87">
        <w:rPr>
          <w:position w:val="-6"/>
          <w:szCs w:val="28"/>
          <w:lang w:val="uk-UA"/>
        </w:rPr>
        <w:object w:dxaOrig="220" w:dyaOrig="300" w14:anchorId="54FBF3F4">
          <v:shape id="_x0000_i1558" type="#_x0000_t75" style="width:10.5pt;height:15.4pt" o:ole="">
            <v:imagedata r:id="rId1064" o:title=""/>
          </v:shape>
          <o:OLEObject Type="Embed" ProgID="Equation.DSMT4" ShapeID="_x0000_i1558" DrawAspect="Content" ObjectID="_1692009366" r:id="rId1065"/>
        </w:object>
      </w:r>
      <w:r w:rsidRPr="00252F87">
        <w:rPr>
          <w:szCs w:val="28"/>
          <w:lang w:val="uk-UA"/>
        </w:rPr>
        <w:t xml:space="preserve"> </w:t>
      </w:r>
      <w:r w:rsidR="00217283" w:rsidRPr="00252F87">
        <w:rPr>
          <w:szCs w:val="28"/>
          <w:lang w:val="uk-UA"/>
        </w:rPr>
        <w:t xml:space="preserve">і </w:t>
      </w:r>
      <w:r w:rsidRPr="00252F87">
        <w:rPr>
          <w:szCs w:val="28"/>
          <w:lang w:val="uk-UA"/>
        </w:rPr>
        <w:t>точка Р</w:t>
      </w:r>
      <w:r w:rsidR="00217283" w:rsidRPr="00252F87">
        <w:rPr>
          <w:szCs w:val="28"/>
          <w:lang w:val="uk-UA"/>
        </w:rPr>
        <w:t>, існує</w:t>
      </w:r>
      <w:r w:rsidR="009915FE">
        <w:rPr>
          <w:szCs w:val="28"/>
          <w:lang w:val="uk-UA"/>
        </w:rPr>
        <w:t>,</w:t>
      </w:r>
      <w:r w:rsidR="00217283" w:rsidRPr="00252F87">
        <w:rPr>
          <w:szCs w:val="28"/>
          <w:lang w:val="uk-UA"/>
        </w:rPr>
        <w:t xml:space="preserve"> і притому єдиний</w:t>
      </w:r>
      <w:r w:rsidR="009915FE">
        <w:rPr>
          <w:szCs w:val="28"/>
          <w:lang w:val="uk-UA"/>
        </w:rPr>
        <w:t>,</w:t>
      </w:r>
      <w:r w:rsidR="00217283" w:rsidRPr="00252F87">
        <w:rPr>
          <w:szCs w:val="28"/>
          <w:lang w:val="uk-UA"/>
        </w:rPr>
        <w:t xml:space="preserve"> вектор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460" w:dyaOrig="440" w14:anchorId="60CAA7BD">
          <v:shape id="_x0000_i1559" type="#_x0000_t75" style="width:22.5pt;height:22.5pt" o:ole="">
            <v:imagedata r:id="rId1066" o:title=""/>
          </v:shape>
          <o:OLEObject Type="Embed" ProgID="Equation.DSMT4" ShapeID="_x0000_i1559" DrawAspect="Content" ObjectID="_1692009367" r:id="rId1067"/>
        </w:object>
      </w:r>
      <w:r w:rsidRPr="00252F87">
        <w:rPr>
          <w:szCs w:val="28"/>
          <w:lang w:val="uk-UA"/>
        </w:rPr>
        <w:t xml:space="preserve"> з початком в точці Р, рівний вектору </w:t>
      </w:r>
      <w:r w:rsidR="00385E75" w:rsidRPr="00252F87">
        <w:rPr>
          <w:position w:val="-6"/>
          <w:szCs w:val="28"/>
          <w:lang w:val="uk-UA"/>
        </w:rPr>
        <w:object w:dxaOrig="220" w:dyaOrig="300" w14:anchorId="5991DE2B">
          <v:shape id="_x0000_i1560" type="#_x0000_t75" style="width:10.5pt;height:15.4pt" o:ole="">
            <v:imagedata r:id="rId1068" o:title=""/>
          </v:shape>
          <o:OLEObject Type="Embed" ProgID="Equation.DSMT4" ShapeID="_x0000_i1560" DrawAspect="Content" ObjectID="_1692009368" r:id="rId1069"/>
        </w:object>
      </w:r>
      <w:r w:rsidR="00217283" w:rsidRPr="00252F87">
        <w:rPr>
          <w:szCs w:val="28"/>
          <w:lang w:val="uk-UA"/>
        </w:rPr>
        <w:t>, тобто точка прикладання даного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C04EFA9">
          <v:shape id="_x0000_i1561" type="#_x0000_t75" style="width:10.5pt;height:15.4pt" o:ole="">
            <v:imagedata r:id="rId1070" o:title=""/>
          </v:shape>
          <o:OLEObject Type="Embed" ProgID="Equation.DSMT4" ShapeID="_x0000_i1561" DrawAspect="Content" ObjectID="_1692009369" r:id="rId1071"/>
        </w:object>
      </w:r>
      <w:r w:rsidR="00217283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може бути вибрана довільно. </w:t>
      </w:r>
      <w:r w:rsidR="002456C0" w:rsidRPr="00252F87">
        <w:rPr>
          <w:szCs w:val="28"/>
          <w:lang w:val="uk-UA"/>
        </w:rPr>
        <w:t>Це дозволяє</w:t>
      </w:r>
      <w:r w:rsidRPr="00252F87">
        <w:rPr>
          <w:szCs w:val="28"/>
          <w:lang w:val="uk-UA"/>
        </w:rPr>
        <w:t xml:space="preserve"> </w:t>
      </w:r>
      <w:r w:rsidR="00F435A2" w:rsidRPr="00252F87">
        <w:rPr>
          <w:szCs w:val="28"/>
          <w:lang w:val="uk-UA"/>
        </w:rPr>
        <w:t xml:space="preserve">в подальшому </w:t>
      </w:r>
      <w:r w:rsidRPr="00252F87">
        <w:rPr>
          <w:szCs w:val="28"/>
          <w:lang w:val="uk-UA"/>
        </w:rPr>
        <w:t xml:space="preserve">не розрізняти два рівні вектори, що мають різні точки </w:t>
      </w:r>
      <w:r w:rsidR="00217283" w:rsidRPr="00252F87">
        <w:rPr>
          <w:szCs w:val="28"/>
          <w:lang w:val="uk-UA"/>
        </w:rPr>
        <w:t>прикладання,</w:t>
      </w:r>
      <w:r w:rsidRPr="00252F87">
        <w:rPr>
          <w:szCs w:val="28"/>
          <w:lang w:val="uk-UA"/>
        </w:rPr>
        <w:t xml:space="preserve"> і </w:t>
      </w:r>
      <w:r w:rsidR="00217283" w:rsidRPr="00252F87">
        <w:rPr>
          <w:szCs w:val="28"/>
          <w:lang w:val="uk-UA"/>
        </w:rPr>
        <w:t>які</w:t>
      </w:r>
      <w:r w:rsidRPr="00252F87">
        <w:rPr>
          <w:szCs w:val="28"/>
          <w:lang w:val="uk-UA"/>
        </w:rPr>
        <w:t xml:space="preserve"> </w:t>
      </w:r>
      <w:r w:rsidR="00217283" w:rsidRPr="00252F87">
        <w:rPr>
          <w:szCs w:val="28"/>
          <w:lang w:val="uk-UA"/>
        </w:rPr>
        <w:t>можна отримати</w:t>
      </w:r>
      <w:r w:rsidRPr="00252F87">
        <w:rPr>
          <w:szCs w:val="28"/>
          <w:lang w:val="uk-UA"/>
        </w:rPr>
        <w:t xml:space="preserve"> один з одного шляхом паралельного переносу.</w:t>
      </w:r>
    </w:p>
    <w:p w14:paraId="190E0260" w14:textId="77777777" w:rsidR="007F6563" w:rsidRDefault="007F656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ідповідно </w:t>
      </w:r>
      <w:r w:rsidR="00F435A2" w:rsidRPr="00252F87">
        <w:rPr>
          <w:szCs w:val="28"/>
          <w:lang w:val="uk-UA"/>
        </w:rPr>
        <w:t>до того</w:t>
      </w:r>
      <w:r w:rsidR="00217283" w:rsidRPr="00252F87">
        <w:rPr>
          <w:szCs w:val="28"/>
          <w:lang w:val="uk-UA"/>
        </w:rPr>
        <w:t>, що було сказано вище,</w:t>
      </w:r>
      <w:r w:rsidRPr="00252F87">
        <w:rPr>
          <w:szCs w:val="28"/>
          <w:lang w:val="uk-UA"/>
        </w:rPr>
        <w:t xml:space="preserve"> вектори, які вивчаються в геометрії, називають </w:t>
      </w:r>
      <w:r w:rsidRPr="00252F87">
        <w:rPr>
          <w:b/>
          <w:szCs w:val="28"/>
          <w:lang w:val="uk-UA"/>
        </w:rPr>
        <w:t>вільними</w:t>
      </w:r>
      <w:r w:rsidR="00217283" w:rsidRPr="00252F87">
        <w:rPr>
          <w:szCs w:val="28"/>
          <w:lang w:val="uk-UA"/>
        </w:rPr>
        <w:t>.</w:t>
      </w:r>
    </w:p>
    <w:p w14:paraId="497DDC1D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C722A0F" w14:textId="77777777" w:rsidR="007F6563" w:rsidRDefault="007F656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ектором, </w:t>
      </w:r>
      <w:r w:rsidRPr="00252F87">
        <w:rPr>
          <w:b/>
          <w:szCs w:val="28"/>
          <w:lang w:val="uk-UA"/>
        </w:rPr>
        <w:t>протилежним</w:t>
      </w:r>
      <w:r w:rsidRPr="00252F87">
        <w:rPr>
          <w:szCs w:val="28"/>
          <w:lang w:val="uk-UA"/>
        </w:rPr>
        <w:t xml:space="preserve"> д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46B10A4">
          <v:shape id="_x0000_i1562" type="#_x0000_t75" style="width:10.5pt;height:15.4pt" o:ole="">
            <v:imagedata r:id="rId1072" o:title=""/>
          </v:shape>
          <o:OLEObject Type="Embed" ProgID="Equation.DSMT4" ShapeID="_x0000_i1562" DrawAspect="Content" ObjectID="_1692009370" r:id="rId1073"/>
        </w:object>
      </w:r>
      <w:r w:rsidR="00217283" w:rsidRPr="00252F87">
        <w:rPr>
          <w:szCs w:val="28"/>
          <w:lang w:val="uk-UA"/>
        </w:rPr>
        <w:t>, називається</w:t>
      </w:r>
      <w:r w:rsidRPr="00252F87">
        <w:rPr>
          <w:szCs w:val="28"/>
          <w:lang w:val="uk-UA"/>
        </w:rPr>
        <w:t xml:space="preserve"> вектор </w:t>
      </w:r>
      <w:r w:rsidR="00385E75" w:rsidRPr="00252F87">
        <w:rPr>
          <w:position w:val="-12"/>
          <w:szCs w:val="28"/>
          <w:lang w:val="uk-UA"/>
        </w:rPr>
        <w:object w:dxaOrig="580" w:dyaOrig="360" w14:anchorId="4A6A5325">
          <v:shape id="_x0000_i1563" type="#_x0000_t75" style="width:28.9pt;height:18pt" o:ole="">
            <v:imagedata r:id="rId1074" o:title=""/>
          </v:shape>
          <o:OLEObject Type="Embed" ProgID="Equation.DSMT4" ShapeID="_x0000_i1563" DrawAspect="Content" ObjectID="_1692009371" r:id="rId1075"/>
        </w:object>
      </w:r>
      <w:r w:rsidR="009915FE">
        <w:rPr>
          <w:szCs w:val="28"/>
          <w:lang w:val="uk-UA"/>
        </w:rPr>
        <w:t>, що має таку саму</w:t>
      </w:r>
      <w:r w:rsidRPr="00252F87">
        <w:rPr>
          <w:szCs w:val="28"/>
          <w:lang w:val="uk-UA"/>
        </w:rPr>
        <w:t xml:space="preserve"> довжину</w:t>
      </w:r>
      <w:r w:rsidR="00217283" w:rsidRPr="00252F87">
        <w:rPr>
          <w:szCs w:val="28"/>
          <w:lang w:val="uk-UA"/>
        </w:rPr>
        <w:t xml:space="preserve">, що й </w:t>
      </w:r>
      <w:r w:rsidR="00385E75" w:rsidRPr="00252F87">
        <w:rPr>
          <w:position w:val="-6"/>
          <w:szCs w:val="28"/>
          <w:lang w:val="uk-UA"/>
        </w:rPr>
        <w:object w:dxaOrig="220" w:dyaOrig="300" w14:anchorId="6C049E1C">
          <v:shape id="_x0000_i1564" type="#_x0000_t75" style="width:10.5pt;height:15.4pt" o:ole="">
            <v:imagedata r:id="rId1076" o:title=""/>
          </v:shape>
          <o:OLEObject Type="Embed" ProgID="Equation.DSMT4" ShapeID="_x0000_i1564" DrawAspect="Content" ObjectID="_1692009372" r:id="rId1077"/>
        </w:object>
      </w:r>
      <w:r w:rsidR="00217283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217283" w:rsidRPr="00252F87">
        <w:rPr>
          <w:szCs w:val="28"/>
          <w:lang w:val="uk-UA"/>
        </w:rPr>
        <w:t>та</w:t>
      </w:r>
      <w:r w:rsidRPr="00252F87">
        <w:rPr>
          <w:szCs w:val="28"/>
          <w:lang w:val="uk-UA"/>
        </w:rPr>
        <w:t xml:space="preserve"> протилежний напрям:</w:t>
      </w:r>
    </w:p>
    <w:p w14:paraId="42C4865F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863CD59" w14:textId="77777777" w:rsidR="001E3C62" w:rsidRPr="00252F87" w:rsidRDefault="00385E75" w:rsidP="00C4103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2"/>
          <w:szCs w:val="28"/>
          <w:lang w:val="uk-UA"/>
        </w:rPr>
        <w:object w:dxaOrig="1359" w:dyaOrig="980" w14:anchorId="0832990D">
          <v:shape id="_x0000_i1565" type="#_x0000_t75" style="width:67.9pt;height:49.5pt" o:ole="">
            <v:imagedata r:id="rId1078" o:title=""/>
          </v:shape>
          <o:OLEObject Type="Embed" ProgID="Equation.DSMT4" ShapeID="_x0000_i1565" DrawAspect="Content" ObjectID="_1692009373" r:id="rId1079"/>
        </w:object>
      </w:r>
    </w:p>
    <w:p w14:paraId="77C972D8" w14:textId="77777777" w:rsidR="00765928" w:rsidRPr="00252F87" w:rsidRDefault="00765928" w:rsidP="00217283">
      <w:pPr>
        <w:spacing w:line="360" w:lineRule="auto"/>
        <w:jc w:val="center"/>
        <w:rPr>
          <w:szCs w:val="28"/>
          <w:lang w:val="uk-UA"/>
        </w:rPr>
      </w:pPr>
    </w:p>
    <w:p w14:paraId="0647CC6C" w14:textId="77777777" w:rsidR="008B70B5" w:rsidRDefault="0021728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8B70B5" w:rsidRPr="00252F87">
        <w:rPr>
          <w:szCs w:val="28"/>
          <w:lang w:val="uk-UA"/>
        </w:rPr>
        <w:t xml:space="preserve">изначимо </w:t>
      </w:r>
      <w:r w:rsidRPr="00252F87">
        <w:rPr>
          <w:szCs w:val="28"/>
          <w:lang w:val="uk-UA"/>
        </w:rPr>
        <w:t xml:space="preserve">далі </w:t>
      </w:r>
      <w:r w:rsidR="008B70B5" w:rsidRPr="00252F87">
        <w:rPr>
          <w:szCs w:val="28"/>
          <w:lang w:val="uk-UA"/>
        </w:rPr>
        <w:t>лінійні операції над векторами</w:t>
      </w:r>
      <w:r w:rsidRPr="00252F87">
        <w:rPr>
          <w:szCs w:val="28"/>
          <w:lang w:val="uk-UA"/>
        </w:rPr>
        <w:t>:</w:t>
      </w:r>
    </w:p>
    <w:p w14:paraId="0B79F9C5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16FA653" w14:textId="77777777" w:rsidR="008B70B5" w:rsidRPr="00252F87" w:rsidRDefault="00922B7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</w:t>
      </w:r>
      <w:r w:rsidR="008B70B5" w:rsidRPr="00252F87">
        <w:rPr>
          <w:szCs w:val="28"/>
          <w:lang w:val="uk-UA"/>
        </w:rPr>
        <w:tab/>
      </w:r>
      <w:r w:rsidRPr="00252F87">
        <w:rPr>
          <w:b/>
          <w:szCs w:val="28"/>
          <w:lang w:val="uk-UA"/>
        </w:rPr>
        <w:t>Операція</w:t>
      </w:r>
      <w:r w:rsidR="008B70B5" w:rsidRPr="00252F87">
        <w:rPr>
          <w:b/>
          <w:szCs w:val="28"/>
          <w:lang w:val="uk-UA"/>
        </w:rPr>
        <w:t xml:space="preserve"> додавання векторів </w:t>
      </w:r>
    </w:p>
    <w:p w14:paraId="134C9AFE" w14:textId="77777777" w:rsidR="008B70B5" w:rsidRDefault="00922B7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умою</w:t>
      </w:r>
      <w:r w:rsidR="008B70B5" w:rsidRPr="00252F87">
        <w:rPr>
          <w:szCs w:val="28"/>
          <w:lang w:val="uk-UA"/>
        </w:rPr>
        <w:t xml:space="preserve"> </w:t>
      </w:r>
      <w:r w:rsidR="00977125" w:rsidRPr="00977125">
        <w:rPr>
          <w:szCs w:val="28"/>
          <w:lang w:val="uk-UA"/>
        </w:rPr>
        <w:fldChar w:fldCharType="begin"/>
      </w:r>
      <w:r w:rsidR="00977125" w:rsidRPr="00977125">
        <w:rPr>
          <w:szCs w:val="28"/>
          <w:lang w:val="uk-UA"/>
        </w:rPr>
        <w:instrText xml:space="preserve"> QUOTE </w:instrText>
      </w:r>
      <w:r w:rsidR="001F309C">
        <w:rPr>
          <w:position w:val="-5"/>
        </w:rPr>
        <w:pict w14:anchorId="18264B63">
          <v:shape id="_x0000_i1566" type="#_x0000_t75" style="width:52.5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457E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11457E&quot; wsp:rsidP=&quot;0011457E&quot;&gt;&lt;m:oMathPara&gt;&lt;m:oMath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СЃ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=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80" o:title="" chromakey="white"/>
          </v:shape>
        </w:pict>
      </w:r>
      <w:r w:rsidR="00977125" w:rsidRPr="00977125">
        <w:rPr>
          <w:szCs w:val="28"/>
          <w:lang w:val="uk-UA"/>
        </w:rPr>
        <w:instrText xml:space="preserve"> </w:instrText>
      </w:r>
      <w:r w:rsidR="00977125" w:rsidRPr="00977125">
        <w:rPr>
          <w:szCs w:val="28"/>
          <w:lang w:val="uk-UA"/>
        </w:rPr>
        <w:fldChar w:fldCharType="end"/>
      </w:r>
      <w:r w:rsidR="007418A3" w:rsidRPr="00080444">
        <w:rPr>
          <w:position w:val="-6"/>
          <w:szCs w:val="28"/>
          <w:lang w:val="uk-UA"/>
        </w:rPr>
        <w:object w:dxaOrig="620" w:dyaOrig="380" w14:anchorId="1026C945">
          <v:shape id="_x0000_i1567" type="#_x0000_t75" style="width:31.5pt;height:19.5pt" o:ole="">
            <v:imagedata r:id="rId1081" o:title=""/>
          </v:shape>
          <o:OLEObject Type="Embed" ProgID="Equation.DSMT4" ShapeID="_x0000_i1567" DrawAspect="Content" ObjectID="_1692009374" r:id="rId1082"/>
        </w:object>
      </w:r>
      <w:r w:rsidRPr="00252F87">
        <w:rPr>
          <w:szCs w:val="28"/>
          <w:lang w:val="uk-UA"/>
        </w:rPr>
        <w:t xml:space="preserve"> двох векторів</w:t>
      </w:r>
      <w:r w:rsidR="008B70B5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B04074D">
          <v:shape id="_x0000_i1568" type="#_x0000_t75" style="width:10.5pt;height:15.4pt" o:ole="">
            <v:imagedata r:id="rId1083" o:title=""/>
          </v:shape>
          <o:OLEObject Type="Embed" ProgID="Equation.DSMT4" ShapeID="_x0000_i1568" DrawAspect="Content" ObjectID="_1692009375" r:id="rId1084"/>
        </w:object>
      </w:r>
      <w:r w:rsidR="002456C0" w:rsidRPr="00252F87">
        <w:rPr>
          <w:szCs w:val="28"/>
          <w:lang w:val="uk-UA"/>
        </w:rPr>
        <w:t xml:space="preserve"> </w:t>
      </w:r>
      <w:r w:rsidR="008B70B5" w:rsidRPr="00252F87">
        <w:rPr>
          <w:szCs w:val="28"/>
          <w:lang w:val="uk-UA"/>
        </w:rPr>
        <w:t xml:space="preserve">та </w:t>
      </w:r>
      <w:r w:rsidR="00385E75" w:rsidRPr="00252F87">
        <w:rPr>
          <w:position w:val="-6"/>
          <w:szCs w:val="28"/>
          <w:lang w:val="uk-UA"/>
        </w:rPr>
        <w:object w:dxaOrig="240" w:dyaOrig="380" w14:anchorId="2498E765">
          <v:shape id="_x0000_i1569" type="#_x0000_t75" style="width:12pt;height:19.5pt" o:ole="">
            <v:imagedata r:id="rId1085" o:title=""/>
          </v:shape>
          <o:OLEObject Type="Embed" ProgID="Equation.DSMT4" ShapeID="_x0000_i1569" DrawAspect="Content" ObjectID="_1692009376" r:id="rId1086"/>
        </w:object>
      </w:r>
      <w:r w:rsidR="009915FE">
        <w:rPr>
          <w:szCs w:val="28"/>
          <w:lang w:val="uk-UA"/>
        </w:rPr>
        <w:t xml:space="preserve"> називають вектор</w:t>
      </w:r>
      <w:r w:rsidR="007418A3">
        <w:rPr>
          <w:szCs w:val="28"/>
          <w:lang w:val="uk-UA"/>
        </w:rPr>
        <w:t xml:space="preserve"> </w:t>
      </w:r>
      <w:r w:rsidR="007418A3" w:rsidRPr="00252F87">
        <w:rPr>
          <w:position w:val="-6"/>
          <w:szCs w:val="28"/>
          <w:lang w:val="uk-UA"/>
        </w:rPr>
        <w:object w:dxaOrig="200" w:dyaOrig="380" w14:anchorId="18F1E00A">
          <v:shape id="_x0000_i1570" type="#_x0000_t75" style="width:10.5pt;height:19.5pt" o:ole="">
            <v:imagedata r:id="rId1087" o:title=""/>
          </v:shape>
          <o:OLEObject Type="Embed" ProgID="Equation.DSMT4" ShapeID="_x0000_i1570" DrawAspect="Content" ObjectID="_1692009377" r:id="rId1088"/>
        </w:object>
      </w:r>
      <w:r w:rsidR="009915FE">
        <w:rPr>
          <w:szCs w:val="28"/>
          <w:lang w:val="uk-UA"/>
        </w:rPr>
        <w:t>, який проведено</w:t>
      </w:r>
      <w:r w:rsidR="008B70B5" w:rsidRPr="00252F87">
        <w:rPr>
          <w:szCs w:val="28"/>
          <w:lang w:val="uk-UA"/>
        </w:rPr>
        <w:t xml:space="preserve"> від початку </w:t>
      </w:r>
      <w:proofErr w:type="spellStart"/>
      <w:r w:rsidR="008B70B5" w:rsidRPr="00252F87">
        <w:rPr>
          <w:szCs w:val="28"/>
          <w:lang w:val="uk-UA"/>
        </w:rPr>
        <w:t>вектора</w:t>
      </w:r>
      <w:proofErr w:type="spellEnd"/>
      <w:r w:rsidR="008B70B5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122CAB04">
          <v:shape id="_x0000_i1571" type="#_x0000_t75" style="width:10.5pt;height:15.4pt" o:ole="">
            <v:imagedata r:id="rId1089" o:title=""/>
          </v:shape>
          <o:OLEObject Type="Embed" ProgID="Equation.DSMT4" ShapeID="_x0000_i1571" DrawAspect="Content" ObjectID="_1692009378" r:id="rId1090"/>
        </w:object>
      </w:r>
      <w:r w:rsidRPr="00252F87">
        <w:rPr>
          <w:szCs w:val="28"/>
          <w:lang w:val="uk-UA"/>
        </w:rPr>
        <w:t xml:space="preserve"> в кінець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="008B70B5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56A96196">
          <v:shape id="_x0000_i1572" type="#_x0000_t75" style="width:12pt;height:19.5pt" o:ole="">
            <v:imagedata r:id="rId1091" o:title=""/>
          </v:shape>
          <o:OLEObject Type="Embed" ProgID="Equation.DSMT4" ShapeID="_x0000_i1572" DrawAspect="Content" ObjectID="_1692009379" r:id="rId1092"/>
        </w:object>
      </w:r>
      <w:r w:rsidR="008B70B5" w:rsidRPr="00252F87">
        <w:rPr>
          <w:szCs w:val="28"/>
          <w:lang w:val="uk-UA"/>
        </w:rPr>
        <w:t xml:space="preserve"> за умови, що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3B11ACFB">
          <v:shape id="_x0000_i1573" type="#_x0000_t75" style="width:12pt;height:19.5pt" o:ole="">
            <v:imagedata r:id="rId1093" o:title=""/>
          </v:shape>
          <o:OLEObject Type="Embed" ProgID="Equation.DSMT4" ShapeID="_x0000_i1573" DrawAspect="Content" ObjectID="_1692009380" r:id="rId1094"/>
        </w:object>
      </w:r>
      <w:r w:rsidR="008B70B5" w:rsidRPr="00252F87">
        <w:rPr>
          <w:szCs w:val="28"/>
          <w:lang w:val="uk-UA"/>
        </w:rPr>
        <w:t xml:space="preserve"> прикладе</w:t>
      </w:r>
      <w:r w:rsidRPr="00252F87">
        <w:rPr>
          <w:szCs w:val="28"/>
          <w:lang w:val="uk-UA"/>
        </w:rPr>
        <w:t xml:space="preserve">ний до кінц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="008B70B5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025EBD5">
          <v:shape id="_x0000_i1574" type="#_x0000_t75" style="width:10.5pt;height:15.4pt" o:ole="">
            <v:imagedata r:id="rId1095" o:title=""/>
          </v:shape>
          <o:OLEObject Type="Embed" ProgID="Equation.DSMT4" ShapeID="_x0000_i1574" DrawAspect="Content" ObjectID="_1692009381" r:id="rId1096"/>
        </w:object>
      </w:r>
      <w:r w:rsidR="008B70B5" w:rsidRPr="00252F87">
        <w:rPr>
          <w:szCs w:val="28"/>
          <w:lang w:val="uk-UA"/>
        </w:rPr>
        <w:t xml:space="preserve">. Це правило додавання </w:t>
      </w:r>
      <w:r w:rsidR="009915FE">
        <w:rPr>
          <w:szCs w:val="28"/>
          <w:lang w:val="uk-UA"/>
        </w:rPr>
        <w:t xml:space="preserve">векторів </w:t>
      </w:r>
      <w:r w:rsidR="008B70B5" w:rsidRPr="00252F87">
        <w:rPr>
          <w:szCs w:val="28"/>
          <w:lang w:val="uk-UA"/>
        </w:rPr>
        <w:t xml:space="preserve">називається </w:t>
      </w:r>
      <w:r w:rsidR="008B70B5" w:rsidRPr="00252F87">
        <w:rPr>
          <w:b/>
          <w:szCs w:val="28"/>
          <w:lang w:val="uk-UA"/>
        </w:rPr>
        <w:t>правилом трикутника</w:t>
      </w:r>
      <w:r w:rsidR="00F210BD">
        <w:rPr>
          <w:szCs w:val="28"/>
          <w:lang w:val="uk-UA"/>
        </w:rPr>
        <w:t xml:space="preserve"> (рис. 3.4)</w:t>
      </w:r>
      <w:r w:rsidR="008B70B5" w:rsidRPr="00252F87">
        <w:rPr>
          <w:szCs w:val="28"/>
          <w:lang w:val="uk-UA"/>
        </w:rPr>
        <w:t>.</w:t>
      </w:r>
    </w:p>
    <w:p w14:paraId="7CE2B7C5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0B0F4EF" w14:textId="77777777" w:rsidR="005B74B2" w:rsidRPr="00252F87" w:rsidRDefault="005C4A34" w:rsidP="00B55F89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5403" w:dyaOrig="3243" w14:anchorId="39D50B44">
          <v:shape id="_x0000_i1575" type="#_x0000_t75" style="width:207.4pt;height:124.5pt" o:ole="">
            <v:imagedata r:id="rId1097" o:title=""/>
          </v:shape>
          <o:OLEObject Type="Embed" ProgID="Unknown" ShapeID="_x0000_i1575" DrawAspect="Content" ObjectID="_1692009382" r:id="rId1098"/>
        </w:object>
      </w:r>
    </w:p>
    <w:p w14:paraId="3FB12BBF" w14:textId="77777777" w:rsidR="00F210BD" w:rsidRDefault="00F210BD" w:rsidP="00C4103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4. Додавання векторів за правилом трикутника</w:t>
      </w:r>
    </w:p>
    <w:p w14:paraId="0AE81DB3" w14:textId="77777777" w:rsidR="00F210BD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5C8114E" w14:textId="77777777" w:rsidR="005B74B2" w:rsidRPr="00252F87" w:rsidRDefault="009915FE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ластивості додавання векторів такі самі</w:t>
      </w:r>
      <w:r w:rsidR="005B74B2" w:rsidRPr="00252F87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що й</w:t>
      </w:r>
      <w:r w:rsidR="005B74B2" w:rsidRPr="00252F87">
        <w:rPr>
          <w:szCs w:val="28"/>
          <w:lang w:val="uk-UA"/>
        </w:rPr>
        <w:t xml:space="preserve"> властивості додавання дійсних чисел:</w:t>
      </w:r>
    </w:p>
    <w:p w14:paraId="674C966E" w14:textId="77777777" w:rsidR="005B74B2" w:rsidRPr="00252F87" w:rsidRDefault="005B74B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) </w:t>
      </w:r>
      <w:r w:rsidR="007418A3" w:rsidRPr="00252F87">
        <w:rPr>
          <w:position w:val="-6"/>
          <w:szCs w:val="28"/>
          <w:lang w:val="uk-UA"/>
        </w:rPr>
        <w:object w:dxaOrig="1440" w:dyaOrig="380" w14:anchorId="3D1E1515">
          <v:shape id="_x0000_i1576" type="#_x0000_t75" style="width:1in;height:19.5pt" o:ole="">
            <v:imagedata r:id="rId1099" o:title=""/>
          </v:shape>
          <o:OLEObject Type="Embed" ProgID="Equation.DSMT4" ShapeID="_x0000_i1576" DrawAspect="Content" ObjectID="_1692009383" r:id="rId1100"/>
        </w:object>
      </w:r>
      <w:r w:rsidR="00977125" w:rsidRPr="00977125">
        <w:rPr>
          <w:szCs w:val="28"/>
          <w:lang w:val="uk-UA"/>
        </w:rPr>
        <w:fldChar w:fldCharType="begin"/>
      </w:r>
      <w:r w:rsidR="00977125" w:rsidRPr="00977125">
        <w:rPr>
          <w:szCs w:val="28"/>
          <w:lang w:val="uk-UA"/>
        </w:rPr>
        <w:instrText xml:space="preserve"> QUOTE </w:instrText>
      </w:r>
      <w:r w:rsidR="001F309C">
        <w:rPr>
          <w:position w:val="-5"/>
        </w:rPr>
        <w:pict w14:anchorId="461B9740">
          <v:shape id="_x0000_i1577" type="#_x0000_t75" style="width:78.4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1748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711748&quot; wsp:rsidP=&quot;00711748&quot;&gt;&lt;m:oMathPara&gt;&lt;m:oMath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=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b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01" o:title="" chromakey="white"/>
          </v:shape>
        </w:pict>
      </w:r>
      <w:r w:rsidR="00977125" w:rsidRPr="00977125">
        <w:rPr>
          <w:szCs w:val="28"/>
          <w:lang w:val="uk-UA"/>
        </w:rPr>
        <w:instrText xml:space="preserve"> </w:instrText>
      </w:r>
      <w:r w:rsidR="00977125" w:rsidRPr="00977125">
        <w:rPr>
          <w:szCs w:val="28"/>
          <w:lang w:val="uk-UA"/>
        </w:rPr>
        <w:fldChar w:fldCharType="end"/>
      </w:r>
      <w:r w:rsidR="00670D99" w:rsidRPr="00252F87">
        <w:rPr>
          <w:szCs w:val="28"/>
          <w:lang w:val="uk-UA"/>
        </w:rPr>
        <w:tab/>
        <w:t xml:space="preserve">  (комутативність, або</w:t>
      </w:r>
      <w:r w:rsidRPr="00252F87">
        <w:rPr>
          <w:szCs w:val="28"/>
          <w:lang w:val="uk-UA"/>
        </w:rPr>
        <w:t xml:space="preserve"> </w:t>
      </w:r>
      <w:r w:rsidR="009915FE">
        <w:rPr>
          <w:szCs w:val="28"/>
          <w:lang w:val="uk-UA"/>
        </w:rPr>
        <w:t xml:space="preserve">переставна </w:t>
      </w:r>
      <w:r w:rsidRPr="00252F87">
        <w:rPr>
          <w:szCs w:val="28"/>
          <w:lang w:val="uk-UA"/>
        </w:rPr>
        <w:t>властивість)</w:t>
      </w:r>
    </w:p>
    <w:p w14:paraId="0033E38A" w14:textId="77777777" w:rsidR="005B74B2" w:rsidRPr="00252F87" w:rsidRDefault="005B74B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b) </w:t>
      </w:r>
      <w:r w:rsidR="007418A3" w:rsidRPr="00080444">
        <w:rPr>
          <w:position w:val="-20"/>
          <w:szCs w:val="28"/>
          <w:lang w:val="uk-UA"/>
        </w:rPr>
        <w:object w:dxaOrig="2640" w:dyaOrig="540" w14:anchorId="2B865D2D">
          <v:shape id="_x0000_i1578" type="#_x0000_t75" style="width:132pt;height:26.65pt" o:ole="">
            <v:imagedata r:id="rId1102" o:title=""/>
          </v:shape>
          <o:OLEObject Type="Embed" ProgID="Equation.DSMT4" ShapeID="_x0000_i1578" DrawAspect="Content" ObjectID="_1692009384" r:id="rId1103"/>
        </w:object>
      </w:r>
      <w:r w:rsidR="002858A7" w:rsidRPr="002858A7">
        <w:rPr>
          <w:szCs w:val="28"/>
          <w:lang w:val="uk-UA"/>
        </w:rPr>
        <w:fldChar w:fldCharType="begin"/>
      </w:r>
      <w:r w:rsidR="002858A7" w:rsidRPr="002858A7">
        <w:rPr>
          <w:szCs w:val="28"/>
          <w:lang w:val="uk-UA"/>
        </w:rPr>
        <w:instrText xml:space="preserve"> QUOTE </w:instrText>
      </w:r>
      <w:r w:rsidR="001F309C">
        <w:rPr>
          <w:position w:val="-8"/>
        </w:rPr>
        <w:pict w14:anchorId="5CB1428A">
          <v:shape id="_x0000_i1579" type="#_x0000_t75" style="width:145.15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01D9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E501D9&quot; wsp:rsidP=&quot;00E501D9&quot;&gt;&lt;m:oMathPara&gt;&lt;m:oMath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(b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c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)=(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/m:acc&gt;&lt;m:r&gt;&lt;w:rPr&gt;&lt;w:rFonts w:ascii=&quot;Cambria Math&quot; w:fareast=&quot;Times New Roman&quot; w:h-ansi=&quot;Cambria Math&quot;/&gt;&lt;wx:font wx:val=&quot;Cambria Math&quot;/&gt;&lt;w:i/&gt;&lt;w:lang w:val=&quot;UK&quot;/&gt;&lt;/w:rPr&gt;&lt;m:t&gt;)+&lt;/m:t&gt;&lt;/m:r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c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04" o:title="" chromakey="white"/>
          </v:shape>
        </w:pict>
      </w:r>
      <w:r w:rsidR="002858A7" w:rsidRPr="002858A7">
        <w:rPr>
          <w:szCs w:val="28"/>
          <w:lang w:val="uk-UA"/>
        </w:rPr>
        <w:instrText xml:space="preserve"> </w:instrText>
      </w:r>
      <w:r w:rsidR="002858A7" w:rsidRPr="002858A7">
        <w:rPr>
          <w:szCs w:val="28"/>
          <w:lang w:val="uk-UA"/>
        </w:rPr>
        <w:fldChar w:fldCharType="end"/>
      </w:r>
      <w:r w:rsidRPr="00252F87">
        <w:rPr>
          <w:szCs w:val="28"/>
          <w:lang w:val="uk-UA"/>
        </w:rPr>
        <w:tab/>
        <w:t xml:space="preserve"> (асоціативність, або сполучна властивість)</w:t>
      </w:r>
    </w:p>
    <w:p w14:paraId="61ACD5FC" w14:textId="77777777" w:rsidR="005B74B2" w:rsidRPr="00252F87" w:rsidRDefault="002456C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</w:t>
      </w:r>
      <w:r w:rsidR="005B74B2" w:rsidRPr="00252F87">
        <w:rPr>
          <w:szCs w:val="28"/>
          <w:lang w:val="uk-UA"/>
        </w:rPr>
        <w:t xml:space="preserve">) існує нульовий вектор  </w:t>
      </w:r>
      <w:r w:rsidR="00385E75" w:rsidRPr="00252F87">
        <w:rPr>
          <w:position w:val="-6"/>
          <w:szCs w:val="28"/>
          <w:lang w:val="uk-UA"/>
        </w:rPr>
        <w:object w:dxaOrig="200" w:dyaOrig="380" w14:anchorId="17529502">
          <v:shape id="_x0000_i1580" type="#_x0000_t75" style="width:10.5pt;height:19.5pt" o:ole="">
            <v:imagedata r:id="rId1105" o:title=""/>
          </v:shape>
          <o:OLEObject Type="Embed" ProgID="Equation.DSMT4" ShapeID="_x0000_i1580" DrawAspect="Content" ObjectID="_1692009385" r:id="rId1106"/>
        </w:object>
      </w:r>
      <w:r w:rsidR="005B74B2" w:rsidRPr="00252F87">
        <w:rPr>
          <w:szCs w:val="28"/>
          <w:lang w:val="uk-UA"/>
        </w:rPr>
        <w:t xml:space="preserve"> такий, що  </w:t>
      </w:r>
      <w:r w:rsidR="00385E75" w:rsidRPr="00252F87">
        <w:rPr>
          <w:position w:val="-6"/>
          <w:szCs w:val="28"/>
          <w:lang w:val="uk-UA"/>
        </w:rPr>
        <w:object w:dxaOrig="1060" w:dyaOrig="380" w14:anchorId="562B1E47">
          <v:shape id="_x0000_i1581" type="#_x0000_t75" style="width:52.5pt;height:19.5pt" o:ole="">
            <v:imagedata r:id="rId1107" o:title=""/>
          </v:shape>
          <o:OLEObject Type="Embed" ProgID="Equation.DSMT4" ShapeID="_x0000_i1581" DrawAspect="Content" ObjectID="_1692009386" r:id="rId1108"/>
        </w:object>
      </w:r>
    </w:p>
    <w:p w14:paraId="3E9A0EDF" w14:textId="77777777" w:rsidR="005B74B2" w:rsidRPr="00252F87" w:rsidRDefault="005B74B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d) для кожн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F357E9B">
          <v:shape id="_x0000_i1582" type="#_x0000_t75" style="width:10.5pt;height:15.4pt" o:ole="">
            <v:imagedata r:id="rId1109" o:title=""/>
          </v:shape>
          <o:OLEObject Type="Embed" ProgID="Equation.DSMT4" ShapeID="_x0000_i1582" DrawAspect="Content" ObjectID="_1692009387" r:id="rId1110"/>
        </w:object>
      </w:r>
      <w:r w:rsidRPr="00252F87">
        <w:rPr>
          <w:szCs w:val="28"/>
          <w:lang w:val="uk-UA"/>
        </w:rPr>
        <w:t xml:space="preserve">  існує протилежний вектор </w:t>
      </w:r>
      <w:r w:rsidR="00385E75" w:rsidRPr="00252F87">
        <w:rPr>
          <w:position w:val="-12"/>
          <w:szCs w:val="28"/>
          <w:lang w:val="uk-UA"/>
        </w:rPr>
        <w:object w:dxaOrig="580" w:dyaOrig="360" w14:anchorId="5246E0F7">
          <v:shape id="_x0000_i1583" type="#_x0000_t75" style="width:28.9pt;height:18pt" o:ole="">
            <v:imagedata r:id="rId1111" o:title=""/>
          </v:shape>
          <o:OLEObject Type="Embed" ProgID="Equation.DSMT4" ShapeID="_x0000_i1583" DrawAspect="Content" ObjectID="_1692009388" r:id="rId1112"/>
        </w:object>
      </w:r>
      <w:r w:rsidRPr="00252F87">
        <w:rPr>
          <w:szCs w:val="28"/>
          <w:lang w:val="uk-UA"/>
        </w:rPr>
        <w:t xml:space="preserve"> такий</w:t>
      </w:r>
      <w:r w:rsidR="008E650D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що </w:t>
      </w:r>
      <w:r w:rsidR="00385E75" w:rsidRPr="00252F87">
        <w:rPr>
          <w:position w:val="-12"/>
          <w:szCs w:val="28"/>
          <w:lang w:val="uk-UA"/>
        </w:rPr>
        <w:object w:dxaOrig="1400" w:dyaOrig="360" w14:anchorId="043149B6">
          <v:shape id="_x0000_i1584" type="#_x0000_t75" style="width:70.9pt;height:18pt" o:ole="">
            <v:imagedata r:id="rId1113" o:title=""/>
          </v:shape>
          <o:OLEObject Type="Embed" ProgID="Equation.DSMT4" ShapeID="_x0000_i1584" DrawAspect="Content" ObjectID="_1692009389" r:id="rId1114"/>
        </w:object>
      </w:r>
      <w:r w:rsidRPr="00252F87">
        <w:rPr>
          <w:szCs w:val="28"/>
          <w:lang w:val="uk-UA"/>
        </w:rPr>
        <w:t>.</w:t>
      </w:r>
    </w:p>
    <w:p w14:paraId="37395F92" w14:textId="77777777" w:rsidR="00C4103B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F1446B9" w14:textId="77777777" w:rsidR="005B74B2" w:rsidRDefault="004B6FC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демо першу властивість</w:t>
      </w:r>
      <w:r w:rsidR="00670D99" w:rsidRPr="00252F87">
        <w:rPr>
          <w:szCs w:val="28"/>
          <w:lang w:val="uk-UA"/>
        </w:rPr>
        <w:t>. П</w:t>
      </w:r>
      <w:r w:rsidRPr="00252F87">
        <w:rPr>
          <w:szCs w:val="28"/>
          <w:lang w:val="uk-UA"/>
        </w:rPr>
        <w:t xml:space="preserve">рикладемо два довільні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71E586C2">
          <v:shape id="_x0000_i1585" type="#_x0000_t75" style="width:10.5pt;height:15.4pt" o:ole="">
            <v:imagedata r:id="rId1115" o:title=""/>
          </v:shape>
          <o:OLEObject Type="Embed" ProgID="Equation.DSMT4" ShapeID="_x0000_i1585" DrawAspect="Content" ObjectID="_1692009390" r:id="rId1116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0D6FB0CC">
          <v:shape id="_x0000_i1586" type="#_x0000_t75" style="width:12pt;height:19.5pt" o:ole="">
            <v:imagedata r:id="rId1117" o:title=""/>
          </v:shape>
          <o:OLEObject Type="Embed" ProgID="Equation.DSMT4" ShapeID="_x0000_i1586" DrawAspect="Content" ObjectID="_1692009391" r:id="rId1118"/>
        </w:object>
      </w:r>
      <w:r w:rsidRPr="00252F87">
        <w:rPr>
          <w:szCs w:val="28"/>
          <w:lang w:val="uk-UA"/>
        </w:rPr>
        <w:t xml:space="preserve">  до загального початку – точки </w:t>
      </w:r>
      <w:r w:rsidRPr="00252F87">
        <w:rPr>
          <w:i/>
          <w:szCs w:val="28"/>
          <w:lang w:val="uk-UA"/>
        </w:rPr>
        <w:t>О</w:t>
      </w:r>
      <w:r w:rsidRPr="00252F87">
        <w:rPr>
          <w:szCs w:val="28"/>
          <w:lang w:val="uk-UA"/>
        </w:rPr>
        <w:t xml:space="preserve">. </w:t>
      </w:r>
      <w:r w:rsidR="008E650D" w:rsidRPr="00252F87">
        <w:rPr>
          <w:szCs w:val="28"/>
          <w:lang w:val="uk-UA"/>
        </w:rPr>
        <w:t xml:space="preserve">Позначимо буквами </w:t>
      </w:r>
      <w:r w:rsidR="008E650D" w:rsidRPr="00252F87">
        <w:rPr>
          <w:i/>
          <w:szCs w:val="28"/>
          <w:lang w:val="uk-UA"/>
        </w:rPr>
        <w:t>А</w:t>
      </w:r>
      <w:r w:rsidR="008E650D" w:rsidRPr="00252F87">
        <w:rPr>
          <w:szCs w:val="28"/>
          <w:lang w:val="uk-UA"/>
        </w:rPr>
        <w:t xml:space="preserve"> та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В</w:t>
      </w:r>
      <w:r w:rsidRPr="00252F87">
        <w:rPr>
          <w:szCs w:val="28"/>
          <w:lang w:val="uk-UA"/>
        </w:rPr>
        <w:t xml:space="preserve"> кінці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10DE4061">
          <v:shape id="_x0000_i1587" type="#_x0000_t75" style="width:10.5pt;height:15.4pt" o:ole="">
            <v:imagedata r:id="rId1119" o:title=""/>
          </v:shape>
          <o:OLEObject Type="Embed" ProgID="Equation.DSMT4" ShapeID="_x0000_i1587" DrawAspect="Content" ObjectID="_1692009392" r:id="rId1120"/>
        </w:object>
      </w:r>
      <w:r w:rsidRPr="00252F87">
        <w:rPr>
          <w:szCs w:val="28"/>
          <w:lang w:val="uk-UA"/>
        </w:rPr>
        <w:t xml:space="preserve">  </w:t>
      </w:r>
      <w:r w:rsidR="009A571E" w:rsidRPr="00252F87">
        <w:rPr>
          <w:szCs w:val="28"/>
          <w:lang w:val="uk-UA"/>
        </w:rPr>
        <w:t>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60" w14:anchorId="39587A8B">
          <v:shape id="_x0000_i1588" type="#_x0000_t75" style="width:12pt;height:18pt" o:ole="">
            <v:imagedata r:id="rId1121" o:title=""/>
          </v:shape>
          <o:OLEObject Type="Embed" ProgID="Equation.DSMT4" ShapeID="_x0000_i1588" DrawAspect="Content" ObjectID="_1692009393" r:id="rId1122"/>
        </w:object>
      </w:r>
      <w:r w:rsidR="00670D99" w:rsidRPr="00252F87">
        <w:rPr>
          <w:szCs w:val="28"/>
          <w:lang w:val="uk-UA"/>
        </w:rPr>
        <w:t xml:space="preserve"> і розглянемо паралелограм</w:t>
      </w:r>
      <w:r w:rsidR="009A571E" w:rsidRPr="00252F87">
        <w:rPr>
          <w:szCs w:val="28"/>
          <w:lang w:val="uk-UA"/>
        </w:rPr>
        <w:t xml:space="preserve"> </w:t>
      </w:r>
      <w:r w:rsidR="009A571E" w:rsidRPr="00252F87">
        <w:rPr>
          <w:i/>
          <w:szCs w:val="28"/>
          <w:lang w:val="uk-UA"/>
        </w:rPr>
        <w:t>ОВСА</w:t>
      </w:r>
      <w:r w:rsidR="00F210BD">
        <w:rPr>
          <w:szCs w:val="28"/>
          <w:lang w:val="uk-UA"/>
        </w:rPr>
        <w:t xml:space="preserve"> (рис. 3.5)</w:t>
      </w:r>
      <w:r w:rsidRPr="00252F87">
        <w:rPr>
          <w:szCs w:val="28"/>
          <w:lang w:val="uk-UA"/>
        </w:rPr>
        <w:t xml:space="preserve">. </w:t>
      </w:r>
      <w:r w:rsidR="00670D99" w:rsidRPr="00252F87">
        <w:rPr>
          <w:szCs w:val="28"/>
          <w:lang w:val="uk-UA"/>
        </w:rPr>
        <w:t>З нього випливає</w:t>
      </w:r>
      <w:r w:rsidRPr="00252F87">
        <w:rPr>
          <w:szCs w:val="28"/>
          <w:lang w:val="uk-UA"/>
        </w:rPr>
        <w:t>, що</w:t>
      </w:r>
      <w:r w:rsidR="009A571E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1520" w:dyaOrig="380" w14:anchorId="1261EDE8">
          <v:shape id="_x0000_i1589" type="#_x0000_t75" style="width:76.15pt;height:19.5pt" o:ole="">
            <v:imagedata r:id="rId1123" o:title=""/>
          </v:shape>
          <o:OLEObject Type="Embed" ProgID="Equation.DSMT4" ShapeID="_x0000_i1589" DrawAspect="Content" ObjectID="_1692009394" r:id="rId1124"/>
        </w:object>
      </w:r>
      <w:r w:rsidR="009A571E" w:rsidRPr="00252F87">
        <w:rPr>
          <w:szCs w:val="28"/>
          <w:lang w:val="uk-UA"/>
        </w:rPr>
        <w:t>,</w:t>
      </w:r>
      <w:r w:rsidR="00385E75" w:rsidRPr="00252F87">
        <w:rPr>
          <w:position w:val="-6"/>
          <w:szCs w:val="28"/>
          <w:lang w:val="uk-UA"/>
        </w:rPr>
        <w:object w:dxaOrig="1540" w:dyaOrig="380" w14:anchorId="51F094BA">
          <v:shape id="_x0000_i1590" type="#_x0000_t75" style="width:76.15pt;height:19.5pt" o:ole="">
            <v:imagedata r:id="rId1125" o:title=""/>
          </v:shape>
          <o:OLEObject Type="Embed" ProgID="Equation.DSMT4" ShapeID="_x0000_i1590" DrawAspect="Content" ObjectID="_1692009395" r:id="rId1126"/>
        </w:object>
      </w:r>
    </w:p>
    <w:p w14:paraId="37E9E327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2BC0EA2" w14:textId="77777777" w:rsidR="00180C14" w:rsidRPr="00252F87" w:rsidRDefault="00A149FD" w:rsidP="00B55F89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3242" w:dyaOrig="3243" w14:anchorId="15868D4C">
          <v:shape id="_x0000_i1591" type="#_x0000_t75" style="width:162pt;height:162pt" o:ole="">
            <v:imagedata r:id="rId1127" o:title=""/>
          </v:shape>
          <o:OLEObject Type="Embed" ProgID="Unknown" ShapeID="_x0000_i1591" DrawAspect="Content" ObjectID="_1692009396" r:id="rId1128"/>
        </w:object>
      </w:r>
    </w:p>
    <w:p w14:paraId="238A30EC" w14:textId="77777777" w:rsidR="00F210BD" w:rsidRDefault="00F210BD" w:rsidP="00C4103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5. Додавання векторів за правилом паралелограма</w:t>
      </w:r>
    </w:p>
    <w:p w14:paraId="07839FEF" w14:textId="77777777" w:rsidR="00F210BD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F9B5144" w14:textId="77777777" w:rsidR="00180C14" w:rsidRPr="00252F87" w:rsidRDefault="00180C14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розглянути трикутник  </w:t>
      </w:r>
      <w:r w:rsidRPr="00252F87">
        <w:rPr>
          <w:i/>
          <w:szCs w:val="28"/>
          <w:lang w:val="uk-UA"/>
        </w:rPr>
        <w:t>ОВС</w:t>
      </w:r>
      <w:r w:rsidRPr="00252F87">
        <w:rPr>
          <w:szCs w:val="28"/>
          <w:lang w:val="uk-UA"/>
        </w:rPr>
        <w:t xml:space="preserve">, то з визначення суми векторів отримаємо  </w:t>
      </w:r>
      <w:r w:rsidR="00385E75" w:rsidRPr="00252F87">
        <w:rPr>
          <w:position w:val="-6"/>
          <w:szCs w:val="28"/>
          <w:lang w:val="uk-UA"/>
        </w:rPr>
        <w:object w:dxaOrig="1320" w:dyaOrig="380" w14:anchorId="65E75B66">
          <v:shape id="_x0000_i1592" type="#_x0000_t75" style="width:65.65pt;height:19.5pt" o:ole="">
            <v:imagedata r:id="rId1129" o:title=""/>
          </v:shape>
          <o:OLEObject Type="Embed" ProgID="Equation.DSMT4" ShapeID="_x0000_i1592" DrawAspect="Content" ObjectID="_1692009397" r:id="rId1130"/>
        </w:object>
      </w:r>
      <w:r w:rsidRPr="00252F87">
        <w:rPr>
          <w:szCs w:val="28"/>
          <w:lang w:val="uk-UA"/>
        </w:rPr>
        <w:t xml:space="preserve">. Аналогічно з розгляду трикутника </w:t>
      </w:r>
      <w:r w:rsidRPr="00252F87">
        <w:rPr>
          <w:i/>
          <w:szCs w:val="28"/>
          <w:lang w:val="uk-UA"/>
        </w:rPr>
        <w:t>ОАС</w:t>
      </w:r>
      <w:r w:rsidRPr="00252F87">
        <w:rPr>
          <w:szCs w:val="28"/>
          <w:lang w:val="uk-UA"/>
        </w:rPr>
        <w:t xml:space="preserve"> отримаємо </w:t>
      </w:r>
      <w:r w:rsidR="00385E75" w:rsidRPr="00252F87">
        <w:rPr>
          <w:position w:val="-6"/>
          <w:szCs w:val="28"/>
          <w:lang w:val="uk-UA"/>
        </w:rPr>
        <w:object w:dxaOrig="1320" w:dyaOrig="380" w14:anchorId="77AA3A22">
          <v:shape id="_x0000_i1593" type="#_x0000_t75" style="width:65.65pt;height:19.5pt" o:ole="">
            <v:imagedata r:id="rId1131" o:title=""/>
          </v:shape>
          <o:OLEObject Type="Embed" ProgID="Equation.DSMT4" ShapeID="_x0000_i1593" DrawAspect="Content" ObjectID="_1692009398" r:id="rId1132"/>
        </w:object>
      </w:r>
      <w:r w:rsidRPr="00252F87">
        <w:rPr>
          <w:szCs w:val="28"/>
          <w:lang w:val="uk-UA"/>
        </w:rPr>
        <w:t xml:space="preserve">  тобто </w:t>
      </w:r>
      <w:r w:rsidR="00385E75" w:rsidRPr="00252F87">
        <w:rPr>
          <w:position w:val="-6"/>
          <w:szCs w:val="28"/>
          <w:lang w:val="uk-UA"/>
        </w:rPr>
        <w:object w:dxaOrig="2160" w:dyaOrig="380" w14:anchorId="588521A3">
          <v:shape id="_x0000_i1594" type="#_x0000_t75" style="width:109.5pt;height:19.5pt" o:ole="">
            <v:imagedata r:id="rId1133" o:title=""/>
          </v:shape>
          <o:OLEObject Type="Embed" ProgID="Equation.DSMT4" ShapeID="_x0000_i1594" DrawAspect="Content" ObjectID="_1692009399" r:id="rId1134"/>
        </w:object>
      </w:r>
      <w:r w:rsidRPr="00252F87">
        <w:rPr>
          <w:szCs w:val="28"/>
          <w:lang w:val="uk-UA"/>
        </w:rPr>
        <w:t xml:space="preserve"> .</w:t>
      </w:r>
    </w:p>
    <w:p w14:paraId="64897571" w14:textId="77777777" w:rsidR="00180C14" w:rsidRDefault="0064290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 доведенні</w:t>
      </w:r>
      <w:r w:rsidR="00056BDB" w:rsidRPr="00252F87">
        <w:rPr>
          <w:szCs w:val="28"/>
          <w:lang w:val="uk-UA"/>
        </w:rPr>
        <w:t xml:space="preserve"> цієї властивості </w:t>
      </w:r>
      <w:r w:rsidR="008E650D" w:rsidRPr="00252F87">
        <w:rPr>
          <w:szCs w:val="28"/>
          <w:lang w:val="uk-UA"/>
        </w:rPr>
        <w:t xml:space="preserve">було </w:t>
      </w:r>
      <w:proofErr w:type="spellStart"/>
      <w:r w:rsidR="008E650D" w:rsidRPr="00252F87">
        <w:rPr>
          <w:szCs w:val="28"/>
          <w:lang w:val="uk-UA"/>
        </w:rPr>
        <w:t>обгрунт</w:t>
      </w:r>
      <w:r w:rsidR="00774E8E">
        <w:rPr>
          <w:szCs w:val="28"/>
          <w:lang w:val="uk-UA"/>
        </w:rPr>
        <w:t>о</w:t>
      </w:r>
      <w:r w:rsidR="008E650D" w:rsidRPr="00252F87">
        <w:rPr>
          <w:szCs w:val="28"/>
          <w:lang w:val="uk-UA"/>
        </w:rPr>
        <w:t>вано</w:t>
      </w:r>
      <w:proofErr w:type="spellEnd"/>
      <w:r w:rsidR="00056BDB" w:rsidRPr="00252F87">
        <w:rPr>
          <w:szCs w:val="28"/>
          <w:lang w:val="uk-UA"/>
        </w:rPr>
        <w:t xml:space="preserve"> ще одне правило додавання векторів </w:t>
      </w:r>
      <w:r w:rsidR="008E650D" w:rsidRPr="00252F87">
        <w:rPr>
          <w:szCs w:val="28"/>
          <w:lang w:val="uk-UA"/>
        </w:rPr>
        <w:t xml:space="preserve">– </w:t>
      </w:r>
      <w:r w:rsidR="00056BDB" w:rsidRPr="00252F87">
        <w:rPr>
          <w:b/>
          <w:szCs w:val="28"/>
          <w:lang w:val="uk-UA"/>
        </w:rPr>
        <w:t>правило паралелограма</w:t>
      </w:r>
      <w:r w:rsidR="00056BDB" w:rsidRPr="00252F87">
        <w:rPr>
          <w:szCs w:val="28"/>
          <w:lang w:val="uk-UA"/>
        </w:rPr>
        <w:t xml:space="preserve">: якщо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06684AA7">
          <v:shape id="_x0000_i1595" type="#_x0000_t75" style="width:10.5pt;height:15.4pt" o:ole="">
            <v:imagedata r:id="rId1135" o:title=""/>
          </v:shape>
          <o:OLEObject Type="Embed" ProgID="Equation.DSMT4" ShapeID="_x0000_i1595" DrawAspect="Content" ObjectID="_1692009400" r:id="rId1136"/>
        </w:object>
      </w:r>
      <w:r w:rsidR="00056BDB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6A049360">
          <v:shape id="_x0000_i1596" type="#_x0000_t75" style="width:12pt;height:19.5pt" o:ole="">
            <v:imagedata r:id="rId1137" o:title=""/>
          </v:shape>
          <o:OLEObject Type="Embed" ProgID="Equation.DSMT4" ShapeID="_x0000_i1596" DrawAspect="Content" ObjectID="_1692009401" r:id="rId1138"/>
        </w:object>
      </w:r>
      <w:r w:rsidR="008E650D" w:rsidRPr="00252F87">
        <w:rPr>
          <w:szCs w:val="28"/>
          <w:lang w:val="uk-UA"/>
        </w:rPr>
        <w:t xml:space="preserve"> </w:t>
      </w:r>
      <w:r w:rsidR="00056BDB" w:rsidRPr="00252F87">
        <w:rPr>
          <w:szCs w:val="28"/>
          <w:lang w:val="uk-UA"/>
        </w:rPr>
        <w:t>неколінеарні, прикладені до загальн</w:t>
      </w:r>
      <w:r w:rsidR="009915FE">
        <w:rPr>
          <w:szCs w:val="28"/>
          <w:lang w:val="uk-UA"/>
        </w:rPr>
        <w:t>ого початку і на них побудовано</w:t>
      </w:r>
      <w:r w:rsidR="00056BDB" w:rsidRPr="00252F87">
        <w:rPr>
          <w:szCs w:val="28"/>
          <w:lang w:val="uk-UA"/>
        </w:rPr>
        <w:t xml:space="preserve"> паралелограм, то </w:t>
      </w:r>
      <w:r w:rsidR="002456C0" w:rsidRPr="00252F87">
        <w:rPr>
          <w:szCs w:val="28"/>
          <w:lang w:val="uk-UA"/>
        </w:rPr>
        <w:t>сума</w:t>
      </w:r>
      <w:r w:rsidR="00056BDB" w:rsidRPr="00252F87">
        <w:rPr>
          <w:szCs w:val="28"/>
          <w:lang w:val="uk-UA"/>
        </w:rPr>
        <w:t xml:space="preserve"> цих векторів є діагоналлю паралелограма, що </w:t>
      </w:r>
      <w:r w:rsidR="008E650D" w:rsidRPr="00252F87">
        <w:rPr>
          <w:szCs w:val="28"/>
          <w:lang w:val="uk-UA"/>
        </w:rPr>
        <w:t>виходить</w:t>
      </w:r>
      <w:r w:rsidR="00056BDB" w:rsidRPr="00252F87">
        <w:rPr>
          <w:szCs w:val="28"/>
          <w:lang w:val="uk-UA"/>
        </w:rPr>
        <w:t xml:space="preserve"> із загаль</w:t>
      </w:r>
      <w:r w:rsidR="008E650D" w:rsidRPr="00252F87">
        <w:rPr>
          <w:szCs w:val="28"/>
          <w:lang w:val="uk-UA"/>
        </w:rPr>
        <w:t>ного</w:t>
      </w:r>
      <w:r w:rsidR="00056BDB" w:rsidRPr="00252F87">
        <w:rPr>
          <w:szCs w:val="28"/>
          <w:lang w:val="uk-UA"/>
        </w:rPr>
        <w:t xml:space="preserve"> початку векторів.</w:t>
      </w:r>
    </w:p>
    <w:p w14:paraId="086B64CB" w14:textId="77777777" w:rsidR="00C4103B" w:rsidRPr="00252F87" w:rsidRDefault="00C4103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B067313" w14:textId="77777777" w:rsidR="005E02B8" w:rsidRPr="00252F87" w:rsidRDefault="005E02B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Ці властивості дозволяють оперувати з сумою векторів так само, як і з сумою дійсних чисел. Вони дозволяють розповсюдити правило додавання </w:t>
      </w:r>
      <w:r w:rsidR="0064290E" w:rsidRPr="00252F87">
        <w:rPr>
          <w:szCs w:val="28"/>
          <w:lang w:val="uk-UA"/>
        </w:rPr>
        <w:t xml:space="preserve">для </w:t>
      </w:r>
      <w:r w:rsidRPr="00252F87">
        <w:rPr>
          <w:szCs w:val="28"/>
          <w:lang w:val="uk-UA"/>
        </w:rPr>
        <w:t>будь-якого скінченого числа векторів (при цьому немає необхіднос</w:t>
      </w:r>
      <w:r w:rsidR="009915FE">
        <w:rPr>
          <w:szCs w:val="28"/>
          <w:lang w:val="uk-UA"/>
        </w:rPr>
        <w:t>ті виконувати</w:t>
      </w:r>
      <w:r w:rsidRPr="00252F87">
        <w:rPr>
          <w:szCs w:val="28"/>
          <w:lang w:val="uk-UA"/>
        </w:rPr>
        <w:t xml:space="preserve"> додавання послідовно, фіксуючи кожен проміжний результат). Сума будь-якого числа векторів може бути побудована за допомогою наступного правила:</w:t>
      </w:r>
    </w:p>
    <w:p w14:paraId="617963A3" w14:textId="77777777" w:rsidR="00FF4E18" w:rsidRDefault="00FF4E1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прикласти вектор </w:t>
      </w:r>
      <w:r w:rsidR="00385E75" w:rsidRPr="00252F87">
        <w:rPr>
          <w:position w:val="-12"/>
          <w:szCs w:val="28"/>
          <w:lang w:val="uk-UA"/>
        </w:rPr>
        <w:object w:dxaOrig="300" w:dyaOrig="380" w14:anchorId="4C96B83E">
          <v:shape id="_x0000_i1597" type="#_x0000_t75" style="width:15.4pt;height:19.5pt" o:ole="">
            <v:imagedata r:id="rId1139" o:title=""/>
          </v:shape>
          <o:OLEObject Type="Embed" ProgID="Equation.DSMT4" ShapeID="_x0000_i1597" DrawAspect="Content" ObjectID="_1692009402" r:id="rId1140"/>
        </w:object>
      </w:r>
      <w:r w:rsidRPr="00252F87">
        <w:rPr>
          <w:szCs w:val="28"/>
          <w:lang w:val="uk-UA"/>
        </w:rPr>
        <w:t xml:space="preserve"> до кінц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80" w14:anchorId="4D2711B7">
          <v:shape id="_x0000_i1598" type="#_x0000_t75" style="width:13.9pt;height:19.5pt" o:ole="">
            <v:imagedata r:id="rId1141" o:title=""/>
          </v:shape>
          <o:OLEObject Type="Embed" ProgID="Equation.DSMT4" ShapeID="_x0000_i1598" DrawAspect="Content" ObjectID="_1692009403" r:id="rId1142"/>
        </w:object>
      </w:r>
      <w:r w:rsidRPr="00252F87">
        <w:rPr>
          <w:szCs w:val="28"/>
          <w:lang w:val="uk-UA"/>
        </w:rPr>
        <w:t xml:space="preserve">, вектор </w:t>
      </w:r>
      <w:r w:rsidR="00385E75" w:rsidRPr="00252F87">
        <w:rPr>
          <w:position w:val="-12"/>
          <w:szCs w:val="28"/>
          <w:lang w:val="uk-UA"/>
        </w:rPr>
        <w:object w:dxaOrig="300" w:dyaOrig="380" w14:anchorId="6EDF8899">
          <v:shape id="_x0000_i1599" type="#_x0000_t75" style="width:15.4pt;height:19.5pt" o:ole="">
            <v:imagedata r:id="rId1143" o:title=""/>
          </v:shape>
          <o:OLEObject Type="Embed" ProgID="Equation.DSMT4" ShapeID="_x0000_i1599" DrawAspect="Content" ObjectID="_1692009404" r:id="rId1144"/>
        </w:object>
      </w:r>
      <w:r w:rsidR="0076592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о кінц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00" w:dyaOrig="380" w14:anchorId="10883DBC">
          <v:shape id="_x0000_i1600" type="#_x0000_t75" style="width:15.4pt;height:19.5pt" o:ole="">
            <v:imagedata r:id="rId1145" o:title=""/>
          </v:shape>
          <o:OLEObject Type="Embed" ProgID="Equation.DSMT4" ShapeID="_x0000_i1600" DrawAspect="Content" ObjectID="_1692009405" r:id="rId1146"/>
        </w:object>
      </w:r>
      <w:r w:rsidRPr="00252F87">
        <w:rPr>
          <w:szCs w:val="28"/>
          <w:lang w:val="uk-UA"/>
        </w:rPr>
        <w:t xml:space="preserve">, …, вектор </w:t>
      </w:r>
      <w:r w:rsidR="00385E75" w:rsidRPr="00252F87">
        <w:rPr>
          <w:position w:val="-12"/>
          <w:szCs w:val="28"/>
          <w:lang w:val="uk-UA"/>
        </w:rPr>
        <w:object w:dxaOrig="300" w:dyaOrig="380" w14:anchorId="55B51B5B">
          <v:shape id="_x0000_i1601" type="#_x0000_t75" style="width:15.4pt;height:19.5pt" o:ole="">
            <v:imagedata r:id="rId1147" o:title=""/>
          </v:shape>
          <o:OLEObject Type="Embed" ProgID="Equation.DSMT4" ShapeID="_x0000_i1601" DrawAspect="Content" ObjectID="_1692009406" r:id="rId1148"/>
        </w:object>
      </w:r>
      <w:r w:rsidRPr="00252F87">
        <w:rPr>
          <w:szCs w:val="28"/>
          <w:lang w:val="uk-UA"/>
        </w:rPr>
        <w:t xml:space="preserve"> до кінц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480" w:dyaOrig="380" w14:anchorId="1FE74588">
          <v:shape id="_x0000_i1602" type="#_x0000_t75" style="width:23.65pt;height:19.5pt" o:ole="">
            <v:imagedata r:id="rId1149" o:title=""/>
          </v:shape>
          <o:OLEObject Type="Embed" ProgID="Equation.DSMT4" ShapeID="_x0000_i1602" DrawAspect="Content" ObjectID="_1692009407" r:id="rId1150"/>
        </w:object>
      </w:r>
      <w:r w:rsidRPr="00252F87">
        <w:rPr>
          <w:szCs w:val="28"/>
          <w:lang w:val="uk-UA"/>
        </w:rPr>
        <w:t xml:space="preserve">, то сума </w:t>
      </w:r>
      <w:r w:rsidR="00385E75" w:rsidRPr="00252F87">
        <w:rPr>
          <w:position w:val="-12"/>
          <w:szCs w:val="28"/>
          <w:lang w:val="uk-UA"/>
        </w:rPr>
        <w:object w:dxaOrig="2160" w:dyaOrig="380" w14:anchorId="06633339">
          <v:shape id="_x0000_i1603" type="#_x0000_t75" style="width:109.5pt;height:19.5pt" o:ole="">
            <v:imagedata r:id="rId1151" o:title=""/>
          </v:shape>
          <o:OLEObject Type="Embed" ProgID="Equation.DSMT4" ShapeID="_x0000_i1603" DrawAspect="Content" ObjectID="_1692009408" r:id="rId1152"/>
        </w:object>
      </w:r>
      <w:r w:rsidR="0076592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lastRenderedPageBreak/>
        <w:t xml:space="preserve">буде </w:t>
      </w:r>
      <w:r w:rsidR="009915FE">
        <w:rPr>
          <w:szCs w:val="28"/>
          <w:lang w:val="uk-UA"/>
        </w:rPr>
        <w:t xml:space="preserve"> вектор</w:t>
      </w:r>
      <w:r w:rsidR="00043932">
        <w:rPr>
          <w:szCs w:val="28"/>
          <w:lang w:val="uk-UA"/>
        </w:rPr>
        <w:t>ом</w:t>
      </w:r>
      <w:r w:rsidR="009915FE">
        <w:rPr>
          <w:szCs w:val="28"/>
          <w:lang w:val="uk-UA"/>
        </w:rPr>
        <w:t>, що виходить</w:t>
      </w:r>
      <w:r w:rsidRPr="00252F87">
        <w:rPr>
          <w:szCs w:val="28"/>
          <w:lang w:val="uk-UA"/>
        </w:rPr>
        <w:t xml:space="preserve"> з початку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="002456C0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60" w:dyaOrig="380" w14:anchorId="26B0C9C1">
          <v:shape id="_x0000_i1604" type="#_x0000_t75" style="width:33.4pt;height:19.5pt" o:ole="">
            <v:imagedata r:id="rId1153" o:title=""/>
          </v:shape>
          <o:OLEObject Type="Embed" ProgID="Equation.DSMT4" ShapeID="_x0000_i1604" DrawAspect="Content" ObjectID="_1692009409" r:id="rId1154"/>
        </w:object>
      </w:r>
      <w:r w:rsidRPr="00252F87">
        <w:rPr>
          <w:szCs w:val="28"/>
          <w:lang w:val="uk-UA"/>
        </w:rPr>
        <w:t xml:space="preserve"> в кінець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00" w:dyaOrig="380" w14:anchorId="6738C5DB">
          <v:shape id="_x0000_i1605" type="#_x0000_t75" style="width:15.4pt;height:19.5pt" o:ole="">
            <v:imagedata r:id="rId1155" o:title=""/>
          </v:shape>
          <o:OLEObject Type="Embed" ProgID="Equation.DSMT4" ShapeID="_x0000_i1605" DrawAspect="Content" ObjectID="_1692009410" r:id="rId1156"/>
        </w:object>
      </w:r>
      <w:r w:rsidR="00D850F9" w:rsidRPr="00252F87">
        <w:rPr>
          <w:szCs w:val="28"/>
          <w:lang w:val="uk-UA"/>
        </w:rPr>
        <w:t xml:space="preserve"> </w:t>
      </w:r>
      <w:r w:rsidR="00765928" w:rsidRPr="00252F87">
        <w:rPr>
          <w:szCs w:val="28"/>
          <w:lang w:val="uk-UA"/>
        </w:rPr>
        <w:t xml:space="preserve">– </w:t>
      </w:r>
      <w:r w:rsidR="00D350E5" w:rsidRPr="00252F87">
        <w:rPr>
          <w:szCs w:val="28"/>
          <w:lang w:val="uk-UA"/>
        </w:rPr>
        <w:t xml:space="preserve">тобто </w:t>
      </w:r>
      <w:r w:rsidR="00765928" w:rsidRPr="00252F87">
        <w:rPr>
          <w:szCs w:val="28"/>
          <w:lang w:val="uk-UA"/>
        </w:rPr>
        <w:t>правило замикання</w:t>
      </w:r>
      <w:r w:rsidRPr="00252F87">
        <w:rPr>
          <w:szCs w:val="28"/>
          <w:lang w:val="uk-UA"/>
        </w:rPr>
        <w:t xml:space="preserve"> ламано</w:t>
      </w:r>
      <w:r w:rsidR="00B55F89" w:rsidRPr="00252F87">
        <w:rPr>
          <w:szCs w:val="28"/>
          <w:lang w:val="uk-UA"/>
        </w:rPr>
        <w:t>ї</w:t>
      </w:r>
      <w:r w:rsidR="009915FE">
        <w:rPr>
          <w:szCs w:val="28"/>
          <w:lang w:val="uk-UA"/>
        </w:rPr>
        <w:t xml:space="preserve"> до много</w:t>
      </w:r>
      <w:r w:rsidRPr="00252F87">
        <w:rPr>
          <w:szCs w:val="28"/>
          <w:lang w:val="uk-UA"/>
        </w:rPr>
        <w:t>кутника</w:t>
      </w:r>
      <w:r w:rsidR="00F210BD">
        <w:rPr>
          <w:szCs w:val="28"/>
          <w:lang w:val="uk-UA"/>
        </w:rPr>
        <w:t xml:space="preserve"> (рис. 3.6)</w:t>
      </w:r>
      <w:r w:rsidRPr="00252F87">
        <w:rPr>
          <w:szCs w:val="28"/>
          <w:lang w:val="uk-UA"/>
        </w:rPr>
        <w:t>.</w:t>
      </w:r>
    </w:p>
    <w:p w14:paraId="08F045DA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4B46350" w14:textId="77777777" w:rsidR="001E3C62" w:rsidRDefault="00E36672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8644" w:dyaOrig="6485" w14:anchorId="080B4D1C">
          <v:shape id="_x0000_i1606" type="#_x0000_t75" style="width:193.5pt;height:146.65pt" o:ole="">
            <v:imagedata r:id="rId1157" o:title=""/>
          </v:shape>
          <o:OLEObject Type="Embed" ProgID="Unknown" ShapeID="_x0000_i1606" DrawAspect="Content" ObjectID="_1692009411" r:id="rId1158"/>
        </w:object>
      </w:r>
    </w:p>
    <w:p w14:paraId="1752A07F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6. Правило замикання ламаної до многокутника</w:t>
      </w:r>
    </w:p>
    <w:p w14:paraId="57E3F6F6" w14:textId="77777777" w:rsidR="00F210BD" w:rsidRPr="00252F87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5F861880" w14:textId="77777777" w:rsidR="00690A8B" w:rsidRPr="00252F87" w:rsidRDefault="00690A8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D850F9" w:rsidRPr="00252F87">
        <w:rPr>
          <w:b/>
          <w:szCs w:val="28"/>
          <w:lang w:val="uk-UA"/>
        </w:rPr>
        <w:t>Операція віднімання векторів</w:t>
      </w:r>
    </w:p>
    <w:p w14:paraId="3666DE3C" w14:textId="77777777" w:rsidR="00690A8B" w:rsidRPr="00252F87" w:rsidRDefault="00D850F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ізницею</w:t>
      </w:r>
      <w:r w:rsidR="00690A8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39" w:dyaOrig="380" w14:anchorId="3499E9E3">
          <v:shape id="_x0000_i1607" type="#_x0000_t75" style="width:33.4pt;height:19.5pt" o:ole="">
            <v:imagedata r:id="rId1159" o:title=""/>
          </v:shape>
          <o:OLEObject Type="Embed" ProgID="Equation.DSMT4" ShapeID="_x0000_i1607" DrawAspect="Content" ObjectID="_1692009412" r:id="rId1160"/>
        </w:object>
      </w:r>
      <w:r w:rsidR="00690A8B" w:rsidRPr="00252F87">
        <w:rPr>
          <w:szCs w:val="28"/>
          <w:lang w:val="uk-UA"/>
        </w:rPr>
        <w:t xml:space="preserve">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0FAE8495">
          <v:shape id="_x0000_i1608" type="#_x0000_t75" style="width:10.5pt;height:15.4pt" o:ole="">
            <v:imagedata r:id="rId1161" o:title=""/>
          </v:shape>
          <o:OLEObject Type="Embed" ProgID="Equation.DSMT4" ShapeID="_x0000_i1608" DrawAspect="Content" ObjectID="_1692009413" r:id="rId1162"/>
        </w:object>
      </w:r>
      <w:r w:rsidRPr="00252F87">
        <w:rPr>
          <w:szCs w:val="28"/>
          <w:lang w:val="uk-UA"/>
        </w:rPr>
        <w:t xml:space="preserve"> </w:t>
      </w:r>
      <w:r w:rsidR="00690A8B" w:rsidRPr="00252F87">
        <w:rPr>
          <w:szCs w:val="28"/>
          <w:lang w:val="uk-UA"/>
        </w:rPr>
        <w:t xml:space="preserve">та </w:t>
      </w:r>
      <w:r w:rsidR="00385E75" w:rsidRPr="00252F87">
        <w:rPr>
          <w:position w:val="-6"/>
          <w:szCs w:val="28"/>
          <w:lang w:val="uk-UA"/>
        </w:rPr>
        <w:object w:dxaOrig="240" w:dyaOrig="380" w14:anchorId="3520F6CF">
          <v:shape id="_x0000_i1609" type="#_x0000_t75" style="width:12pt;height:19.5pt" o:ole="">
            <v:imagedata r:id="rId1163" o:title=""/>
          </v:shape>
          <o:OLEObject Type="Embed" ProgID="Equation.DSMT4" ShapeID="_x0000_i1609" DrawAspect="Content" ObjectID="_1692009414" r:id="rId1164"/>
        </w:object>
      </w:r>
      <w:r w:rsidR="00690A8B" w:rsidRPr="00252F87">
        <w:rPr>
          <w:szCs w:val="28"/>
          <w:lang w:val="uk-UA"/>
        </w:rPr>
        <w:t xml:space="preserve"> називається такий вектор </w:t>
      </w:r>
      <w:r w:rsidR="00385E75" w:rsidRPr="00252F87">
        <w:rPr>
          <w:position w:val="-6"/>
          <w:szCs w:val="28"/>
          <w:lang w:val="uk-UA"/>
        </w:rPr>
        <w:object w:dxaOrig="220" w:dyaOrig="300" w14:anchorId="4CA94342">
          <v:shape id="_x0000_i1610" type="#_x0000_t75" style="width:10.5pt;height:15.4pt" o:ole="">
            <v:imagedata r:id="rId1165" o:title=""/>
          </v:shape>
          <o:OLEObject Type="Embed" ProgID="Equation.DSMT4" ShapeID="_x0000_i1610" DrawAspect="Content" ObjectID="_1692009415" r:id="rId1166"/>
        </w:object>
      </w:r>
      <w:r w:rsidR="00690A8B" w:rsidRPr="00252F87">
        <w:rPr>
          <w:szCs w:val="28"/>
          <w:lang w:val="uk-UA"/>
        </w:rPr>
        <w:t xml:space="preserve">, який в сумі з вектором </w:t>
      </w:r>
      <w:r w:rsidR="00385E75" w:rsidRPr="00252F87">
        <w:rPr>
          <w:position w:val="-6"/>
          <w:szCs w:val="28"/>
          <w:lang w:val="uk-UA"/>
        </w:rPr>
        <w:object w:dxaOrig="240" w:dyaOrig="380" w14:anchorId="14860F93">
          <v:shape id="_x0000_i1611" type="#_x0000_t75" style="width:12pt;height:19.5pt" o:ole="">
            <v:imagedata r:id="rId1167" o:title=""/>
          </v:shape>
          <o:OLEObject Type="Embed" ProgID="Equation.DSMT4" ShapeID="_x0000_i1611" DrawAspect="Content" ObjectID="_1692009416" r:id="rId1168"/>
        </w:object>
      </w:r>
      <w:r w:rsidR="0066001E" w:rsidRPr="00252F87">
        <w:rPr>
          <w:szCs w:val="28"/>
          <w:lang w:val="uk-UA"/>
        </w:rPr>
        <w:t xml:space="preserve"> </w:t>
      </w:r>
      <w:r w:rsidR="00690A8B" w:rsidRPr="00252F87">
        <w:rPr>
          <w:szCs w:val="28"/>
          <w:lang w:val="uk-UA"/>
        </w:rPr>
        <w:t xml:space="preserve">дає вектор </w:t>
      </w:r>
      <w:r w:rsidR="00385E75" w:rsidRPr="00252F87">
        <w:rPr>
          <w:position w:val="-6"/>
          <w:szCs w:val="28"/>
          <w:lang w:val="uk-UA"/>
        </w:rPr>
        <w:object w:dxaOrig="220" w:dyaOrig="300" w14:anchorId="761030A6">
          <v:shape id="_x0000_i1612" type="#_x0000_t75" style="width:10.5pt;height:15.4pt" o:ole="">
            <v:imagedata r:id="rId1169" o:title=""/>
          </v:shape>
          <o:OLEObject Type="Embed" ProgID="Equation.DSMT4" ShapeID="_x0000_i1612" DrawAspect="Content" ObjectID="_1692009417" r:id="rId1170"/>
        </w:object>
      </w:r>
      <w:r w:rsidR="00690A8B" w:rsidRPr="00252F87">
        <w:rPr>
          <w:szCs w:val="28"/>
          <w:lang w:val="uk-UA"/>
        </w:rPr>
        <w:t>.</w:t>
      </w:r>
    </w:p>
    <w:p w14:paraId="236887AE" w14:textId="77777777" w:rsidR="00FE7309" w:rsidRPr="00252F87" w:rsidRDefault="00224F6E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чевидно</w:t>
      </w:r>
      <w:r w:rsidR="0066001E" w:rsidRPr="00252F87">
        <w:rPr>
          <w:szCs w:val="28"/>
          <w:lang w:val="uk-UA"/>
        </w:rPr>
        <w:t>, що існує,</w:t>
      </w:r>
      <w:r w:rsidR="00690A8B" w:rsidRPr="00252F87">
        <w:rPr>
          <w:szCs w:val="28"/>
          <w:lang w:val="uk-UA"/>
        </w:rPr>
        <w:t xml:space="preserve"> при</w:t>
      </w:r>
      <w:r w:rsidR="0066001E" w:rsidRPr="00252F87">
        <w:rPr>
          <w:szCs w:val="28"/>
          <w:lang w:val="uk-UA"/>
        </w:rPr>
        <w:t>чому</w:t>
      </w:r>
      <w:r w:rsidR="00690A8B" w:rsidRPr="00252F87">
        <w:rPr>
          <w:szCs w:val="28"/>
          <w:lang w:val="uk-UA"/>
        </w:rPr>
        <w:t xml:space="preserve"> єдиний</w:t>
      </w:r>
      <w:r w:rsidR="00142AFC" w:rsidRPr="00252F87">
        <w:rPr>
          <w:szCs w:val="28"/>
          <w:lang w:val="uk-UA"/>
        </w:rPr>
        <w:t>,</w:t>
      </w:r>
      <w:r w:rsidR="00690A8B" w:rsidRPr="00252F87">
        <w:rPr>
          <w:szCs w:val="28"/>
          <w:lang w:val="uk-UA"/>
        </w:rPr>
        <w:t xml:space="preserve"> вектор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66273DA0">
          <v:shape id="_x0000_i1613" type="#_x0000_t75" style="width:10.5pt;height:15.4pt" o:ole="">
            <v:imagedata r:id="rId1171" o:title=""/>
          </v:shape>
          <o:OLEObject Type="Embed" ProgID="Equation.DSMT4" ShapeID="_x0000_i1613" DrawAspect="Content" ObjectID="_1692009418" r:id="rId1172"/>
        </w:object>
      </w:r>
      <w:r w:rsidR="00690A8B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ий</w:t>
      </w:r>
      <w:r w:rsidR="00690A8B" w:rsidRPr="00252F87">
        <w:rPr>
          <w:szCs w:val="28"/>
          <w:lang w:val="uk-UA"/>
        </w:rPr>
        <w:t xml:space="preserve"> є різницею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39" w:dyaOrig="380" w14:anchorId="0A73FD91">
          <v:shape id="_x0000_i1614" type="#_x0000_t75" style="width:33.4pt;height:19.5pt" o:ole="">
            <v:imagedata r:id="rId1173" o:title=""/>
          </v:shape>
          <o:OLEObject Type="Embed" ProgID="Equation.DSMT4" ShapeID="_x0000_i1614" DrawAspect="Content" ObjectID="_1692009419" r:id="rId1174"/>
        </w:object>
      </w:r>
      <w:r w:rsidR="0066001E" w:rsidRPr="00252F87">
        <w:rPr>
          <w:szCs w:val="28"/>
          <w:lang w:val="uk-UA"/>
        </w:rPr>
        <w:t>, та дорівнює</w:t>
      </w:r>
      <w:r w:rsidR="00690A8B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440" w:dyaOrig="420" w14:anchorId="1ED3605F">
          <v:shape id="_x0000_i1615" type="#_x0000_t75" style="width:1in;height:21.4pt" o:ole="">
            <v:imagedata r:id="rId1175" o:title=""/>
          </v:shape>
          <o:OLEObject Type="Embed" ProgID="Equation.DSMT4" ShapeID="_x0000_i1615" DrawAspect="Content" ObjectID="_1692009420" r:id="rId1176"/>
        </w:object>
      </w:r>
      <w:r w:rsidR="0066001E" w:rsidRPr="00252F87">
        <w:rPr>
          <w:szCs w:val="28"/>
          <w:lang w:val="uk-UA"/>
        </w:rPr>
        <w:t>.</w:t>
      </w:r>
    </w:p>
    <w:p w14:paraId="7C29D68E" w14:textId="77777777" w:rsidR="00FE7309" w:rsidRDefault="00FE730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авил</w:t>
      </w:r>
      <w:r w:rsidR="00297566" w:rsidRPr="00252F87">
        <w:rPr>
          <w:szCs w:val="28"/>
          <w:lang w:val="uk-UA"/>
        </w:rPr>
        <w:t>о побудови різниці випливає з визначення і правила трикутника. Р</w:t>
      </w:r>
      <w:r w:rsidRPr="00252F87">
        <w:rPr>
          <w:szCs w:val="28"/>
          <w:lang w:val="uk-UA"/>
        </w:rPr>
        <w:t xml:space="preserve">ізниця </w:t>
      </w:r>
      <w:r w:rsidR="00385E75" w:rsidRPr="00252F87">
        <w:rPr>
          <w:position w:val="-6"/>
          <w:szCs w:val="28"/>
          <w:lang w:val="uk-UA"/>
        </w:rPr>
        <w:object w:dxaOrig="639" w:dyaOrig="380" w14:anchorId="2E24D4EF">
          <v:shape id="_x0000_i1616" type="#_x0000_t75" style="width:33.4pt;height:19.5pt" o:ole="">
            <v:imagedata r:id="rId1177" o:title=""/>
          </v:shape>
          <o:OLEObject Type="Embed" ProgID="Equation.DSMT4" ShapeID="_x0000_i1616" DrawAspect="Content" ObjectID="_1692009421" r:id="rId1178"/>
        </w:object>
      </w:r>
      <w:r w:rsidRPr="00252F87">
        <w:rPr>
          <w:szCs w:val="28"/>
          <w:lang w:val="uk-UA"/>
        </w:rPr>
        <w:t xml:space="preserve"> приведених до загального початку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5609A60C">
          <v:shape id="_x0000_i1617" type="#_x0000_t75" style="width:10.5pt;height:15.4pt" o:ole="">
            <v:imagedata r:id="rId1179" o:title=""/>
          </v:shape>
          <o:OLEObject Type="Embed" ProgID="Equation.DSMT4" ShapeID="_x0000_i1617" DrawAspect="Content" ObjectID="_1692009422" r:id="rId1180"/>
        </w:object>
      </w:r>
      <w:r w:rsidR="00273CC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і </w:t>
      </w:r>
      <w:r w:rsidR="00385E75" w:rsidRPr="00252F87">
        <w:rPr>
          <w:position w:val="-6"/>
          <w:szCs w:val="28"/>
          <w:lang w:val="uk-UA"/>
        </w:rPr>
        <w:object w:dxaOrig="240" w:dyaOrig="380" w14:anchorId="4B33F04D">
          <v:shape id="_x0000_i1618" type="#_x0000_t75" style="width:12pt;height:19.5pt" o:ole="">
            <v:imagedata r:id="rId1181" o:title=""/>
          </v:shape>
          <o:OLEObject Type="Embed" ProgID="Equation.DSMT4" ShapeID="_x0000_i1618" DrawAspect="Content" ObjectID="_1692009423" r:id="rId1182"/>
        </w:object>
      </w:r>
      <w:r w:rsidRPr="00252F87">
        <w:rPr>
          <w:szCs w:val="28"/>
          <w:lang w:val="uk-UA"/>
        </w:rPr>
        <w:t xml:space="preserve"> є век</w:t>
      </w:r>
      <w:r w:rsidR="00142AFC" w:rsidRPr="00252F87">
        <w:rPr>
          <w:szCs w:val="28"/>
          <w:lang w:val="uk-UA"/>
        </w:rPr>
        <w:t>тором, що йде з кінця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2296A0ED">
          <v:shape id="_x0000_i1619" type="#_x0000_t75" style="width:12pt;height:19.5pt" o:ole="">
            <v:imagedata r:id="rId1183" o:title=""/>
          </v:shape>
          <o:OLEObject Type="Embed" ProgID="Equation.DSMT4" ShapeID="_x0000_i1619" DrawAspect="Content" ObjectID="_1692009424" r:id="rId1184"/>
        </w:object>
      </w:r>
      <w:r w:rsidR="00273CC1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 кінець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07A86D9B">
          <v:shape id="_x0000_i1620" type="#_x0000_t75" style="width:10.5pt;height:15.4pt" o:ole="">
            <v:imagedata r:id="rId1185" o:title=""/>
          </v:shape>
          <o:OLEObject Type="Embed" ProgID="Equation.DSMT4" ShapeID="_x0000_i1620" DrawAspect="Content" ObjectID="_1692009425" r:id="rId1186"/>
        </w:object>
      </w:r>
      <w:r w:rsidR="00F210BD">
        <w:rPr>
          <w:szCs w:val="28"/>
          <w:lang w:val="uk-UA"/>
        </w:rPr>
        <w:t xml:space="preserve"> (рис. 3.7)</w:t>
      </w:r>
      <w:r w:rsidRPr="00252F87">
        <w:rPr>
          <w:szCs w:val="28"/>
          <w:lang w:val="uk-UA"/>
        </w:rPr>
        <w:t>.</w:t>
      </w:r>
    </w:p>
    <w:p w14:paraId="6C18F633" w14:textId="77777777" w:rsidR="00F210BD" w:rsidRPr="00252F87" w:rsidRDefault="00F210BD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4AA0308" w14:textId="77777777" w:rsidR="00F75770" w:rsidRDefault="00F75770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5403" w:dyaOrig="2162" w14:anchorId="63818E0D">
          <v:shape id="_x0000_i1621" type="#_x0000_t75" style="width:241.9pt;height:107.65pt" o:ole="">
            <v:imagedata r:id="rId1187" o:title=""/>
          </v:shape>
          <o:OLEObject Type="Embed" ProgID="Unknown" ShapeID="_x0000_i1621" DrawAspect="Content" ObjectID="_1692009426" r:id="rId1188"/>
        </w:object>
      </w:r>
    </w:p>
    <w:p w14:paraId="59431129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7. Віднімання векторів</w:t>
      </w:r>
    </w:p>
    <w:p w14:paraId="7CF64821" w14:textId="77777777" w:rsidR="00F210BD" w:rsidRPr="00252F87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0F3A0BF5" w14:textId="77777777" w:rsidR="00273CC1" w:rsidRPr="00252F87" w:rsidRDefault="001E3C6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) </w:t>
      </w:r>
      <w:r w:rsidR="00273CC1" w:rsidRPr="00252F87">
        <w:rPr>
          <w:b/>
          <w:szCs w:val="28"/>
          <w:lang w:val="uk-UA"/>
        </w:rPr>
        <w:t>М</w:t>
      </w:r>
      <w:r w:rsidR="001C0285" w:rsidRPr="00252F87">
        <w:rPr>
          <w:b/>
          <w:szCs w:val="28"/>
          <w:lang w:val="uk-UA"/>
        </w:rPr>
        <w:t xml:space="preserve">ноження </w:t>
      </w:r>
      <w:proofErr w:type="spellStart"/>
      <w:r w:rsidR="001C0285" w:rsidRPr="00252F87">
        <w:rPr>
          <w:b/>
          <w:szCs w:val="28"/>
          <w:lang w:val="uk-UA"/>
        </w:rPr>
        <w:t>вект</w:t>
      </w:r>
      <w:r w:rsidR="00273CC1" w:rsidRPr="00252F87">
        <w:rPr>
          <w:b/>
          <w:szCs w:val="28"/>
          <w:lang w:val="uk-UA"/>
        </w:rPr>
        <w:t>ора</w:t>
      </w:r>
      <w:proofErr w:type="spellEnd"/>
      <w:r w:rsidR="00273CC1" w:rsidRPr="00252F87">
        <w:rPr>
          <w:b/>
          <w:szCs w:val="28"/>
          <w:lang w:val="uk-UA"/>
        </w:rPr>
        <w:t xml:space="preserve"> на число</w:t>
      </w:r>
      <w:r w:rsidR="001C0285" w:rsidRPr="00252F87">
        <w:rPr>
          <w:szCs w:val="28"/>
          <w:lang w:val="uk-UA"/>
        </w:rPr>
        <w:t xml:space="preserve"> </w:t>
      </w:r>
    </w:p>
    <w:p w14:paraId="40E9741F" w14:textId="77777777" w:rsidR="001C0285" w:rsidRPr="00252F87" w:rsidRDefault="001C0285" w:rsidP="00957B6A">
      <w:pPr>
        <w:spacing w:line="360" w:lineRule="auto"/>
        <w:ind w:firstLine="709"/>
        <w:jc w:val="both"/>
        <w:rPr>
          <w:szCs w:val="28"/>
          <w:u w:val="wavyHeavy"/>
          <w:lang w:val="uk-UA"/>
        </w:rPr>
      </w:pPr>
      <w:r w:rsidRPr="00252F87">
        <w:rPr>
          <w:szCs w:val="28"/>
          <w:lang w:val="uk-UA"/>
        </w:rPr>
        <w:t xml:space="preserve">Добутком </w:t>
      </w:r>
      <w:r w:rsidR="00385E75" w:rsidRPr="00252F87">
        <w:rPr>
          <w:position w:val="-6"/>
          <w:szCs w:val="28"/>
          <w:lang w:val="uk-UA"/>
        </w:rPr>
        <w:object w:dxaOrig="400" w:dyaOrig="300" w14:anchorId="7C337225">
          <v:shape id="_x0000_i1622" type="#_x0000_t75" style="width:21.4pt;height:15.4pt" o:ole="">
            <v:imagedata r:id="rId1189" o:title=""/>
          </v:shape>
          <o:OLEObject Type="Embed" ProgID="Equation.DSMT4" ShapeID="_x0000_i1622" DrawAspect="Content" ObjectID="_1692009427" r:id="rId1190"/>
        </w:objec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5CAEE515">
          <v:shape id="_x0000_i1623" type="#_x0000_t75" style="width:10.5pt;height:15.4pt" o:ole="">
            <v:imagedata r:id="rId1191" o:title=""/>
          </v:shape>
          <o:OLEObject Type="Embed" ProgID="Equation.DSMT4" ShapeID="_x0000_i1623" DrawAspect="Content" ObjectID="_1692009428" r:id="rId1192"/>
        </w:object>
      </w:r>
      <w:r w:rsidR="00142AF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а число </w:t>
      </w:r>
      <w:r w:rsidR="00385E75" w:rsidRPr="00252F87">
        <w:rPr>
          <w:position w:val="-6"/>
          <w:szCs w:val="28"/>
          <w:lang w:val="uk-UA"/>
        </w:rPr>
        <w:object w:dxaOrig="260" w:dyaOrig="240" w14:anchorId="3C974958">
          <v:shape id="_x0000_i1624" type="#_x0000_t75" style="width:13.9pt;height:12pt" o:ole="">
            <v:imagedata r:id="rId1193" o:title=""/>
          </v:shape>
          <o:OLEObject Type="Embed" ProgID="Equation.DSMT4" ShapeID="_x0000_i1624" DrawAspect="Content" ObjectID="_1692009429" r:id="rId1194"/>
        </w:object>
      </w:r>
      <w:r w:rsidRPr="00252F87">
        <w:rPr>
          <w:szCs w:val="28"/>
          <w:lang w:val="uk-UA"/>
        </w:rPr>
        <w:t xml:space="preserve"> називається вектор</w:t>
      </w:r>
      <w:r w:rsidR="00273CC1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12E59255">
          <v:shape id="_x0000_i1625" type="#_x0000_t75" style="width:12pt;height:19.5pt" o:ole="">
            <v:imagedata r:id="rId1195" o:title=""/>
          </v:shape>
          <o:OLEObject Type="Embed" ProgID="Equation.DSMT4" ShapeID="_x0000_i1625" DrawAspect="Content" ObjectID="_1692009430" r:id="rId1196"/>
        </w:object>
      </w:r>
      <w:r w:rsidRPr="00252F87">
        <w:rPr>
          <w:szCs w:val="28"/>
          <w:lang w:val="uk-UA"/>
        </w:rPr>
        <w:t xml:space="preserve">, колінеарний вектору </w:t>
      </w:r>
      <w:r w:rsidR="00385E75" w:rsidRPr="00252F87">
        <w:rPr>
          <w:position w:val="-6"/>
          <w:szCs w:val="28"/>
          <w:lang w:val="uk-UA"/>
        </w:rPr>
        <w:object w:dxaOrig="220" w:dyaOrig="300" w14:anchorId="0C2B86CC">
          <v:shape id="_x0000_i1626" type="#_x0000_t75" style="width:10.5pt;height:15.4pt" o:ole="">
            <v:imagedata r:id="rId1197" o:title=""/>
          </v:shape>
          <o:OLEObject Type="Embed" ProgID="Equation.DSMT4" ShapeID="_x0000_i1626" DrawAspect="Content" ObjectID="_1692009431" r:id="rId1198"/>
        </w:object>
      </w:r>
      <w:r w:rsidRPr="00252F87">
        <w:rPr>
          <w:szCs w:val="28"/>
          <w:lang w:val="uk-UA"/>
        </w:rPr>
        <w:t xml:space="preserve">, що має довжину, яка дорівнює </w:t>
      </w:r>
      <w:r w:rsidR="007418A3" w:rsidRPr="007418A3">
        <w:rPr>
          <w:position w:val="-20"/>
          <w:szCs w:val="28"/>
          <w:lang w:val="uk-UA"/>
        </w:rPr>
        <w:object w:dxaOrig="720" w:dyaOrig="540" w14:anchorId="7CDEF142">
          <v:shape id="_x0000_i1627" type="#_x0000_t75" style="width:36.4pt;height:26.65pt" o:ole="">
            <v:imagedata r:id="rId1199" o:title=""/>
          </v:shape>
          <o:OLEObject Type="Embed" ProgID="Equation.DSMT4" ShapeID="_x0000_i1627" DrawAspect="Content" ObjectID="_1692009432" r:id="rId1200"/>
        </w:object>
      </w:r>
      <w:r w:rsidR="009915FE">
        <w:rPr>
          <w:szCs w:val="28"/>
          <w:lang w:val="uk-UA"/>
        </w:rPr>
        <w:t xml:space="preserve"> та напрям</w:t>
      </w:r>
      <w:r w:rsidRPr="00252F87">
        <w:rPr>
          <w:szCs w:val="28"/>
          <w:lang w:val="uk-UA"/>
        </w:rPr>
        <w:t xml:space="preserve">, що співпадає з напрямом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="00293851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0FDA772D">
          <v:shape id="_x0000_i1628" type="#_x0000_t75" style="width:10.5pt;height:15.4pt" o:ole="">
            <v:imagedata r:id="rId1201" o:title=""/>
          </v:shape>
          <o:OLEObject Type="Embed" ProgID="Equation.DSMT4" ShapeID="_x0000_i1628" DrawAspect="Content" ObjectID="_1692009433" r:id="rId1202"/>
        </w:object>
      </w:r>
      <w:r w:rsidR="00293851" w:rsidRPr="00252F87">
        <w:rPr>
          <w:szCs w:val="28"/>
          <w:lang w:val="uk-UA"/>
        </w:rPr>
        <w:t xml:space="preserve"> при </w:t>
      </w:r>
      <w:r w:rsidR="00385E75" w:rsidRPr="00252F87">
        <w:rPr>
          <w:position w:val="-6"/>
          <w:szCs w:val="28"/>
          <w:lang w:val="uk-UA"/>
        </w:rPr>
        <w:object w:dxaOrig="660" w:dyaOrig="300" w14:anchorId="4B1AB91C">
          <v:shape id="_x0000_i1629" type="#_x0000_t75" style="width:33.4pt;height:15.4pt" o:ole="">
            <v:imagedata r:id="rId1203" o:title=""/>
          </v:shape>
          <o:OLEObject Type="Embed" ProgID="Equation.DSMT4" ShapeID="_x0000_i1629" DrawAspect="Content" ObjectID="_1692009434" r:id="rId1204"/>
        </w:object>
      </w:r>
      <w:r w:rsidR="00D511F5" w:rsidRPr="00252F87">
        <w:rPr>
          <w:szCs w:val="28"/>
          <w:lang w:val="uk-UA"/>
        </w:rPr>
        <w:t xml:space="preserve"> </w:t>
      </w:r>
      <w:r w:rsidR="00293851" w:rsidRPr="00252F87">
        <w:rPr>
          <w:szCs w:val="28"/>
          <w:lang w:val="uk-UA"/>
        </w:rPr>
        <w:t>або протилежн</w:t>
      </w:r>
      <w:r w:rsidR="00D511F5" w:rsidRPr="00252F87">
        <w:rPr>
          <w:szCs w:val="28"/>
          <w:lang w:val="uk-UA"/>
        </w:rPr>
        <w:t>ий</w:t>
      </w:r>
      <w:r w:rsidR="00293851" w:rsidRPr="00252F87">
        <w:rPr>
          <w:szCs w:val="28"/>
          <w:lang w:val="uk-UA"/>
        </w:rPr>
        <w:t xml:space="preserve"> у випадку </w:t>
      </w:r>
      <w:r w:rsidR="00385E75" w:rsidRPr="00252F87">
        <w:rPr>
          <w:position w:val="-6"/>
          <w:szCs w:val="28"/>
          <w:lang w:val="uk-UA"/>
        </w:rPr>
        <w:object w:dxaOrig="660" w:dyaOrig="300" w14:anchorId="5B3C571D">
          <v:shape id="_x0000_i1630" type="#_x0000_t75" style="width:33.4pt;height:15.4pt" o:ole="">
            <v:imagedata r:id="rId1205" o:title=""/>
          </v:shape>
          <o:OLEObject Type="Embed" ProgID="Equation.DSMT4" ShapeID="_x0000_i1630" DrawAspect="Content" ObjectID="_1692009435" r:id="rId1206"/>
        </w:object>
      </w:r>
      <w:r w:rsidR="00293851" w:rsidRPr="00252F87">
        <w:rPr>
          <w:szCs w:val="28"/>
          <w:lang w:val="uk-UA"/>
        </w:rPr>
        <w:t>.</w:t>
      </w:r>
    </w:p>
    <w:p w14:paraId="571892FD" w14:textId="77777777" w:rsidR="00293851" w:rsidRPr="00252F87" w:rsidRDefault="00293851" w:rsidP="00957B6A">
      <w:pPr>
        <w:spacing w:line="360" w:lineRule="auto"/>
        <w:ind w:firstLine="709"/>
        <w:jc w:val="both"/>
        <w:rPr>
          <w:szCs w:val="28"/>
          <w:u w:val="wavyHeavy"/>
          <w:lang w:val="uk-UA"/>
        </w:rPr>
      </w:pPr>
      <w:r w:rsidRPr="00252F87">
        <w:rPr>
          <w:szCs w:val="28"/>
          <w:lang w:val="uk-UA"/>
        </w:rPr>
        <w:t xml:space="preserve">З цього визначення випливає твердження про те що, якщо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34E6DB9D">
          <v:shape id="_x0000_i1631" type="#_x0000_t75" style="width:12pt;height:19.5pt" o:ole="">
            <v:imagedata r:id="rId1207" o:title=""/>
          </v:shape>
          <o:OLEObject Type="Embed" ProgID="Equation.DSMT4" ShapeID="_x0000_i1631" DrawAspect="Content" ObjectID="_1692009436" r:id="rId1208"/>
        </w:object>
      </w:r>
      <w:r w:rsidRPr="00252F87">
        <w:rPr>
          <w:szCs w:val="28"/>
          <w:lang w:val="uk-UA"/>
        </w:rPr>
        <w:t xml:space="preserve"> колінеарний д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1783D4FA">
          <v:shape id="_x0000_i1632" type="#_x0000_t75" style="width:10.5pt;height:15.4pt" o:ole="">
            <v:imagedata r:id="rId1209" o:title=""/>
          </v:shape>
          <o:OLEObject Type="Embed" ProgID="Equation.DSMT4" ShapeID="_x0000_i1632" DrawAspect="Content" ObjectID="_1692009437" r:id="rId1210"/>
        </w:object>
      </w:r>
      <w:r w:rsidR="00273CC1" w:rsidRPr="00252F87">
        <w:rPr>
          <w:szCs w:val="28"/>
          <w:lang w:val="uk-UA"/>
        </w:rPr>
        <w:t>, то</w:t>
      </w:r>
      <w:r w:rsidRPr="00252F87">
        <w:rPr>
          <w:szCs w:val="28"/>
          <w:lang w:val="uk-UA"/>
        </w:rPr>
        <w:t xml:space="preserve"> існує </w:t>
      </w:r>
      <w:r w:rsidR="00697E07" w:rsidRPr="00252F87">
        <w:rPr>
          <w:szCs w:val="28"/>
          <w:lang w:val="uk-UA"/>
        </w:rPr>
        <w:t xml:space="preserve">таке </w:t>
      </w:r>
      <w:r w:rsidR="00043932" w:rsidRPr="00252F87">
        <w:rPr>
          <w:szCs w:val="28"/>
          <w:lang w:val="uk-UA"/>
        </w:rPr>
        <w:t xml:space="preserve">дійсне </w:t>
      </w:r>
      <w:r w:rsidRPr="00252F87">
        <w:rPr>
          <w:szCs w:val="28"/>
          <w:lang w:val="uk-UA"/>
        </w:rPr>
        <w:t xml:space="preserve">число </w:t>
      </w:r>
      <w:r w:rsidR="00385E75" w:rsidRPr="00252F87">
        <w:rPr>
          <w:position w:val="-6"/>
          <w:szCs w:val="28"/>
          <w:lang w:val="uk-UA"/>
        </w:rPr>
        <w:object w:dxaOrig="220" w:dyaOrig="300" w14:anchorId="378E447A">
          <v:shape id="_x0000_i1633" type="#_x0000_t75" style="width:10.5pt;height:15.4pt" o:ole="">
            <v:imagedata r:id="rId1211" o:title=""/>
          </v:shape>
          <o:OLEObject Type="Embed" ProgID="Equation.DSMT4" ShapeID="_x0000_i1633" DrawAspect="Content" ObjectID="_1692009438" r:id="rId1212"/>
        </w:object>
      </w:r>
      <w:r w:rsidRPr="00252F87">
        <w:rPr>
          <w:szCs w:val="28"/>
          <w:lang w:val="uk-UA"/>
        </w:rPr>
        <w:t xml:space="preserve">, що </w:t>
      </w:r>
      <w:r w:rsidR="007418A3" w:rsidRPr="00252F87">
        <w:rPr>
          <w:position w:val="-6"/>
          <w:szCs w:val="28"/>
          <w:lang w:val="uk-UA"/>
        </w:rPr>
        <w:object w:dxaOrig="940" w:dyaOrig="380" w14:anchorId="67E5C500">
          <v:shape id="_x0000_i1634" type="#_x0000_t75" style="width:46.15pt;height:19.5pt" o:ole="">
            <v:imagedata r:id="rId1213" o:title=""/>
          </v:shape>
          <o:OLEObject Type="Embed" ProgID="Equation.DSMT4" ShapeID="_x0000_i1634" DrawAspect="Content" ObjectID="_1692009439" r:id="rId1214"/>
        </w:object>
      </w:r>
      <w:r w:rsidRPr="00252F87">
        <w:rPr>
          <w:szCs w:val="28"/>
          <w:lang w:val="uk-UA"/>
        </w:rPr>
        <w:t xml:space="preserve"> та навпаки.</w:t>
      </w:r>
    </w:p>
    <w:p w14:paraId="64CBE9EC" w14:textId="77777777" w:rsidR="001E3C62" w:rsidRPr="00252F87" w:rsidRDefault="00293851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Властивості операції множення на число</w:t>
      </w:r>
      <w:r w:rsidR="001E3C62" w:rsidRPr="00252F87">
        <w:rPr>
          <w:b/>
          <w:szCs w:val="28"/>
          <w:lang w:val="uk-UA"/>
        </w:rPr>
        <w:t>:</w:t>
      </w:r>
    </w:p>
    <w:p w14:paraId="7DD9DFCB" w14:textId="77777777" w:rsidR="001E3C62" w:rsidRPr="00252F87" w:rsidRDefault="00385E75" w:rsidP="00754222">
      <w:pPr>
        <w:numPr>
          <w:ilvl w:val="0"/>
          <w:numId w:val="2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8"/>
          <w:szCs w:val="28"/>
          <w:lang w:val="uk-UA"/>
        </w:rPr>
        <w:object w:dxaOrig="2320" w:dyaOrig="499" w14:anchorId="74C3722E">
          <v:shape id="_x0000_i1635" type="#_x0000_t75" style="width:116.65pt;height:23.65pt" o:ole="">
            <v:imagedata r:id="rId1215" o:title=""/>
          </v:shape>
          <o:OLEObject Type="Embed" ProgID="Equation.DSMT4" ShapeID="_x0000_i1635" DrawAspect="Content" ObjectID="_1692009440" r:id="rId1216"/>
        </w:object>
      </w:r>
      <w:r w:rsidR="001E3C62" w:rsidRPr="00252F87">
        <w:rPr>
          <w:szCs w:val="28"/>
          <w:lang w:val="uk-UA"/>
        </w:rPr>
        <w:t>(</w:t>
      </w:r>
      <w:r w:rsidR="00293851" w:rsidRPr="00252F87">
        <w:rPr>
          <w:szCs w:val="28"/>
          <w:lang w:val="uk-UA"/>
        </w:rPr>
        <w:t>розподільна властивість</w:t>
      </w:r>
      <w:r w:rsidR="001E3C62" w:rsidRPr="00252F87">
        <w:rPr>
          <w:szCs w:val="28"/>
          <w:lang w:val="uk-UA"/>
        </w:rPr>
        <w:t>)</w:t>
      </w:r>
      <w:r w:rsidR="005967D6" w:rsidRPr="00252F87">
        <w:rPr>
          <w:szCs w:val="28"/>
          <w:lang w:val="uk-UA"/>
        </w:rPr>
        <w:t>;</w:t>
      </w:r>
    </w:p>
    <w:p w14:paraId="2A6B5F84" w14:textId="77777777" w:rsidR="001E3C62" w:rsidRPr="00252F87" w:rsidRDefault="00385E75" w:rsidP="00754222">
      <w:pPr>
        <w:numPr>
          <w:ilvl w:val="0"/>
          <w:numId w:val="2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260" w:dyaOrig="420" w14:anchorId="09003F1B">
          <v:shape id="_x0000_i1636" type="#_x0000_t75" style="width:112.5pt;height:21.4pt" o:ole="">
            <v:imagedata r:id="rId1217" o:title=""/>
          </v:shape>
          <o:OLEObject Type="Embed" ProgID="Equation.DSMT4" ShapeID="_x0000_i1636" DrawAspect="Content" ObjectID="_1692009441" r:id="rId1218"/>
        </w:object>
      </w:r>
      <w:r w:rsidR="00293851" w:rsidRPr="00252F87">
        <w:rPr>
          <w:szCs w:val="28"/>
          <w:lang w:val="uk-UA"/>
        </w:rPr>
        <w:t>(розподільна властивість</w:t>
      </w:r>
      <w:r w:rsidR="001E3C62" w:rsidRPr="00252F87">
        <w:rPr>
          <w:szCs w:val="28"/>
          <w:lang w:val="uk-UA"/>
        </w:rPr>
        <w:t>)</w:t>
      </w:r>
      <w:r w:rsidR="005967D6" w:rsidRPr="00252F87">
        <w:rPr>
          <w:szCs w:val="28"/>
          <w:lang w:val="uk-UA"/>
        </w:rPr>
        <w:t>;</w:t>
      </w:r>
    </w:p>
    <w:p w14:paraId="743C0CAA" w14:textId="77777777" w:rsidR="001E3C62" w:rsidRPr="00252F87" w:rsidRDefault="00385E75" w:rsidP="00754222">
      <w:pPr>
        <w:numPr>
          <w:ilvl w:val="0"/>
          <w:numId w:val="2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740" w:dyaOrig="360" w14:anchorId="6981B3F7">
          <v:shape id="_x0000_i1637" type="#_x0000_t75" style="width:87pt;height:18pt" o:ole="">
            <v:imagedata r:id="rId1219" o:title=""/>
          </v:shape>
          <o:OLEObject Type="Embed" ProgID="Equation.DSMT4" ShapeID="_x0000_i1637" DrawAspect="Content" ObjectID="_1692009442" r:id="rId1220"/>
        </w:object>
      </w:r>
      <w:r w:rsidR="001E3C62" w:rsidRPr="00252F87">
        <w:rPr>
          <w:szCs w:val="28"/>
          <w:lang w:val="uk-UA"/>
        </w:rPr>
        <w:t>(</w:t>
      </w:r>
      <w:r w:rsidR="00293851" w:rsidRPr="00252F87">
        <w:rPr>
          <w:szCs w:val="28"/>
          <w:lang w:val="uk-UA"/>
        </w:rPr>
        <w:t>сполучна властивість</w:t>
      </w:r>
      <w:r w:rsidR="001E3C62" w:rsidRPr="00252F87">
        <w:rPr>
          <w:szCs w:val="28"/>
          <w:lang w:val="uk-UA"/>
        </w:rPr>
        <w:t>)</w:t>
      </w:r>
      <w:r w:rsidR="005967D6" w:rsidRPr="00252F87">
        <w:rPr>
          <w:szCs w:val="28"/>
          <w:lang w:val="uk-UA"/>
        </w:rPr>
        <w:t>;</w:t>
      </w:r>
    </w:p>
    <w:p w14:paraId="3EBEBB10" w14:textId="77777777" w:rsidR="001E3C62" w:rsidRPr="00252F87" w:rsidRDefault="00385E75" w:rsidP="00754222">
      <w:pPr>
        <w:numPr>
          <w:ilvl w:val="0"/>
          <w:numId w:val="2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920" w:dyaOrig="300" w14:anchorId="2FE1FDAC">
          <v:shape id="_x0000_i1638" type="#_x0000_t75" style="width:46.15pt;height:15.4pt" o:ole="">
            <v:imagedata r:id="rId1221" o:title=""/>
          </v:shape>
          <o:OLEObject Type="Embed" ProgID="Equation.DSMT4" ShapeID="_x0000_i1638" DrawAspect="Content" ObjectID="_1692009443" r:id="rId1222"/>
        </w:object>
      </w:r>
      <w:r w:rsidR="005967D6" w:rsidRPr="00252F87">
        <w:rPr>
          <w:szCs w:val="28"/>
          <w:lang w:val="uk-UA"/>
        </w:rPr>
        <w:t>.</w:t>
      </w:r>
    </w:p>
    <w:p w14:paraId="361B1E78" w14:textId="77777777" w:rsidR="00726496" w:rsidRPr="00252F87" w:rsidRDefault="0072649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96CAA46" w14:textId="77777777" w:rsidR="00644024" w:rsidRPr="00252F87" w:rsidRDefault="009B0995" w:rsidP="00F4041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0BCD7B64">
          <v:shape id="_x0000_i1639" type="#_x0000_t75" style="width:10.5pt;height:15.4pt" o:ole="">
            <v:imagedata r:id="rId1223" o:title=""/>
          </v:shape>
          <o:OLEObject Type="Embed" ProgID="Equation.DSMT4" ShapeID="_x0000_i1639" DrawAspect="Content" ObjectID="_1692009444" r:id="rId1224"/>
        </w:object>
      </w:r>
      <w:r w:rsidRPr="00252F87">
        <w:rPr>
          <w:szCs w:val="28"/>
          <w:lang w:val="uk-UA"/>
        </w:rPr>
        <w:t>,</w:t>
      </w:r>
      <w:r w:rsidR="007418A3" w:rsidRPr="00252F87">
        <w:rPr>
          <w:position w:val="-6"/>
          <w:szCs w:val="28"/>
          <w:lang w:val="uk-UA"/>
        </w:rPr>
        <w:object w:dxaOrig="200" w:dyaOrig="380" w14:anchorId="65035EE0">
          <v:shape id="_x0000_i1640" type="#_x0000_t75" style="width:10.5pt;height:19.5pt" o:ole="">
            <v:imagedata r:id="rId1225" o:title=""/>
          </v:shape>
          <o:OLEObject Type="Embed" ProgID="Equation.DSMT4" ShapeID="_x0000_i1640" DrawAspect="Content" ObjectID="_1692009445" r:id="rId1226"/>
        </w:object>
      </w:r>
      <w:r w:rsidRPr="00252F87">
        <w:rPr>
          <w:szCs w:val="28"/>
          <w:lang w:val="uk-UA"/>
        </w:rPr>
        <w:t>,</w:t>
      </w:r>
      <w:r w:rsidR="00385E75" w:rsidRPr="00252F87">
        <w:rPr>
          <w:position w:val="-6"/>
          <w:szCs w:val="28"/>
          <w:lang w:val="uk-UA"/>
        </w:rPr>
        <w:object w:dxaOrig="220" w:dyaOrig="300" w14:anchorId="4D5BB661">
          <v:shape id="_x0000_i1641" type="#_x0000_t75" style="width:10.5pt;height:15.4pt" o:ole="">
            <v:imagedata r:id="rId1227" o:title=""/>
          </v:shape>
          <o:OLEObject Type="Embed" ProgID="Equation.DSMT4" ShapeID="_x0000_i1641" DrawAspect="Content" ObjectID="_1692009446" r:id="rId1228"/>
        </w:object>
      </w:r>
      <w:r w:rsidRPr="00252F87">
        <w:rPr>
          <w:szCs w:val="28"/>
          <w:lang w:val="uk-UA"/>
        </w:rPr>
        <w:t xml:space="preserve"> назива</w:t>
      </w:r>
      <w:r w:rsidR="005967D6" w:rsidRPr="00252F87">
        <w:rPr>
          <w:szCs w:val="28"/>
          <w:lang w:val="uk-UA"/>
        </w:rPr>
        <w:t>ють</w:t>
      </w:r>
      <w:r w:rsidR="00DA5289" w:rsidRPr="00252F87">
        <w:rPr>
          <w:szCs w:val="28"/>
          <w:lang w:val="uk-UA"/>
        </w:rPr>
        <w:t xml:space="preserve"> </w:t>
      </w:r>
      <w:r w:rsidR="00DA5289" w:rsidRPr="00252F87">
        <w:rPr>
          <w:b/>
          <w:szCs w:val="28"/>
          <w:lang w:val="uk-UA"/>
        </w:rPr>
        <w:t>компланарними</w:t>
      </w:r>
      <w:r w:rsidR="00DA5289" w:rsidRPr="00252F87">
        <w:rPr>
          <w:szCs w:val="28"/>
          <w:lang w:val="uk-UA"/>
        </w:rPr>
        <w:t>, якщо вони ле</w:t>
      </w:r>
      <w:r w:rsidR="005967D6" w:rsidRPr="00252F87">
        <w:rPr>
          <w:szCs w:val="28"/>
          <w:lang w:val="uk-UA"/>
        </w:rPr>
        <w:t>жать</w:t>
      </w:r>
      <w:r w:rsidR="00DA5289" w:rsidRPr="00252F87">
        <w:rPr>
          <w:szCs w:val="28"/>
          <w:lang w:val="uk-UA"/>
        </w:rPr>
        <w:t xml:space="preserve"> в одній площині.</w:t>
      </w:r>
    </w:p>
    <w:p w14:paraId="68CD209C" w14:textId="77777777" w:rsidR="00F4041E" w:rsidRDefault="00C273E1" w:rsidP="00F4041E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С</w:t>
      </w:r>
      <w:r w:rsidR="00C4103B">
        <w:rPr>
          <w:szCs w:val="28"/>
          <w:lang w:val="uk-UA"/>
        </w:rPr>
        <w:t xml:space="preserve">формулюємо </w:t>
      </w:r>
      <w:r w:rsidR="009D3161">
        <w:rPr>
          <w:szCs w:val="28"/>
          <w:lang w:val="uk-UA"/>
        </w:rPr>
        <w:t>низку</w:t>
      </w:r>
      <w:r w:rsidR="00C4103B">
        <w:rPr>
          <w:szCs w:val="28"/>
          <w:lang w:val="uk-UA"/>
        </w:rPr>
        <w:t xml:space="preserve"> важливих властивостей.</w:t>
      </w:r>
    </w:p>
    <w:p w14:paraId="2068F111" w14:textId="77777777" w:rsidR="00C4103B" w:rsidRPr="00252F87" w:rsidRDefault="00C4103B" w:rsidP="00F4041E">
      <w:pPr>
        <w:spacing w:line="360" w:lineRule="auto"/>
        <w:ind w:firstLine="709"/>
        <w:jc w:val="both"/>
        <w:rPr>
          <w:szCs w:val="28"/>
          <w:lang w:val="uk-UA"/>
        </w:rPr>
      </w:pPr>
    </w:p>
    <w:p w14:paraId="74F4DE55" w14:textId="77777777" w:rsidR="00F4041E" w:rsidRPr="00C4103B" w:rsidRDefault="00EF0A0B" w:rsidP="00F4041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4103B">
        <w:rPr>
          <w:szCs w:val="28"/>
          <w:u w:val="single"/>
          <w:lang w:val="uk-UA"/>
        </w:rPr>
        <w:t>Теорема 1</w:t>
      </w:r>
    </w:p>
    <w:p w14:paraId="710255D1" w14:textId="77777777" w:rsidR="00EF0A0B" w:rsidRPr="00252F87" w:rsidRDefault="00EF0A0B" w:rsidP="00F4041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а вектори лінійно залежні тоді </w:t>
      </w:r>
      <w:r w:rsidR="00142AFC" w:rsidRPr="00252F87">
        <w:rPr>
          <w:szCs w:val="28"/>
          <w:lang w:val="uk-UA"/>
        </w:rPr>
        <w:t>і тільки</w:t>
      </w:r>
      <w:r w:rsidRPr="00252F87">
        <w:rPr>
          <w:szCs w:val="28"/>
          <w:lang w:val="uk-UA"/>
        </w:rPr>
        <w:t xml:space="preserve"> тоді, коли вони колінеарні.</w:t>
      </w:r>
    </w:p>
    <w:p w14:paraId="01A32558" w14:textId="77777777" w:rsidR="00F4041E" w:rsidRPr="00252F87" w:rsidRDefault="00F4041E" w:rsidP="00F4041E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6ADC6287" w14:textId="77777777" w:rsidR="00F4041E" w:rsidRPr="00C273E1" w:rsidRDefault="00F4041E" w:rsidP="00F4041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Наслідок</w:t>
      </w:r>
      <w:r w:rsidR="00EF0A0B" w:rsidRPr="00C273E1">
        <w:rPr>
          <w:szCs w:val="28"/>
          <w:u w:val="single"/>
          <w:lang w:val="uk-UA"/>
        </w:rPr>
        <w:t xml:space="preserve"> №1</w:t>
      </w:r>
      <w:r w:rsidR="00332724" w:rsidRPr="00C273E1">
        <w:rPr>
          <w:szCs w:val="28"/>
          <w:u w:val="single"/>
          <w:lang w:val="uk-UA"/>
        </w:rPr>
        <w:t xml:space="preserve"> </w:t>
      </w:r>
    </w:p>
    <w:p w14:paraId="23BCD2C7" w14:textId="77777777" w:rsidR="00EF0A0B" w:rsidRPr="00252F87" w:rsidRDefault="00EF0A0B" w:rsidP="00F4041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</w:t>
      </w:r>
      <w:r w:rsidR="00385E75" w:rsidRPr="00252F87">
        <w:rPr>
          <w:position w:val="-6"/>
          <w:szCs w:val="28"/>
          <w:lang w:val="uk-UA"/>
        </w:rPr>
        <w:object w:dxaOrig="220" w:dyaOrig="300" w14:anchorId="52707C82">
          <v:shape id="_x0000_i1642" type="#_x0000_t75" style="width:10.5pt;height:15.4pt" o:ole="">
            <v:imagedata r:id="rId1229" o:title=""/>
          </v:shape>
          <o:OLEObject Type="Embed" ProgID="Equation.DSMT4" ShapeID="_x0000_i1642" DrawAspect="Content" ObjectID="_1692009447" r:id="rId123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40" w:dyaOrig="380" w14:anchorId="406555D4">
          <v:shape id="_x0000_i1643" type="#_x0000_t75" style="width:12pt;height:19.5pt" o:ole="">
            <v:imagedata r:id="rId1231" o:title=""/>
          </v:shape>
          <o:OLEObject Type="Embed" ProgID="Equation.DSMT4" ShapeID="_x0000_i1643" DrawAspect="Content" ObjectID="_1692009448" r:id="rId1232"/>
        </w:object>
      </w:r>
      <w:r w:rsidRPr="00252F87">
        <w:rPr>
          <w:szCs w:val="28"/>
          <w:lang w:val="uk-UA"/>
        </w:rPr>
        <w:t>неколінеарні, то вони лінійно незалежні.</w:t>
      </w:r>
    </w:p>
    <w:p w14:paraId="1DEED35E" w14:textId="77777777" w:rsidR="00F4041E" w:rsidRPr="00252F87" w:rsidRDefault="00F4041E" w:rsidP="00F4041E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6E2F8407" w14:textId="77777777" w:rsidR="00F4041E" w:rsidRPr="00C273E1" w:rsidRDefault="00F4041E" w:rsidP="00F4041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Наслідок</w:t>
      </w:r>
      <w:r w:rsidR="00EF0A0B" w:rsidRPr="00C273E1">
        <w:rPr>
          <w:szCs w:val="28"/>
          <w:u w:val="single"/>
          <w:lang w:val="uk-UA"/>
        </w:rPr>
        <w:t xml:space="preserve"> №2</w:t>
      </w:r>
    </w:p>
    <w:p w14:paraId="2FE8FA4E" w14:textId="77777777" w:rsidR="00EF0A0B" w:rsidRPr="00252F87" w:rsidRDefault="00EF0A0B" w:rsidP="00F4041E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lastRenderedPageBreak/>
        <w:t>Серед двох неколінеарних векторів не може бути нульового.</w:t>
      </w:r>
    </w:p>
    <w:p w14:paraId="17D73C42" w14:textId="77777777" w:rsidR="00F4041E" w:rsidRPr="00C273E1" w:rsidRDefault="00EF0A0B" w:rsidP="00F4041E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еорема 2</w:t>
      </w:r>
      <w:r w:rsidR="0049270C" w:rsidRPr="00C273E1">
        <w:rPr>
          <w:szCs w:val="28"/>
          <w:u w:val="single"/>
          <w:lang w:val="uk-UA"/>
        </w:rPr>
        <w:t xml:space="preserve"> </w:t>
      </w:r>
    </w:p>
    <w:p w14:paraId="372F731D" w14:textId="77777777" w:rsidR="00EF0A0B" w:rsidRPr="00252F87" w:rsidRDefault="00EF0A0B" w:rsidP="00F4041E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ри вектори </w:t>
      </w:r>
      <w:r w:rsidR="00385E75" w:rsidRPr="00252F87">
        <w:rPr>
          <w:position w:val="-10"/>
          <w:szCs w:val="28"/>
          <w:lang w:val="uk-UA"/>
        </w:rPr>
        <w:object w:dxaOrig="300" w:dyaOrig="340" w14:anchorId="0A9A6E40">
          <v:shape id="_x0000_i1644" type="#_x0000_t75" style="width:15.4pt;height:16.15pt" o:ole="">
            <v:imagedata r:id="rId1233" o:title=""/>
          </v:shape>
          <o:OLEObject Type="Embed" ProgID="Equation.DSMT4" ShapeID="_x0000_i1644" DrawAspect="Content" ObjectID="_1692009449" r:id="rId1234"/>
        </w:objec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6184449F">
          <v:shape id="_x0000_i1645" type="#_x0000_t75" style="width:12pt;height:19.5pt" o:ole="">
            <v:imagedata r:id="rId1235" o:title=""/>
          </v:shape>
          <o:OLEObject Type="Embed" ProgID="Equation.DSMT4" ShapeID="_x0000_i1645" DrawAspect="Content" ObjectID="_1692009450" r:id="rId1236"/>
        </w:object>
      </w:r>
      <w:r w:rsidRPr="00252F87">
        <w:rPr>
          <w:szCs w:val="28"/>
          <w:lang w:val="uk-UA"/>
        </w:rPr>
        <w:t xml:space="preserve">і </w:t>
      </w:r>
      <w:r w:rsidR="00385E75" w:rsidRPr="00252F87">
        <w:rPr>
          <w:position w:val="-6"/>
          <w:szCs w:val="28"/>
          <w:lang w:val="uk-UA"/>
        </w:rPr>
        <w:object w:dxaOrig="220" w:dyaOrig="300" w14:anchorId="2A496A85">
          <v:shape id="_x0000_i1646" type="#_x0000_t75" style="width:10.5pt;height:15.4pt" o:ole="">
            <v:imagedata r:id="rId1237" o:title=""/>
          </v:shape>
          <o:OLEObject Type="Embed" ProgID="Equation.DSMT4" ShapeID="_x0000_i1646" DrawAspect="Content" ObjectID="_1692009451" r:id="rId1238"/>
        </w:object>
      </w:r>
      <w:r w:rsidRPr="00252F87">
        <w:rPr>
          <w:szCs w:val="28"/>
          <w:lang w:val="uk-UA"/>
        </w:rPr>
        <w:t xml:space="preserve"> лінійно залежні тоді і тільки тоді, коли вони компланарні.</w:t>
      </w:r>
    </w:p>
    <w:p w14:paraId="325FEFC9" w14:textId="77777777" w:rsidR="00F4041E" w:rsidRPr="00252F87" w:rsidRDefault="00F4041E" w:rsidP="00F4041E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257EBA1A" w14:textId="77777777" w:rsidR="00F4041E" w:rsidRPr="00C273E1" w:rsidRDefault="00F4041E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 xml:space="preserve">Наслідок </w:t>
      </w:r>
      <w:r w:rsidR="00EF0A0B" w:rsidRPr="00C273E1">
        <w:rPr>
          <w:szCs w:val="28"/>
          <w:u w:val="single"/>
          <w:lang w:val="uk-UA"/>
        </w:rPr>
        <w:t>№1</w:t>
      </w:r>
      <w:r w:rsidR="0049270C" w:rsidRPr="00C273E1">
        <w:rPr>
          <w:szCs w:val="28"/>
          <w:u w:val="single"/>
          <w:lang w:val="uk-UA"/>
        </w:rPr>
        <w:t xml:space="preserve"> </w:t>
      </w:r>
    </w:p>
    <w:p w14:paraId="09B6473F" w14:textId="77777777" w:rsidR="00F93A96" w:rsidRPr="00252F87" w:rsidRDefault="00EF0A0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і б не були два неколінеарні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5D88333A">
          <v:shape id="_x0000_i1647" type="#_x0000_t75" style="width:10.5pt;height:15.4pt" o:ole="">
            <v:imagedata r:id="rId1239" o:title=""/>
          </v:shape>
          <o:OLEObject Type="Embed" ProgID="Equation.DSMT4" ShapeID="_x0000_i1647" DrawAspect="Content" ObjectID="_1692009452" r:id="rId124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40" w:dyaOrig="380" w14:anchorId="4D2219C7">
          <v:shape id="_x0000_i1648" type="#_x0000_t75" style="width:12pt;height:19.5pt" o:ole="">
            <v:imagedata r:id="rId1241" o:title=""/>
          </v:shape>
          <o:OLEObject Type="Embed" ProgID="Equation.DSMT4" ShapeID="_x0000_i1648" DrawAspect="Content" ObjectID="_1692009453" r:id="rId1242"/>
        </w:object>
      </w:r>
      <w:r w:rsidR="00142AFC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для будь-як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043BBBD">
          <v:shape id="_x0000_i1649" type="#_x0000_t75" style="width:10.5pt;height:15.4pt" o:ole="">
            <v:imagedata r:id="rId1243" o:title=""/>
          </v:shape>
          <o:OLEObject Type="Embed" ProgID="Equation.DSMT4" ShapeID="_x0000_i1649" DrawAspect="Content" ObjectID="_1692009454" r:id="rId1244"/>
        </w:object>
      </w:r>
      <w:r w:rsidRPr="00252F87">
        <w:rPr>
          <w:szCs w:val="28"/>
          <w:lang w:val="uk-UA"/>
        </w:rPr>
        <w:t xml:space="preserve">, який лежить в площині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31861056">
          <v:shape id="_x0000_i1650" type="#_x0000_t75" style="width:10.5pt;height:15.4pt" o:ole="">
            <v:imagedata r:id="rId1245" o:title=""/>
          </v:shape>
          <o:OLEObject Type="Embed" ProgID="Equation.DSMT4" ShapeID="_x0000_i1650" DrawAspect="Content" ObjectID="_1692009455" r:id="rId1246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40" w:dyaOrig="380" w14:anchorId="7F2D8270">
          <v:shape id="_x0000_i1651" type="#_x0000_t75" style="width:12pt;height:19.5pt" o:ole="">
            <v:imagedata r:id="rId1247" o:title=""/>
          </v:shape>
          <o:OLEObject Type="Embed" ProgID="Equation.DSMT4" ShapeID="_x0000_i1651" DrawAspect="Content" ObjectID="_1692009456" r:id="rId1248"/>
        </w:object>
      </w:r>
      <w:r w:rsidRPr="00252F87">
        <w:rPr>
          <w:szCs w:val="28"/>
          <w:lang w:val="uk-UA"/>
        </w:rPr>
        <w:t xml:space="preserve"> знайдуться дійсні числа </w:t>
      </w:r>
      <w:r w:rsidR="00385E75" w:rsidRPr="00252F87">
        <w:rPr>
          <w:position w:val="-6"/>
          <w:szCs w:val="28"/>
          <w:lang w:val="uk-UA"/>
        </w:rPr>
        <w:object w:dxaOrig="260" w:dyaOrig="240" w14:anchorId="0FF202AB">
          <v:shape id="_x0000_i1652" type="#_x0000_t75" style="width:13.9pt;height:12pt" o:ole="">
            <v:imagedata r:id="rId1249" o:title=""/>
          </v:shape>
          <o:OLEObject Type="Embed" ProgID="Equation.DSMT4" ShapeID="_x0000_i1652" DrawAspect="Content" ObjectID="_1692009457" r:id="rId125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0"/>
          <w:szCs w:val="28"/>
          <w:lang w:val="uk-UA"/>
        </w:rPr>
        <w:object w:dxaOrig="220" w:dyaOrig="340" w14:anchorId="525D16E3">
          <v:shape id="_x0000_i1653" type="#_x0000_t75" style="width:10.5pt;height:16.15pt" o:ole="">
            <v:imagedata r:id="rId1251" o:title=""/>
          </v:shape>
          <o:OLEObject Type="Embed" ProgID="Equation.DSMT4" ShapeID="_x0000_i1653" DrawAspect="Content" ObjectID="_1692009458" r:id="rId1252"/>
        </w:object>
      </w:r>
      <w:r w:rsidRPr="00252F87">
        <w:rPr>
          <w:szCs w:val="28"/>
          <w:lang w:val="uk-UA"/>
        </w:rPr>
        <w:t xml:space="preserve"> такі, що вектор </w:t>
      </w:r>
      <w:r w:rsidR="00385E75" w:rsidRPr="00252F87">
        <w:rPr>
          <w:position w:val="-6"/>
          <w:szCs w:val="28"/>
          <w:lang w:val="uk-UA"/>
        </w:rPr>
        <w:object w:dxaOrig="220" w:dyaOrig="300" w14:anchorId="5843E837">
          <v:shape id="_x0000_i1654" type="#_x0000_t75" style="width:10.5pt;height:15.4pt" o:ole="">
            <v:imagedata r:id="rId1253" o:title=""/>
          </v:shape>
          <o:OLEObject Type="Embed" ProgID="Equation.DSMT4" ShapeID="_x0000_i1654" DrawAspect="Content" ObjectID="_1692009459" r:id="rId1254"/>
        </w:object>
      </w:r>
      <w:r w:rsidRPr="00252F87">
        <w:rPr>
          <w:szCs w:val="28"/>
          <w:lang w:val="uk-UA"/>
        </w:rPr>
        <w:t xml:space="preserve"> </w:t>
      </w:r>
      <w:r w:rsidR="009D3161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лінійною комбінацією векторів</w:t>
      </w:r>
      <w:r w:rsidR="009D3161">
        <w:rPr>
          <w:szCs w:val="28"/>
          <w:lang w:val="uk-UA"/>
        </w:rPr>
        <w:t xml:space="preserve"> </w:t>
      </w:r>
      <w:r w:rsidR="009D3161" w:rsidRPr="00252F87">
        <w:rPr>
          <w:position w:val="-6"/>
          <w:szCs w:val="28"/>
          <w:lang w:val="uk-UA"/>
        </w:rPr>
        <w:object w:dxaOrig="220" w:dyaOrig="300" w14:anchorId="40307972">
          <v:shape id="_x0000_i1655" type="#_x0000_t75" style="width:10.5pt;height:15.4pt" o:ole="">
            <v:imagedata r:id="rId1239" o:title=""/>
          </v:shape>
          <o:OLEObject Type="Embed" ProgID="Equation.DSMT4" ShapeID="_x0000_i1655" DrawAspect="Content" ObjectID="_1692009460" r:id="rId1255"/>
        </w:object>
      </w:r>
      <w:r w:rsidR="009D3161" w:rsidRPr="00252F87">
        <w:rPr>
          <w:szCs w:val="28"/>
          <w:lang w:val="uk-UA"/>
        </w:rPr>
        <w:t xml:space="preserve"> і </w:t>
      </w:r>
      <w:r w:rsidR="009D3161" w:rsidRPr="00252F87">
        <w:rPr>
          <w:position w:val="-6"/>
          <w:szCs w:val="28"/>
          <w:lang w:val="uk-UA"/>
        </w:rPr>
        <w:object w:dxaOrig="240" w:dyaOrig="380" w14:anchorId="1EAFE0BC">
          <v:shape id="_x0000_i1656" type="#_x0000_t75" style="width:12pt;height:19.5pt" o:ole="">
            <v:imagedata r:id="rId1241" o:title=""/>
          </v:shape>
          <o:OLEObject Type="Embed" ProgID="Equation.DSMT4" ShapeID="_x0000_i1656" DrawAspect="Content" ObjectID="_1692009461" r:id="rId1256"/>
        </w:object>
      </w:r>
      <w:r w:rsidR="00C273E1">
        <w:rPr>
          <w:szCs w:val="28"/>
          <w:lang w:val="uk-UA"/>
        </w:rPr>
        <w:t>:</w:t>
      </w:r>
    </w:p>
    <w:p w14:paraId="30D80086" w14:textId="77777777" w:rsidR="00EF0A0B" w:rsidRDefault="00385E75" w:rsidP="00C273E1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0"/>
          <w:szCs w:val="28"/>
          <w:lang w:val="uk-UA"/>
        </w:rPr>
        <w:object w:dxaOrig="1400" w:dyaOrig="420" w14:anchorId="5C4D495D">
          <v:shape id="_x0000_i1657" type="#_x0000_t75" style="width:70.9pt;height:21.4pt" o:ole="">
            <v:imagedata r:id="rId1257" o:title=""/>
          </v:shape>
          <o:OLEObject Type="Embed" ProgID="Equation.DSMT4" ShapeID="_x0000_i1657" DrawAspect="Content" ObjectID="_1692009462" r:id="rId1258"/>
        </w:object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F93A96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F93A96" w:rsidRPr="00252F87">
        <w:rPr>
          <w:szCs w:val="28"/>
          <w:lang w:val="uk-UA"/>
        </w:rPr>
        <w:t>1)</w:t>
      </w:r>
    </w:p>
    <w:p w14:paraId="6998D6D7" w14:textId="77777777" w:rsidR="00C273E1" w:rsidRPr="00252F87" w:rsidRDefault="00C273E1" w:rsidP="00C273E1">
      <w:pPr>
        <w:spacing w:line="360" w:lineRule="auto"/>
        <w:jc w:val="right"/>
        <w:rPr>
          <w:b/>
          <w:szCs w:val="28"/>
          <w:lang w:val="uk-UA"/>
        </w:rPr>
      </w:pPr>
    </w:p>
    <w:p w14:paraId="2776DEDB" w14:textId="77777777" w:rsidR="000B50EB" w:rsidRPr="00C273E1" w:rsidRDefault="00EF0A0B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Наслідок №2</w:t>
      </w:r>
      <w:r w:rsidR="0049270C" w:rsidRPr="00C273E1">
        <w:rPr>
          <w:szCs w:val="28"/>
          <w:u w:val="single"/>
          <w:lang w:val="uk-UA"/>
        </w:rPr>
        <w:t xml:space="preserve"> </w:t>
      </w:r>
    </w:p>
    <w:p w14:paraId="16504EDA" w14:textId="77777777" w:rsidR="00EF0A0B" w:rsidRPr="00252F87" w:rsidRDefault="00EF0A0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вектори </w:t>
      </w:r>
      <w:r w:rsidR="00385E75" w:rsidRPr="00252F87">
        <w:rPr>
          <w:position w:val="-10"/>
          <w:szCs w:val="28"/>
          <w:lang w:val="uk-UA"/>
        </w:rPr>
        <w:object w:dxaOrig="720" w:dyaOrig="420" w14:anchorId="1C04500D">
          <v:shape id="_x0000_i1658" type="#_x0000_t75" style="width:36.4pt;height:21.4pt" o:ole="">
            <v:imagedata r:id="rId1259" o:title=""/>
          </v:shape>
          <o:OLEObject Type="Embed" ProgID="Equation.DSMT4" ShapeID="_x0000_i1658" DrawAspect="Content" ObjectID="_1692009463" r:id="rId1260"/>
        </w:object>
      </w:r>
      <w:r w:rsidRPr="00252F87">
        <w:rPr>
          <w:szCs w:val="28"/>
          <w:lang w:val="uk-UA"/>
        </w:rPr>
        <w:t xml:space="preserve"> не компланарні, то вони лінійно незалежні.</w:t>
      </w:r>
    </w:p>
    <w:p w14:paraId="21EDCC20" w14:textId="77777777" w:rsidR="000B50EB" w:rsidRPr="00252F87" w:rsidRDefault="000B50EB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3ABCB3AE" w14:textId="77777777" w:rsidR="000B50EB" w:rsidRPr="00C273E1" w:rsidRDefault="00EF0A0B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Наслідок №3</w:t>
      </w:r>
      <w:r w:rsidR="0049270C" w:rsidRPr="00C273E1">
        <w:rPr>
          <w:szCs w:val="28"/>
          <w:u w:val="single"/>
          <w:lang w:val="uk-UA"/>
        </w:rPr>
        <w:t xml:space="preserve"> </w:t>
      </w:r>
    </w:p>
    <w:p w14:paraId="7445DBB2" w14:textId="77777777" w:rsidR="00EF0A0B" w:rsidRPr="00252F87" w:rsidRDefault="00EF0A0B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 xml:space="preserve">Серед трьох некомпланарних векторів не може бути нульов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>, а також не може бути двох колінеарних векторів.</w:t>
      </w:r>
    </w:p>
    <w:p w14:paraId="370A326D" w14:textId="77777777" w:rsidR="000B50EB" w:rsidRPr="00252F87" w:rsidRDefault="000B50EB" w:rsidP="00957B6A">
      <w:pPr>
        <w:spacing w:line="360" w:lineRule="auto"/>
        <w:ind w:firstLine="709"/>
        <w:rPr>
          <w:b/>
          <w:szCs w:val="28"/>
          <w:lang w:val="uk-UA"/>
        </w:rPr>
      </w:pPr>
    </w:p>
    <w:p w14:paraId="1D3D55B1" w14:textId="77777777" w:rsidR="00EF0A0B" w:rsidRPr="00C273E1" w:rsidRDefault="00EF0A0B" w:rsidP="000B50EB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еорема 3</w:t>
      </w:r>
    </w:p>
    <w:p w14:paraId="550D35D3" w14:textId="77777777" w:rsidR="00EF0A0B" w:rsidRDefault="00EF0A0B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Будь-які чотири вектори в просторі лінійно залежні.</w:t>
      </w:r>
    </w:p>
    <w:p w14:paraId="76D6C746" w14:textId="77777777" w:rsidR="00C273E1" w:rsidRPr="00252F87" w:rsidRDefault="00C273E1" w:rsidP="000B50EB">
      <w:pPr>
        <w:spacing w:line="360" w:lineRule="auto"/>
        <w:ind w:firstLine="709"/>
        <w:jc w:val="both"/>
        <w:rPr>
          <w:szCs w:val="28"/>
          <w:lang w:val="uk-UA"/>
        </w:rPr>
      </w:pPr>
    </w:p>
    <w:p w14:paraId="28A7D0A7" w14:textId="77777777" w:rsidR="00260F6D" w:rsidRPr="00252F87" w:rsidRDefault="00260F6D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  <w:r w:rsidRPr="00252F87">
        <w:rPr>
          <w:szCs w:val="28"/>
          <w:lang w:val="uk-UA"/>
        </w:rPr>
        <w:t xml:space="preserve"> </w:t>
      </w:r>
    </w:p>
    <w:p w14:paraId="48FC52D6" w14:textId="77777777" w:rsidR="00260F6D" w:rsidRPr="00252F87" w:rsidRDefault="00260F6D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важко зрозуміти що, якщо серед чотирьох векторів будь-які три компланарні, то твердження теореми виконується (оскільки компланарні вектори лінійно залежні, а якщо частина системи лінійно залежна, то і вся система лінійно залежна).</w:t>
      </w:r>
    </w:p>
    <w:p w14:paraId="1302B01D" w14:textId="77777777" w:rsidR="00EF0A0B" w:rsidRPr="00252F87" w:rsidRDefault="00260F6D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Тому розглянемо випадок, коли серед чотирьох векторів </w:t>
      </w:r>
      <w:r w:rsidR="00385E75" w:rsidRPr="00252F87">
        <w:rPr>
          <w:position w:val="-10"/>
          <w:szCs w:val="28"/>
          <w:lang w:val="uk-UA"/>
        </w:rPr>
        <w:object w:dxaOrig="980" w:dyaOrig="420" w14:anchorId="6C7FBF56">
          <v:shape id="_x0000_i1659" type="#_x0000_t75" style="width:49.5pt;height:21.4pt" o:ole="">
            <v:imagedata r:id="rId1261" o:title=""/>
          </v:shape>
          <o:OLEObject Type="Embed" ProgID="Equation.DSMT4" ShapeID="_x0000_i1659" DrawAspect="Content" ObjectID="_1692009464" r:id="rId1262"/>
        </w:object>
      </w:r>
      <w:r w:rsidRPr="00252F87">
        <w:rPr>
          <w:szCs w:val="28"/>
          <w:lang w:val="uk-UA"/>
        </w:rPr>
        <w:t xml:space="preserve"> жодна трійка не є компланарною.</w:t>
      </w:r>
    </w:p>
    <w:p w14:paraId="692B103D" w14:textId="77777777" w:rsidR="00EF0A0B" w:rsidRPr="00252F87" w:rsidRDefault="00EF0A0B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в</w:t>
      </w:r>
      <w:r w:rsidR="008D40BD" w:rsidRPr="00252F87">
        <w:rPr>
          <w:szCs w:val="28"/>
          <w:lang w:val="uk-UA"/>
        </w:rPr>
        <w:t>е</w:t>
      </w:r>
      <w:r w:rsidRPr="00252F87">
        <w:rPr>
          <w:szCs w:val="28"/>
          <w:lang w:val="uk-UA"/>
        </w:rPr>
        <w:t>д</w:t>
      </w:r>
      <w:r w:rsidR="008D40BD" w:rsidRPr="00252F87">
        <w:rPr>
          <w:szCs w:val="28"/>
          <w:lang w:val="uk-UA"/>
        </w:rPr>
        <w:t>е</w:t>
      </w:r>
      <w:r w:rsidR="00260F6D" w:rsidRPr="00252F87">
        <w:rPr>
          <w:szCs w:val="28"/>
          <w:lang w:val="uk-UA"/>
        </w:rPr>
        <w:t>мо всі чотири вектори до спільного початку.</w:t>
      </w:r>
      <w:r w:rsidR="008D40BD" w:rsidRPr="00252F87">
        <w:rPr>
          <w:szCs w:val="28"/>
          <w:lang w:val="uk-UA"/>
        </w:rPr>
        <w:t xml:space="preserve"> </w:t>
      </w:r>
      <w:r w:rsidR="00260F6D" w:rsidRPr="00252F87">
        <w:rPr>
          <w:szCs w:val="28"/>
          <w:lang w:val="uk-UA"/>
        </w:rPr>
        <w:t xml:space="preserve">і проведемо через кінець </w:t>
      </w:r>
      <w:proofErr w:type="spellStart"/>
      <w:r w:rsidR="00260F6D" w:rsidRPr="00252F87">
        <w:rPr>
          <w:szCs w:val="28"/>
          <w:lang w:val="uk-UA"/>
        </w:rPr>
        <w:t>вектора</w:t>
      </w:r>
      <w:proofErr w:type="spellEnd"/>
      <w:r w:rsidR="00260F6D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7BDC446B">
          <v:shape id="_x0000_i1660" type="#_x0000_t75" style="width:12pt;height:19.5pt" o:ole="">
            <v:imagedata r:id="rId1263" o:title=""/>
          </v:shape>
          <o:OLEObject Type="Embed" ProgID="Equation.DSMT4" ShapeID="_x0000_i1660" DrawAspect="Content" ObjectID="_1692009465" r:id="rId1264"/>
        </w:object>
      </w:r>
      <w:r w:rsidR="00260F6D" w:rsidRPr="00252F87">
        <w:rPr>
          <w:szCs w:val="28"/>
          <w:lang w:val="uk-UA"/>
        </w:rPr>
        <w:t xml:space="preserve"> три площини, які визначаються парами векторів </w:t>
      </w:r>
      <w:r w:rsidR="00385E75" w:rsidRPr="00252F87">
        <w:rPr>
          <w:position w:val="-20"/>
          <w:szCs w:val="28"/>
          <w:lang w:val="uk-UA"/>
        </w:rPr>
        <w:object w:dxaOrig="700" w:dyaOrig="540" w14:anchorId="4C39B894">
          <v:shape id="_x0000_i1661" type="#_x0000_t75" style="width:34.5pt;height:26.65pt" o:ole="">
            <v:imagedata r:id="rId1265" o:title=""/>
          </v:shape>
          <o:OLEObject Type="Embed" ProgID="Equation.DSMT4" ShapeID="_x0000_i1661" DrawAspect="Content" ObjectID="_1692009466" r:id="rId1266"/>
        </w:object>
      </w:r>
      <w:r w:rsidR="00260F6D" w:rsidRPr="00252F87">
        <w:rPr>
          <w:szCs w:val="28"/>
          <w:lang w:val="uk-UA"/>
        </w:rPr>
        <w:t>,</w:t>
      </w:r>
      <w:r w:rsidR="00385E75" w:rsidRPr="00252F87">
        <w:rPr>
          <w:position w:val="-20"/>
          <w:szCs w:val="28"/>
          <w:lang w:val="uk-UA"/>
        </w:rPr>
        <w:object w:dxaOrig="680" w:dyaOrig="540" w14:anchorId="5D6ADB68">
          <v:shape id="_x0000_i1662" type="#_x0000_t75" style="width:34.5pt;height:26.65pt" o:ole="">
            <v:imagedata r:id="rId1267" o:title=""/>
          </v:shape>
          <o:OLEObject Type="Embed" ProgID="Equation.DSMT4" ShapeID="_x0000_i1662" DrawAspect="Content" ObjectID="_1692009467" r:id="rId1268"/>
        </w:object>
      </w:r>
      <w:r w:rsidR="00260F6D" w:rsidRPr="00252F87">
        <w:rPr>
          <w:szCs w:val="28"/>
          <w:lang w:val="uk-UA"/>
        </w:rPr>
        <w:t>,</w:t>
      </w:r>
      <w:r w:rsidR="00385E75" w:rsidRPr="00252F87">
        <w:rPr>
          <w:position w:val="-14"/>
          <w:szCs w:val="28"/>
          <w:lang w:val="uk-UA"/>
        </w:rPr>
        <w:object w:dxaOrig="680" w:dyaOrig="420" w14:anchorId="67701638">
          <v:shape id="_x0000_i1663" type="#_x0000_t75" style="width:34.5pt;height:21.4pt" o:ole="">
            <v:imagedata r:id="rId1269" o:title=""/>
          </v:shape>
          <o:OLEObject Type="Embed" ProgID="Equation.DSMT4" ShapeID="_x0000_i1663" DrawAspect="Content" ObjectID="_1692009468" r:id="rId1270"/>
        </w:object>
      </w:r>
      <w:r w:rsidR="00F210BD">
        <w:rPr>
          <w:szCs w:val="28"/>
          <w:lang w:val="uk-UA"/>
        </w:rPr>
        <w:t xml:space="preserve"> (рис. 3.8)</w:t>
      </w:r>
      <w:r w:rsidR="00260F6D" w:rsidRPr="00252F87">
        <w:rPr>
          <w:szCs w:val="28"/>
          <w:lang w:val="uk-UA"/>
        </w:rPr>
        <w:t>. Це можна зробити</w:t>
      </w:r>
      <w:r w:rsidR="00142AFC" w:rsidRPr="00252F87">
        <w:rPr>
          <w:szCs w:val="28"/>
          <w:lang w:val="uk-UA"/>
        </w:rPr>
        <w:t>,</w:t>
      </w:r>
      <w:r w:rsidR="00260F6D" w:rsidRPr="00252F87">
        <w:rPr>
          <w:szCs w:val="28"/>
          <w:lang w:val="uk-UA"/>
        </w:rPr>
        <w:t xml:space="preserve"> оскільки вектори, що входять до скл</w:t>
      </w:r>
      <w:r w:rsidR="00142AFC" w:rsidRPr="00252F87">
        <w:rPr>
          <w:szCs w:val="28"/>
          <w:lang w:val="uk-UA"/>
        </w:rPr>
        <w:t>а</w:t>
      </w:r>
      <w:r w:rsidR="00260F6D" w:rsidRPr="00252F87">
        <w:rPr>
          <w:szCs w:val="28"/>
          <w:lang w:val="uk-UA"/>
        </w:rPr>
        <w:t>ду цих пар, неколінеарні (на основі наслідку 3 з теореми 2).</w:t>
      </w:r>
    </w:p>
    <w:p w14:paraId="341AEDD8" w14:textId="77777777" w:rsidR="00F93A96" w:rsidRDefault="00260F6D" w:rsidP="000B50E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чки перетину цих </w:t>
      </w:r>
      <w:proofErr w:type="spellStart"/>
      <w:r w:rsidRPr="00252F87">
        <w:rPr>
          <w:szCs w:val="28"/>
          <w:lang w:val="uk-UA"/>
        </w:rPr>
        <w:t>площин</w:t>
      </w:r>
      <w:proofErr w:type="spellEnd"/>
      <w:r w:rsidRPr="00252F87">
        <w:rPr>
          <w:szCs w:val="28"/>
          <w:lang w:val="uk-UA"/>
        </w:rPr>
        <w:t xml:space="preserve"> з векторами </w:t>
      </w:r>
      <w:r w:rsidR="00385E75" w:rsidRPr="00252F87">
        <w:rPr>
          <w:position w:val="-10"/>
          <w:szCs w:val="28"/>
          <w:lang w:val="uk-UA"/>
        </w:rPr>
        <w:object w:dxaOrig="720" w:dyaOrig="420" w14:anchorId="521162B2">
          <v:shape id="_x0000_i1664" type="#_x0000_t75" style="width:36.4pt;height:21.4pt" o:ole="">
            <v:imagedata r:id="rId1271" o:title=""/>
          </v:shape>
          <o:OLEObject Type="Embed" ProgID="Equation.DSMT4" ShapeID="_x0000_i1664" DrawAspect="Content" ObjectID="_1692009469" r:id="rId1272"/>
        </w:object>
      </w:r>
      <w:r w:rsidRPr="00252F87">
        <w:rPr>
          <w:szCs w:val="28"/>
          <w:lang w:val="uk-UA"/>
        </w:rPr>
        <w:t>позначимо А, В, С відповідно.</w:t>
      </w:r>
    </w:p>
    <w:p w14:paraId="082350B6" w14:textId="77777777" w:rsidR="00C273E1" w:rsidRPr="00252F87" w:rsidRDefault="00C273E1" w:rsidP="000B50EB">
      <w:pPr>
        <w:spacing w:line="360" w:lineRule="auto"/>
        <w:ind w:firstLine="709"/>
        <w:jc w:val="both"/>
        <w:rPr>
          <w:szCs w:val="28"/>
          <w:lang w:val="uk-UA"/>
        </w:rPr>
      </w:pPr>
    </w:p>
    <w:p w14:paraId="4DDC1668" w14:textId="77777777" w:rsidR="00F93A96" w:rsidRDefault="00F93A96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9725" w:dyaOrig="5404" w14:anchorId="00042647">
          <v:shape id="_x0000_i1665" type="#_x0000_t75" style="width:252pt;height:140.65pt" o:ole="">
            <v:imagedata r:id="rId1273" o:title=""/>
          </v:shape>
          <o:OLEObject Type="Embed" ProgID="Unknown" ShapeID="_x0000_i1665" DrawAspect="Content" ObjectID="_1692009470" r:id="rId1274"/>
        </w:object>
      </w:r>
    </w:p>
    <w:p w14:paraId="0F5467C7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8. Лінійна залежність чотирьох векторів у просторі</w:t>
      </w:r>
    </w:p>
    <w:p w14:paraId="341E0886" w14:textId="77777777" w:rsidR="00F210BD" w:rsidRPr="00252F87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7F39BE3D" w14:textId="77777777" w:rsidR="00EF0A0B" w:rsidRDefault="00F93A96" w:rsidP="00B33C13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 правилом паралелограма на основі паралелограма OCDE можна записати:</w:t>
      </w:r>
    </w:p>
    <w:p w14:paraId="654427E3" w14:textId="77777777" w:rsidR="00C273E1" w:rsidRPr="00252F87" w:rsidRDefault="00C273E1" w:rsidP="00B33C13">
      <w:pPr>
        <w:spacing w:line="360" w:lineRule="auto"/>
        <w:ind w:firstLine="709"/>
        <w:jc w:val="both"/>
        <w:rPr>
          <w:szCs w:val="28"/>
          <w:lang w:val="uk-UA"/>
        </w:rPr>
      </w:pPr>
    </w:p>
    <w:p w14:paraId="02BB27E1" w14:textId="77777777" w:rsidR="00EF0A0B" w:rsidRDefault="00385E75" w:rsidP="00C273E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2240" w:dyaOrig="380" w14:anchorId="3A3D1C94">
          <v:shape id="_x0000_i1666" type="#_x0000_t75" style="width:110.65pt;height:19.5pt" o:ole="">
            <v:imagedata r:id="rId1275" o:title=""/>
          </v:shape>
          <o:OLEObject Type="Embed" ProgID="Equation.DSMT4" ShapeID="_x0000_i1666" DrawAspect="Content" ObjectID="_1692009471" r:id="rId1276"/>
        </w:object>
      </w:r>
      <w:r w:rsidR="00FF547C" w:rsidRPr="00252F87">
        <w:rPr>
          <w:szCs w:val="28"/>
          <w:lang w:val="uk-UA"/>
        </w:rPr>
        <w:t>,</w:t>
      </w:r>
    </w:p>
    <w:p w14:paraId="60F5923E" w14:textId="77777777" w:rsidR="00C273E1" w:rsidRPr="00252F87" w:rsidRDefault="00C273E1" w:rsidP="00C273E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7F83482" w14:textId="77777777" w:rsidR="00FF547C" w:rsidRDefault="009915FE" w:rsidP="00B55F89">
      <w:p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а </w:t>
      </w:r>
      <w:r w:rsidR="00FF547C" w:rsidRPr="00252F87">
        <w:rPr>
          <w:szCs w:val="28"/>
          <w:lang w:val="uk-UA"/>
        </w:rPr>
        <w:t>з паралелограма OBEA:</w:t>
      </w:r>
    </w:p>
    <w:p w14:paraId="180343DC" w14:textId="77777777" w:rsidR="00C273E1" w:rsidRPr="00252F87" w:rsidRDefault="00C273E1" w:rsidP="00B55F89">
      <w:pPr>
        <w:spacing w:line="360" w:lineRule="auto"/>
        <w:jc w:val="both"/>
        <w:rPr>
          <w:szCs w:val="28"/>
          <w:lang w:val="uk-UA"/>
        </w:rPr>
      </w:pPr>
    </w:p>
    <w:p w14:paraId="504F0039" w14:textId="77777777" w:rsidR="00FF547C" w:rsidRPr="00252F87" w:rsidRDefault="00385E75" w:rsidP="00C273E1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719" w:dyaOrig="380" w14:anchorId="557E28BE">
          <v:shape id="_x0000_i1667" type="#_x0000_t75" style="width:85.9pt;height:19.5pt" o:ole="">
            <v:imagedata r:id="rId1277" o:title=""/>
          </v:shape>
          <o:OLEObject Type="Embed" ProgID="Equation.DSMT4" ShapeID="_x0000_i1667" DrawAspect="Content" ObjectID="_1692009472" r:id="rId1278"/>
        </w:object>
      </w:r>
      <w:r w:rsidR="005775FC" w:rsidRPr="00252F87">
        <w:rPr>
          <w:szCs w:val="28"/>
          <w:lang w:val="uk-UA"/>
        </w:rPr>
        <w:t>,</w:t>
      </w:r>
    </w:p>
    <w:p w14:paraId="01C8787B" w14:textId="77777777" w:rsidR="00B33C13" w:rsidRPr="00252F87" w:rsidRDefault="00B33C13" w:rsidP="00B55F89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</w:t>
      </w:r>
      <w:r w:rsidR="005775FC" w:rsidRPr="00252F87">
        <w:rPr>
          <w:szCs w:val="28"/>
          <w:lang w:val="uk-UA"/>
        </w:rPr>
        <w:t>обто</w:t>
      </w:r>
      <w:r w:rsidRPr="00252F87">
        <w:rPr>
          <w:szCs w:val="28"/>
          <w:lang w:val="uk-UA"/>
        </w:rPr>
        <w:t xml:space="preserve"> </w:t>
      </w:r>
    </w:p>
    <w:p w14:paraId="02C2BE22" w14:textId="77777777" w:rsidR="005775FC" w:rsidRDefault="00385E75" w:rsidP="00C273E1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2180" w:dyaOrig="380" w14:anchorId="63EDD398">
          <v:shape id="_x0000_i1668" type="#_x0000_t75" style="width:109.5pt;height:19.5pt" o:ole="">
            <v:imagedata r:id="rId1279" o:title=""/>
          </v:shape>
          <o:OLEObject Type="Embed" ProgID="Equation.DSMT4" ShapeID="_x0000_i1668" DrawAspect="Content" ObjectID="_1692009473" r:id="rId1280"/>
        </w:object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B33C13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B33C13" w:rsidRPr="00252F87">
        <w:rPr>
          <w:szCs w:val="28"/>
          <w:lang w:val="uk-UA"/>
        </w:rPr>
        <w:t>2)</w:t>
      </w:r>
    </w:p>
    <w:p w14:paraId="0404E1B8" w14:textId="77777777" w:rsidR="00C273E1" w:rsidRPr="00252F87" w:rsidRDefault="00C273E1" w:rsidP="00C273E1">
      <w:pPr>
        <w:spacing w:line="360" w:lineRule="auto"/>
        <w:jc w:val="right"/>
        <w:rPr>
          <w:szCs w:val="28"/>
          <w:lang w:val="uk-UA"/>
        </w:rPr>
      </w:pPr>
    </w:p>
    <w:p w14:paraId="4A53FF45" w14:textId="77777777" w:rsidR="00B33C13" w:rsidRDefault="00B33C13" w:rsidP="00B33C13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кільки </w:t>
      </w:r>
      <w:r w:rsidR="00252F87" w:rsidRPr="00252F87">
        <w:rPr>
          <w:szCs w:val="28"/>
          <w:lang w:val="uk-UA"/>
        </w:rPr>
        <w:t>вектори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440" w:dyaOrig="380" w14:anchorId="35DB4E81">
          <v:shape id="_x0000_i1669" type="#_x0000_t75" style="width:22.5pt;height:19.5pt" o:ole="">
            <v:imagedata r:id="rId1281" o:title=""/>
          </v:shape>
          <o:OLEObject Type="Embed" ProgID="Equation.DSMT4" ShapeID="_x0000_i1669" DrawAspect="Content" ObjectID="_1692009474" r:id="rId1282"/>
        </w:object>
      </w:r>
      <w:r w:rsidRPr="00252F87">
        <w:rPr>
          <w:szCs w:val="28"/>
          <w:lang w:val="uk-UA"/>
        </w:rPr>
        <w:t>,</w:t>
      </w:r>
      <w:r w:rsidR="00385E75" w:rsidRPr="00252F87">
        <w:rPr>
          <w:position w:val="-6"/>
          <w:szCs w:val="28"/>
          <w:lang w:val="uk-UA"/>
        </w:rPr>
        <w:object w:dxaOrig="440" w:dyaOrig="380" w14:anchorId="395F6E00">
          <v:shape id="_x0000_i1670" type="#_x0000_t75" style="width:22.5pt;height:19.5pt" o:ole="">
            <v:imagedata r:id="rId1283" o:title=""/>
          </v:shape>
          <o:OLEObject Type="Embed" ProgID="Equation.DSMT4" ShapeID="_x0000_i1670" DrawAspect="Content" ObjectID="_1692009475" r:id="rId1284"/>
        </w:object>
      </w:r>
      <w:r w:rsidRPr="00252F87">
        <w:rPr>
          <w:szCs w:val="28"/>
          <w:lang w:val="uk-UA"/>
        </w:rPr>
        <w:t>,</w:t>
      </w:r>
      <w:r w:rsidR="00385E75" w:rsidRPr="00252F87">
        <w:rPr>
          <w:position w:val="-6"/>
          <w:szCs w:val="28"/>
          <w:lang w:val="uk-UA"/>
        </w:rPr>
        <w:object w:dxaOrig="480" w:dyaOrig="380" w14:anchorId="1D0BC640">
          <v:shape id="_x0000_i1671" type="#_x0000_t75" style="width:23.65pt;height:19.5pt" o:ole="">
            <v:imagedata r:id="rId1285" o:title=""/>
          </v:shape>
          <o:OLEObject Type="Embed" ProgID="Equation.DSMT4" ShapeID="_x0000_i1671" DrawAspect="Content" ObjectID="_1692009476" r:id="rId1286"/>
        </w:object>
      </w:r>
      <w:r w:rsidRPr="00252F87">
        <w:rPr>
          <w:szCs w:val="28"/>
          <w:lang w:val="uk-UA"/>
        </w:rPr>
        <w:t xml:space="preserve"> колінеарні векторам </w:t>
      </w:r>
      <w:r w:rsidR="00385E75" w:rsidRPr="00252F87">
        <w:rPr>
          <w:position w:val="-10"/>
          <w:szCs w:val="28"/>
          <w:lang w:val="uk-UA"/>
        </w:rPr>
        <w:object w:dxaOrig="720" w:dyaOrig="420" w14:anchorId="67C14D54">
          <v:shape id="_x0000_i1672" type="#_x0000_t75" style="width:36.4pt;height:21.4pt" o:ole="">
            <v:imagedata r:id="rId1287" o:title=""/>
          </v:shape>
          <o:OLEObject Type="Embed" ProgID="Equation.DSMT4" ShapeID="_x0000_i1672" DrawAspect="Content" ObjectID="_1692009477" r:id="rId1288"/>
        </w:object>
      </w:r>
      <w:r w:rsidRPr="00252F87">
        <w:rPr>
          <w:szCs w:val="28"/>
          <w:lang w:val="uk-UA"/>
        </w:rPr>
        <w:t>відповідно, то:</w:t>
      </w:r>
    </w:p>
    <w:p w14:paraId="1374CB75" w14:textId="77777777" w:rsidR="00C273E1" w:rsidRPr="00252F87" w:rsidRDefault="00C273E1" w:rsidP="00B33C13">
      <w:pPr>
        <w:spacing w:line="360" w:lineRule="auto"/>
        <w:ind w:firstLine="709"/>
        <w:jc w:val="both"/>
        <w:rPr>
          <w:szCs w:val="28"/>
          <w:lang w:val="uk-UA"/>
        </w:rPr>
      </w:pPr>
    </w:p>
    <w:p w14:paraId="02ADF584" w14:textId="77777777" w:rsidR="005D6C01" w:rsidRDefault="00385E75" w:rsidP="00C273E1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040" w:dyaOrig="380" w14:anchorId="7DC085AD">
          <v:shape id="_x0000_i1673" type="#_x0000_t75" style="width:50.65pt;height:19.5pt" o:ole="">
            <v:imagedata r:id="rId1289" o:title=""/>
          </v:shape>
          <o:OLEObject Type="Embed" ProgID="Equation.DSMT4" ShapeID="_x0000_i1673" DrawAspect="Content" ObjectID="_1692009478" r:id="rId1290"/>
        </w:object>
      </w:r>
      <w:r w:rsidR="00B55F89" w:rsidRPr="00252F87">
        <w:rPr>
          <w:szCs w:val="28"/>
          <w:lang w:val="uk-UA"/>
        </w:rPr>
        <w:t xml:space="preserve">   </w:t>
      </w:r>
      <w:r w:rsidRPr="00252F87">
        <w:rPr>
          <w:position w:val="-10"/>
          <w:szCs w:val="28"/>
          <w:lang w:val="uk-UA"/>
        </w:rPr>
        <w:object w:dxaOrig="1040" w:dyaOrig="420" w14:anchorId="5DD528D8">
          <v:shape id="_x0000_i1674" type="#_x0000_t75" style="width:50.65pt;height:21.4pt" o:ole="">
            <v:imagedata r:id="rId1291" o:title=""/>
          </v:shape>
          <o:OLEObject Type="Embed" ProgID="Equation.DSMT4" ShapeID="_x0000_i1674" DrawAspect="Content" ObjectID="_1692009479" r:id="rId1292"/>
        </w:object>
      </w:r>
      <w:r w:rsidR="00B55F89" w:rsidRPr="00252F87">
        <w:rPr>
          <w:szCs w:val="28"/>
          <w:lang w:val="uk-UA"/>
        </w:rPr>
        <w:t xml:space="preserve">   </w:t>
      </w:r>
      <w:r w:rsidRPr="00252F87">
        <w:rPr>
          <w:position w:val="-10"/>
          <w:szCs w:val="28"/>
          <w:lang w:val="uk-UA"/>
        </w:rPr>
        <w:object w:dxaOrig="999" w:dyaOrig="420" w14:anchorId="558CCEFE">
          <v:shape id="_x0000_i1675" type="#_x0000_t75" style="width:49.5pt;height:21.4pt" o:ole="">
            <v:imagedata r:id="rId1293" o:title=""/>
          </v:shape>
          <o:OLEObject Type="Embed" ProgID="Equation.DSMT4" ShapeID="_x0000_i1675" DrawAspect="Content" ObjectID="_1692009480" r:id="rId1294"/>
        </w:object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2114D5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2114D5" w:rsidRPr="00252F87">
        <w:rPr>
          <w:szCs w:val="28"/>
          <w:lang w:val="uk-UA"/>
        </w:rPr>
        <w:t>3)</w:t>
      </w:r>
    </w:p>
    <w:p w14:paraId="66B06A4B" w14:textId="77777777" w:rsidR="00C273E1" w:rsidRPr="00252F87" w:rsidRDefault="00C273E1" w:rsidP="00C273E1">
      <w:pPr>
        <w:tabs>
          <w:tab w:val="center" w:pos="4536"/>
          <w:tab w:val="right" w:pos="9072"/>
        </w:tabs>
        <w:spacing w:line="360" w:lineRule="auto"/>
        <w:jc w:val="right"/>
        <w:rPr>
          <w:szCs w:val="28"/>
          <w:lang w:val="uk-UA"/>
        </w:rPr>
      </w:pPr>
    </w:p>
    <w:p w14:paraId="18EAB8EF" w14:textId="77777777" w:rsidR="009216EC" w:rsidRDefault="009216EC" w:rsidP="009216EC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ідставивши (</w:t>
      </w:r>
      <w:r w:rsidR="00C273E1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3) у (</w:t>
      </w:r>
      <w:r w:rsidR="00C273E1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2)</w:t>
      </w:r>
      <w:r w:rsidR="00C273E1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можна отримати 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15EDCF07">
          <v:shape id="_x0000_i1676" type="#_x0000_t75" style="width:12pt;height:19.5pt" o:ole="">
            <v:imagedata r:id="rId1295" o:title=""/>
          </v:shape>
          <o:OLEObject Type="Embed" ProgID="Equation.DSMT4" ShapeID="_x0000_i1676" DrawAspect="Content" ObjectID="_1692009481" r:id="rId1296"/>
        </w:object>
      </w:r>
      <w:r w:rsidRPr="00252F87">
        <w:rPr>
          <w:szCs w:val="28"/>
          <w:lang w:val="uk-UA"/>
        </w:rPr>
        <w:t xml:space="preserve"> </w:t>
      </w:r>
      <w:r w:rsidR="00434AEC">
        <w:rPr>
          <w:szCs w:val="28"/>
          <w:lang w:val="uk-UA"/>
        </w:rPr>
        <w:t>як</w:t>
      </w:r>
      <w:r w:rsidRPr="00252F87">
        <w:rPr>
          <w:szCs w:val="28"/>
          <w:lang w:val="uk-UA"/>
        </w:rPr>
        <w:t xml:space="preserve"> лінійн</w:t>
      </w:r>
      <w:r w:rsidR="00434AEC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комбінаці</w:t>
      </w:r>
      <w:r w:rsidR="00434AEC">
        <w:rPr>
          <w:szCs w:val="28"/>
          <w:lang w:val="uk-UA"/>
        </w:rPr>
        <w:t>ю</w:t>
      </w:r>
      <w:r w:rsidRPr="00252F87">
        <w:rPr>
          <w:szCs w:val="28"/>
          <w:lang w:val="uk-UA"/>
        </w:rPr>
        <w:t xml:space="preserve">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5F2BF078">
          <v:shape id="_x0000_i1677" type="#_x0000_t75" style="width:36.4pt;height:21.4pt" o:ole="">
            <v:imagedata r:id="rId1297" o:title=""/>
          </v:shape>
          <o:OLEObject Type="Embed" ProgID="Equation.DSMT4" ShapeID="_x0000_i1677" DrawAspect="Content" ObjectID="_1692009482" r:id="rId1298"/>
        </w:object>
      </w:r>
      <w:r w:rsidRPr="00252F87">
        <w:rPr>
          <w:szCs w:val="28"/>
          <w:lang w:val="uk-UA"/>
        </w:rPr>
        <w:t>:</w:t>
      </w:r>
    </w:p>
    <w:p w14:paraId="7FC572B3" w14:textId="77777777" w:rsidR="00C273E1" w:rsidRPr="00252F87" w:rsidRDefault="00C273E1" w:rsidP="009216EC">
      <w:pPr>
        <w:spacing w:line="360" w:lineRule="auto"/>
        <w:ind w:firstLine="709"/>
        <w:jc w:val="both"/>
        <w:rPr>
          <w:szCs w:val="28"/>
          <w:lang w:val="uk-UA"/>
        </w:rPr>
      </w:pPr>
    </w:p>
    <w:p w14:paraId="54CE40FA" w14:textId="77777777" w:rsidR="009216EC" w:rsidRDefault="00385E75" w:rsidP="00C273E1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0"/>
          <w:szCs w:val="28"/>
          <w:lang w:val="uk-UA"/>
        </w:rPr>
        <w:object w:dxaOrig="1960" w:dyaOrig="420" w14:anchorId="33B51CE3">
          <v:shape id="_x0000_i1678" type="#_x0000_t75" style="width:98.65pt;height:21.4pt" o:ole="">
            <v:imagedata r:id="rId1299" o:title=""/>
          </v:shape>
          <o:OLEObject Type="Embed" ProgID="Equation.DSMT4" ShapeID="_x0000_i1678" DrawAspect="Content" ObjectID="_1692009483" r:id="rId1300"/>
        </w:object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71F82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C71F82" w:rsidRPr="00252F87">
        <w:rPr>
          <w:szCs w:val="28"/>
          <w:lang w:val="uk-UA"/>
        </w:rPr>
        <w:t>4)</w:t>
      </w:r>
    </w:p>
    <w:p w14:paraId="079F8BB8" w14:textId="77777777" w:rsidR="00C273E1" w:rsidRPr="00252F87" w:rsidRDefault="00C273E1" w:rsidP="00C273E1">
      <w:pPr>
        <w:spacing w:line="360" w:lineRule="auto"/>
        <w:jc w:val="right"/>
        <w:rPr>
          <w:szCs w:val="28"/>
          <w:lang w:val="uk-UA"/>
        </w:rPr>
      </w:pPr>
    </w:p>
    <w:p w14:paraId="0EBFBD9B" w14:textId="77777777" w:rsidR="00EF0A0B" w:rsidRPr="00252F87" w:rsidRDefault="00C273E1" w:rsidP="00C273E1">
      <w:p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що</w:t>
      </w:r>
      <w:r w:rsidR="009216EC" w:rsidRPr="00252F87">
        <w:rPr>
          <w:szCs w:val="28"/>
          <w:lang w:val="uk-UA"/>
        </w:rPr>
        <w:t xml:space="preserve"> </w:t>
      </w:r>
      <w:r w:rsidR="009915FE">
        <w:rPr>
          <w:szCs w:val="28"/>
          <w:lang w:val="uk-UA"/>
        </w:rPr>
        <w:t>й</w:t>
      </w:r>
      <w:r w:rsidR="00142AFC" w:rsidRPr="00252F87">
        <w:rPr>
          <w:szCs w:val="28"/>
          <w:lang w:val="uk-UA"/>
        </w:rPr>
        <w:t xml:space="preserve"> </w:t>
      </w:r>
      <w:r w:rsidR="009216EC" w:rsidRPr="00252F87">
        <w:rPr>
          <w:szCs w:val="28"/>
          <w:lang w:val="uk-UA"/>
        </w:rPr>
        <w:t>свідчить про лінійну залежність векторів</w:t>
      </w:r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10"/>
          <w:szCs w:val="28"/>
          <w:lang w:val="uk-UA"/>
        </w:rPr>
        <w:object w:dxaOrig="980" w:dyaOrig="420" w14:anchorId="4621FC84">
          <v:shape id="_x0000_i1679" type="#_x0000_t75" style="width:49.5pt;height:21.4pt" o:ole="">
            <v:imagedata r:id="rId1301" o:title=""/>
          </v:shape>
          <o:OLEObject Type="Embed" ProgID="Equation.DSMT4" ShapeID="_x0000_i1679" DrawAspect="Content" ObjectID="_1692009484" r:id="rId1302"/>
        </w:object>
      </w:r>
      <w:r w:rsidR="009216EC" w:rsidRPr="00252F87">
        <w:rPr>
          <w:szCs w:val="28"/>
          <w:lang w:val="uk-UA"/>
        </w:rPr>
        <w:t>.</w:t>
      </w:r>
    </w:p>
    <w:p w14:paraId="6CD999C7" w14:textId="77777777" w:rsidR="00EF0A0B" w:rsidRPr="00252F87" w:rsidRDefault="0024535C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72ED6984" w14:textId="77777777" w:rsidR="00B55F89" w:rsidRPr="00252F87" w:rsidRDefault="00B55F89" w:rsidP="00957B6A">
      <w:pPr>
        <w:spacing w:line="360" w:lineRule="auto"/>
        <w:ind w:firstLine="709"/>
        <w:rPr>
          <w:szCs w:val="28"/>
          <w:lang w:val="uk-UA"/>
        </w:rPr>
      </w:pPr>
    </w:p>
    <w:p w14:paraId="18F5E178" w14:textId="77777777" w:rsidR="00EF0A0B" w:rsidRPr="00C273E1" w:rsidRDefault="00EF0A0B" w:rsidP="00266EC6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Наслідок</w:t>
      </w:r>
    </w:p>
    <w:p w14:paraId="2BD77D74" w14:textId="77777777" w:rsidR="00EF0A0B" w:rsidRPr="00252F87" w:rsidRDefault="00EF0A0B" w:rsidP="00266EC6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і б не були </w:t>
      </w:r>
      <w:r w:rsidR="00142AFC" w:rsidRPr="00252F87">
        <w:rPr>
          <w:szCs w:val="28"/>
          <w:lang w:val="uk-UA"/>
        </w:rPr>
        <w:t>три</w:t>
      </w:r>
      <w:r w:rsidRPr="00252F87">
        <w:rPr>
          <w:szCs w:val="28"/>
          <w:lang w:val="uk-UA"/>
        </w:rPr>
        <w:t xml:space="preserve"> </w:t>
      </w:r>
      <w:r w:rsidR="00142AFC" w:rsidRPr="00252F87">
        <w:rPr>
          <w:szCs w:val="28"/>
          <w:lang w:val="uk-UA"/>
        </w:rPr>
        <w:t>не</w:t>
      </w:r>
      <w:r w:rsidR="00B172DC" w:rsidRPr="00252F87">
        <w:rPr>
          <w:szCs w:val="28"/>
          <w:lang w:val="uk-UA"/>
        </w:rPr>
        <w:t xml:space="preserve">компланарні </w:t>
      </w:r>
      <w:r w:rsidRPr="00252F87">
        <w:rPr>
          <w:szCs w:val="28"/>
          <w:lang w:val="uk-UA"/>
        </w:rPr>
        <w:t xml:space="preserve">вектори </w:t>
      </w:r>
      <w:r w:rsidR="00385E75" w:rsidRPr="00252F87">
        <w:rPr>
          <w:position w:val="-10"/>
          <w:szCs w:val="28"/>
          <w:lang w:val="uk-UA"/>
        </w:rPr>
        <w:object w:dxaOrig="720" w:dyaOrig="420" w14:anchorId="20E13BCE">
          <v:shape id="_x0000_i1680" type="#_x0000_t75" style="width:36.4pt;height:21.4pt" o:ole="">
            <v:imagedata r:id="rId1303" o:title=""/>
          </v:shape>
          <o:OLEObject Type="Embed" ProgID="Equation.DSMT4" ShapeID="_x0000_i1680" DrawAspect="Content" ObjectID="_1692009485" r:id="rId1304"/>
        </w:object>
      </w:r>
      <w:r w:rsidRPr="00252F87">
        <w:rPr>
          <w:szCs w:val="28"/>
          <w:lang w:val="uk-UA"/>
        </w:rPr>
        <w:t xml:space="preserve">,  для будь-якого довільного вектору </w:t>
      </w:r>
      <w:r w:rsidR="00385E75" w:rsidRPr="00252F87">
        <w:rPr>
          <w:position w:val="-6"/>
          <w:szCs w:val="28"/>
          <w:lang w:val="uk-UA"/>
        </w:rPr>
        <w:object w:dxaOrig="240" w:dyaOrig="380" w14:anchorId="7BC01E3B">
          <v:shape id="_x0000_i1681" type="#_x0000_t75" style="width:12pt;height:19.5pt" o:ole="">
            <v:imagedata r:id="rId1305" o:title=""/>
          </v:shape>
          <o:OLEObject Type="Embed" ProgID="Equation.DSMT4" ShapeID="_x0000_i1681" DrawAspect="Content" ObjectID="_1692009486" r:id="rId1306"/>
        </w:object>
      </w:r>
      <w:r w:rsidRPr="00252F87">
        <w:rPr>
          <w:szCs w:val="28"/>
          <w:lang w:val="uk-UA"/>
        </w:rPr>
        <w:t xml:space="preserve"> існують такі дійсні числа </w:t>
      </w:r>
      <w:r w:rsidR="00385E75" w:rsidRPr="00252F87">
        <w:rPr>
          <w:position w:val="-10"/>
          <w:szCs w:val="28"/>
          <w:lang w:val="uk-UA"/>
        </w:rPr>
        <w:object w:dxaOrig="700" w:dyaOrig="340" w14:anchorId="1454B9D1">
          <v:shape id="_x0000_i1682" type="#_x0000_t75" style="width:34.5pt;height:16.15pt" o:ole="">
            <v:imagedata r:id="rId1307" o:title=""/>
          </v:shape>
          <o:OLEObject Type="Embed" ProgID="Equation.DSMT4" ShapeID="_x0000_i1682" DrawAspect="Content" ObjectID="_1692009487" r:id="rId1308"/>
        </w:object>
      </w:r>
      <w:r w:rsidRPr="00252F87">
        <w:rPr>
          <w:szCs w:val="28"/>
          <w:lang w:val="uk-UA"/>
        </w:rPr>
        <w:t xml:space="preserve">, що </w:t>
      </w:r>
      <w:r w:rsidR="00C23953" w:rsidRPr="00252F87">
        <w:rPr>
          <w:szCs w:val="28"/>
          <w:lang w:val="uk-UA"/>
        </w:rPr>
        <w:t>справедлива рівність (</w:t>
      </w:r>
      <w:r w:rsidR="00CB59B3">
        <w:rPr>
          <w:szCs w:val="28"/>
          <w:lang w:val="uk-UA"/>
        </w:rPr>
        <w:t>3.</w:t>
      </w:r>
      <w:r w:rsidR="00C23953" w:rsidRPr="00252F87">
        <w:rPr>
          <w:szCs w:val="28"/>
          <w:lang w:val="uk-UA"/>
        </w:rPr>
        <w:t>4).</w:t>
      </w:r>
    </w:p>
    <w:p w14:paraId="04F4A236" w14:textId="77777777" w:rsidR="00B55F89" w:rsidRPr="00252F87" w:rsidRDefault="00B55F89" w:rsidP="00266EC6">
      <w:pPr>
        <w:spacing w:line="360" w:lineRule="auto"/>
        <w:ind w:firstLine="709"/>
        <w:jc w:val="both"/>
        <w:rPr>
          <w:szCs w:val="28"/>
          <w:lang w:val="uk-UA"/>
        </w:rPr>
      </w:pPr>
    </w:p>
    <w:p w14:paraId="37FFA7A4" w14:textId="77777777" w:rsidR="00B172DC" w:rsidRPr="00252F87" w:rsidRDefault="00B172DC" w:rsidP="00266EC6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оведена теорема 3 дає можливість сформулювати ключове поняття </w:t>
      </w:r>
      <w:r w:rsidR="00252F87" w:rsidRPr="00252F87">
        <w:rPr>
          <w:szCs w:val="28"/>
          <w:lang w:val="uk-UA"/>
        </w:rPr>
        <w:t>базису</w:t>
      </w:r>
      <w:r w:rsidRPr="00252F87">
        <w:rPr>
          <w:szCs w:val="28"/>
          <w:lang w:val="uk-UA"/>
        </w:rPr>
        <w:t>.</w:t>
      </w:r>
    </w:p>
    <w:p w14:paraId="65CF16FE" w14:textId="77777777" w:rsidR="00EF0A0B" w:rsidRPr="00252F87" w:rsidRDefault="00B172D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</w:t>
      </w:r>
      <w:r w:rsidR="00EF0A0B" w:rsidRPr="00252F87">
        <w:rPr>
          <w:szCs w:val="28"/>
          <w:lang w:val="uk-UA"/>
        </w:rPr>
        <w:t xml:space="preserve">ри лінійно незалежних вектори </w:t>
      </w:r>
      <w:r w:rsidR="00385E75" w:rsidRPr="00252F87">
        <w:rPr>
          <w:position w:val="-10"/>
          <w:szCs w:val="28"/>
          <w:lang w:val="uk-UA"/>
        </w:rPr>
        <w:object w:dxaOrig="720" w:dyaOrig="420" w14:anchorId="11694E7C">
          <v:shape id="_x0000_i1683" type="#_x0000_t75" style="width:36.4pt;height:21.4pt" o:ole="">
            <v:imagedata r:id="rId1309" o:title=""/>
          </v:shape>
          <o:OLEObject Type="Embed" ProgID="Equation.DSMT4" ShapeID="_x0000_i1683" DrawAspect="Content" ObjectID="_1692009488" r:id="rId1310"/>
        </w:object>
      </w:r>
      <w:r w:rsidR="00EF0A0B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утворюють в просторі </w:t>
      </w:r>
      <w:r w:rsidRPr="00252F87">
        <w:rPr>
          <w:b/>
          <w:szCs w:val="28"/>
          <w:lang w:val="uk-UA"/>
        </w:rPr>
        <w:t>базис</w:t>
      </w:r>
      <w:r w:rsidRPr="00252F87">
        <w:rPr>
          <w:szCs w:val="28"/>
          <w:lang w:val="uk-UA"/>
        </w:rPr>
        <w:t>, якщо</w:t>
      </w:r>
      <w:r w:rsidRPr="00252F87">
        <w:rPr>
          <w:b/>
          <w:szCs w:val="28"/>
          <w:lang w:val="uk-UA"/>
        </w:rPr>
        <w:t xml:space="preserve"> </w:t>
      </w:r>
      <w:r w:rsidR="00EF0A0B" w:rsidRPr="00252F87">
        <w:rPr>
          <w:szCs w:val="28"/>
          <w:lang w:val="uk-UA"/>
        </w:rPr>
        <w:t xml:space="preserve">будь-який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0FF4B06F">
          <v:shape id="_x0000_i1684" type="#_x0000_t75" style="width:12pt;height:19.5pt" o:ole="">
            <v:imagedata r:id="rId1311" o:title=""/>
          </v:shape>
          <o:OLEObject Type="Embed" ProgID="Equation.DSMT4" ShapeID="_x0000_i1684" DrawAspect="Content" ObjectID="_1692009489" r:id="rId1312"/>
        </w:object>
      </w:r>
      <w:r w:rsidRPr="00252F87">
        <w:rPr>
          <w:b/>
          <w:szCs w:val="28"/>
          <w:lang w:val="uk-UA"/>
        </w:rPr>
        <w:t xml:space="preserve"> </w:t>
      </w:r>
      <w:r w:rsidR="00142AFC" w:rsidRPr="00252F87">
        <w:rPr>
          <w:szCs w:val="28"/>
          <w:lang w:val="uk-UA"/>
        </w:rPr>
        <w:t xml:space="preserve">цього простору </w:t>
      </w:r>
      <w:r w:rsidR="00EF0A0B" w:rsidRPr="00252F87">
        <w:rPr>
          <w:szCs w:val="28"/>
          <w:lang w:val="uk-UA"/>
        </w:rPr>
        <w:t>мож</w:t>
      </w:r>
      <w:r w:rsidR="00434AEC">
        <w:rPr>
          <w:szCs w:val="28"/>
          <w:lang w:val="uk-UA"/>
        </w:rPr>
        <w:t>на подати</w:t>
      </w:r>
      <w:r w:rsidR="00EF0A0B" w:rsidRPr="00252F87">
        <w:rPr>
          <w:szCs w:val="28"/>
          <w:lang w:val="uk-UA"/>
        </w:rPr>
        <w:t xml:space="preserve"> </w:t>
      </w:r>
      <w:r w:rsidR="00434AEC">
        <w:rPr>
          <w:szCs w:val="28"/>
          <w:lang w:val="uk-UA"/>
        </w:rPr>
        <w:t>як</w:t>
      </w:r>
      <w:r w:rsidRPr="00252F87">
        <w:rPr>
          <w:szCs w:val="28"/>
          <w:lang w:val="uk-UA"/>
        </w:rPr>
        <w:t xml:space="preserve"> </w:t>
      </w:r>
      <w:r w:rsidR="00434AEC">
        <w:rPr>
          <w:szCs w:val="28"/>
          <w:lang w:val="uk-UA"/>
        </w:rPr>
        <w:t xml:space="preserve">їх </w:t>
      </w:r>
      <w:r w:rsidR="00EF0A0B" w:rsidRPr="00252F87">
        <w:rPr>
          <w:szCs w:val="28"/>
          <w:lang w:val="uk-UA"/>
        </w:rPr>
        <w:t>лінійн</w:t>
      </w:r>
      <w:r w:rsidR="00434AEC">
        <w:rPr>
          <w:szCs w:val="28"/>
          <w:lang w:val="uk-UA"/>
        </w:rPr>
        <w:t>у</w:t>
      </w:r>
      <w:r w:rsidR="00EF0A0B" w:rsidRPr="00252F87">
        <w:rPr>
          <w:szCs w:val="28"/>
          <w:lang w:val="uk-UA"/>
        </w:rPr>
        <w:t xml:space="preserve"> </w:t>
      </w:r>
      <w:r w:rsidR="00EF0A0B" w:rsidRPr="00252F87">
        <w:rPr>
          <w:szCs w:val="28"/>
          <w:lang w:val="uk-UA"/>
        </w:rPr>
        <w:lastRenderedPageBreak/>
        <w:t>комбінаці</w:t>
      </w:r>
      <w:r w:rsidR="00434AEC">
        <w:rPr>
          <w:szCs w:val="28"/>
          <w:lang w:val="uk-UA"/>
        </w:rPr>
        <w:t>ю</w:t>
      </w:r>
      <w:r w:rsidRPr="00C273E1">
        <w:rPr>
          <w:szCs w:val="28"/>
          <w:lang w:val="uk-UA"/>
        </w:rPr>
        <w:t>, тобто</w:t>
      </w:r>
      <w:r w:rsidR="00EF0A0B" w:rsidRPr="00C273E1">
        <w:rPr>
          <w:szCs w:val="28"/>
          <w:lang w:val="uk-UA"/>
        </w:rPr>
        <w:t xml:space="preserve"> </w:t>
      </w:r>
      <w:r w:rsidR="009915FE" w:rsidRPr="00C273E1">
        <w:rPr>
          <w:szCs w:val="28"/>
          <w:lang w:val="uk-UA"/>
        </w:rPr>
        <w:t xml:space="preserve">якщо </w:t>
      </w:r>
      <w:r w:rsidRPr="00C273E1">
        <w:rPr>
          <w:szCs w:val="28"/>
          <w:lang w:val="uk-UA"/>
        </w:rPr>
        <w:t>знайдуться</w:t>
      </w:r>
      <w:r w:rsidRPr="00252F87">
        <w:rPr>
          <w:szCs w:val="28"/>
          <w:lang w:val="uk-UA"/>
        </w:rPr>
        <w:t xml:space="preserve"> такі числа </w:t>
      </w:r>
      <w:r w:rsidR="00385E75" w:rsidRPr="00252F87">
        <w:rPr>
          <w:position w:val="-10"/>
          <w:szCs w:val="28"/>
          <w:lang w:val="uk-UA"/>
        </w:rPr>
        <w:object w:dxaOrig="700" w:dyaOrig="340" w14:anchorId="39214D72">
          <v:shape id="_x0000_i1685" type="#_x0000_t75" style="width:34.5pt;height:16.15pt" o:ole="">
            <v:imagedata r:id="rId1313" o:title=""/>
          </v:shape>
          <o:OLEObject Type="Embed" ProgID="Equation.DSMT4" ShapeID="_x0000_i1685" DrawAspect="Content" ObjectID="_1692009490" r:id="rId1314"/>
        </w:object>
      </w:r>
      <w:r w:rsidRPr="00252F87">
        <w:rPr>
          <w:szCs w:val="28"/>
          <w:lang w:val="uk-UA"/>
        </w:rPr>
        <w:t>, що буде справедлива рівність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4).</w:t>
      </w:r>
    </w:p>
    <w:p w14:paraId="54B1F500" w14:textId="77777777" w:rsidR="00142AFC" w:rsidRPr="00252F87" w:rsidRDefault="00142AFC" w:rsidP="00957B6A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4A10DBF6" w14:textId="77777777" w:rsidR="00EF0A0B" w:rsidRPr="00C273E1" w:rsidRDefault="00AB7AB0" w:rsidP="00957B6A">
      <w:pPr>
        <w:spacing w:line="360" w:lineRule="auto"/>
        <w:ind w:firstLine="709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вердження 1</w:t>
      </w:r>
      <w:r w:rsidR="00AD3A24" w:rsidRPr="00C273E1">
        <w:rPr>
          <w:szCs w:val="28"/>
          <w:u w:val="single"/>
          <w:lang w:val="uk-UA"/>
        </w:rPr>
        <w:t xml:space="preserve"> </w:t>
      </w:r>
    </w:p>
    <w:p w14:paraId="03D359D7" w14:textId="77777777" w:rsidR="00AD3A24" w:rsidRPr="00252F87" w:rsidRDefault="00AD3A24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Будь-яка трійка некомпланарних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4DA4CDF4">
          <v:shape id="_x0000_i1686" type="#_x0000_t75" style="width:36.4pt;height:21.4pt" o:ole="">
            <v:imagedata r:id="rId1315" o:title=""/>
          </v:shape>
          <o:OLEObject Type="Embed" ProgID="Equation.DSMT4" ShapeID="_x0000_i1686" DrawAspect="Content" ObjectID="_1692009491" r:id="rId1316"/>
        </w:object>
      </w:r>
      <w:r w:rsidRPr="00252F87">
        <w:rPr>
          <w:szCs w:val="28"/>
          <w:lang w:val="uk-UA"/>
        </w:rPr>
        <w:t xml:space="preserve"> утворює базис в просторі.</w:t>
      </w:r>
    </w:p>
    <w:p w14:paraId="5E2A4F0A" w14:textId="77777777" w:rsidR="00142AFC" w:rsidRPr="00252F87" w:rsidRDefault="00142AFC" w:rsidP="00957B6A">
      <w:pPr>
        <w:spacing w:line="360" w:lineRule="auto"/>
        <w:ind w:firstLine="709"/>
        <w:rPr>
          <w:szCs w:val="28"/>
          <w:lang w:val="uk-UA"/>
        </w:rPr>
      </w:pPr>
    </w:p>
    <w:p w14:paraId="18272CD8" w14:textId="77777777" w:rsidR="00AD3A24" w:rsidRPr="00252F87" w:rsidRDefault="00AD3A24" w:rsidP="00144B8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ва лінійно незалежних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467DE4AE">
          <v:shape id="_x0000_i1687" type="#_x0000_t75" style="width:10.5pt;height:15.4pt" o:ole="">
            <v:imagedata r:id="rId1317" o:title=""/>
          </v:shape>
          <o:OLEObject Type="Embed" ProgID="Equation.DSMT4" ShapeID="_x0000_i1687" DrawAspect="Content" ObjectID="_1692009492" r:id="rId1318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66BAB549">
          <v:shape id="_x0000_i1688" type="#_x0000_t75" style="width:12pt;height:19.5pt" o:ole="">
            <v:imagedata r:id="rId1319" o:title=""/>
          </v:shape>
          <o:OLEObject Type="Embed" ProgID="Equation.DSMT4" ShapeID="_x0000_i1688" DrawAspect="Content" ObjectID="_1692009493" r:id="rId1320"/>
        </w:object>
      </w:r>
      <w:r w:rsidR="00142AFC" w:rsidRPr="00252F87">
        <w:rPr>
          <w:szCs w:val="28"/>
          <w:lang w:val="uk-UA"/>
        </w:rPr>
        <w:t xml:space="preserve">, що лежать у деякій площині, </w:t>
      </w:r>
      <w:r w:rsidR="006C4424" w:rsidRPr="00252F87">
        <w:rPr>
          <w:szCs w:val="28"/>
          <w:lang w:val="uk-UA"/>
        </w:rPr>
        <w:t xml:space="preserve">утворюють на цій площині базис, якщо будь-який з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23C995B3">
          <v:shape id="_x0000_i1689" type="#_x0000_t75" style="width:10.5pt;height:15.4pt" o:ole="">
            <v:imagedata r:id="rId1321" o:title=""/>
          </v:shape>
          <o:OLEObject Type="Embed" ProgID="Equation.DSMT4" ShapeID="_x0000_i1689" DrawAspect="Content" ObjectID="_1692009494" r:id="rId1322"/>
        </w:object>
      </w:r>
      <w:r w:rsidR="00142AFC" w:rsidRPr="00252F87">
        <w:rPr>
          <w:szCs w:val="28"/>
          <w:lang w:val="uk-UA"/>
        </w:rPr>
        <w:t xml:space="preserve"> </w:t>
      </w:r>
      <w:r w:rsidR="00144B82" w:rsidRPr="00252F87">
        <w:rPr>
          <w:szCs w:val="28"/>
          <w:lang w:val="uk-UA"/>
        </w:rPr>
        <w:t>цієї площини мож</w:t>
      </w:r>
      <w:r w:rsidR="00434AEC">
        <w:rPr>
          <w:szCs w:val="28"/>
          <w:lang w:val="uk-UA"/>
        </w:rPr>
        <w:t xml:space="preserve">на подати як </w:t>
      </w:r>
      <w:r w:rsidR="00144B82" w:rsidRPr="00252F87">
        <w:rPr>
          <w:szCs w:val="28"/>
          <w:lang w:val="uk-UA"/>
        </w:rPr>
        <w:t xml:space="preserve"> їх лінійн</w:t>
      </w:r>
      <w:r w:rsidR="00434AEC">
        <w:rPr>
          <w:szCs w:val="28"/>
          <w:lang w:val="uk-UA"/>
        </w:rPr>
        <w:t>у</w:t>
      </w:r>
      <w:r w:rsidR="00144B82" w:rsidRPr="00252F87">
        <w:rPr>
          <w:szCs w:val="28"/>
          <w:lang w:val="uk-UA"/>
        </w:rPr>
        <w:t xml:space="preserve"> комбінаці</w:t>
      </w:r>
      <w:r w:rsidR="00434AEC">
        <w:rPr>
          <w:szCs w:val="28"/>
          <w:lang w:val="uk-UA"/>
        </w:rPr>
        <w:t>ю</w:t>
      </w:r>
      <w:r w:rsidR="00144B82" w:rsidRPr="00252F87">
        <w:rPr>
          <w:szCs w:val="28"/>
          <w:lang w:val="uk-UA"/>
        </w:rPr>
        <w:t xml:space="preserve">, тобто знайдуться такі числа </w:t>
      </w:r>
      <w:r w:rsidR="00385E75" w:rsidRPr="00252F87">
        <w:rPr>
          <w:position w:val="-6"/>
          <w:szCs w:val="28"/>
          <w:lang w:val="uk-UA"/>
        </w:rPr>
        <w:object w:dxaOrig="260" w:dyaOrig="240" w14:anchorId="0780C840">
          <v:shape id="_x0000_i1690" type="#_x0000_t75" style="width:13.9pt;height:12pt" o:ole="">
            <v:imagedata r:id="rId1323" o:title=""/>
          </v:shape>
          <o:OLEObject Type="Embed" ProgID="Equation.DSMT4" ShapeID="_x0000_i1690" DrawAspect="Content" ObjectID="_1692009495" r:id="rId1324"/>
        </w:object>
      </w:r>
      <w:r w:rsidR="00144B82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0"/>
          <w:szCs w:val="28"/>
          <w:lang w:val="uk-UA"/>
        </w:rPr>
        <w:object w:dxaOrig="220" w:dyaOrig="340" w14:anchorId="728EF904">
          <v:shape id="_x0000_i1691" type="#_x0000_t75" style="width:10.5pt;height:16.15pt" o:ole="">
            <v:imagedata r:id="rId1325" o:title=""/>
          </v:shape>
          <o:OLEObject Type="Embed" ProgID="Equation.DSMT4" ShapeID="_x0000_i1691" DrawAspect="Content" ObjectID="_1692009496" r:id="rId1326"/>
        </w:object>
      </w:r>
      <w:r w:rsidR="00144B82" w:rsidRPr="00252F87">
        <w:rPr>
          <w:szCs w:val="28"/>
          <w:lang w:val="uk-UA"/>
        </w:rPr>
        <w:t>, що буде справедлива рівні</w:t>
      </w:r>
      <w:r w:rsidR="00142AFC" w:rsidRPr="00252F87">
        <w:rPr>
          <w:szCs w:val="28"/>
          <w:lang w:val="uk-UA"/>
        </w:rPr>
        <w:t>с</w:t>
      </w:r>
      <w:r w:rsidR="00144B82" w:rsidRPr="00252F87">
        <w:rPr>
          <w:szCs w:val="28"/>
          <w:lang w:val="uk-UA"/>
        </w:rPr>
        <w:t>ть (</w:t>
      </w:r>
      <w:r w:rsidR="00CB59B3">
        <w:rPr>
          <w:szCs w:val="28"/>
          <w:lang w:val="uk-UA"/>
        </w:rPr>
        <w:t>3.</w:t>
      </w:r>
      <w:r w:rsidR="00144B82" w:rsidRPr="00252F87">
        <w:rPr>
          <w:szCs w:val="28"/>
          <w:lang w:val="uk-UA"/>
        </w:rPr>
        <w:t>1).</w:t>
      </w:r>
    </w:p>
    <w:p w14:paraId="31F017C3" w14:textId="77777777" w:rsidR="00142AFC" w:rsidRPr="00252F87" w:rsidRDefault="00142AFC" w:rsidP="00144B82">
      <w:pPr>
        <w:spacing w:line="360" w:lineRule="auto"/>
        <w:ind w:firstLine="709"/>
        <w:jc w:val="both"/>
        <w:rPr>
          <w:szCs w:val="28"/>
          <w:lang w:val="uk-UA"/>
        </w:rPr>
      </w:pPr>
    </w:p>
    <w:p w14:paraId="62CC5DA4" w14:textId="77777777" w:rsidR="000500D3" w:rsidRPr="00C273E1" w:rsidRDefault="000500D3" w:rsidP="00144B82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вердження 2</w:t>
      </w:r>
    </w:p>
    <w:p w14:paraId="5531598F" w14:textId="77777777" w:rsidR="000500D3" w:rsidRPr="00252F87" w:rsidRDefault="000500D3" w:rsidP="00144B8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Будь-яка пара </w:t>
      </w:r>
      <w:r w:rsidR="00142AFC" w:rsidRPr="00252F87">
        <w:rPr>
          <w:szCs w:val="28"/>
          <w:lang w:val="uk-UA"/>
        </w:rPr>
        <w:t>не</w:t>
      </w:r>
      <w:r w:rsidRPr="00252F87">
        <w:rPr>
          <w:szCs w:val="28"/>
          <w:lang w:val="uk-UA"/>
        </w:rPr>
        <w:t xml:space="preserve">колінеарних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71F41060">
          <v:shape id="_x0000_i1692" type="#_x0000_t75" style="width:10.5pt;height:15.4pt" o:ole="">
            <v:imagedata r:id="rId1327" o:title=""/>
          </v:shape>
          <o:OLEObject Type="Embed" ProgID="Equation.DSMT4" ShapeID="_x0000_i1692" DrawAspect="Content" ObjectID="_1692009497" r:id="rId1328"/>
        </w:object>
      </w:r>
      <w:r w:rsidR="00142AFC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3B2531E1">
          <v:shape id="_x0000_i1693" type="#_x0000_t75" style="width:12pt;height:19.5pt" o:ole="">
            <v:imagedata r:id="rId1329" o:title=""/>
          </v:shape>
          <o:OLEObject Type="Embed" ProgID="Equation.DSMT4" ShapeID="_x0000_i1693" DrawAspect="Content" ObjectID="_1692009498" r:id="rId1330"/>
        </w:object>
      </w:r>
      <w:r w:rsidR="00142AFC" w:rsidRPr="00252F87">
        <w:rPr>
          <w:szCs w:val="28"/>
          <w:lang w:val="uk-UA"/>
        </w:rPr>
        <w:t xml:space="preserve"> , що лежать у деякій площині, </w:t>
      </w:r>
      <w:r w:rsidRPr="00252F87">
        <w:rPr>
          <w:szCs w:val="28"/>
          <w:lang w:val="uk-UA"/>
        </w:rPr>
        <w:t>утворюють базис на цій площині.</w:t>
      </w:r>
    </w:p>
    <w:p w14:paraId="61459BE3" w14:textId="77777777" w:rsidR="00BF5509" w:rsidRPr="00252F87" w:rsidRDefault="00BF5509" w:rsidP="00144B82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7A449B" w14:textId="77777777" w:rsidR="00FE6703" w:rsidRDefault="00FE6703" w:rsidP="00144B8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визначеності далі будемо розглядати базис простору. Все, що буде сформульоване, залишиться сп</w:t>
      </w:r>
      <w:r w:rsidR="00C273E1">
        <w:rPr>
          <w:szCs w:val="28"/>
          <w:lang w:val="uk-UA"/>
        </w:rPr>
        <w:t>раведливим також і для площини.</w:t>
      </w:r>
    </w:p>
    <w:p w14:paraId="5BA6D2C9" w14:textId="77777777" w:rsidR="00C273E1" w:rsidRPr="00252F87" w:rsidRDefault="00C273E1" w:rsidP="00144B82">
      <w:pPr>
        <w:spacing w:line="360" w:lineRule="auto"/>
        <w:ind w:firstLine="709"/>
        <w:jc w:val="both"/>
        <w:rPr>
          <w:szCs w:val="28"/>
          <w:lang w:val="uk-UA"/>
        </w:rPr>
      </w:pPr>
    </w:p>
    <w:p w14:paraId="29F1591D" w14:textId="77777777" w:rsidR="00EF0A0B" w:rsidRPr="00252F87" w:rsidRDefault="00FE670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</w:t>
      </w:r>
      <w:r w:rsidR="00385E75" w:rsidRPr="00252F87">
        <w:rPr>
          <w:position w:val="-10"/>
          <w:szCs w:val="28"/>
          <w:lang w:val="uk-UA"/>
        </w:rPr>
        <w:object w:dxaOrig="720" w:dyaOrig="420" w14:anchorId="1CF75A16">
          <v:shape id="_x0000_i1694" type="#_x0000_t75" style="width:36.4pt;height:21.4pt" o:ole="">
            <v:imagedata r:id="rId1331" o:title=""/>
          </v:shape>
          <o:OLEObject Type="Embed" ProgID="Equation.DSMT4" ShapeID="_x0000_i1694" DrawAspect="Content" ObjectID="_1692009499" r:id="rId1332"/>
        </w:object>
      </w:r>
      <w:r w:rsidRPr="00252F87">
        <w:rPr>
          <w:szCs w:val="28"/>
          <w:lang w:val="uk-UA"/>
        </w:rPr>
        <w:t xml:space="preserve"> довільна трійка некомпланарних векторів, тобто базис в просторі. Рівність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 xml:space="preserve">4) в цьому випадку називається </w:t>
      </w:r>
      <w:r w:rsidR="009915FE">
        <w:rPr>
          <w:szCs w:val="28"/>
          <w:lang w:val="uk-UA"/>
        </w:rPr>
        <w:t>розкладенням</w:t>
      </w:r>
      <w:r w:rsidR="00EF0A0B" w:rsidRPr="00252F87">
        <w:rPr>
          <w:szCs w:val="28"/>
          <w:lang w:val="uk-UA"/>
        </w:rPr>
        <w:t xml:space="preserve"> </w:t>
      </w:r>
      <w:proofErr w:type="spellStart"/>
      <w:r w:rsidR="00EF0A0B" w:rsidRPr="00252F87">
        <w:rPr>
          <w:szCs w:val="28"/>
          <w:lang w:val="uk-UA"/>
        </w:rPr>
        <w:t>вектора</w:t>
      </w:r>
      <w:proofErr w:type="spellEnd"/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5847AD32">
          <v:shape id="_x0000_i1695" type="#_x0000_t75" style="width:12pt;height:19.5pt" o:ole="">
            <v:imagedata r:id="rId1333" o:title=""/>
          </v:shape>
          <o:OLEObject Type="Embed" ProgID="Equation.DSMT4" ShapeID="_x0000_i1695" DrawAspect="Content" ObjectID="_1692009500" r:id="rId1334"/>
        </w:object>
      </w:r>
      <w:r w:rsidRPr="00252F87">
        <w:rPr>
          <w:szCs w:val="28"/>
          <w:lang w:val="uk-UA"/>
        </w:rPr>
        <w:t xml:space="preserve"> </w:t>
      </w:r>
      <w:r w:rsidR="00EF0A0B" w:rsidRPr="00252F87">
        <w:rPr>
          <w:szCs w:val="28"/>
          <w:lang w:val="uk-UA"/>
        </w:rPr>
        <w:t>за базисом</w:t>
      </w:r>
      <w:r w:rsidRPr="00252F87">
        <w:rPr>
          <w:szCs w:val="28"/>
          <w:lang w:val="uk-UA"/>
        </w:rPr>
        <w:t xml:space="preserve"> із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50CC41A3">
          <v:shape id="_x0000_i1696" type="#_x0000_t75" style="width:36.4pt;height:21.4pt" o:ole="">
            <v:imagedata r:id="rId1335" o:title=""/>
          </v:shape>
          <o:OLEObject Type="Embed" ProgID="Equation.DSMT4" ShapeID="_x0000_i1696" DrawAspect="Content" ObjectID="_1692009501" r:id="rId1336"/>
        </w:object>
      </w:r>
      <w:r w:rsidRPr="00252F87">
        <w:rPr>
          <w:szCs w:val="28"/>
          <w:lang w:val="uk-UA"/>
        </w:rPr>
        <w:t xml:space="preserve">. </w:t>
      </w:r>
      <w:r w:rsidR="00EF0A0B" w:rsidRPr="00252F87">
        <w:rPr>
          <w:szCs w:val="28"/>
          <w:lang w:val="uk-UA"/>
        </w:rPr>
        <w:t xml:space="preserve">Коефіцієнти </w:t>
      </w:r>
      <w:r w:rsidR="00A850E9" w:rsidRPr="00252F87">
        <w:rPr>
          <w:szCs w:val="28"/>
          <w:lang w:val="uk-UA"/>
        </w:rPr>
        <w:t xml:space="preserve">цієї </w:t>
      </w:r>
      <w:r w:rsidR="00EF0A0B" w:rsidRPr="00252F87">
        <w:rPr>
          <w:szCs w:val="28"/>
          <w:lang w:val="uk-UA"/>
        </w:rPr>
        <w:t xml:space="preserve">комбінації </w:t>
      </w:r>
      <w:r w:rsidR="00385E75" w:rsidRPr="00252F87">
        <w:rPr>
          <w:position w:val="-10"/>
          <w:szCs w:val="28"/>
          <w:lang w:val="uk-UA"/>
        </w:rPr>
        <w:object w:dxaOrig="700" w:dyaOrig="340" w14:anchorId="46FEE853">
          <v:shape id="_x0000_i1697" type="#_x0000_t75" style="width:34.5pt;height:16.15pt" o:ole="">
            <v:imagedata r:id="rId1337" o:title=""/>
          </v:shape>
          <o:OLEObject Type="Embed" ProgID="Equation.DSMT4" ShapeID="_x0000_i1697" DrawAspect="Content" ObjectID="_1692009502" r:id="rId1338"/>
        </w:object>
      </w:r>
      <w:r w:rsidR="00EF0A0B" w:rsidRPr="00252F87">
        <w:rPr>
          <w:szCs w:val="28"/>
          <w:lang w:val="uk-UA"/>
        </w:rPr>
        <w:t xml:space="preserve"> називають </w:t>
      </w:r>
      <w:r w:rsidR="00EF0A0B" w:rsidRPr="00252F87">
        <w:rPr>
          <w:b/>
          <w:szCs w:val="28"/>
          <w:lang w:val="uk-UA"/>
        </w:rPr>
        <w:t xml:space="preserve">координатами </w:t>
      </w:r>
      <w:proofErr w:type="spellStart"/>
      <w:r w:rsidR="00EF0A0B" w:rsidRPr="00252F87">
        <w:rPr>
          <w:b/>
          <w:szCs w:val="28"/>
          <w:lang w:val="uk-UA"/>
        </w:rPr>
        <w:t>вектора</w:t>
      </w:r>
      <w:proofErr w:type="spellEnd"/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3C239763">
          <v:shape id="_x0000_i1698" type="#_x0000_t75" style="width:12pt;height:19.5pt" o:ole="">
            <v:imagedata r:id="rId1339" o:title=""/>
          </v:shape>
          <o:OLEObject Type="Embed" ProgID="Equation.DSMT4" ShapeID="_x0000_i1698" DrawAspect="Content" ObjectID="_1692009503" r:id="rId1340"/>
        </w:object>
      </w:r>
      <w:r w:rsidR="00EF0A0B" w:rsidRPr="00252F87">
        <w:rPr>
          <w:szCs w:val="28"/>
          <w:lang w:val="uk-UA"/>
        </w:rPr>
        <w:t xml:space="preserve"> в базисі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3C7385A2">
          <v:shape id="_x0000_i1699" type="#_x0000_t75" style="width:36.4pt;height:21.4pt" o:ole="">
            <v:imagedata r:id="rId1341" o:title=""/>
          </v:shape>
          <o:OLEObject Type="Embed" ProgID="Equation.DSMT4" ShapeID="_x0000_i1699" DrawAspect="Content" ObjectID="_1692009504" r:id="rId1342"/>
        </w:object>
      </w:r>
      <w:r w:rsidRPr="00252F87">
        <w:rPr>
          <w:szCs w:val="28"/>
          <w:lang w:val="uk-UA"/>
        </w:rPr>
        <w:t>.</w:t>
      </w:r>
    </w:p>
    <w:p w14:paraId="2AF47D2F" w14:textId="77777777" w:rsidR="00C273E1" w:rsidRPr="00252F87" w:rsidRDefault="00C273E1" w:rsidP="00957B6A">
      <w:pPr>
        <w:spacing w:line="360" w:lineRule="auto"/>
        <w:ind w:firstLine="709"/>
        <w:rPr>
          <w:szCs w:val="28"/>
          <w:lang w:val="uk-UA"/>
        </w:rPr>
      </w:pPr>
    </w:p>
    <w:p w14:paraId="00735124" w14:textId="77777777" w:rsidR="00EF0A0B" w:rsidRPr="00C273E1" w:rsidRDefault="00EF0A0B" w:rsidP="00957B6A">
      <w:pPr>
        <w:spacing w:line="360" w:lineRule="auto"/>
        <w:ind w:firstLine="709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еорема 4</w:t>
      </w:r>
    </w:p>
    <w:p w14:paraId="62FC761E" w14:textId="77777777" w:rsidR="00242719" w:rsidRDefault="00EF0A0B" w:rsidP="0024271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Кожен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36DA7B6F">
          <v:shape id="_x0000_i1700" type="#_x0000_t75" style="width:12pt;height:19.5pt" o:ole="">
            <v:imagedata r:id="rId1343" o:title=""/>
          </v:shape>
          <o:OLEObject Type="Embed" ProgID="Equation.DSMT4" ShapeID="_x0000_i1700" DrawAspect="Content" ObjectID="_1692009505" r:id="rId1344"/>
        </w:object>
      </w:r>
      <w:r w:rsidRPr="00252F87">
        <w:rPr>
          <w:szCs w:val="28"/>
          <w:lang w:val="uk-UA"/>
        </w:rPr>
        <w:t xml:space="preserve"> </w:t>
      </w:r>
      <w:r w:rsidR="00B07FCE" w:rsidRPr="00252F87">
        <w:rPr>
          <w:szCs w:val="28"/>
          <w:lang w:val="uk-UA"/>
        </w:rPr>
        <w:t>може бути єдиним</w:t>
      </w:r>
      <w:r w:rsidRPr="00252F87">
        <w:rPr>
          <w:szCs w:val="28"/>
          <w:lang w:val="uk-UA"/>
        </w:rPr>
        <w:t xml:space="preserve"> чином </w:t>
      </w:r>
      <w:r w:rsidR="00513470" w:rsidRPr="00252F87">
        <w:rPr>
          <w:szCs w:val="28"/>
          <w:lang w:val="uk-UA"/>
        </w:rPr>
        <w:t>розкладений</w:t>
      </w:r>
      <w:r w:rsidRPr="00252F87">
        <w:rPr>
          <w:szCs w:val="28"/>
          <w:lang w:val="uk-UA"/>
        </w:rPr>
        <w:t xml:space="preserve"> за базисом </w:t>
      </w:r>
      <w:r w:rsidR="00385E75" w:rsidRPr="00252F87">
        <w:rPr>
          <w:position w:val="-10"/>
          <w:szCs w:val="28"/>
          <w:lang w:val="uk-UA"/>
        </w:rPr>
        <w:object w:dxaOrig="720" w:dyaOrig="420" w14:anchorId="76BE1428">
          <v:shape id="_x0000_i1701" type="#_x0000_t75" style="width:36.4pt;height:21.4pt" o:ole="">
            <v:imagedata r:id="rId1345" o:title=""/>
          </v:shape>
          <o:OLEObject Type="Embed" ProgID="Equation.DSMT4" ShapeID="_x0000_i1701" DrawAspect="Content" ObjectID="_1692009506" r:id="rId1346"/>
        </w:object>
      </w:r>
      <w:r w:rsidR="00B07FCE" w:rsidRPr="00252F87">
        <w:rPr>
          <w:szCs w:val="28"/>
          <w:lang w:val="uk-UA"/>
        </w:rPr>
        <w:t>. І</w:t>
      </w:r>
      <w:r w:rsidRPr="00252F87">
        <w:rPr>
          <w:szCs w:val="28"/>
          <w:lang w:val="uk-UA"/>
        </w:rPr>
        <w:t xml:space="preserve">ншими словами, координати </w:t>
      </w:r>
      <w:r w:rsidR="00B07FCE" w:rsidRPr="00252F87">
        <w:rPr>
          <w:szCs w:val="28"/>
          <w:lang w:val="uk-UA"/>
        </w:rPr>
        <w:t xml:space="preserve">кожн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751843A1">
          <v:shape id="_x0000_i1702" type="#_x0000_t75" style="width:12pt;height:19.5pt" o:ole="">
            <v:imagedata r:id="rId1347" o:title=""/>
          </v:shape>
          <o:OLEObject Type="Embed" ProgID="Equation.DSMT4" ShapeID="_x0000_i1702" DrawAspect="Content" ObjectID="_1692009507" r:id="rId1348"/>
        </w:object>
      </w:r>
      <w:r w:rsidR="00B07FCE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ідносно </w:t>
      </w:r>
      <w:proofErr w:type="spellStart"/>
      <w:r w:rsidR="009915FE">
        <w:rPr>
          <w:szCs w:val="28"/>
          <w:lang w:val="uk-UA"/>
        </w:rPr>
        <w:t>базис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0"/>
          <w:szCs w:val="28"/>
          <w:lang w:val="uk-UA"/>
        </w:rPr>
        <w:object w:dxaOrig="720" w:dyaOrig="420" w14:anchorId="3EE7767E">
          <v:shape id="_x0000_i1703" type="#_x0000_t75" style="width:36.4pt;height:21.4pt" o:ole="">
            <v:imagedata r:id="rId1349" o:title=""/>
          </v:shape>
          <o:OLEObject Type="Embed" ProgID="Equation.DSMT4" ShapeID="_x0000_i1703" DrawAspect="Content" ObjectID="_1692009508" r:id="rId1350"/>
        </w:object>
      </w:r>
      <w:r w:rsidR="00B11C4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изнача</w:t>
      </w:r>
      <w:r w:rsidR="00B07FCE" w:rsidRPr="00252F87">
        <w:rPr>
          <w:szCs w:val="28"/>
          <w:lang w:val="uk-UA"/>
        </w:rPr>
        <w:t>ю</w:t>
      </w:r>
      <w:r w:rsidRPr="00252F87">
        <w:rPr>
          <w:szCs w:val="28"/>
          <w:lang w:val="uk-UA"/>
        </w:rPr>
        <w:t>ться однозначно.</w:t>
      </w:r>
    </w:p>
    <w:p w14:paraId="0A4C44E7" w14:textId="77777777" w:rsidR="00C273E1" w:rsidRPr="00252F87" w:rsidRDefault="00C273E1" w:rsidP="0024271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AFC155B" w14:textId="77777777" w:rsidR="00EF0A0B" w:rsidRPr="00252F87" w:rsidRDefault="00242719" w:rsidP="0024271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  <w:r w:rsidRPr="00252F87">
        <w:rPr>
          <w:szCs w:val="28"/>
          <w:lang w:val="uk-UA"/>
        </w:rPr>
        <w:t xml:space="preserve"> </w:t>
      </w:r>
    </w:p>
    <w:p w14:paraId="23CC09D2" w14:textId="77777777" w:rsidR="00242719" w:rsidRDefault="00242719" w:rsidP="0024271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ідемо методом від супротивного. Припустимо, що для деяк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50B9951E">
          <v:shape id="_x0000_i1704" type="#_x0000_t75" style="width:12pt;height:19.5pt" o:ole="">
            <v:imagedata r:id="rId1351" o:title=""/>
          </v:shape>
          <o:OLEObject Type="Embed" ProgID="Equation.DSMT4" ShapeID="_x0000_i1704" DrawAspect="Content" ObjectID="_1692009509" r:id="rId1352"/>
        </w:object>
      </w:r>
      <w:r w:rsidR="009915FE">
        <w:rPr>
          <w:szCs w:val="28"/>
          <w:lang w:val="uk-UA"/>
        </w:rPr>
        <w:t xml:space="preserve"> разом із розкладенням (</w:t>
      </w:r>
      <w:r w:rsidR="00CB59B3">
        <w:rPr>
          <w:szCs w:val="28"/>
          <w:lang w:val="uk-UA"/>
        </w:rPr>
        <w:t>3.</w:t>
      </w:r>
      <w:r w:rsidR="009915FE">
        <w:rPr>
          <w:szCs w:val="28"/>
          <w:lang w:val="uk-UA"/>
        </w:rPr>
        <w:t>4) справедливе ще одне</w:t>
      </w:r>
      <w:r w:rsidRPr="00252F87">
        <w:rPr>
          <w:szCs w:val="28"/>
          <w:lang w:val="uk-UA"/>
        </w:rPr>
        <w:t xml:space="preserve"> розклад</w:t>
      </w:r>
      <w:r w:rsidR="009915FE">
        <w:rPr>
          <w:szCs w:val="28"/>
          <w:lang w:val="uk-UA"/>
        </w:rPr>
        <w:t>ення</w:t>
      </w:r>
      <w:r w:rsidRPr="00252F87">
        <w:rPr>
          <w:szCs w:val="28"/>
          <w:lang w:val="uk-UA"/>
        </w:rPr>
        <w:t xml:space="preserve"> за цим базисом:</w:t>
      </w:r>
    </w:p>
    <w:p w14:paraId="65A174E2" w14:textId="77777777" w:rsidR="00C273E1" w:rsidRPr="00252F87" w:rsidRDefault="00C273E1" w:rsidP="0024271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E0DF9C2" w14:textId="77777777" w:rsidR="00EF0A0B" w:rsidRDefault="00385E75" w:rsidP="00C273E1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160" w:dyaOrig="440" w14:anchorId="7A9A7577">
          <v:shape id="_x0000_i1705" type="#_x0000_t75" style="width:109.5pt;height:22.5pt" o:ole="">
            <v:imagedata r:id="rId1353" o:title=""/>
          </v:shape>
          <o:OLEObject Type="Embed" ProgID="Equation.DSMT4" ShapeID="_x0000_i1705" DrawAspect="Content" ObjectID="_1692009510" r:id="rId1354"/>
        </w:object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C273E1">
        <w:rPr>
          <w:szCs w:val="28"/>
          <w:lang w:val="uk-UA"/>
        </w:rPr>
        <w:tab/>
      </w:r>
      <w:r w:rsidR="00242719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242719" w:rsidRPr="00252F87">
        <w:rPr>
          <w:szCs w:val="28"/>
          <w:lang w:val="uk-UA"/>
        </w:rPr>
        <w:t>5)</w:t>
      </w:r>
    </w:p>
    <w:p w14:paraId="79338ABF" w14:textId="77777777" w:rsidR="00C273E1" w:rsidRPr="00252F87" w:rsidRDefault="00C273E1" w:rsidP="00C273E1">
      <w:pPr>
        <w:spacing w:line="360" w:lineRule="auto"/>
        <w:jc w:val="right"/>
        <w:rPr>
          <w:szCs w:val="28"/>
          <w:lang w:val="uk-UA"/>
        </w:rPr>
      </w:pPr>
    </w:p>
    <w:p w14:paraId="495ECA95" w14:textId="77777777" w:rsidR="00EF0A0B" w:rsidRDefault="004F13D0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>Віднімаючи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5) з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4)</w:t>
      </w:r>
      <w:r w:rsidR="00C273E1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можна отримати:</w:t>
      </w:r>
    </w:p>
    <w:p w14:paraId="548E8015" w14:textId="77777777" w:rsidR="00C273E1" w:rsidRPr="00252F87" w:rsidRDefault="00C273E1" w:rsidP="00957B6A">
      <w:pPr>
        <w:spacing w:line="360" w:lineRule="auto"/>
        <w:ind w:firstLine="709"/>
        <w:rPr>
          <w:szCs w:val="28"/>
          <w:lang w:val="uk-UA"/>
        </w:rPr>
      </w:pPr>
    </w:p>
    <w:p w14:paraId="79D48A2E" w14:textId="77777777" w:rsidR="004F13D0" w:rsidRDefault="00385E75" w:rsidP="00C273E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4000" w:dyaOrig="440" w14:anchorId="129940B5">
          <v:shape id="_x0000_i1706" type="#_x0000_t75" style="width:199.9pt;height:22.5pt" o:ole="">
            <v:imagedata r:id="rId1355" o:title=""/>
          </v:shape>
          <o:OLEObject Type="Embed" ProgID="Equation.DSMT4" ShapeID="_x0000_i1706" DrawAspect="Content" ObjectID="_1692009511" r:id="rId1356"/>
        </w:object>
      </w:r>
    </w:p>
    <w:p w14:paraId="69C5FDC5" w14:textId="77777777" w:rsidR="00C273E1" w:rsidRPr="00252F87" w:rsidRDefault="00C273E1" w:rsidP="00C273E1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BA56088" w14:textId="77777777" w:rsidR="00CB5F68" w:rsidRDefault="00C273E1" w:rsidP="00B55F89">
      <w:pPr>
        <w:spacing w:line="360" w:lineRule="auto"/>
        <w:rPr>
          <w:szCs w:val="28"/>
          <w:lang w:val="uk-UA"/>
        </w:rPr>
      </w:pPr>
      <w:r>
        <w:rPr>
          <w:szCs w:val="28"/>
          <w:lang w:val="uk-UA"/>
        </w:rPr>
        <w:t>щ</w:t>
      </w:r>
      <w:r w:rsidR="009915FE">
        <w:rPr>
          <w:szCs w:val="28"/>
          <w:lang w:val="uk-UA"/>
        </w:rPr>
        <w:t>о</w:t>
      </w:r>
      <w:r>
        <w:rPr>
          <w:szCs w:val="28"/>
          <w:lang w:val="uk-UA"/>
        </w:rPr>
        <w:t>,</w:t>
      </w:r>
      <w:r w:rsidR="009915FE">
        <w:rPr>
          <w:szCs w:val="28"/>
          <w:lang w:val="uk-UA"/>
        </w:rPr>
        <w:t xml:space="preserve"> внаслідок</w:t>
      </w:r>
      <w:r w:rsidR="00B11C4C" w:rsidRPr="00252F87">
        <w:rPr>
          <w:szCs w:val="28"/>
          <w:lang w:val="uk-UA"/>
        </w:rPr>
        <w:t xml:space="preserve"> лінійної незалежності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1C541794">
          <v:shape id="_x0000_i1707" type="#_x0000_t75" style="width:36.4pt;height:21.4pt" o:ole="">
            <v:imagedata r:id="rId1357" o:title=""/>
          </v:shape>
          <o:OLEObject Type="Embed" ProgID="Equation.DSMT4" ShapeID="_x0000_i1707" DrawAspect="Content" ObjectID="_1692009512" r:id="rId1358"/>
        </w:object>
      </w:r>
      <w:r>
        <w:rPr>
          <w:szCs w:val="28"/>
          <w:lang w:val="uk-UA"/>
        </w:rPr>
        <w:t>,</w:t>
      </w:r>
      <w:r w:rsidR="00B11C4C" w:rsidRPr="00252F87">
        <w:rPr>
          <w:szCs w:val="28"/>
          <w:lang w:val="uk-UA"/>
        </w:rPr>
        <w:t xml:space="preserve"> дає</w:t>
      </w:r>
      <w:r w:rsidR="00CB5F68" w:rsidRPr="00252F87">
        <w:rPr>
          <w:szCs w:val="28"/>
          <w:lang w:val="uk-UA"/>
        </w:rPr>
        <w:t>:</w:t>
      </w:r>
    </w:p>
    <w:p w14:paraId="427525CF" w14:textId="77777777" w:rsidR="00C273E1" w:rsidRPr="00252F87" w:rsidRDefault="00C273E1" w:rsidP="00B55F89">
      <w:pPr>
        <w:spacing w:line="360" w:lineRule="auto"/>
        <w:rPr>
          <w:szCs w:val="28"/>
          <w:lang w:val="uk-UA"/>
        </w:rPr>
      </w:pPr>
    </w:p>
    <w:p w14:paraId="23385F53" w14:textId="77777777" w:rsidR="004F13D0" w:rsidRPr="00252F87" w:rsidRDefault="00385E75" w:rsidP="00C273E1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56"/>
          <w:szCs w:val="28"/>
          <w:lang w:val="uk-UA"/>
        </w:rPr>
        <w:object w:dxaOrig="1340" w:dyaOrig="1260" w14:anchorId="6119489A">
          <v:shape id="_x0000_i1708" type="#_x0000_t75" style="width:67.9pt;height:63.4pt" o:ole="">
            <v:imagedata r:id="rId1359" o:title=""/>
          </v:shape>
          <o:OLEObject Type="Embed" ProgID="Equation.DSMT4" ShapeID="_x0000_i1708" DrawAspect="Content" ObjectID="_1692009513" r:id="rId1360"/>
        </w:object>
      </w:r>
      <w:r w:rsidR="00CB5F68" w:rsidRPr="00252F87">
        <w:rPr>
          <w:szCs w:val="28"/>
          <w:lang w:val="uk-UA"/>
        </w:rPr>
        <w:t xml:space="preserve"> </w:t>
      </w:r>
      <w:r w:rsidR="00C273E1">
        <w:rPr>
          <w:szCs w:val="28"/>
          <w:lang w:val="uk-UA"/>
        </w:rPr>
        <w:t xml:space="preserve">, або </w:t>
      </w:r>
      <w:r w:rsidR="00CB5F68" w:rsidRPr="00252F87">
        <w:rPr>
          <w:szCs w:val="28"/>
          <w:lang w:val="uk-UA"/>
        </w:rPr>
        <w:t xml:space="preserve"> </w:t>
      </w:r>
      <w:r w:rsidRPr="00252F87">
        <w:rPr>
          <w:position w:val="-56"/>
          <w:szCs w:val="28"/>
          <w:lang w:val="uk-UA"/>
        </w:rPr>
        <w:object w:dxaOrig="940" w:dyaOrig="1260" w14:anchorId="220332DC">
          <v:shape id="_x0000_i1709" type="#_x0000_t75" style="width:46.15pt;height:63.4pt" o:ole="">
            <v:imagedata r:id="rId1361" o:title=""/>
          </v:shape>
          <o:OLEObject Type="Embed" ProgID="Equation.DSMT4" ShapeID="_x0000_i1709" DrawAspect="Content" ObjectID="_1692009514" r:id="rId1362"/>
        </w:object>
      </w:r>
    </w:p>
    <w:p w14:paraId="44ADC6EC" w14:textId="77777777" w:rsidR="009F530C" w:rsidRPr="00252F87" w:rsidRDefault="009F530C" w:rsidP="009F530C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59B5286B" w14:textId="77777777" w:rsidR="00C273E1" w:rsidRDefault="00C273E1" w:rsidP="000B4EF4">
      <w:pPr>
        <w:spacing w:line="360" w:lineRule="auto"/>
        <w:ind w:firstLine="709"/>
        <w:jc w:val="both"/>
        <w:rPr>
          <w:szCs w:val="28"/>
          <w:lang w:val="uk-UA"/>
        </w:rPr>
      </w:pPr>
    </w:p>
    <w:p w14:paraId="15DC852A" w14:textId="77777777" w:rsidR="009F530C" w:rsidRPr="00252F87" w:rsidRDefault="009915FE" w:rsidP="000B4EF4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Основне значення </w:t>
      </w:r>
      <w:proofErr w:type="spellStart"/>
      <w:r>
        <w:rPr>
          <w:szCs w:val="28"/>
          <w:lang w:val="uk-UA"/>
        </w:rPr>
        <w:t>базиса</w:t>
      </w:r>
      <w:proofErr w:type="spellEnd"/>
      <w:r w:rsidR="000B4EF4" w:rsidRPr="00252F87">
        <w:rPr>
          <w:szCs w:val="28"/>
          <w:lang w:val="uk-UA"/>
        </w:rPr>
        <w:t xml:space="preserve"> полягає в тому, що у випадку його задання лінійні операції над векторами перетворюються на звичайні лінійні операції над числами – координатами векторів.</w:t>
      </w:r>
    </w:p>
    <w:p w14:paraId="47ED4C23" w14:textId="77777777" w:rsidR="000B4EF4" w:rsidRPr="00C273E1" w:rsidRDefault="000B4EF4" w:rsidP="009C45D8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C273E1">
        <w:rPr>
          <w:szCs w:val="28"/>
          <w:u w:val="single"/>
          <w:lang w:val="uk-UA"/>
        </w:rPr>
        <w:t>Твердження 3</w:t>
      </w:r>
    </w:p>
    <w:p w14:paraId="758EB72C" w14:textId="77777777" w:rsidR="00EF0A0B" w:rsidRDefault="000B4EF4" w:rsidP="009C45D8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Для векторів </w:t>
      </w:r>
      <w:r w:rsidR="00385E75" w:rsidRPr="00252F87">
        <w:rPr>
          <w:position w:val="-12"/>
          <w:szCs w:val="28"/>
          <w:lang w:val="uk-UA"/>
        </w:rPr>
        <w:object w:dxaOrig="1680" w:dyaOrig="440" w14:anchorId="6FC2DF83">
          <v:shape id="_x0000_i1710" type="#_x0000_t75" style="width:82.5pt;height:22.5pt" o:ole="">
            <v:imagedata r:id="rId1363" o:title=""/>
          </v:shape>
          <o:OLEObject Type="Embed" ProgID="Equation.DSMT4" ShapeID="_x0000_i1710" DrawAspect="Content" ObjectID="_1692009515" r:id="rId1364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1820" w:dyaOrig="440" w14:anchorId="22058A45">
          <v:shape id="_x0000_i1711" type="#_x0000_t75" style="width:91.5pt;height:22.5pt" o:ole="">
            <v:imagedata r:id="rId1365" o:title=""/>
          </v:shape>
          <o:OLEObject Type="Embed" ProgID="Equation.DSMT4" ShapeID="_x0000_i1711" DrawAspect="Content" ObjectID="_1692009516" r:id="rId1366"/>
        </w:object>
      </w:r>
      <w:r w:rsidRPr="00252F87">
        <w:rPr>
          <w:szCs w:val="28"/>
          <w:lang w:val="uk-UA"/>
        </w:rPr>
        <w:t xml:space="preserve">, які </w:t>
      </w:r>
      <w:r w:rsidR="00252F87">
        <w:rPr>
          <w:szCs w:val="28"/>
          <w:lang w:val="uk-UA"/>
        </w:rPr>
        <w:t>задані</w:t>
      </w:r>
      <w:r w:rsidRPr="00252F87">
        <w:rPr>
          <w:szCs w:val="28"/>
          <w:lang w:val="uk-UA"/>
        </w:rPr>
        <w:t xml:space="preserve"> своїми координатами в базисі </w:t>
      </w:r>
      <w:r w:rsidR="00385E75" w:rsidRPr="00252F87">
        <w:rPr>
          <w:position w:val="-10"/>
          <w:szCs w:val="28"/>
          <w:lang w:val="uk-UA"/>
        </w:rPr>
        <w:object w:dxaOrig="720" w:dyaOrig="420" w14:anchorId="49963F46">
          <v:shape id="_x0000_i1712" type="#_x0000_t75" style="width:36.4pt;height:21.4pt" o:ole="">
            <v:imagedata r:id="rId1367" o:title=""/>
          </v:shape>
          <o:OLEObject Type="Embed" ProgID="Equation.DSMT4" ShapeID="_x0000_i1712" DrawAspect="Content" ObjectID="_1692009517" r:id="rId1368"/>
        </w:object>
      </w:r>
      <w:r w:rsidR="00513470" w:rsidRPr="00252F87">
        <w:rPr>
          <w:szCs w:val="28"/>
          <w:lang w:val="uk-UA"/>
        </w:rPr>
        <w:t>, мають місце співвідношення</w:t>
      </w:r>
      <w:r w:rsidR="00C916E7" w:rsidRPr="00252F87">
        <w:rPr>
          <w:szCs w:val="28"/>
          <w:lang w:val="uk-UA"/>
        </w:rPr>
        <w:t>:</w:t>
      </w:r>
    </w:p>
    <w:p w14:paraId="7F1618BA" w14:textId="77777777" w:rsidR="009C45D8" w:rsidRPr="00252F87" w:rsidRDefault="009C45D8" w:rsidP="009C45D8">
      <w:pPr>
        <w:spacing w:line="360" w:lineRule="auto"/>
        <w:ind w:firstLine="709"/>
        <w:jc w:val="both"/>
        <w:rPr>
          <w:szCs w:val="28"/>
          <w:lang w:val="uk-UA"/>
        </w:rPr>
      </w:pPr>
    </w:p>
    <w:p w14:paraId="0DBFA09E" w14:textId="77777777" w:rsidR="00EF0A0B" w:rsidRPr="00252F87" w:rsidRDefault="00385E75" w:rsidP="009C45D8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8"/>
          <w:szCs w:val="28"/>
          <w:lang w:val="uk-UA"/>
        </w:rPr>
        <w:object w:dxaOrig="3820" w:dyaOrig="900" w14:anchorId="240641D7">
          <v:shape id="_x0000_i1713" type="#_x0000_t75" style="width:190.5pt;height:45pt" o:ole="">
            <v:imagedata r:id="rId1369" o:title=""/>
          </v:shape>
          <o:OLEObject Type="Embed" ProgID="Equation.DSMT4" ShapeID="_x0000_i1713" DrawAspect="Content" ObjectID="_1692009518" r:id="rId1370"/>
        </w:object>
      </w:r>
    </w:p>
    <w:p w14:paraId="0B81896B" w14:textId="77777777" w:rsidR="00513470" w:rsidRPr="00252F87" w:rsidRDefault="00513470" w:rsidP="009C45D8">
      <w:pPr>
        <w:spacing w:line="360" w:lineRule="auto"/>
        <w:ind w:firstLine="709"/>
        <w:jc w:val="both"/>
        <w:rPr>
          <w:szCs w:val="28"/>
          <w:lang w:val="uk-UA"/>
        </w:rPr>
      </w:pPr>
    </w:p>
    <w:p w14:paraId="0381944F" w14:textId="77777777" w:rsidR="00EF0A0B" w:rsidRPr="00252F87" w:rsidRDefault="003E7E9E" w:rsidP="009C45D8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а основі поняття базису можна визначити в просторі систему координат.</w:t>
      </w:r>
    </w:p>
    <w:p w14:paraId="1D234449" w14:textId="77777777" w:rsidR="00EF0A0B" w:rsidRPr="00252F87" w:rsidRDefault="00EF0A0B" w:rsidP="00B75268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Афінна система координат</w:t>
      </w:r>
      <w:r w:rsidRPr="00252F87">
        <w:rPr>
          <w:szCs w:val="28"/>
          <w:lang w:val="uk-UA"/>
        </w:rPr>
        <w:t xml:space="preserve"> </w:t>
      </w:r>
      <w:r w:rsidR="00305281" w:rsidRPr="00252F87">
        <w:rPr>
          <w:szCs w:val="28"/>
          <w:lang w:val="uk-UA"/>
        </w:rPr>
        <w:t>в</w:t>
      </w:r>
      <w:r w:rsidRPr="00252F87">
        <w:rPr>
          <w:szCs w:val="28"/>
          <w:lang w:val="uk-UA"/>
        </w:rPr>
        <w:t xml:space="preserve"> просторі визначається </w:t>
      </w:r>
      <w:r w:rsidR="00305281" w:rsidRPr="00252F87">
        <w:rPr>
          <w:szCs w:val="28"/>
          <w:lang w:val="uk-UA"/>
        </w:rPr>
        <w:t xml:space="preserve">заданням </w:t>
      </w:r>
      <w:r w:rsidRPr="00252F87">
        <w:rPr>
          <w:szCs w:val="28"/>
          <w:lang w:val="uk-UA"/>
        </w:rPr>
        <w:t>точ</w:t>
      </w:r>
      <w:r w:rsidR="00305281" w:rsidRPr="00252F87">
        <w:rPr>
          <w:szCs w:val="28"/>
          <w:lang w:val="uk-UA"/>
        </w:rPr>
        <w:t>ки</w:t>
      </w:r>
      <w:r w:rsidRPr="00252F87">
        <w:rPr>
          <w:szCs w:val="28"/>
          <w:lang w:val="uk-UA"/>
        </w:rPr>
        <w:t xml:space="preserve"> </w:t>
      </w:r>
      <w:r w:rsidRPr="00252F87">
        <w:rPr>
          <w:i/>
          <w:szCs w:val="28"/>
          <w:lang w:val="uk-UA"/>
        </w:rPr>
        <w:t>O</w:t>
      </w:r>
      <w:r w:rsidRPr="00252F87">
        <w:rPr>
          <w:szCs w:val="28"/>
          <w:lang w:val="uk-UA"/>
        </w:rPr>
        <w:t>, яка має назву „</w:t>
      </w:r>
      <w:r w:rsidRPr="00252F87">
        <w:rPr>
          <w:b/>
          <w:szCs w:val="28"/>
          <w:lang w:val="uk-UA"/>
        </w:rPr>
        <w:t>початок системи координат</w:t>
      </w:r>
      <w:r w:rsidRPr="00252F87">
        <w:rPr>
          <w:szCs w:val="28"/>
          <w:lang w:val="uk-UA"/>
        </w:rPr>
        <w:t xml:space="preserve">” та базисними векторами </w:t>
      </w:r>
      <w:r w:rsidR="00385E75" w:rsidRPr="00252F87">
        <w:rPr>
          <w:position w:val="-10"/>
          <w:szCs w:val="28"/>
          <w:lang w:val="uk-UA"/>
        </w:rPr>
        <w:object w:dxaOrig="720" w:dyaOrig="420" w14:anchorId="1F188DAE">
          <v:shape id="_x0000_i1714" type="#_x0000_t75" style="width:36.4pt;height:21.4pt" o:ole="">
            <v:imagedata r:id="rId1371" o:title=""/>
          </v:shape>
          <o:OLEObject Type="Embed" ProgID="Equation.DSMT4" ShapeID="_x0000_i1714" DrawAspect="Content" ObjectID="_1692009519" r:id="rId1372"/>
        </w:object>
      </w:r>
      <w:r w:rsidRPr="00252F87">
        <w:rPr>
          <w:szCs w:val="28"/>
          <w:lang w:val="uk-UA"/>
        </w:rPr>
        <w:t>, які прикладені до цієї точки.</w:t>
      </w:r>
      <w:r w:rsidR="00B7526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рямі, що проходять через базисні вектори</w:t>
      </w:r>
      <w:r w:rsidR="00B75268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B75268" w:rsidRPr="00252F87">
        <w:rPr>
          <w:szCs w:val="28"/>
          <w:lang w:val="uk-UA"/>
        </w:rPr>
        <w:t xml:space="preserve">називаються </w:t>
      </w:r>
      <w:r w:rsidR="00274B0D">
        <w:rPr>
          <w:b/>
          <w:szCs w:val="28"/>
          <w:lang w:val="uk-UA"/>
        </w:rPr>
        <w:t>о</w:t>
      </w:r>
      <w:r w:rsidRPr="00252F87">
        <w:rPr>
          <w:b/>
          <w:szCs w:val="28"/>
          <w:lang w:val="uk-UA"/>
        </w:rPr>
        <w:t>сями координат</w:t>
      </w:r>
      <w:r w:rsidRPr="00252F87">
        <w:rPr>
          <w:szCs w:val="28"/>
          <w:lang w:val="uk-UA"/>
        </w:rPr>
        <w:t xml:space="preserve">. </w:t>
      </w:r>
      <w:r w:rsidR="00274B0D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будь-якій координатній системі можна визначити координати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>.</w:t>
      </w:r>
    </w:p>
    <w:p w14:paraId="6CFF7717" w14:textId="77777777" w:rsidR="00EF0A0B" w:rsidRDefault="00243B98" w:rsidP="00430DBD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</w:t>
      </w:r>
      <w:r w:rsidRPr="00252F87">
        <w:rPr>
          <w:i/>
          <w:szCs w:val="28"/>
          <w:lang w:val="uk-UA"/>
        </w:rPr>
        <w:t>М</w:t>
      </w:r>
      <w:r w:rsidRPr="00252F87">
        <w:rPr>
          <w:szCs w:val="28"/>
          <w:lang w:val="uk-UA"/>
        </w:rPr>
        <w:t xml:space="preserve"> – довільна точка в просторі. Вектор </w:t>
      </w:r>
      <w:r w:rsidR="00385E75" w:rsidRPr="00252F87">
        <w:rPr>
          <w:position w:val="-6"/>
          <w:szCs w:val="28"/>
          <w:lang w:val="uk-UA"/>
        </w:rPr>
        <w:object w:dxaOrig="540" w:dyaOrig="380" w14:anchorId="0C000503">
          <v:shape id="_x0000_i1715" type="#_x0000_t75" style="width:26.65pt;height:19.5pt" o:ole="">
            <v:imagedata r:id="rId1373" o:title=""/>
          </v:shape>
          <o:OLEObject Type="Embed" ProgID="Equation.DSMT4" ShapeID="_x0000_i1715" DrawAspect="Content" ObjectID="_1692009520" r:id="rId1374"/>
        </w:object>
      </w:r>
      <w:r w:rsidR="0051347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азивається радіус-вектором точки </w:t>
      </w:r>
      <w:r w:rsidRPr="00252F87">
        <w:rPr>
          <w:i/>
          <w:szCs w:val="28"/>
          <w:lang w:val="uk-UA"/>
        </w:rPr>
        <w:t>М</w:t>
      </w:r>
      <w:r w:rsidRPr="00252F87">
        <w:rPr>
          <w:szCs w:val="28"/>
          <w:lang w:val="uk-UA"/>
        </w:rPr>
        <w:t>. Координати радіус-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640" w:dyaOrig="440" w14:anchorId="77CCEB6D">
          <v:shape id="_x0000_i1716" type="#_x0000_t75" style="width:82.5pt;height:22.5pt" o:ole="">
            <v:imagedata r:id="rId1375" o:title=""/>
          </v:shape>
          <o:OLEObject Type="Embed" ProgID="Equation.DSMT4" ShapeID="_x0000_i1716" DrawAspect="Content" ObjectID="_1692009521" r:id="rId1376"/>
        </w:object>
      </w:r>
      <w:r w:rsidRPr="00252F87">
        <w:rPr>
          <w:szCs w:val="28"/>
          <w:lang w:val="uk-UA"/>
        </w:rPr>
        <w:t xml:space="preserve"> називаються афінними координатами точки </w:t>
      </w:r>
      <w:r w:rsidRPr="00252F87">
        <w:rPr>
          <w:i/>
          <w:szCs w:val="28"/>
          <w:lang w:val="uk-UA"/>
        </w:rPr>
        <w:t>М</w:t>
      </w:r>
      <w:r w:rsidR="00F210BD">
        <w:rPr>
          <w:szCs w:val="28"/>
          <w:lang w:val="uk-UA"/>
        </w:rPr>
        <w:t xml:space="preserve"> (рис. 3.9)</w:t>
      </w:r>
      <w:r w:rsidRPr="00252F87">
        <w:rPr>
          <w:szCs w:val="28"/>
          <w:lang w:val="uk-UA"/>
        </w:rPr>
        <w:t>:</w:t>
      </w:r>
    </w:p>
    <w:p w14:paraId="1F888DA4" w14:textId="77777777" w:rsidR="00243B98" w:rsidRDefault="00385E75" w:rsidP="00AA6E9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200" w:dyaOrig="360" w14:anchorId="0B709C4D">
          <v:shape id="_x0000_i1717" type="#_x0000_t75" style="width:61.5pt;height:18pt" o:ole="">
            <v:imagedata r:id="rId1377" o:title=""/>
          </v:shape>
          <o:OLEObject Type="Embed" ProgID="Equation.DSMT4" ShapeID="_x0000_i1717" DrawAspect="Content" ObjectID="_1692009522" r:id="rId1378"/>
        </w:object>
      </w:r>
      <w:r w:rsidR="00B55F89" w:rsidRPr="00252F87">
        <w:rPr>
          <w:szCs w:val="28"/>
          <w:lang w:val="uk-UA"/>
        </w:rPr>
        <w:t xml:space="preserve">     </w:t>
      </w:r>
      <w:r w:rsidRPr="00252F87">
        <w:rPr>
          <w:position w:val="-10"/>
          <w:szCs w:val="28"/>
          <w:lang w:val="uk-UA"/>
        </w:rPr>
        <w:object w:dxaOrig="2260" w:dyaOrig="420" w14:anchorId="7A28F86E">
          <v:shape id="_x0000_i1718" type="#_x0000_t75" style="width:112.5pt;height:21.4pt" o:ole="">
            <v:imagedata r:id="rId1379" o:title=""/>
          </v:shape>
          <o:OLEObject Type="Embed" ProgID="Equation.DSMT4" ShapeID="_x0000_i1718" DrawAspect="Content" ObjectID="_1692009523" r:id="rId1380"/>
        </w:object>
      </w:r>
    </w:p>
    <w:p w14:paraId="54AE8FCA" w14:textId="77777777" w:rsidR="00F210BD" w:rsidRPr="00252F87" w:rsidRDefault="00F210BD" w:rsidP="00B55F89">
      <w:pPr>
        <w:tabs>
          <w:tab w:val="center" w:pos="4536"/>
        </w:tabs>
        <w:spacing w:line="360" w:lineRule="auto"/>
        <w:jc w:val="both"/>
        <w:rPr>
          <w:szCs w:val="28"/>
          <w:lang w:val="uk-UA"/>
        </w:rPr>
      </w:pPr>
    </w:p>
    <w:p w14:paraId="47CF0F99" w14:textId="77777777" w:rsidR="008D57D7" w:rsidRDefault="008D57D7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6485" w14:anchorId="10CF9896">
          <v:shape id="_x0000_i1719" type="#_x0000_t75" style="width:164.25pt;height:141.75pt" o:ole="">
            <v:imagedata r:id="rId1381" o:title=""/>
          </v:shape>
          <o:OLEObject Type="Embed" ProgID="Unknown" ShapeID="_x0000_i1719" DrawAspect="Content" ObjectID="_1692009524" r:id="rId1382"/>
        </w:object>
      </w:r>
    </w:p>
    <w:p w14:paraId="6D964AE7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 xml:space="preserve">Рис. 3.9. Розклад </w:t>
      </w:r>
      <w:proofErr w:type="spellStart"/>
      <w:r>
        <w:rPr>
          <w:lang w:val="uk-UA"/>
        </w:rPr>
        <w:t>вектора</w:t>
      </w:r>
      <w:proofErr w:type="spellEnd"/>
      <w:r>
        <w:rPr>
          <w:lang w:val="uk-UA"/>
        </w:rPr>
        <w:t xml:space="preserve"> за базисом</w:t>
      </w:r>
    </w:p>
    <w:p w14:paraId="39C47675" w14:textId="77777777" w:rsidR="002A2C86" w:rsidRDefault="002A2C86" w:rsidP="00243B98">
      <w:pPr>
        <w:spacing w:line="360" w:lineRule="auto"/>
        <w:ind w:firstLine="709"/>
        <w:jc w:val="both"/>
        <w:rPr>
          <w:szCs w:val="28"/>
          <w:lang w:val="uk-UA"/>
        </w:rPr>
      </w:pPr>
    </w:p>
    <w:p w14:paraId="410127C4" w14:textId="77777777" w:rsidR="00243B98" w:rsidRPr="00252F87" w:rsidRDefault="00243B98" w:rsidP="00243B98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Оскільки розклад</w:t>
      </w:r>
      <w:r w:rsidR="00274B0D">
        <w:rPr>
          <w:szCs w:val="28"/>
          <w:lang w:val="uk-UA"/>
        </w:rPr>
        <w:t>ення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за базисом завжди існує, і при</w:t>
      </w:r>
      <w:r w:rsidR="008D57D7" w:rsidRPr="00252F87">
        <w:rPr>
          <w:szCs w:val="28"/>
          <w:lang w:val="uk-UA"/>
        </w:rPr>
        <w:t>т</w:t>
      </w:r>
      <w:r w:rsidRPr="00252F87">
        <w:rPr>
          <w:szCs w:val="28"/>
          <w:lang w:val="uk-UA"/>
        </w:rPr>
        <w:t>ому єди</w:t>
      </w:r>
      <w:r w:rsidR="00274B0D">
        <w:rPr>
          <w:szCs w:val="28"/>
          <w:lang w:val="uk-UA"/>
        </w:rPr>
        <w:t>не</w:t>
      </w:r>
      <w:r w:rsidRPr="00252F87">
        <w:rPr>
          <w:szCs w:val="28"/>
          <w:lang w:val="uk-UA"/>
        </w:rPr>
        <w:t xml:space="preserve">, то кожній точці </w:t>
      </w:r>
      <w:r w:rsidRPr="00252F87">
        <w:rPr>
          <w:i/>
          <w:szCs w:val="28"/>
          <w:lang w:val="uk-UA"/>
        </w:rPr>
        <w:t>М</w:t>
      </w:r>
      <w:r w:rsidRPr="00252F87">
        <w:rPr>
          <w:szCs w:val="28"/>
          <w:lang w:val="uk-UA"/>
        </w:rPr>
        <w:t xml:space="preserve"> однозначно відповідає трійка афінних координат.</w:t>
      </w:r>
    </w:p>
    <w:p w14:paraId="645F6C0F" w14:textId="77777777" w:rsidR="00990B00" w:rsidRPr="00252F87" w:rsidRDefault="00990B00" w:rsidP="00503C0F">
      <w:pPr>
        <w:spacing w:line="360" w:lineRule="auto"/>
        <w:ind w:firstLine="709"/>
        <w:jc w:val="both"/>
        <w:rPr>
          <w:szCs w:val="28"/>
          <w:lang w:val="uk-UA"/>
        </w:rPr>
      </w:pPr>
    </w:p>
    <w:p w14:paraId="3BC15DD5" w14:textId="77777777" w:rsidR="00EF0A0B" w:rsidRDefault="00EF0A0B" w:rsidP="00082C9B">
      <w:pPr>
        <w:spacing w:line="360" w:lineRule="auto"/>
        <w:ind w:firstLine="709"/>
        <w:jc w:val="both"/>
        <w:rPr>
          <w:szCs w:val="28"/>
          <w:lang w:val="uk-UA"/>
        </w:rPr>
      </w:pPr>
      <w:r w:rsidRPr="00AA6E9D">
        <w:rPr>
          <w:szCs w:val="28"/>
          <w:lang w:val="uk-UA"/>
        </w:rPr>
        <w:t xml:space="preserve">Розглянемо в просторі </w:t>
      </w:r>
      <w:r w:rsidR="00082C9B" w:rsidRPr="00AA6E9D">
        <w:rPr>
          <w:szCs w:val="28"/>
          <w:lang w:val="uk-UA"/>
        </w:rPr>
        <w:t xml:space="preserve">вектор </w:t>
      </w:r>
      <w:r w:rsidR="00385E75" w:rsidRPr="00AA6E9D">
        <w:rPr>
          <w:position w:val="-4"/>
          <w:szCs w:val="28"/>
          <w:lang w:val="uk-UA"/>
        </w:rPr>
        <w:object w:dxaOrig="440" w:dyaOrig="360" w14:anchorId="071D7974">
          <v:shape id="_x0000_i1720" type="#_x0000_t75" style="width:22.5pt;height:18pt" o:ole="">
            <v:imagedata r:id="rId1383" o:title=""/>
          </v:shape>
          <o:OLEObject Type="Embed" ProgID="Equation.DSMT4" ShapeID="_x0000_i1720" DrawAspect="Content" ObjectID="_1692009525" r:id="rId1384"/>
        </w:object>
      </w:r>
      <w:r w:rsidR="00082C9B" w:rsidRPr="00AA6E9D">
        <w:rPr>
          <w:szCs w:val="28"/>
          <w:lang w:val="uk-UA"/>
        </w:rPr>
        <w:t xml:space="preserve"> та деяку вісь </w:t>
      </w:r>
      <w:r w:rsidR="00385E75" w:rsidRPr="00AA6E9D">
        <w:rPr>
          <w:position w:val="-6"/>
          <w:szCs w:val="28"/>
          <w:lang w:val="uk-UA"/>
        </w:rPr>
        <w:object w:dxaOrig="220" w:dyaOrig="300" w14:anchorId="10C90B25">
          <v:shape id="_x0000_i1721" type="#_x0000_t75" style="width:10.5pt;height:15.4pt" o:ole="">
            <v:imagedata r:id="rId1385" o:title=""/>
          </v:shape>
          <o:OLEObject Type="Embed" ProgID="Equation.DSMT4" ShapeID="_x0000_i1721" DrawAspect="Content" ObjectID="_1692009526" r:id="rId1386"/>
        </w:object>
      </w:r>
      <w:r w:rsidR="00082C9B" w:rsidRPr="00AA6E9D">
        <w:rPr>
          <w:szCs w:val="28"/>
          <w:lang w:val="uk-UA"/>
        </w:rPr>
        <w:t xml:space="preserve">. </w:t>
      </w:r>
      <w:r w:rsidR="00082C9B" w:rsidRPr="00AA6E9D">
        <w:rPr>
          <w:b/>
          <w:szCs w:val="28"/>
          <w:lang w:val="uk-UA"/>
        </w:rPr>
        <w:t>Ортогональною проекцією</w:t>
      </w:r>
      <w:r w:rsidR="00082C9B" w:rsidRPr="00AA6E9D">
        <w:rPr>
          <w:szCs w:val="28"/>
          <w:lang w:val="uk-UA"/>
        </w:rPr>
        <w:t xml:space="preserve"> </w:t>
      </w:r>
      <w:proofErr w:type="spellStart"/>
      <w:r w:rsidR="00082C9B" w:rsidRPr="00AA6E9D">
        <w:rPr>
          <w:szCs w:val="28"/>
          <w:lang w:val="uk-UA"/>
        </w:rPr>
        <w:t>вектора</w:t>
      </w:r>
      <w:proofErr w:type="spellEnd"/>
      <w:r w:rsidR="00082C9B" w:rsidRPr="00AA6E9D">
        <w:rPr>
          <w:szCs w:val="28"/>
          <w:lang w:val="uk-UA"/>
        </w:rPr>
        <w:t xml:space="preserve"> </w:t>
      </w:r>
      <w:r w:rsidR="00385E75" w:rsidRPr="00AA6E9D">
        <w:rPr>
          <w:position w:val="-4"/>
          <w:szCs w:val="28"/>
          <w:lang w:val="uk-UA"/>
        </w:rPr>
        <w:object w:dxaOrig="440" w:dyaOrig="360" w14:anchorId="0BBD402B">
          <v:shape id="_x0000_i1722" type="#_x0000_t75" style="width:22.5pt;height:18pt" o:ole="">
            <v:imagedata r:id="rId1387" o:title=""/>
          </v:shape>
          <o:OLEObject Type="Embed" ProgID="Equation.DSMT4" ShapeID="_x0000_i1722" DrawAspect="Content" ObjectID="_1692009527" r:id="rId1388"/>
        </w:object>
      </w:r>
      <w:r w:rsidR="00082C9B" w:rsidRPr="00AA6E9D">
        <w:rPr>
          <w:szCs w:val="28"/>
          <w:lang w:val="uk-UA"/>
        </w:rPr>
        <w:t xml:space="preserve"> на </w:t>
      </w:r>
      <w:r w:rsidR="008D57D7" w:rsidRPr="00AA6E9D">
        <w:rPr>
          <w:szCs w:val="28"/>
          <w:lang w:val="uk-UA"/>
        </w:rPr>
        <w:t xml:space="preserve">вісь </w:t>
      </w:r>
      <w:r w:rsidR="00385E75" w:rsidRPr="00AA6E9D">
        <w:rPr>
          <w:position w:val="-6"/>
          <w:szCs w:val="28"/>
          <w:lang w:val="uk-UA"/>
        </w:rPr>
        <w:object w:dxaOrig="220" w:dyaOrig="300" w14:anchorId="76536E29">
          <v:shape id="_x0000_i1723" type="#_x0000_t75" style="width:10.5pt;height:15.4pt" o:ole="">
            <v:imagedata r:id="rId1389" o:title=""/>
          </v:shape>
          <o:OLEObject Type="Embed" ProgID="Equation.DSMT4" ShapeID="_x0000_i1723" DrawAspect="Content" ObjectID="_1692009528" r:id="rId1390"/>
        </w:object>
      </w:r>
      <w:r w:rsidR="00082C9B" w:rsidRPr="00AA6E9D">
        <w:rPr>
          <w:szCs w:val="28"/>
          <w:lang w:val="uk-UA"/>
        </w:rPr>
        <w:t xml:space="preserve"> (напрямок </w:t>
      </w:r>
      <w:r w:rsidR="00385E75" w:rsidRPr="00AA6E9D">
        <w:rPr>
          <w:position w:val="-6"/>
          <w:szCs w:val="28"/>
          <w:lang w:val="uk-UA"/>
        </w:rPr>
        <w:object w:dxaOrig="220" w:dyaOrig="300" w14:anchorId="79B6121A">
          <v:shape id="_x0000_i1724" type="#_x0000_t75" style="width:10.5pt;height:15.4pt" o:ole="">
            <v:imagedata r:id="rId1391" o:title=""/>
          </v:shape>
          <o:OLEObject Type="Embed" ProgID="Equation.DSMT4" ShapeID="_x0000_i1724" DrawAspect="Content" ObjectID="_1692009529" r:id="rId1392"/>
        </w:object>
      </w:r>
      <w:r w:rsidR="00082C9B" w:rsidRPr="00AA6E9D">
        <w:rPr>
          <w:szCs w:val="28"/>
          <w:lang w:val="uk-UA"/>
        </w:rPr>
        <w:t xml:space="preserve">) називають число, яке дорівнює довжині </w:t>
      </w:r>
      <w:proofErr w:type="spellStart"/>
      <w:r w:rsidR="00082C9B" w:rsidRPr="00AA6E9D">
        <w:rPr>
          <w:szCs w:val="28"/>
          <w:lang w:val="uk-UA"/>
        </w:rPr>
        <w:t>вектор</w:t>
      </w:r>
      <w:r w:rsidR="00434AEC">
        <w:rPr>
          <w:szCs w:val="28"/>
          <w:lang w:val="uk-UA"/>
        </w:rPr>
        <w:t>а</w:t>
      </w:r>
      <w:proofErr w:type="spellEnd"/>
      <w:r w:rsidR="00082C9B" w:rsidRPr="00AA6E9D">
        <w:rPr>
          <w:szCs w:val="28"/>
          <w:lang w:val="uk-UA"/>
        </w:rPr>
        <w:t xml:space="preserve"> </w:t>
      </w:r>
      <w:r w:rsidR="00385E75" w:rsidRPr="00AA6E9D">
        <w:rPr>
          <w:position w:val="-4"/>
          <w:szCs w:val="28"/>
          <w:lang w:val="uk-UA"/>
        </w:rPr>
        <w:object w:dxaOrig="560" w:dyaOrig="360" w14:anchorId="58E16F59">
          <v:shape id="_x0000_i1725" type="#_x0000_t75" style="width:26.65pt;height:18pt" o:ole="">
            <v:imagedata r:id="rId1393" o:title=""/>
          </v:shape>
          <o:OLEObject Type="Embed" ProgID="Equation.DSMT4" ShapeID="_x0000_i1725" DrawAspect="Content" ObjectID="_1692009530" r:id="rId1394"/>
        </w:object>
      </w:r>
      <w:r w:rsidR="00274B0D" w:rsidRPr="00AA6E9D">
        <w:rPr>
          <w:szCs w:val="28"/>
          <w:lang w:val="uk-UA"/>
        </w:rPr>
        <w:t xml:space="preserve">, яка береться </w:t>
      </w:r>
      <w:r w:rsidR="00082C9B" w:rsidRPr="00AA6E9D">
        <w:rPr>
          <w:szCs w:val="28"/>
          <w:lang w:val="uk-UA"/>
        </w:rPr>
        <w:t>з</w:t>
      </w:r>
      <w:r w:rsidR="00274B0D" w:rsidRPr="00AA6E9D">
        <w:rPr>
          <w:szCs w:val="28"/>
          <w:lang w:val="uk-UA"/>
        </w:rPr>
        <w:t>і</w:t>
      </w:r>
      <w:r w:rsidR="00082C9B" w:rsidRPr="00AA6E9D">
        <w:rPr>
          <w:szCs w:val="28"/>
          <w:lang w:val="uk-UA"/>
        </w:rPr>
        <w:t xml:space="preserve"> знаком «+», якщо він н</w:t>
      </w:r>
      <w:r w:rsidR="00274B0D" w:rsidRPr="00AA6E9D">
        <w:rPr>
          <w:szCs w:val="28"/>
          <w:lang w:val="uk-UA"/>
        </w:rPr>
        <w:t>апрямлений в той самий бік, що й</w:t>
      </w:r>
      <w:r w:rsidR="00082C9B" w:rsidRPr="00AA6E9D">
        <w:rPr>
          <w:szCs w:val="28"/>
          <w:lang w:val="uk-UA"/>
        </w:rPr>
        <w:t xml:space="preserve"> вектор </w:t>
      </w:r>
      <w:r w:rsidR="00385E75" w:rsidRPr="00AA6E9D">
        <w:rPr>
          <w:position w:val="-6"/>
          <w:szCs w:val="28"/>
          <w:lang w:val="uk-UA"/>
        </w:rPr>
        <w:object w:dxaOrig="220" w:dyaOrig="300" w14:anchorId="5B798591">
          <v:shape id="_x0000_i1726" type="#_x0000_t75" style="width:10.5pt;height:15.4pt" o:ole="">
            <v:imagedata r:id="rId1395" o:title=""/>
          </v:shape>
          <o:OLEObject Type="Embed" ProgID="Equation.DSMT4" ShapeID="_x0000_i1726" DrawAspect="Content" ObjectID="_1692009531" r:id="rId1396"/>
        </w:object>
      </w:r>
      <w:r w:rsidR="00274B0D" w:rsidRPr="00AA6E9D">
        <w:rPr>
          <w:szCs w:val="28"/>
          <w:lang w:val="uk-UA"/>
        </w:rPr>
        <w:t xml:space="preserve">, або </w:t>
      </w:r>
      <w:r w:rsidR="00082C9B" w:rsidRPr="00AA6E9D">
        <w:rPr>
          <w:szCs w:val="28"/>
          <w:lang w:val="uk-UA"/>
        </w:rPr>
        <w:t>з</w:t>
      </w:r>
      <w:r w:rsidR="00274B0D" w:rsidRPr="00AA6E9D">
        <w:rPr>
          <w:szCs w:val="28"/>
          <w:lang w:val="uk-UA"/>
        </w:rPr>
        <w:t>і</w:t>
      </w:r>
      <w:r w:rsidR="00082C9B" w:rsidRPr="00AA6E9D">
        <w:rPr>
          <w:szCs w:val="28"/>
          <w:lang w:val="uk-UA"/>
        </w:rPr>
        <w:t xml:space="preserve"> знаком «-»</w:t>
      </w:r>
      <w:r w:rsidR="00AA6E9D">
        <w:rPr>
          <w:szCs w:val="28"/>
          <w:lang w:val="uk-UA"/>
        </w:rPr>
        <w:t xml:space="preserve"> – </w:t>
      </w:r>
      <w:r w:rsidR="0039071D" w:rsidRPr="00AA6E9D">
        <w:rPr>
          <w:szCs w:val="28"/>
          <w:lang w:val="uk-UA"/>
        </w:rPr>
        <w:t xml:space="preserve">в </w:t>
      </w:r>
      <w:r w:rsidR="008D57D7" w:rsidRPr="00AA6E9D">
        <w:rPr>
          <w:szCs w:val="28"/>
          <w:lang w:val="uk-UA"/>
        </w:rPr>
        <w:t>іншому</w:t>
      </w:r>
      <w:r w:rsidR="0039071D" w:rsidRPr="00AA6E9D">
        <w:rPr>
          <w:szCs w:val="28"/>
          <w:lang w:val="uk-UA"/>
        </w:rPr>
        <w:t xml:space="preserve"> випадку</w:t>
      </w:r>
      <w:r w:rsidR="00F210BD" w:rsidRPr="00AA6E9D">
        <w:rPr>
          <w:szCs w:val="28"/>
          <w:lang w:val="uk-UA"/>
        </w:rPr>
        <w:t xml:space="preserve"> (рис. 3.10)</w:t>
      </w:r>
      <w:r w:rsidR="0039071D" w:rsidRPr="00AA6E9D">
        <w:rPr>
          <w:szCs w:val="28"/>
          <w:lang w:val="uk-UA"/>
        </w:rPr>
        <w:t>:</w:t>
      </w:r>
    </w:p>
    <w:p w14:paraId="04397AD1" w14:textId="77777777" w:rsidR="00AA6E9D" w:rsidRPr="00252F87" w:rsidRDefault="00AA6E9D" w:rsidP="00082C9B">
      <w:pPr>
        <w:spacing w:line="360" w:lineRule="auto"/>
        <w:ind w:firstLine="709"/>
        <w:jc w:val="both"/>
        <w:rPr>
          <w:szCs w:val="28"/>
          <w:lang w:val="uk-UA"/>
        </w:rPr>
      </w:pPr>
    </w:p>
    <w:p w14:paraId="2C294D83" w14:textId="77777777" w:rsidR="005135B9" w:rsidRDefault="00385E75" w:rsidP="00AA6E9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2"/>
          <w:szCs w:val="28"/>
          <w:lang w:val="uk-UA"/>
        </w:rPr>
        <w:object w:dxaOrig="3440" w:dyaOrig="1180" w14:anchorId="6005FC84">
          <v:shape id="_x0000_i1727" type="#_x0000_t75" style="width:172.9pt;height:58.15pt" o:ole="">
            <v:imagedata r:id="rId1397" o:title=""/>
          </v:shape>
          <o:OLEObject Type="Embed" ProgID="Equation.DSMT4" ShapeID="_x0000_i1727" DrawAspect="Content" ObjectID="_1692009532" r:id="rId1398"/>
        </w:object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39071D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39071D" w:rsidRPr="00252F87">
        <w:rPr>
          <w:szCs w:val="28"/>
          <w:lang w:val="uk-UA"/>
        </w:rPr>
        <w:t>6)</w:t>
      </w:r>
    </w:p>
    <w:p w14:paraId="478F6D29" w14:textId="77777777" w:rsidR="00AA6E9D" w:rsidRPr="00252F87" w:rsidRDefault="00AA6E9D" w:rsidP="00AA6E9D">
      <w:pPr>
        <w:spacing w:line="360" w:lineRule="auto"/>
        <w:jc w:val="right"/>
        <w:rPr>
          <w:szCs w:val="28"/>
          <w:lang w:val="uk-UA"/>
        </w:rPr>
      </w:pPr>
    </w:p>
    <w:p w14:paraId="645B9E2D" w14:textId="77777777" w:rsidR="00EF0A0B" w:rsidRDefault="005135B9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6483" w:dyaOrig="3243" w14:anchorId="60B542EC">
          <v:shape id="_x0000_i1728" type="#_x0000_t75" style="width:187.5pt;height:93.4pt" o:ole="">
            <v:imagedata r:id="rId1399" o:title=""/>
          </v:shape>
          <o:OLEObject Type="Embed" ProgID="Unknown" ShapeID="_x0000_i1728" DrawAspect="Content" ObjectID="_1692009533" r:id="rId1400"/>
        </w:object>
      </w:r>
    </w:p>
    <w:p w14:paraId="29D00DD9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 xml:space="preserve">Рис. 3.10. Проекція </w:t>
      </w:r>
      <w:proofErr w:type="spellStart"/>
      <w:r>
        <w:rPr>
          <w:lang w:val="uk-UA"/>
        </w:rPr>
        <w:t>вектора</w:t>
      </w:r>
      <w:proofErr w:type="spellEnd"/>
      <w:r>
        <w:rPr>
          <w:lang w:val="uk-UA"/>
        </w:rPr>
        <w:t xml:space="preserve"> на вектор</w:t>
      </w:r>
    </w:p>
    <w:p w14:paraId="2DB00E15" w14:textId="77777777" w:rsidR="00F210BD" w:rsidRPr="00252F87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561903B5" w14:textId="77777777" w:rsidR="00B612AF" w:rsidRDefault="004A036D" w:rsidP="004A036D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визначити кут </w:t>
      </w:r>
      <w:r w:rsidR="00385E75" w:rsidRPr="00252F87">
        <w:rPr>
          <w:position w:val="-10"/>
          <w:szCs w:val="28"/>
          <w:lang w:val="uk-UA"/>
        </w:rPr>
        <w:object w:dxaOrig="240" w:dyaOrig="279" w14:anchorId="24D531F3">
          <v:shape id="_x0000_i1729" type="#_x0000_t75" style="width:12pt;height:13.9pt" o:ole="">
            <v:imagedata r:id="rId1401" o:title=""/>
          </v:shape>
          <o:OLEObject Type="Embed" ProgID="Equation.DSMT4" ShapeID="_x0000_i1729" DrawAspect="Content" ObjectID="_1692009534" r:id="rId1402"/>
        </w:object>
      </w:r>
      <w:r w:rsidR="00EF0A0B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ахилу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21EA056E">
          <v:shape id="_x0000_i1730" type="#_x0000_t75" style="width:10.5pt;height:15.4pt" o:ole="">
            <v:imagedata r:id="rId1403" o:title=""/>
          </v:shape>
          <o:OLEObject Type="Embed" ProgID="Equation.DSMT4" ShapeID="_x0000_i1730" DrawAspect="Content" ObjectID="_1692009535" r:id="rId1404"/>
        </w:object>
      </w:r>
      <w:r w:rsidR="00274B0D">
        <w:rPr>
          <w:szCs w:val="28"/>
          <w:lang w:val="uk-UA"/>
        </w:rPr>
        <w:t xml:space="preserve"> до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220" w:dyaOrig="300" w14:anchorId="29DF11BF">
          <v:shape id="_x0000_i1731" type="#_x0000_t75" style="width:10.5pt;height:15.4pt" o:ole="">
            <v:imagedata r:id="rId1405" o:title=""/>
          </v:shape>
          <o:OLEObject Type="Embed" ProgID="Equation.DSMT4" ShapeID="_x0000_i1731" DrawAspect="Content" ObjectID="_1692009536" r:id="rId1406"/>
        </w:object>
      </w:r>
      <w:r w:rsidRPr="00252F87">
        <w:rPr>
          <w:szCs w:val="28"/>
          <w:lang w:val="uk-UA"/>
        </w:rPr>
        <w:t xml:space="preserve"> як кут </w:t>
      </w:r>
      <w:r w:rsidR="00EF0A0B" w:rsidRPr="00252F87">
        <w:rPr>
          <w:szCs w:val="28"/>
          <w:lang w:val="uk-UA"/>
        </w:rPr>
        <w:t xml:space="preserve">між </w:t>
      </w:r>
      <w:r w:rsidRPr="00252F87">
        <w:rPr>
          <w:szCs w:val="28"/>
          <w:lang w:val="uk-UA"/>
        </w:rPr>
        <w:t>двома променями, які виходять з довільної точки</w:t>
      </w:r>
      <w:r w:rsidR="00EF0A0B" w:rsidRPr="00252F87">
        <w:rPr>
          <w:szCs w:val="28"/>
          <w:lang w:val="uk-UA"/>
        </w:rPr>
        <w:t xml:space="preserve"> </w:t>
      </w:r>
      <w:r w:rsidR="00EF0A0B" w:rsidRPr="00252F87">
        <w:rPr>
          <w:i/>
          <w:szCs w:val="28"/>
          <w:lang w:val="uk-UA"/>
        </w:rPr>
        <w:t>M</w:t>
      </w:r>
      <w:r w:rsidR="00EF0A0B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 xml:space="preserve">причому </w:t>
      </w:r>
      <w:r w:rsidR="00274B0D">
        <w:rPr>
          <w:szCs w:val="28"/>
          <w:lang w:val="uk-UA"/>
        </w:rPr>
        <w:t>напрям</w:t>
      </w:r>
      <w:r w:rsidR="00EF0A0B" w:rsidRPr="00252F87">
        <w:rPr>
          <w:szCs w:val="28"/>
          <w:lang w:val="uk-UA"/>
        </w:rPr>
        <w:t xml:space="preserve"> одного </w:t>
      </w:r>
      <w:proofErr w:type="spellStart"/>
      <w:r w:rsidR="00EF0A0B" w:rsidRPr="00252F87">
        <w:rPr>
          <w:szCs w:val="28"/>
          <w:lang w:val="uk-UA"/>
        </w:rPr>
        <w:t>променя</w:t>
      </w:r>
      <w:proofErr w:type="spellEnd"/>
      <w:r w:rsidR="00EF0A0B" w:rsidRPr="00252F87">
        <w:rPr>
          <w:szCs w:val="28"/>
          <w:lang w:val="uk-UA"/>
        </w:rPr>
        <w:t xml:space="preserve"> спів</w:t>
      </w:r>
      <w:r w:rsidRPr="00252F87">
        <w:rPr>
          <w:szCs w:val="28"/>
          <w:lang w:val="uk-UA"/>
        </w:rPr>
        <w:t>падає</w:t>
      </w:r>
      <w:r w:rsidR="00EF0A0B" w:rsidRPr="00252F87">
        <w:rPr>
          <w:szCs w:val="28"/>
          <w:lang w:val="uk-UA"/>
        </w:rPr>
        <w:t xml:space="preserve"> з </w:t>
      </w:r>
      <w:r w:rsidR="00274B0D">
        <w:rPr>
          <w:szCs w:val="28"/>
          <w:lang w:val="uk-UA"/>
        </w:rPr>
        <w:t>напрям</w:t>
      </w:r>
      <w:r w:rsidRPr="00252F87">
        <w:rPr>
          <w:szCs w:val="28"/>
          <w:lang w:val="uk-UA"/>
        </w:rPr>
        <w:t xml:space="preserve">ом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6DB89C7C">
          <v:shape id="_x0000_i1732" type="#_x0000_t75" style="width:10.5pt;height:15.4pt" o:ole="">
            <v:imagedata r:id="rId1407" o:title=""/>
          </v:shape>
          <o:OLEObject Type="Embed" ProgID="Equation.DSMT4" ShapeID="_x0000_i1732" DrawAspect="Content" ObjectID="_1692009537" r:id="rId1408"/>
        </w:object>
      </w:r>
      <w:r w:rsidR="00EF0A0B" w:rsidRPr="00252F87">
        <w:rPr>
          <w:szCs w:val="28"/>
          <w:lang w:val="uk-UA"/>
        </w:rPr>
        <w:t xml:space="preserve">, а </w:t>
      </w:r>
      <w:r w:rsidR="00274B0D">
        <w:rPr>
          <w:szCs w:val="28"/>
          <w:lang w:val="uk-UA"/>
        </w:rPr>
        <w:t>іншого співпадає з напрямом о</w:t>
      </w:r>
      <w:r w:rsidRPr="00252F87">
        <w:rPr>
          <w:szCs w:val="28"/>
          <w:lang w:val="uk-UA"/>
        </w:rPr>
        <w:t>сі</w:t>
      </w:r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5E58218E">
          <v:shape id="_x0000_i1733" type="#_x0000_t75" style="width:10.5pt;height:15.4pt" o:ole="">
            <v:imagedata r:id="rId1409" o:title=""/>
          </v:shape>
          <o:OLEObject Type="Embed" ProgID="Equation.DSMT4" ShapeID="_x0000_i1733" DrawAspect="Content" ObjectID="_1692009538" r:id="rId1410"/>
        </w:object>
      </w:r>
      <w:r w:rsidRPr="00252F87">
        <w:rPr>
          <w:szCs w:val="28"/>
          <w:lang w:val="uk-UA"/>
        </w:rPr>
        <w:t xml:space="preserve">, то проекці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760C1CA0">
          <v:shape id="_x0000_i1734" type="#_x0000_t75" style="width:22.5pt;height:18pt" o:ole="">
            <v:imagedata r:id="rId1411" o:title=""/>
          </v:shape>
          <o:OLEObject Type="Embed" ProgID="Equation.DSMT4" ShapeID="_x0000_i1734" DrawAspect="Content" ObjectID="_1692009539" r:id="rId1412"/>
        </w:object>
      </w:r>
      <w:r w:rsidRPr="00252F87">
        <w:rPr>
          <w:szCs w:val="28"/>
          <w:lang w:val="uk-UA"/>
        </w:rPr>
        <w:t xml:space="preserve"> на вісь </w:t>
      </w:r>
      <w:r w:rsidR="00385E75" w:rsidRPr="00252F87">
        <w:rPr>
          <w:position w:val="-6"/>
          <w:szCs w:val="28"/>
          <w:lang w:val="uk-UA"/>
        </w:rPr>
        <w:object w:dxaOrig="220" w:dyaOrig="300" w14:anchorId="49B31060">
          <v:shape id="_x0000_i1735" type="#_x0000_t75" style="width:10.5pt;height:15.4pt" o:ole="">
            <v:imagedata r:id="rId1413" o:title=""/>
          </v:shape>
          <o:OLEObject Type="Embed" ProgID="Equation.DSMT4" ShapeID="_x0000_i1735" DrawAspect="Content" ObjectID="_1692009540" r:id="rId1414"/>
        </w:object>
      </w:r>
      <w:r w:rsidRPr="00252F87">
        <w:rPr>
          <w:szCs w:val="28"/>
          <w:lang w:val="uk-UA"/>
        </w:rPr>
        <w:t xml:space="preserve"> буде дорівнювати довжині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7587FC3A">
          <v:shape id="_x0000_i1736" type="#_x0000_t75" style="width:22.5pt;height:18pt" o:ole="">
            <v:imagedata r:id="rId1415" o:title=""/>
          </v:shape>
          <o:OLEObject Type="Embed" ProgID="Equation.DSMT4" ShapeID="_x0000_i1736" DrawAspect="Content" ObjectID="_1692009541" r:id="rId1416"/>
        </w:object>
      </w:r>
      <w:r w:rsidR="008D57D7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помноженої на косинус кута </w:t>
      </w:r>
      <w:r w:rsidR="00385E75" w:rsidRPr="00252F87">
        <w:rPr>
          <w:position w:val="-10"/>
          <w:szCs w:val="28"/>
          <w:lang w:val="uk-UA"/>
        </w:rPr>
        <w:object w:dxaOrig="240" w:dyaOrig="279" w14:anchorId="7CE4369A">
          <v:shape id="_x0000_i1737" type="#_x0000_t75" style="width:12pt;height:13.9pt" o:ole="">
            <v:imagedata r:id="rId1417" o:title=""/>
          </v:shape>
          <o:OLEObject Type="Embed" ProgID="Equation.DSMT4" ShapeID="_x0000_i1737" DrawAspect="Content" ObjectID="_1692009542" r:id="rId1418"/>
        </w:object>
      </w:r>
      <w:r w:rsidRPr="00252F87">
        <w:rPr>
          <w:szCs w:val="28"/>
          <w:lang w:val="uk-UA"/>
        </w:rPr>
        <w:t xml:space="preserve"> нахилу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360" w14:anchorId="5A0FA3C3">
          <v:shape id="_x0000_i1738" type="#_x0000_t75" style="width:22.5pt;height:18pt" o:ole="">
            <v:imagedata r:id="rId1419" o:title=""/>
          </v:shape>
          <o:OLEObject Type="Embed" ProgID="Equation.DSMT4" ShapeID="_x0000_i1738" DrawAspect="Content" ObjectID="_1692009543" r:id="rId1420"/>
        </w:object>
      </w:r>
      <w:r w:rsidR="00274B0D">
        <w:rPr>
          <w:szCs w:val="28"/>
          <w:lang w:val="uk-UA"/>
        </w:rPr>
        <w:t xml:space="preserve"> до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220" w:dyaOrig="300" w14:anchorId="250A4662">
          <v:shape id="_x0000_i1739" type="#_x0000_t75" style="width:10.5pt;height:15.4pt" o:ole="">
            <v:imagedata r:id="rId1421" o:title=""/>
          </v:shape>
          <o:OLEObject Type="Embed" ProgID="Equation.DSMT4" ShapeID="_x0000_i1739" DrawAspect="Content" ObjectID="_1692009544" r:id="rId1422"/>
        </w:object>
      </w:r>
      <w:r w:rsidR="008D57D7" w:rsidRPr="00252F87">
        <w:rPr>
          <w:szCs w:val="28"/>
          <w:lang w:val="uk-UA"/>
        </w:rPr>
        <w:t>:</w:t>
      </w:r>
    </w:p>
    <w:p w14:paraId="18B02CEB" w14:textId="77777777" w:rsidR="00AA6E9D" w:rsidRPr="00252F87" w:rsidRDefault="00AA6E9D" w:rsidP="004A036D">
      <w:pPr>
        <w:spacing w:line="360" w:lineRule="auto"/>
        <w:ind w:firstLine="709"/>
        <w:jc w:val="both"/>
        <w:rPr>
          <w:szCs w:val="28"/>
          <w:lang w:val="uk-UA"/>
        </w:rPr>
      </w:pPr>
    </w:p>
    <w:p w14:paraId="39B7F802" w14:textId="77777777" w:rsidR="00B612AF" w:rsidRPr="00252F87" w:rsidRDefault="00A61CA5" w:rsidP="00AA6E9D">
      <w:pPr>
        <w:spacing w:line="360" w:lineRule="auto"/>
        <w:jc w:val="right"/>
        <w:rPr>
          <w:szCs w:val="28"/>
          <w:lang w:val="uk-UA"/>
        </w:rPr>
      </w:pPr>
      <w:r w:rsidRPr="00080444">
        <w:rPr>
          <w:position w:val="-20"/>
          <w:szCs w:val="28"/>
          <w:lang w:val="uk-UA"/>
        </w:rPr>
        <w:object w:dxaOrig="2140" w:dyaOrig="540" w14:anchorId="163AEF93">
          <v:shape id="_x0000_i1740" type="#_x0000_t75" style="width:106.5pt;height:26.65pt" o:ole="">
            <v:imagedata r:id="rId1423" o:title=""/>
          </v:shape>
          <o:OLEObject Type="Embed" ProgID="Equation.DSMT4" ShapeID="_x0000_i1740" DrawAspect="Content" ObjectID="_1692009545" r:id="rId1424"/>
        </w:object>
      </w:r>
      <w:r w:rsidR="001950F0" w:rsidRPr="001950F0">
        <w:rPr>
          <w:szCs w:val="28"/>
          <w:lang w:val="uk-UA"/>
        </w:rPr>
        <w:fldChar w:fldCharType="begin"/>
      </w:r>
      <w:r w:rsidR="001950F0" w:rsidRPr="001950F0">
        <w:rPr>
          <w:szCs w:val="28"/>
          <w:lang w:val="uk-UA"/>
        </w:rPr>
        <w:instrText xml:space="preserve"> QUOTE </w:instrText>
      </w:r>
      <w:r w:rsidR="001F309C">
        <w:rPr>
          <w:position w:val="-12"/>
        </w:rPr>
        <w:pict w14:anchorId="6E05A94D">
          <v:shape id="_x0000_i1741" type="#_x0000_t75" style="width:110.65pt;height:2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2E32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D12E32&quot; wsp:rsidP=&quot;00D12E32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pr&lt;/m:t&gt;&lt;/m:r&gt;&lt;/m:e&gt;&lt;m:sub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u&lt;/m:t&gt;&lt;/m:r&gt;&lt;/m:e&gt;&lt;/m:acc&gt;&lt;/m:sub&gt;&lt;/m:sSub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B&lt;/m:t&gt;&lt;/m:r&gt;&lt;/m:e&gt;&lt;/m:acc&gt;&lt;m:r&gt;&lt;w:rPr&gt;&lt;w:rFonts w:ascii=&quot;Cambria Math&quot; w:fareast=&quot;Times New Roman&quot; w:h-ansi=&quot;Cambria Math&quot;/&gt;&lt;wx:font wx:val=&quot;Cambria Math&quot;/&gt;&lt;w:i/&gt;&lt;w:lang w:val=&quot;EN-US&quot;/&gt;&lt;/w:rPr&gt;&lt;m:t&gt;=&lt;/m:t&gt;&lt;/m:r&gt;&lt;m:d&gt;&lt;m:dPr&gt;&lt;m:begChr m:val=&quot;|&quot;/&gt;&lt;m:endChr m:val=&quot;|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acc&gt;&lt;m:accPr&gt;&lt;m:chr m:val=&quot;вѓ—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AB&lt;/m:t&gt;&lt;/m:r&gt;&lt;/m:e&gt;&lt;/m:acc&gt;&lt;/m:e&gt;&lt;/m:d&gt;&lt;m:r&gt;&lt;w:rPr&gt;&lt;w:rFonts w:ascii=&quot;Cambria Math&quot; w:fareast=&quot;Times New Roman&quot; w:h-ansi=&quot;Cambria Math&quot;/&gt;&lt;wx:font wx:val=&quot;Cambria Math&quot;/&gt;&lt;w:i/&gt;&lt;w:lang w:val=&quot;EN-US&quot;/&gt;&lt;/w:rPr&gt;&lt;m:t&gt;cosП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5" o:title="" chromakey="white"/>
          </v:shape>
        </w:pict>
      </w:r>
      <w:r w:rsidR="001950F0" w:rsidRPr="001950F0">
        <w:rPr>
          <w:szCs w:val="28"/>
          <w:lang w:val="uk-UA"/>
        </w:rPr>
        <w:instrText xml:space="preserve"> </w:instrText>
      </w:r>
      <w:r w:rsidR="001950F0" w:rsidRPr="001950F0">
        <w:rPr>
          <w:szCs w:val="28"/>
          <w:lang w:val="uk-UA"/>
        </w:rPr>
        <w:fldChar w:fldCharType="end"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AA6E9D">
        <w:rPr>
          <w:szCs w:val="28"/>
          <w:lang w:val="uk-UA"/>
        </w:rPr>
        <w:tab/>
      </w:r>
      <w:r w:rsidR="00430DBD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430DBD" w:rsidRPr="00252F87">
        <w:rPr>
          <w:szCs w:val="28"/>
          <w:lang w:val="uk-UA"/>
        </w:rPr>
        <w:t>6</w:t>
      </w:r>
      <w:r w:rsidR="00CB59B3">
        <w:rPr>
          <w:szCs w:val="28"/>
          <w:lang w:val="uk-UA"/>
        </w:rPr>
        <w:t>а</w:t>
      </w:r>
      <w:r w:rsidR="00430DBD" w:rsidRPr="00252F87">
        <w:rPr>
          <w:szCs w:val="28"/>
          <w:lang w:val="uk-UA"/>
        </w:rPr>
        <w:t>)</w:t>
      </w:r>
    </w:p>
    <w:p w14:paraId="61B226E3" w14:textId="77777777" w:rsidR="00E03872" w:rsidRDefault="00E03872" w:rsidP="00E0387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Основні властивості проекції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на вісь полягають в тому, що лінійні операції над векторами приводять до відповідних лінійних операцій над проекціями цих векторів, а саме:</w:t>
      </w:r>
    </w:p>
    <w:p w14:paraId="0A8ABB38" w14:textId="77777777" w:rsidR="00560390" w:rsidRPr="00252F87" w:rsidRDefault="00560390" w:rsidP="00E03872">
      <w:pPr>
        <w:spacing w:line="360" w:lineRule="auto"/>
        <w:ind w:firstLine="709"/>
        <w:jc w:val="both"/>
        <w:rPr>
          <w:szCs w:val="28"/>
          <w:lang w:val="uk-UA"/>
        </w:rPr>
      </w:pPr>
    </w:p>
    <w:p w14:paraId="073D0447" w14:textId="77777777" w:rsidR="00E03872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799" w:dyaOrig="440" w14:anchorId="6A3CD313">
          <v:shape id="_x0000_i1742" type="#_x0000_t75" style="width:139.5pt;height:22.5pt" o:ole="">
            <v:imagedata r:id="rId1426" o:title=""/>
          </v:shape>
          <o:OLEObject Type="Embed" ProgID="Equation.DSMT4" ShapeID="_x0000_i1742" DrawAspect="Content" ObjectID="_1692009546" r:id="rId1427"/>
        </w:object>
      </w:r>
    </w:p>
    <w:p w14:paraId="4AD9BC5C" w14:textId="77777777" w:rsidR="00EF0A0B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920" w:dyaOrig="380" w14:anchorId="3A7A7384">
          <v:shape id="_x0000_i1743" type="#_x0000_t75" style="width:95.65pt;height:19.5pt" o:ole="">
            <v:imagedata r:id="rId1428" o:title=""/>
          </v:shape>
          <o:OLEObject Type="Embed" ProgID="Equation.DSMT4" ShapeID="_x0000_i1743" DrawAspect="Content" ObjectID="_1692009547" r:id="rId1429"/>
        </w:object>
      </w:r>
    </w:p>
    <w:p w14:paraId="1E1BE17A" w14:textId="77777777" w:rsidR="008D57D7" w:rsidRPr="00252F87" w:rsidRDefault="008D57D7" w:rsidP="00126EA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A5C6CF" w14:textId="77777777" w:rsidR="009B1E26" w:rsidRPr="00252F87" w:rsidRDefault="00C17A7B" w:rsidP="00126EA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истем координат в просторі можна ввести багато.</w:t>
      </w:r>
      <w:r w:rsidR="001D5020" w:rsidRPr="00252F87">
        <w:rPr>
          <w:szCs w:val="28"/>
          <w:lang w:val="uk-UA"/>
        </w:rPr>
        <w:t xml:space="preserve"> Найчастіше </w:t>
      </w:r>
      <w:r w:rsidR="000F20C1" w:rsidRPr="00252F87">
        <w:rPr>
          <w:szCs w:val="28"/>
          <w:lang w:val="uk-UA"/>
        </w:rPr>
        <w:t xml:space="preserve">використовується </w:t>
      </w:r>
      <w:r w:rsidR="000F20C1" w:rsidRPr="00252F87">
        <w:rPr>
          <w:b/>
          <w:szCs w:val="28"/>
          <w:lang w:val="uk-UA"/>
        </w:rPr>
        <w:t>прямокутна декартова система координат</w:t>
      </w:r>
      <w:r w:rsidR="000F20C1" w:rsidRPr="00252F87">
        <w:rPr>
          <w:szCs w:val="28"/>
          <w:lang w:val="uk-UA"/>
        </w:rPr>
        <w:t xml:space="preserve"> (ПДСК).</w:t>
      </w:r>
    </w:p>
    <w:p w14:paraId="28C8C399" w14:textId="77777777" w:rsidR="000F20C1" w:rsidRDefault="000F20C1" w:rsidP="000F20C1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порядковану трійку ненульових векторів </w:t>
      </w:r>
      <w:r w:rsidR="00385E75" w:rsidRPr="00252F87">
        <w:rPr>
          <w:position w:val="-10"/>
          <w:szCs w:val="28"/>
          <w:lang w:val="uk-UA"/>
        </w:rPr>
        <w:object w:dxaOrig="720" w:dyaOrig="420" w14:anchorId="06AE7336">
          <v:shape id="_x0000_i1744" type="#_x0000_t75" style="width:36.4pt;height:21.4pt" o:ole="">
            <v:imagedata r:id="rId1430" o:title=""/>
          </v:shape>
          <o:OLEObject Type="Embed" ProgID="Equation.DSMT4" ShapeID="_x0000_i1744" DrawAspect="Content" ObjectID="_1692009548" r:id="rId1431"/>
        </w:object>
      </w:r>
      <w:r w:rsidRPr="00252F87">
        <w:rPr>
          <w:szCs w:val="28"/>
          <w:lang w:val="uk-UA"/>
        </w:rPr>
        <w:t xml:space="preserve"> називають </w:t>
      </w:r>
      <w:r w:rsidRPr="00252F87">
        <w:rPr>
          <w:b/>
          <w:szCs w:val="28"/>
          <w:lang w:val="uk-UA"/>
        </w:rPr>
        <w:t>правою трійкою</w:t>
      </w:r>
      <w:r w:rsidR="00274B0D">
        <w:rPr>
          <w:szCs w:val="28"/>
          <w:lang w:val="uk-UA"/>
        </w:rPr>
        <w:t xml:space="preserve">, якщо з вершини </w:t>
      </w:r>
      <w:proofErr w:type="spellStart"/>
      <w:r w:rsidR="00274B0D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6D869370">
          <v:shape id="_x0000_i1745" type="#_x0000_t75" style="width:10.5pt;height:15.4pt" o:ole="">
            <v:imagedata r:id="rId1432" o:title=""/>
          </v:shape>
          <o:OLEObject Type="Embed" ProgID="Equation.DSMT4" ShapeID="_x0000_i1745" DrawAspect="Content" ObjectID="_1692009549" r:id="rId1433"/>
        </w:object>
      </w:r>
      <w:r w:rsidRPr="00252F87">
        <w:rPr>
          <w:szCs w:val="28"/>
          <w:lang w:val="uk-UA"/>
        </w:rPr>
        <w:t xml:space="preserve"> поворот від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5ED33210">
          <v:shape id="_x0000_i1746" type="#_x0000_t75" style="width:10.5pt;height:15.4pt" o:ole="">
            <v:imagedata r:id="rId1434" o:title=""/>
          </v:shape>
          <o:OLEObject Type="Embed" ProgID="Equation.DSMT4" ShapeID="_x0000_i1746" DrawAspect="Content" ObjectID="_1692009550" r:id="rId1435"/>
        </w:object>
      </w:r>
      <w:r w:rsidRPr="00252F87">
        <w:rPr>
          <w:szCs w:val="28"/>
          <w:lang w:val="uk-UA"/>
        </w:rPr>
        <w:t xml:space="preserve"> до </w:t>
      </w:r>
      <w:r w:rsidR="00385E75" w:rsidRPr="00252F87">
        <w:rPr>
          <w:position w:val="-6"/>
          <w:szCs w:val="28"/>
          <w:lang w:val="uk-UA"/>
        </w:rPr>
        <w:object w:dxaOrig="240" w:dyaOrig="380" w14:anchorId="67346BBF">
          <v:shape id="_x0000_i1747" type="#_x0000_t75" style="width:12pt;height:19.5pt" o:ole="">
            <v:imagedata r:id="rId1436" o:title=""/>
          </v:shape>
          <o:OLEObject Type="Embed" ProgID="Equation.DSMT4" ShapeID="_x0000_i1747" DrawAspect="Content" ObjectID="_1692009551" r:id="rId1437"/>
        </w:object>
      </w:r>
      <w:r w:rsidRPr="00252F87">
        <w:rPr>
          <w:szCs w:val="28"/>
          <w:lang w:val="uk-UA"/>
        </w:rPr>
        <w:t xml:space="preserve"> виконується проти годинникової стрілки, і </w:t>
      </w:r>
      <w:r w:rsidRPr="00252F87">
        <w:rPr>
          <w:b/>
          <w:szCs w:val="28"/>
          <w:lang w:val="uk-UA"/>
        </w:rPr>
        <w:t xml:space="preserve">лівою </w:t>
      </w:r>
      <w:r w:rsidR="008D57D7" w:rsidRPr="00252F87">
        <w:rPr>
          <w:b/>
          <w:szCs w:val="28"/>
          <w:lang w:val="uk-UA"/>
        </w:rPr>
        <w:t>трійкою</w:t>
      </w:r>
      <w:r w:rsidR="008D57D7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– якщо за годинниковою. Іншими словами, трійка некомпланарних векторів буде </w:t>
      </w:r>
      <w:r w:rsidRPr="00252F87">
        <w:rPr>
          <w:b/>
          <w:szCs w:val="28"/>
          <w:lang w:val="uk-UA"/>
        </w:rPr>
        <w:t>правою</w:t>
      </w:r>
      <w:r w:rsidRPr="00252F87">
        <w:rPr>
          <w:szCs w:val="28"/>
          <w:lang w:val="uk-UA"/>
        </w:rPr>
        <w:t xml:space="preserve">, якщо поворот від першого </w:t>
      </w:r>
      <w:proofErr w:type="spellStart"/>
      <w:r w:rsidR="00252F87" w:rsidRPr="00252F87">
        <w:rPr>
          <w:szCs w:val="28"/>
          <w:lang w:val="uk-UA"/>
        </w:rPr>
        <w:t>ве</w:t>
      </w:r>
      <w:r w:rsidR="00252F87">
        <w:rPr>
          <w:szCs w:val="28"/>
          <w:lang w:val="uk-UA"/>
        </w:rPr>
        <w:t>к</w:t>
      </w:r>
      <w:r w:rsidR="00252F87" w:rsidRPr="00252F87">
        <w:rPr>
          <w:szCs w:val="28"/>
          <w:lang w:val="uk-UA"/>
        </w:rPr>
        <w:t>тора</w:t>
      </w:r>
      <w:proofErr w:type="spellEnd"/>
      <w:r w:rsidR="00274B0D">
        <w:rPr>
          <w:szCs w:val="28"/>
          <w:lang w:val="uk-UA"/>
        </w:rPr>
        <w:t xml:space="preserve"> до другого й</w:t>
      </w:r>
      <w:r w:rsidRPr="00252F87">
        <w:rPr>
          <w:szCs w:val="28"/>
          <w:lang w:val="uk-UA"/>
        </w:rPr>
        <w:t xml:space="preserve"> від другого до третього виконується проти годинникової стрілки. </w:t>
      </w:r>
    </w:p>
    <w:p w14:paraId="39049A9A" w14:textId="77777777" w:rsidR="00F210BD" w:rsidRPr="00252F87" w:rsidRDefault="00F210BD" w:rsidP="00F210BD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а </w:t>
      </w:r>
      <w:r>
        <w:rPr>
          <w:szCs w:val="28"/>
          <w:lang w:val="uk-UA"/>
        </w:rPr>
        <w:t>рис. 3.11</w:t>
      </w:r>
      <w:r w:rsidRPr="00252F87">
        <w:rPr>
          <w:szCs w:val="28"/>
          <w:lang w:val="uk-UA"/>
        </w:rPr>
        <w:t xml:space="preserve"> вектори </w:t>
      </w:r>
      <w:r w:rsidRPr="00252F87">
        <w:rPr>
          <w:position w:val="-10"/>
          <w:szCs w:val="28"/>
          <w:lang w:val="uk-UA"/>
        </w:rPr>
        <w:object w:dxaOrig="720" w:dyaOrig="420" w14:anchorId="611679B8">
          <v:shape id="_x0000_i1748" type="#_x0000_t75" style="width:36.4pt;height:21.4pt" o:ole="">
            <v:imagedata r:id="rId1438" o:title=""/>
          </v:shape>
          <o:OLEObject Type="Embed" ProgID="Equation.DSMT4" ShapeID="_x0000_i1748" DrawAspect="Content" ObjectID="_1692009552" r:id="rId1439"/>
        </w:object>
      </w:r>
      <w:r w:rsidRPr="00252F87">
        <w:rPr>
          <w:szCs w:val="28"/>
          <w:lang w:val="uk-UA"/>
        </w:rPr>
        <w:t xml:space="preserve"> – це права трійка, а вектори </w:t>
      </w:r>
      <w:r w:rsidRPr="00252F87">
        <w:rPr>
          <w:position w:val="-10"/>
          <w:szCs w:val="28"/>
          <w:lang w:val="uk-UA"/>
        </w:rPr>
        <w:object w:dxaOrig="760" w:dyaOrig="420" w14:anchorId="364860EF">
          <v:shape id="_x0000_i1749" type="#_x0000_t75" style="width:37.5pt;height:21.4pt" o:ole="">
            <v:imagedata r:id="rId1440" o:title=""/>
          </v:shape>
          <o:OLEObject Type="Embed" ProgID="Equation.DSMT4" ShapeID="_x0000_i1749" DrawAspect="Content" ObjectID="_1692009553" r:id="rId1441"/>
        </w:object>
      </w:r>
      <w:r w:rsidRPr="00252F87">
        <w:rPr>
          <w:szCs w:val="28"/>
          <w:lang w:val="uk-UA"/>
        </w:rPr>
        <w:t xml:space="preserve"> – ліва трійка. </w:t>
      </w:r>
    </w:p>
    <w:p w14:paraId="00ABCD82" w14:textId="77777777" w:rsidR="00F210BD" w:rsidRPr="00252F87" w:rsidRDefault="00F210BD" w:rsidP="000F20C1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F7933F" w14:textId="77777777" w:rsidR="000F20C1" w:rsidRDefault="000F20C1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5403" w:dyaOrig="5404" w14:anchorId="11BB898B">
          <v:shape id="_x0000_i1750" type="#_x0000_t75" style="width:145.9pt;height:145.5pt" o:ole="">
            <v:imagedata r:id="rId1442" o:title=""/>
          </v:shape>
          <o:OLEObject Type="Embed" ProgID="Unknown" ShapeID="_x0000_i1750" DrawAspect="Content" ObjectID="_1692009554" r:id="rId1443"/>
        </w:object>
      </w:r>
    </w:p>
    <w:p w14:paraId="09D8B960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11 Права та ліва трійки векторів</w:t>
      </w:r>
    </w:p>
    <w:p w14:paraId="5A4C3C83" w14:textId="77777777" w:rsidR="00F210BD" w:rsidRPr="00252F87" w:rsidRDefault="00F210BD" w:rsidP="00F210BD">
      <w:pPr>
        <w:spacing w:line="360" w:lineRule="auto"/>
        <w:jc w:val="both"/>
        <w:rPr>
          <w:lang w:val="uk-UA"/>
        </w:rPr>
      </w:pPr>
    </w:p>
    <w:p w14:paraId="39BA66F9" w14:textId="77777777" w:rsidR="00EF0A0B" w:rsidRPr="00252F87" w:rsidRDefault="000F20C1" w:rsidP="00B55F8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lastRenderedPageBreak/>
        <w:t>Прямокутна декартова</w:t>
      </w:r>
      <w:r w:rsidR="00EF0A0B" w:rsidRPr="00252F87">
        <w:rPr>
          <w:b/>
          <w:szCs w:val="28"/>
          <w:lang w:val="uk-UA"/>
        </w:rPr>
        <w:t xml:space="preserve"> система координат у просторі</w:t>
      </w:r>
      <w:r w:rsidR="00EF0A0B" w:rsidRPr="00252F87">
        <w:rPr>
          <w:szCs w:val="28"/>
          <w:lang w:val="uk-UA"/>
        </w:rPr>
        <w:t xml:space="preserve"> – це права трійка </w:t>
      </w:r>
      <w:r w:rsidR="003B0CEE" w:rsidRPr="00252F87">
        <w:rPr>
          <w:szCs w:val="28"/>
          <w:lang w:val="uk-UA"/>
        </w:rPr>
        <w:t>попарно ортогональних одини</w:t>
      </w:r>
      <w:r w:rsidR="00EF0A0B" w:rsidRPr="00252F87">
        <w:rPr>
          <w:szCs w:val="28"/>
          <w:lang w:val="uk-UA"/>
        </w:rPr>
        <w:t>чних векторів</w:t>
      </w:r>
      <w:r w:rsidR="003B0CEE" w:rsidRPr="00252F87">
        <w:rPr>
          <w:szCs w:val="28"/>
          <w:lang w:val="uk-UA"/>
        </w:rPr>
        <w:t xml:space="preserve">, які позначаються </w:t>
      </w:r>
      <w:r w:rsidR="00385E75" w:rsidRPr="00252F87">
        <w:rPr>
          <w:position w:val="-12"/>
          <w:szCs w:val="28"/>
          <w:lang w:val="uk-UA"/>
        </w:rPr>
        <w:object w:dxaOrig="720" w:dyaOrig="440" w14:anchorId="62984F5E">
          <v:shape id="_x0000_i1751" type="#_x0000_t75" style="width:36.4pt;height:22.5pt" o:ole="">
            <v:imagedata r:id="rId1444" o:title=""/>
          </v:shape>
          <o:OLEObject Type="Embed" ProgID="Equation.DSMT4" ShapeID="_x0000_i1751" DrawAspect="Content" ObjectID="_1692009555" r:id="rId1445"/>
        </w:object>
      </w:r>
      <w:r w:rsidR="00F210BD">
        <w:rPr>
          <w:szCs w:val="28"/>
          <w:lang w:val="uk-UA"/>
        </w:rPr>
        <w:t xml:space="preserve"> (рис. 3.12)</w:t>
      </w:r>
      <w:r w:rsidR="00EF0A0B" w:rsidRPr="00252F87">
        <w:rPr>
          <w:szCs w:val="28"/>
          <w:lang w:val="uk-UA"/>
        </w:rPr>
        <w:t>.</w:t>
      </w:r>
    </w:p>
    <w:p w14:paraId="3F0D4230" w14:textId="77777777" w:rsidR="00CE3FE3" w:rsidRDefault="00CE3FE3" w:rsidP="00B55F89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6485" w14:anchorId="0829B9FF">
          <v:shape id="_x0000_i1752" type="#_x0000_t75" style="width:168pt;height:2in" o:ole="">
            <v:imagedata r:id="rId1446" o:title=""/>
          </v:shape>
          <o:OLEObject Type="Embed" ProgID="Unknown" ShapeID="_x0000_i1752" DrawAspect="Content" ObjectID="_1692009556" r:id="rId1447"/>
        </w:object>
      </w:r>
    </w:p>
    <w:p w14:paraId="7AB0FC35" w14:textId="77777777" w:rsidR="00F210BD" w:rsidRDefault="00F210BD" w:rsidP="00B55F89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12 Вектор в прямокутній декартовій системі координат</w:t>
      </w:r>
    </w:p>
    <w:p w14:paraId="72C8761C" w14:textId="77777777" w:rsidR="00F210BD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0F680FEE" w14:textId="77777777" w:rsidR="00560390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У представлені </w:t>
      </w:r>
      <w:proofErr w:type="spellStart"/>
      <w:r>
        <w:rPr>
          <w:szCs w:val="28"/>
          <w:lang w:val="uk-UA"/>
        </w:rPr>
        <w:t>вектора</w:t>
      </w:r>
      <w:proofErr w:type="spellEnd"/>
      <w:r>
        <w:rPr>
          <w:szCs w:val="28"/>
          <w:lang w:val="uk-UA"/>
        </w:rPr>
        <w:t xml:space="preserve"> </w:t>
      </w:r>
      <w:r w:rsidRPr="00252F87">
        <w:rPr>
          <w:position w:val="-6"/>
          <w:szCs w:val="28"/>
          <w:lang w:val="uk-UA"/>
        </w:rPr>
        <w:object w:dxaOrig="240" w:dyaOrig="380" w14:anchorId="43D10DE1">
          <v:shape id="_x0000_i1753" type="#_x0000_t75" style="width:12pt;height:19.5pt" o:ole="">
            <v:imagedata r:id="rId1448" o:title=""/>
          </v:shape>
          <o:OLEObject Type="Embed" ProgID="Equation.DSMT4" ShapeID="_x0000_i1753" DrawAspect="Content" ObjectID="_1692009557" r:id="rId1449"/>
        </w:object>
      </w:r>
    </w:p>
    <w:p w14:paraId="2637C566" w14:textId="77777777" w:rsidR="00560390" w:rsidRPr="00252F87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</w:p>
    <w:p w14:paraId="449CACC7" w14:textId="77777777" w:rsidR="00EF0A0B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480" w:dyaOrig="440" w14:anchorId="460E4AF4">
          <v:shape id="_x0000_i1754" type="#_x0000_t75" style="width:174pt;height:22.5pt" o:ole="">
            <v:imagedata r:id="rId1450" o:title=""/>
          </v:shape>
          <o:OLEObject Type="Embed" ProgID="Equation.DSMT4" ShapeID="_x0000_i1754" DrawAspect="Content" ObjectID="_1692009558" r:id="rId1451"/>
        </w:object>
      </w:r>
    </w:p>
    <w:p w14:paraId="499D1626" w14:textId="77777777" w:rsidR="00560390" w:rsidRPr="00252F87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2A679110" w14:textId="77777777" w:rsidR="009614AB" w:rsidRPr="00252F87" w:rsidRDefault="00560390" w:rsidP="00560390">
      <w:p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ч</w:t>
      </w:r>
      <w:r w:rsidR="009614AB" w:rsidRPr="00252F87">
        <w:rPr>
          <w:szCs w:val="28"/>
          <w:lang w:val="uk-UA"/>
        </w:rPr>
        <w:t xml:space="preserve">исла </w:t>
      </w:r>
      <w:r w:rsidR="00385E75" w:rsidRPr="00252F87">
        <w:rPr>
          <w:position w:val="-12"/>
          <w:szCs w:val="28"/>
          <w:lang w:val="uk-UA"/>
        </w:rPr>
        <w:object w:dxaOrig="700" w:dyaOrig="300" w14:anchorId="2D5E40CB">
          <v:shape id="_x0000_i1755" type="#_x0000_t75" style="width:34.5pt;height:15.4pt" o:ole="">
            <v:imagedata r:id="rId1452" o:title=""/>
          </v:shape>
          <o:OLEObject Type="Embed" ProgID="Equation.DSMT4" ShapeID="_x0000_i1755" DrawAspect="Content" ObjectID="_1692009559" r:id="rId1453"/>
        </w:object>
      </w:r>
      <w:r w:rsidR="009614AB" w:rsidRPr="00252F87">
        <w:rPr>
          <w:szCs w:val="28"/>
          <w:lang w:val="uk-UA"/>
        </w:rPr>
        <w:t xml:space="preserve"> називаються </w:t>
      </w:r>
      <w:r w:rsidR="009614AB" w:rsidRPr="00252F87">
        <w:rPr>
          <w:b/>
          <w:szCs w:val="28"/>
          <w:lang w:val="uk-UA"/>
        </w:rPr>
        <w:t>декартовими координатами</w:t>
      </w:r>
      <w:r w:rsidR="009614AB" w:rsidRPr="00252F87">
        <w:rPr>
          <w:szCs w:val="28"/>
          <w:lang w:val="uk-UA"/>
        </w:rPr>
        <w:t xml:space="preserve"> </w:t>
      </w:r>
      <w:proofErr w:type="spellStart"/>
      <w:r w:rsidR="009614AB" w:rsidRPr="00252F87">
        <w:rPr>
          <w:szCs w:val="28"/>
          <w:lang w:val="uk-UA"/>
        </w:rPr>
        <w:t>вектора</w:t>
      </w:r>
      <w:proofErr w:type="spellEnd"/>
      <w:r w:rsidR="009614A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13E87089">
          <v:shape id="_x0000_i1756" type="#_x0000_t75" style="width:12pt;height:19.5pt" o:ole="">
            <v:imagedata r:id="rId1448" o:title=""/>
          </v:shape>
          <o:OLEObject Type="Embed" ProgID="Equation.DSMT4" ShapeID="_x0000_i1756" DrawAspect="Content" ObjectID="_1692009560" r:id="rId1454"/>
        </w:object>
      </w:r>
      <w:r w:rsidR="009614AB" w:rsidRPr="00252F87">
        <w:rPr>
          <w:szCs w:val="28"/>
          <w:lang w:val="uk-UA"/>
        </w:rPr>
        <w:t>.</w:t>
      </w:r>
    </w:p>
    <w:p w14:paraId="6234E3CF" w14:textId="77777777" w:rsidR="00EF0A0B" w:rsidRPr="00252F87" w:rsidRDefault="009614AB" w:rsidP="00B55F8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 геометричної точки зору декартові координати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– це проек</w:t>
      </w:r>
      <w:r w:rsidR="00A52944">
        <w:rPr>
          <w:szCs w:val="28"/>
          <w:lang w:val="uk-UA"/>
        </w:rPr>
        <w:t xml:space="preserve">ції цього </w:t>
      </w:r>
      <w:proofErr w:type="spellStart"/>
      <w:r w:rsidR="00A52944">
        <w:rPr>
          <w:szCs w:val="28"/>
          <w:lang w:val="uk-UA"/>
        </w:rPr>
        <w:t>вектора</w:t>
      </w:r>
      <w:proofErr w:type="spellEnd"/>
      <w:r w:rsidR="00A52944">
        <w:rPr>
          <w:szCs w:val="28"/>
          <w:lang w:val="uk-UA"/>
        </w:rPr>
        <w:t xml:space="preserve"> на о</w:t>
      </w:r>
      <w:r w:rsidRPr="00252F87">
        <w:rPr>
          <w:szCs w:val="28"/>
          <w:lang w:val="uk-UA"/>
        </w:rPr>
        <w:t xml:space="preserve">сі координат ОХ, OY, OZ відповідно. </w:t>
      </w:r>
    </w:p>
    <w:p w14:paraId="2214639A" w14:textId="77777777" w:rsidR="00EF0A0B" w:rsidRPr="00252F87" w:rsidRDefault="009614AB" w:rsidP="00B55F8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значимо через </w:t>
      </w:r>
      <w:r w:rsidR="00385E75" w:rsidRPr="00252F87">
        <w:rPr>
          <w:position w:val="-10"/>
          <w:szCs w:val="28"/>
          <w:lang w:val="uk-UA"/>
        </w:rPr>
        <w:object w:dxaOrig="700" w:dyaOrig="340" w14:anchorId="5731E181">
          <v:shape id="_x0000_i1757" type="#_x0000_t75" style="width:34.5pt;height:16.15pt" o:ole="">
            <v:imagedata r:id="rId1455" o:title=""/>
          </v:shape>
          <o:OLEObject Type="Embed" ProgID="Equation.DSMT4" ShapeID="_x0000_i1757" DrawAspect="Content" ObjectID="_1692009561" r:id="rId1456"/>
        </w:object>
      </w:r>
      <w:r w:rsidRPr="00252F87">
        <w:rPr>
          <w:szCs w:val="28"/>
          <w:lang w:val="uk-UA"/>
        </w:rPr>
        <w:t xml:space="preserve"> кути нахилу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2FA4F25F">
          <v:shape id="_x0000_i1758" type="#_x0000_t75" style="width:12pt;height:19.5pt" o:ole="">
            <v:imagedata r:id="rId1457" o:title=""/>
          </v:shape>
          <o:OLEObject Type="Embed" ProgID="Equation.DSMT4" ShapeID="_x0000_i1758" DrawAspect="Content" ObjectID="_1692009562" r:id="rId1458"/>
        </w:object>
      </w:r>
      <w:r w:rsidR="00A52944">
        <w:rPr>
          <w:szCs w:val="28"/>
          <w:lang w:val="uk-UA"/>
        </w:rPr>
        <w:t xml:space="preserve"> до о</w:t>
      </w:r>
      <w:r w:rsidRPr="00252F87">
        <w:rPr>
          <w:szCs w:val="28"/>
          <w:lang w:val="uk-UA"/>
        </w:rPr>
        <w:t xml:space="preserve">сі ОХ, OY, OZ відповідно. Числа </w:t>
      </w:r>
      <w:r w:rsidR="00385E75" w:rsidRPr="00252F87">
        <w:rPr>
          <w:position w:val="-10"/>
          <w:szCs w:val="28"/>
          <w:lang w:val="uk-UA"/>
        </w:rPr>
        <w:object w:dxaOrig="1900" w:dyaOrig="340" w14:anchorId="65F2FE8D">
          <v:shape id="_x0000_i1759" type="#_x0000_t75" style="width:94.5pt;height:16.15pt" o:ole="">
            <v:imagedata r:id="rId1459" o:title=""/>
          </v:shape>
          <o:OLEObject Type="Embed" ProgID="Equation.DSMT4" ShapeID="_x0000_i1759" DrawAspect="Content" ObjectID="_1692009563" r:id="rId1460"/>
        </w:object>
      </w:r>
      <w:r w:rsidRPr="00252F87">
        <w:rPr>
          <w:szCs w:val="28"/>
          <w:lang w:val="uk-UA"/>
        </w:rPr>
        <w:t xml:space="preserve"> називаються </w:t>
      </w:r>
      <w:r w:rsidRPr="00252F87">
        <w:rPr>
          <w:b/>
          <w:szCs w:val="28"/>
          <w:lang w:val="uk-UA"/>
        </w:rPr>
        <w:t>напрямними</w:t>
      </w:r>
      <w:r w:rsidR="00EF0A0B" w:rsidRPr="00252F87">
        <w:rPr>
          <w:b/>
          <w:szCs w:val="28"/>
          <w:lang w:val="uk-UA"/>
        </w:rPr>
        <w:t xml:space="preserve"> косинус</w:t>
      </w:r>
      <w:r w:rsidRPr="00252F87">
        <w:rPr>
          <w:b/>
          <w:szCs w:val="28"/>
          <w:lang w:val="uk-UA"/>
        </w:rPr>
        <w:t>ами</w:t>
      </w:r>
      <w:r w:rsidR="00EF0A0B" w:rsidRPr="00252F87">
        <w:rPr>
          <w:b/>
          <w:szCs w:val="28"/>
          <w:lang w:val="uk-UA"/>
        </w:rPr>
        <w:t xml:space="preserve"> </w:t>
      </w:r>
      <w:proofErr w:type="spellStart"/>
      <w:r w:rsidR="00EF0A0B" w:rsidRPr="00252F87">
        <w:rPr>
          <w:szCs w:val="28"/>
          <w:lang w:val="uk-UA"/>
        </w:rPr>
        <w:t>ве</w:t>
      </w:r>
      <w:r w:rsidR="00A52944">
        <w:rPr>
          <w:szCs w:val="28"/>
          <w:lang w:val="uk-UA"/>
        </w:rPr>
        <w:t>ктора</w:t>
      </w:r>
      <w:proofErr w:type="spellEnd"/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361C5179">
          <v:shape id="_x0000_i1760" type="#_x0000_t75" style="width:12pt;height:19.5pt" o:ole="">
            <v:imagedata r:id="rId1461" o:title=""/>
          </v:shape>
          <o:OLEObject Type="Embed" ProgID="Equation.DSMT4" ShapeID="_x0000_i1760" DrawAspect="Content" ObjectID="_1692009564" r:id="rId1462"/>
        </w:object>
      </w:r>
      <w:r w:rsidRPr="00252F87">
        <w:rPr>
          <w:szCs w:val="28"/>
          <w:lang w:val="uk-UA"/>
        </w:rPr>
        <w:t>.</w:t>
      </w:r>
    </w:p>
    <w:p w14:paraId="033DD7E7" w14:textId="77777777" w:rsidR="008551E9" w:rsidRDefault="008551E9" w:rsidP="009614A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иходячи з геометричного змісту декартових координат </w:t>
      </w:r>
      <w:r w:rsidR="00760476" w:rsidRPr="00252F87">
        <w:rPr>
          <w:szCs w:val="28"/>
          <w:lang w:val="uk-UA"/>
        </w:rPr>
        <w:t>та формули (</w:t>
      </w:r>
      <w:r w:rsidR="00560390">
        <w:rPr>
          <w:szCs w:val="28"/>
          <w:lang w:val="uk-UA"/>
        </w:rPr>
        <w:t>3.6а</w:t>
      </w:r>
      <w:r w:rsidR="00760476" w:rsidRPr="00252F87">
        <w:rPr>
          <w:szCs w:val="28"/>
          <w:lang w:val="uk-UA"/>
        </w:rPr>
        <w:t>), можна записати:</w:t>
      </w:r>
    </w:p>
    <w:p w14:paraId="76905AEF" w14:textId="77777777" w:rsidR="00560390" w:rsidRPr="00252F87" w:rsidRDefault="00560390" w:rsidP="009614AB">
      <w:pPr>
        <w:spacing w:line="360" w:lineRule="auto"/>
        <w:ind w:firstLine="709"/>
        <w:jc w:val="both"/>
        <w:rPr>
          <w:szCs w:val="28"/>
          <w:lang w:val="uk-UA"/>
        </w:rPr>
      </w:pPr>
    </w:p>
    <w:p w14:paraId="1AFD6E80" w14:textId="77777777" w:rsidR="008551E9" w:rsidRPr="00252F87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1359" w:dyaOrig="540" w14:anchorId="776E5829">
          <v:shape id="_x0000_i1761" type="#_x0000_t75" style="width:67.9pt;height:26.65pt" o:ole="">
            <v:imagedata r:id="rId1463" o:title=""/>
          </v:shape>
          <o:OLEObject Type="Embed" ProgID="Equation.DSMT4" ShapeID="_x0000_i1761" DrawAspect="Content" ObjectID="_1692009565" r:id="rId1464"/>
        </w:object>
      </w:r>
      <w:r w:rsidR="00B55F89" w:rsidRPr="00252F87">
        <w:rPr>
          <w:szCs w:val="28"/>
          <w:lang w:val="uk-UA"/>
        </w:rPr>
        <w:t xml:space="preserve">   </w:t>
      </w:r>
      <w:r w:rsidRPr="00252F87">
        <w:rPr>
          <w:position w:val="-20"/>
          <w:szCs w:val="28"/>
          <w:lang w:val="uk-UA"/>
        </w:rPr>
        <w:object w:dxaOrig="1340" w:dyaOrig="540" w14:anchorId="5F39087D">
          <v:shape id="_x0000_i1762" type="#_x0000_t75" style="width:67.9pt;height:26.65pt" o:ole="">
            <v:imagedata r:id="rId1465" o:title=""/>
          </v:shape>
          <o:OLEObject Type="Embed" ProgID="Equation.DSMT4" ShapeID="_x0000_i1762" DrawAspect="Content" ObjectID="_1692009566" r:id="rId1466"/>
        </w:object>
      </w:r>
      <w:r w:rsidR="00B55F89" w:rsidRPr="00252F87">
        <w:rPr>
          <w:szCs w:val="28"/>
          <w:lang w:val="uk-UA"/>
        </w:rPr>
        <w:t xml:space="preserve">   </w:t>
      </w:r>
      <w:r w:rsidRPr="00252F87">
        <w:rPr>
          <w:position w:val="-20"/>
          <w:szCs w:val="28"/>
          <w:lang w:val="uk-UA"/>
        </w:rPr>
        <w:object w:dxaOrig="1300" w:dyaOrig="540" w14:anchorId="2A079D52">
          <v:shape id="_x0000_i1763" type="#_x0000_t75" style="width:65.65pt;height:26.65pt" o:ole="">
            <v:imagedata r:id="rId1467" o:title=""/>
          </v:shape>
          <o:OLEObject Type="Embed" ProgID="Equation.DSMT4" ShapeID="_x0000_i1763" DrawAspect="Content" ObjectID="_1692009567" r:id="rId1468"/>
        </w:object>
      </w:r>
      <w:r w:rsidR="008551E9" w:rsidRPr="00252F87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8551E9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</w:t>
      </w:r>
      <w:r w:rsidR="00F210BD">
        <w:rPr>
          <w:szCs w:val="28"/>
          <w:lang w:val="uk-UA"/>
        </w:rPr>
        <w:t>.</w:t>
      </w:r>
      <w:r w:rsidR="008551E9" w:rsidRPr="00252F87">
        <w:rPr>
          <w:szCs w:val="28"/>
          <w:lang w:val="uk-UA"/>
        </w:rPr>
        <w:t>7)</w:t>
      </w:r>
    </w:p>
    <w:p w14:paraId="0784EFA8" w14:textId="77777777" w:rsidR="008551E9" w:rsidRDefault="00760476" w:rsidP="0059771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Оскільки</w:t>
      </w:r>
      <w:r w:rsidR="0059771B" w:rsidRPr="00252F87">
        <w:rPr>
          <w:szCs w:val="28"/>
          <w:lang w:val="uk-UA"/>
        </w:rPr>
        <w:t xml:space="preserve"> квадрат діагоналі прямокутного паралелепіпеда дорівнює сумі квадратів його сторін, то можна записати наступний вираз для </w:t>
      </w:r>
      <w:r w:rsidR="00A52944">
        <w:rPr>
          <w:szCs w:val="28"/>
          <w:lang w:val="uk-UA"/>
        </w:rPr>
        <w:t xml:space="preserve">визначення </w:t>
      </w:r>
      <w:r w:rsidR="0059771B" w:rsidRPr="00252F87">
        <w:rPr>
          <w:szCs w:val="28"/>
          <w:lang w:val="uk-UA"/>
        </w:rPr>
        <w:t xml:space="preserve">довжини </w:t>
      </w:r>
      <w:proofErr w:type="spellStart"/>
      <w:r w:rsidR="0059771B" w:rsidRPr="00252F87">
        <w:rPr>
          <w:szCs w:val="28"/>
          <w:lang w:val="uk-UA"/>
        </w:rPr>
        <w:t>вектора</w:t>
      </w:r>
      <w:proofErr w:type="spellEnd"/>
      <w:r w:rsidR="0059771B" w:rsidRPr="00252F87">
        <w:rPr>
          <w:szCs w:val="28"/>
          <w:lang w:val="uk-UA"/>
        </w:rPr>
        <w:t xml:space="preserve"> через його координати</w:t>
      </w:r>
    </w:p>
    <w:p w14:paraId="11EABAA1" w14:textId="77777777" w:rsidR="00560390" w:rsidRPr="00252F87" w:rsidRDefault="00560390" w:rsidP="0059771B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06679C" w14:textId="77777777" w:rsidR="0059771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2160" w:dyaOrig="580" w14:anchorId="012B1A93">
          <v:shape id="_x0000_i1764" type="#_x0000_t75" style="width:109.5pt;height:28.9pt" o:ole="">
            <v:imagedata r:id="rId1469" o:title=""/>
          </v:shape>
          <o:OLEObject Type="Embed" ProgID="Equation.DSMT4" ShapeID="_x0000_i1764" DrawAspect="Content" ObjectID="_1692009568" r:id="rId1470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9771B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59771B" w:rsidRPr="00252F87">
        <w:rPr>
          <w:szCs w:val="28"/>
          <w:lang w:val="uk-UA"/>
        </w:rPr>
        <w:t>8)</w:t>
      </w:r>
    </w:p>
    <w:p w14:paraId="11C1C38F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51781067" w14:textId="77777777" w:rsidR="0059771B" w:rsidRDefault="0059771B" w:rsidP="0059771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 формул (</w:t>
      </w:r>
      <w:r w:rsidR="00F210BD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7) та (</w:t>
      </w:r>
      <w:r w:rsidR="00F210BD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8) випливає:</w:t>
      </w:r>
    </w:p>
    <w:p w14:paraId="061A15E4" w14:textId="77777777" w:rsidR="00560390" w:rsidRPr="00252F87" w:rsidRDefault="00560390" w:rsidP="0059771B">
      <w:pPr>
        <w:spacing w:line="360" w:lineRule="auto"/>
        <w:ind w:firstLine="709"/>
        <w:jc w:val="both"/>
        <w:rPr>
          <w:szCs w:val="28"/>
          <w:lang w:val="uk-UA"/>
        </w:rPr>
      </w:pPr>
    </w:p>
    <w:p w14:paraId="31C67078" w14:textId="77777777" w:rsidR="0059771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42"/>
          <w:szCs w:val="28"/>
          <w:lang w:val="uk-UA"/>
        </w:rPr>
        <w:object w:dxaOrig="2520" w:dyaOrig="859" w14:anchorId="6DA72D53">
          <v:shape id="_x0000_i1765" type="#_x0000_t75" style="width:126pt;height:43.15pt" o:ole="">
            <v:imagedata r:id="rId1471" o:title=""/>
          </v:shape>
          <o:OLEObject Type="Embed" ProgID="Equation.DSMT4" ShapeID="_x0000_i1765" DrawAspect="Content" ObjectID="_1692009569" r:id="rId1472"/>
        </w:object>
      </w:r>
      <w:r w:rsidR="005C2934" w:rsidRPr="00252F87">
        <w:rPr>
          <w:szCs w:val="28"/>
          <w:lang w:val="uk-UA"/>
        </w:rPr>
        <w:t xml:space="preserve">  </w:t>
      </w:r>
      <w:r w:rsidRPr="00252F87">
        <w:rPr>
          <w:position w:val="-42"/>
          <w:szCs w:val="28"/>
          <w:lang w:val="uk-UA"/>
        </w:rPr>
        <w:object w:dxaOrig="2480" w:dyaOrig="859" w14:anchorId="4182C4A3">
          <v:shape id="_x0000_i1766" type="#_x0000_t75" style="width:124.5pt;height:43.15pt" o:ole="">
            <v:imagedata r:id="rId1473" o:title=""/>
          </v:shape>
          <o:OLEObject Type="Embed" ProgID="Equation.DSMT4" ShapeID="_x0000_i1766" DrawAspect="Content" ObjectID="_1692009570" r:id="rId1474"/>
        </w:object>
      </w:r>
      <w:r w:rsidR="005C2934" w:rsidRPr="00252F87">
        <w:rPr>
          <w:szCs w:val="28"/>
          <w:lang w:val="uk-UA"/>
        </w:rPr>
        <w:t xml:space="preserve">  </w:t>
      </w:r>
      <w:r w:rsidRPr="00252F87">
        <w:rPr>
          <w:position w:val="-42"/>
          <w:szCs w:val="28"/>
          <w:lang w:val="uk-UA"/>
        </w:rPr>
        <w:object w:dxaOrig="2460" w:dyaOrig="859" w14:anchorId="50BE6D6B">
          <v:shape id="_x0000_i1767" type="#_x0000_t75" style="width:122.65pt;height:43.15pt" o:ole="">
            <v:imagedata r:id="rId1475" o:title=""/>
          </v:shape>
          <o:OLEObject Type="Embed" ProgID="Equation.DSMT4" ShapeID="_x0000_i1767" DrawAspect="Content" ObjectID="_1692009571" r:id="rId1476"/>
        </w:object>
      </w:r>
      <w:r w:rsidR="00560390">
        <w:rPr>
          <w:szCs w:val="28"/>
          <w:lang w:val="uk-UA"/>
        </w:rPr>
        <w:tab/>
        <w:t xml:space="preserve">   </w:t>
      </w:r>
      <w:r w:rsidR="0059771B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59771B" w:rsidRPr="00252F87">
        <w:rPr>
          <w:szCs w:val="28"/>
          <w:lang w:val="uk-UA"/>
        </w:rPr>
        <w:t>9)</w:t>
      </w:r>
    </w:p>
    <w:p w14:paraId="24D57E9E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2D6730C4" w14:textId="77777777" w:rsidR="0059771B" w:rsidRPr="00252F87" w:rsidRDefault="0059771B" w:rsidP="0059771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ідносячи </w:t>
      </w:r>
      <w:r w:rsidR="00760476" w:rsidRPr="00252F87">
        <w:rPr>
          <w:szCs w:val="28"/>
          <w:lang w:val="uk-UA"/>
        </w:rPr>
        <w:t xml:space="preserve">ці вирази </w:t>
      </w:r>
      <w:r w:rsidR="00A52944">
        <w:rPr>
          <w:szCs w:val="28"/>
          <w:lang w:val="uk-UA"/>
        </w:rPr>
        <w:t>до квадрата</w:t>
      </w:r>
      <w:r w:rsidRPr="00252F87">
        <w:rPr>
          <w:szCs w:val="28"/>
          <w:lang w:val="uk-UA"/>
        </w:rPr>
        <w:t xml:space="preserve"> та додаючи, отримаємо:</w:t>
      </w:r>
    </w:p>
    <w:p w14:paraId="6AC69FF9" w14:textId="77777777" w:rsidR="0059771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0"/>
          <w:szCs w:val="28"/>
          <w:lang w:val="uk-UA"/>
        </w:rPr>
        <w:object w:dxaOrig="2980" w:dyaOrig="420" w14:anchorId="3478714C">
          <v:shape id="_x0000_i1768" type="#_x0000_t75" style="width:148.15pt;height:21.4pt" o:ole="">
            <v:imagedata r:id="rId1477" o:title=""/>
          </v:shape>
          <o:OLEObject Type="Embed" ProgID="Equation.DSMT4" ShapeID="_x0000_i1768" DrawAspect="Content" ObjectID="_1692009572" r:id="rId1478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A15322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A15322" w:rsidRPr="00252F87">
        <w:rPr>
          <w:szCs w:val="28"/>
          <w:lang w:val="uk-UA"/>
        </w:rPr>
        <w:t>10)</w:t>
      </w:r>
    </w:p>
    <w:p w14:paraId="60F40C51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0D8958D2" w14:textId="77777777" w:rsidR="00EF0A0B" w:rsidRDefault="00A15322" w:rsidP="005C2934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, сума квадратів напрямних косинусів будь-як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дорівнює одиниці. Таким чином, довільний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0B9F38C5">
          <v:shape id="_x0000_i1769" type="#_x0000_t75" style="width:12pt;height:19.5pt" o:ole="">
            <v:imagedata r:id="rId1479" o:title=""/>
          </v:shape>
          <o:OLEObject Type="Embed" ProgID="Equation.DSMT4" ShapeID="_x0000_i1769" DrawAspect="Content" ObjectID="_1692009573" r:id="rId1480"/>
        </w:object>
      </w:r>
      <w:r w:rsidRPr="00252F87">
        <w:rPr>
          <w:szCs w:val="28"/>
          <w:lang w:val="uk-UA"/>
        </w:rPr>
        <w:t xml:space="preserve"> в просторі одно</w:t>
      </w:r>
      <w:r w:rsidR="00760476" w:rsidRPr="00252F87">
        <w:rPr>
          <w:szCs w:val="28"/>
          <w:lang w:val="uk-UA"/>
        </w:rPr>
        <w:t>з</w:t>
      </w:r>
      <w:r w:rsidRPr="00252F87">
        <w:rPr>
          <w:szCs w:val="28"/>
          <w:lang w:val="uk-UA"/>
        </w:rPr>
        <w:t>начно визначається заданням довжин</w:t>
      </w:r>
      <w:r w:rsidR="00560390">
        <w:rPr>
          <w:szCs w:val="28"/>
          <w:lang w:val="uk-UA"/>
        </w:rPr>
        <w:t>и та трьох напрямних косинусів.</w:t>
      </w:r>
    </w:p>
    <w:p w14:paraId="69211826" w14:textId="77777777" w:rsidR="00560390" w:rsidRPr="00252F87" w:rsidRDefault="00560390" w:rsidP="005C2934">
      <w:pPr>
        <w:spacing w:line="360" w:lineRule="auto"/>
        <w:jc w:val="both"/>
        <w:rPr>
          <w:szCs w:val="28"/>
          <w:lang w:val="uk-UA"/>
        </w:rPr>
      </w:pPr>
    </w:p>
    <w:p w14:paraId="35A85BEC" w14:textId="77777777" w:rsidR="00EF0A0B" w:rsidRPr="00252F87" w:rsidRDefault="00877AB0" w:rsidP="00877AB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Орт-вектором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20" w:dyaOrig="440" w14:anchorId="76518DF8">
          <v:shape id="_x0000_i1770" type="#_x0000_t75" style="width:16.15pt;height:22.5pt" o:ole="">
            <v:imagedata r:id="rId1481" o:title=""/>
          </v:shape>
          <o:OLEObject Type="Embed" ProgID="Equation.DSMT4" ShapeID="_x0000_i1770" DrawAspect="Content" ObjectID="_1692009574" r:id="rId1482"/>
        </w:object>
      </w:r>
      <w:r w:rsidR="00EF0A0B"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31C049F9">
          <v:shape id="_x0000_i1771" type="#_x0000_t75" style="width:12pt;height:19.5pt" o:ole="">
            <v:imagedata r:id="rId1483" o:title=""/>
          </v:shape>
          <o:OLEObject Type="Embed" ProgID="Equation.DSMT4" ShapeID="_x0000_i1771" DrawAspect="Content" ObjectID="_1692009575" r:id="rId1484"/>
        </w:object>
      </w:r>
      <w:r w:rsidRPr="00252F87">
        <w:rPr>
          <w:szCs w:val="28"/>
          <w:lang w:val="uk-UA"/>
        </w:rPr>
        <w:t xml:space="preserve"> називають вектор</w:t>
      </w:r>
      <w:r w:rsidR="00EF0A0B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ий має той</w:t>
      </w:r>
      <w:r w:rsidR="00EF0A0B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самий</w:t>
      </w:r>
      <w:r w:rsidR="00A52944">
        <w:rPr>
          <w:szCs w:val="28"/>
          <w:lang w:val="uk-UA"/>
        </w:rPr>
        <w:t xml:space="preserve"> напрям</w:t>
      </w:r>
      <w:r w:rsidRPr="00252F87">
        <w:rPr>
          <w:szCs w:val="28"/>
          <w:lang w:val="uk-UA"/>
        </w:rPr>
        <w:t>,</w:t>
      </w:r>
      <w:r w:rsidR="00EF0A0B" w:rsidRPr="00252F87">
        <w:rPr>
          <w:szCs w:val="28"/>
          <w:lang w:val="uk-UA"/>
        </w:rPr>
        <w:t xml:space="preserve"> що й </w:t>
      </w:r>
      <w:r w:rsidR="00385E75" w:rsidRPr="00252F87">
        <w:rPr>
          <w:position w:val="-6"/>
          <w:szCs w:val="28"/>
          <w:lang w:val="uk-UA"/>
        </w:rPr>
        <w:object w:dxaOrig="240" w:dyaOrig="380" w14:anchorId="38E29812">
          <v:shape id="_x0000_i1772" type="#_x0000_t75" style="width:12pt;height:19.5pt" o:ole="">
            <v:imagedata r:id="rId1485" o:title=""/>
          </v:shape>
          <o:OLEObject Type="Embed" ProgID="Equation.DSMT4" ShapeID="_x0000_i1772" DrawAspect="Content" ObjectID="_1692009576" r:id="rId1486"/>
        </w:object>
      </w:r>
      <w:r w:rsidRPr="00252F87">
        <w:rPr>
          <w:szCs w:val="28"/>
          <w:lang w:val="uk-UA"/>
        </w:rPr>
        <w:t>, та одиничну довжину.</w:t>
      </w:r>
      <w:r w:rsidR="00EF0A0B" w:rsidRPr="00252F87">
        <w:rPr>
          <w:szCs w:val="28"/>
          <w:lang w:val="uk-UA"/>
        </w:rPr>
        <w:t xml:space="preserve"> </w:t>
      </w:r>
    </w:p>
    <w:p w14:paraId="16DB38B7" w14:textId="77777777" w:rsidR="00560390" w:rsidRDefault="00560390" w:rsidP="00957B6A">
      <w:pPr>
        <w:pStyle w:val="MTDisplayEquation"/>
        <w:spacing w:line="360" w:lineRule="auto"/>
        <w:ind w:firstLine="709"/>
        <w:rPr>
          <w:sz w:val="28"/>
          <w:szCs w:val="28"/>
        </w:rPr>
      </w:pPr>
    </w:p>
    <w:p w14:paraId="731B7EFF" w14:textId="77777777" w:rsidR="00EF0A0B" w:rsidRDefault="00100551" w:rsidP="00957B6A">
      <w:pPr>
        <w:pStyle w:val="MTDisplayEquation"/>
        <w:spacing w:line="360" w:lineRule="auto"/>
        <w:ind w:firstLine="709"/>
        <w:rPr>
          <w:sz w:val="28"/>
          <w:szCs w:val="28"/>
        </w:rPr>
      </w:pPr>
      <w:r w:rsidRPr="00252F87">
        <w:rPr>
          <w:sz w:val="28"/>
          <w:szCs w:val="28"/>
        </w:rPr>
        <w:t xml:space="preserve">Очевидно, що </w:t>
      </w:r>
    </w:p>
    <w:p w14:paraId="00E3F786" w14:textId="77777777" w:rsidR="00560390" w:rsidRPr="00560390" w:rsidRDefault="00560390" w:rsidP="00560390">
      <w:pPr>
        <w:rPr>
          <w:lang w:val="uk-UA"/>
        </w:rPr>
      </w:pPr>
    </w:p>
    <w:p w14:paraId="449B7EF6" w14:textId="77777777" w:rsidR="00EF0A0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44"/>
          <w:szCs w:val="28"/>
          <w:lang w:val="uk-UA"/>
        </w:rPr>
        <w:object w:dxaOrig="920" w:dyaOrig="940" w14:anchorId="67F0B05F">
          <v:shape id="_x0000_i1773" type="#_x0000_t75" style="width:46.15pt;height:46.15pt" o:ole="">
            <v:imagedata r:id="rId1487" o:title=""/>
          </v:shape>
          <o:OLEObject Type="Embed" ProgID="Equation.DSMT4" ShapeID="_x0000_i1773" DrawAspect="Content" ObjectID="_1692009577" r:id="rId1488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100551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100551" w:rsidRPr="00252F87">
        <w:rPr>
          <w:szCs w:val="28"/>
          <w:lang w:val="uk-UA"/>
        </w:rPr>
        <w:t>11)</w:t>
      </w:r>
    </w:p>
    <w:p w14:paraId="1C626E73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0733F0DF" w14:textId="77777777" w:rsidR="00D51767" w:rsidRDefault="00FE033C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З формул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11) та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7)</w:t>
      </w:r>
      <w:r w:rsidR="00560390">
        <w:rPr>
          <w:szCs w:val="28"/>
          <w:lang w:val="uk-UA"/>
        </w:rPr>
        <w:t xml:space="preserve"> випливає, що</w:t>
      </w:r>
    </w:p>
    <w:p w14:paraId="6EAC4C3D" w14:textId="77777777" w:rsidR="00560390" w:rsidRPr="00252F87" w:rsidRDefault="00560390" w:rsidP="00957B6A">
      <w:pPr>
        <w:spacing w:line="360" w:lineRule="auto"/>
        <w:ind w:firstLine="709"/>
        <w:rPr>
          <w:szCs w:val="28"/>
          <w:lang w:val="uk-UA"/>
        </w:rPr>
      </w:pPr>
    </w:p>
    <w:p w14:paraId="62F5A6F6" w14:textId="77777777" w:rsidR="00EF0A0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640" w:dyaOrig="440" w14:anchorId="17AB1171">
          <v:shape id="_x0000_i1774" type="#_x0000_t75" style="width:132pt;height:22.5pt" o:ole="">
            <v:imagedata r:id="rId1489" o:title=""/>
          </v:shape>
          <o:OLEObject Type="Embed" ProgID="Equation.DSMT4" ShapeID="_x0000_i1774" DrawAspect="Content" ObjectID="_1692009578" r:id="rId1490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D51767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D51767" w:rsidRPr="00252F87">
        <w:rPr>
          <w:szCs w:val="28"/>
          <w:lang w:val="uk-UA"/>
        </w:rPr>
        <w:t>12)</w:t>
      </w:r>
    </w:p>
    <w:p w14:paraId="05130D4D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46F205F5" w14:textId="77777777" w:rsidR="00EF0A0B" w:rsidRPr="00252F87" w:rsidRDefault="00FE033C" w:rsidP="005C2934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</w:t>
      </w:r>
      <w:r w:rsidR="00560390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в </w:t>
      </w:r>
      <w:r w:rsidR="00560390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ПДСК </w:t>
      </w:r>
      <w:r w:rsidR="00560390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координатами орт-</w:t>
      </w:r>
      <w:proofErr w:type="spellStart"/>
      <w:r w:rsidR="00EF0A0B" w:rsidRPr="00252F87">
        <w:rPr>
          <w:szCs w:val="28"/>
          <w:lang w:val="uk-UA"/>
        </w:rPr>
        <w:t>вектора</w:t>
      </w:r>
      <w:proofErr w:type="spellEnd"/>
      <w:r w:rsidR="00EF0A0B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20" w:dyaOrig="440" w14:anchorId="18C8E93B">
          <v:shape id="_x0000_i1775" type="#_x0000_t75" style="width:16.15pt;height:22.5pt" o:ole="">
            <v:imagedata r:id="rId1491" o:title=""/>
          </v:shape>
          <o:OLEObject Type="Embed" ProgID="Equation.DSMT4" ShapeID="_x0000_i1775" DrawAspect="Content" ObjectID="_1692009579" r:id="rId1492"/>
        </w:object>
      </w:r>
      <w:r w:rsidR="00EF0A0B" w:rsidRPr="00252F87">
        <w:rPr>
          <w:szCs w:val="28"/>
          <w:lang w:val="uk-UA"/>
        </w:rPr>
        <w:t xml:space="preserve"> є напрямні косинуси </w:t>
      </w:r>
      <w:proofErr w:type="spellStart"/>
      <w:r w:rsidR="00560390">
        <w:rPr>
          <w:szCs w:val="28"/>
          <w:lang w:val="uk-UA"/>
        </w:rPr>
        <w:t>вектора</w:t>
      </w:r>
      <w:proofErr w:type="spellEnd"/>
      <w:r w:rsidR="00560390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6EA8335A">
          <v:shape id="_x0000_i1776" type="#_x0000_t75" style="width:12pt;height:19.5pt" o:ole="">
            <v:imagedata r:id="rId1493" o:title=""/>
          </v:shape>
          <o:OLEObject Type="Embed" ProgID="Equation.DSMT4" ShapeID="_x0000_i1776" DrawAspect="Content" ObjectID="_1692009580" r:id="rId1494"/>
        </w:object>
      </w:r>
      <w:r w:rsidR="00EF0A0B" w:rsidRPr="00252F87">
        <w:rPr>
          <w:szCs w:val="28"/>
          <w:lang w:val="uk-UA"/>
        </w:rPr>
        <w:t>.</w:t>
      </w:r>
    </w:p>
    <w:p w14:paraId="4DDB70AE" w14:textId="77777777" w:rsidR="00FE23B2" w:rsidRPr="00252F87" w:rsidRDefault="00FE23B2" w:rsidP="00FE23B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аостанок розглянемо дві прості </w:t>
      </w:r>
      <w:r w:rsidR="00760476" w:rsidRPr="00252F87">
        <w:rPr>
          <w:szCs w:val="28"/>
          <w:lang w:val="uk-UA"/>
        </w:rPr>
        <w:t xml:space="preserve">(проте дуже важливі) </w:t>
      </w:r>
      <w:r w:rsidRPr="00252F87">
        <w:rPr>
          <w:szCs w:val="28"/>
          <w:lang w:val="uk-UA"/>
        </w:rPr>
        <w:t>задачі аналітичної геометрії.</w:t>
      </w:r>
    </w:p>
    <w:p w14:paraId="767E9388" w14:textId="77777777" w:rsidR="00760476" w:rsidRPr="00252F87" w:rsidRDefault="00760476" w:rsidP="00FE23B2">
      <w:pPr>
        <w:spacing w:line="360" w:lineRule="auto"/>
        <w:ind w:firstLine="709"/>
        <w:jc w:val="both"/>
        <w:rPr>
          <w:szCs w:val="28"/>
          <w:lang w:val="uk-UA"/>
        </w:rPr>
      </w:pPr>
    </w:p>
    <w:p w14:paraId="70EEBDD1" w14:textId="77777777" w:rsidR="00EF0A0B" w:rsidRPr="00252F87" w:rsidRDefault="00760476" w:rsidP="00FE23B2">
      <w:pPr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szCs w:val="28"/>
          <w:lang w:val="uk-UA"/>
        </w:rPr>
        <w:t xml:space="preserve">Перша з них пов’язана із </w:t>
      </w:r>
      <w:r w:rsidRPr="00252F87">
        <w:rPr>
          <w:b/>
          <w:szCs w:val="28"/>
          <w:lang w:val="uk-UA"/>
        </w:rPr>
        <w:t>з</w:t>
      </w:r>
      <w:r w:rsidR="00A52944">
        <w:rPr>
          <w:b/>
          <w:szCs w:val="28"/>
          <w:lang w:val="uk-UA"/>
        </w:rPr>
        <w:t>находження довжини відрізка</w:t>
      </w:r>
      <w:r w:rsidR="00FE23B2" w:rsidRPr="00252F87">
        <w:rPr>
          <w:b/>
          <w:szCs w:val="28"/>
          <w:lang w:val="uk-UA"/>
        </w:rPr>
        <w:t xml:space="preserve"> між двома точками</w:t>
      </w:r>
    </w:p>
    <w:p w14:paraId="11F4ED0B" w14:textId="77777777" w:rsidR="00FE23B2" w:rsidRDefault="00FE23B2" w:rsidP="00FE23B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в просторі ПДСК </w:t>
      </w:r>
      <w:r w:rsidR="005357B9" w:rsidRPr="00252F87">
        <w:rPr>
          <w:szCs w:val="28"/>
          <w:lang w:val="uk-UA"/>
        </w:rPr>
        <w:t xml:space="preserve">дві </w:t>
      </w:r>
      <w:r w:rsidRPr="00252F87">
        <w:rPr>
          <w:szCs w:val="28"/>
          <w:lang w:val="uk-UA"/>
        </w:rPr>
        <w:t xml:space="preserve">точки </w:t>
      </w:r>
      <w:r w:rsidR="00385E75" w:rsidRPr="00252F87">
        <w:rPr>
          <w:position w:val="-12"/>
          <w:szCs w:val="28"/>
          <w:lang w:val="uk-UA"/>
        </w:rPr>
        <w:object w:dxaOrig="1460" w:dyaOrig="380" w14:anchorId="45C7095E">
          <v:shape id="_x0000_i1777" type="#_x0000_t75" style="width:73.15pt;height:19.5pt" o:ole="">
            <v:imagedata r:id="rId1495" o:title=""/>
          </v:shape>
          <o:OLEObject Type="Embed" ProgID="Equation.DSMT4" ShapeID="_x0000_i1777" DrawAspect="Content" ObjectID="_1692009581" r:id="rId1496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1600" w:dyaOrig="380" w14:anchorId="7FBF36C8">
          <v:shape id="_x0000_i1778" type="#_x0000_t75" style="width:79.5pt;height:19.5pt" o:ole="">
            <v:imagedata r:id="rId1497" o:title=""/>
          </v:shape>
          <o:OLEObject Type="Embed" ProgID="Equation.DSMT4" ShapeID="_x0000_i1778" DrawAspect="Content" ObjectID="_1692009582" r:id="rId1498"/>
        </w:object>
      </w:r>
      <w:r w:rsidRPr="00252F87">
        <w:rPr>
          <w:szCs w:val="28"/>
          <w:lang w:val="uk-UA"/>
        </w:rPr>
        <w:t xml:space="preserve">. Очевидно, що відстань </w:t>
      </w:r>
      <w:r w:rsidR="00385E75" w:rsidRPr="00252F87">
        <w:rPr>
          <w:position w:val="-12"/>
          <w:szCs w:val="28"/>
          <w:lang w:val="uk-UA"/>
        </w:rPr>
        <w:object w:dxaOrig="1240" w:dyaOrig="380" w14:anchorId="65A59C7A">
          <v:shape id="_x0000_i1779" type="#_x0000_t75" style="width:61.5pt;height:19.5pt" o:ole="">
            <v:imagedata r:id="rId1499" o:title=""/>
          </v:shape>
          <o:OLEObject Type="Embed" ProgID="Equation.DSMT4" ShapeID="_x0000_i1779" DrawAspect="Content" ObjectID="_1692009583" r:id="rId1500"/>
        </w:object>
      </w:r>
      <w:r w:rsidRPr="00252F87">
        <w:rPr>
          <w:szCs w:val="28"/>
          <w:lang w:val="uk-UA"/>
        </w:rPr>
        <w:t xml:space="preserve"> між точками </w:t>
      </w:r>
      <w:r w:rsidR="00385E75" w:rsidRPr="00252F87">
        <w:rPr>
          <w:position w:val="-12"/>
          <w:szCs w:val="28"/>
          <w:lang w:val="uk-UA"/>
        </w:rPr>
        <w:object w:dxaOrig="400" w:dyaOrig="380" w14:anchorId="1D70DE0C">
          <v:shape id="_x0000_i1780" type="#_x0000_t75" style="width:21.4pt;height:19.5pt" o:ole="">
            <v:imagedata r:id="rId1501" o:title=""/>
          </v:shape>
          <o:OLEObject Type="Embed" ProgID="Equation.DSMT4" ShapeID="_x0000_i1780" DrawAspect="Content" ObjectID="_1692009584" r:id="rId1502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440" w:dyaOrig="380" w14:anchorId="0E033127">
          <v:shape id="_x0000_i1781" type="#_x0000_t75" style="width:22.5pt;height:19.5pt" o:ole="">
            <v:imagedata r:id="rId1503" o:title=""/>
          </v:shape>
          <o:OLEObject Type="Embed" ProgID="Equation.DSMT4" ShapeID="_x0000_i1781" DrawAspect="Content" ObjectID="_1692009585" r:id="rId1504"/>
        </w:object>
      </w:r>
      <w:r w:rsidR="005C293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орівнює довжині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780" w:dyaOrig="440" w14:anchorId="2B8160E3">
          <v:shape id="_x0000_i1782" type="#_x0000_t75" style="width:38.65pt;height:22.5pt" o:ole="">
            <v:imagedata r:id="rId1505" o:title=""/>
          </v:shape>
          <o:OLEObject Type="Embed" ProgID="Equation.DSMT4" ShapeID="_x0000_i1782" DrawAspect="Content" ObjectID="_1692009586" r:id="rId1506"/>
        </w:object>
      </w:r>
      <w:r w:rsidR="00F210BD">
        <w:rPr>
          <w:szCs w:val="28"/>
          <w:lang w:val="uk-UA"/>
        </w:rPr>
        <w:t xml:space="preserve"> (рис. 3.13)</w:t>
      </w:r>
      <w:r w:rsidRPr="00252F87">
        <w:rPr>
          <w:szCs w:val="28"/>
          <w:lang w:val="uk-UA"/>
        </w:rPr>
        <w:t>.</w:t>
      </w:r>
    </w:p>
    <w:p w14:paraId="7C368B0C" w14:textId="77777777" w:rsidR="00560390" w:rsidRPr="00252F87" w:rsidRDefault="00560390" w:rsidP="00FE23B2">
      <w:pPr>
        <w:spacing w:line="360" w:lineRule="auto"/>
        <w:ind w:firstLine="709"/>
        <w:jc w:val="both"/>
        <w:rPr>
          <w:szCs w:val="28"/>
          <w:lang w:val="uk-UA"/>
        </w:rPr>
      </w:pPr>
    </w:p>
    <w:p w14:paraId="53813336" w14:textId="77777777" w:rsidR="00EB04E3" w:rsidRDefault="004907A5" w:rsidP="005C2934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12966" w:dyaOrig="6485" w14:anchorId="1D6EB564">
          <v:shape id="_x0000_i1783" type="#_x0000_t75" style="width:241.9pt;height:120.4pt" o:ole="">
            <v:imagedata r:id="rId1507" o:title=""/>
          </v:shape>
          <o:OLEObject Type="Embed" ProgID="Unknown" ShapeID="_x0000_i1783" DrawAspect="Content" ObjectID="_1692009587" r:id="rId1508"/>
        </w:object>
      </w:r>
    </w:p>
    <w:p w14:paraId="1E966F2B" w14:textId="77777777" w:rsidR="00F210BD" w:rsidRDefault="00F210BD" w:rsidP="005C2934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13 Обчислення відстані між точками в просторі</w:t>
      </w:r>
    </w:p>
    <w:p w14:paraId="0C338237" w14:textId="77777777" w:rsidR="00F210BD" w:rsidRDefault="00F210BD" w:rsidP="00F210BD">
      <w:pPr>
        <w:spacing w:line="360" w:lineRule="auto"/>
        <w:jc w:val="both"/>
        <w:rPr>
          <w:szCs w:val="28"/>
          <w:lang w:val="uk-UA"/>
        </w:rPr>
      </w:pPr>
    </w:p>
    <w:p w14:paraId="2F17374C" w14:textId="77777777" w:rsidR="00560390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Маємо:</w:t>
      </w:r>
    </w:p>
    <w:p w14:paraId="28B124BE" w14:textId="77777777" w:rsidR="00560390" w:rsidRPr="00252F87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DB6777" w14:textId="77777777" w:rsidR="00F14B50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4540" w:dyaOrig="480" w14:anchorId="3B317766">
          <v:shape id="_x0000_i1784" type="#_x0000_t75" style="width:228pt;height:23.65pt" o:ole="">
            <v:imagedata r:id="rId1509" o:title=""/>
          </v:shape>
          <o:OLEObject Type="Embed" ProgID="Equation.DSMT4" ShapeID="_x0000_i1784" DrawAspect="Content" ObjectID="_1692009588" r:id="rId1510"/>
        </w:object>
      </w:r>
    </w:p>
    <w:p w14:paraId="321CFCEC" w14:textId="77777777" w:rsidR="005C2934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439" w:dyaOrig="440" w14:anchorId="73BE5520">
          <v:shape id="_x0000_i1785" type="#_x0000_t75" style="width:121.5pt;height:22.5pt" o:ole="">
            <v:imagedata r:id="rId1511" o:title=""/>
          </v:shape>
          <o:OLEObject Type="Embed" ProgID="Equation.DSMT4" ShapeID="_x0000_i1785" DrawAspect="Content" ObjectID="_1692009589" r:id="rId1512"/>
        </w:object>
      </w:r>
    </w:p>
    <w:p w14:paraId="1D1FC885" w14:textId="77777777" w:rsidR="00F14B50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620" w:dyaOrig="440" w14:anchorId="67D49AFE">
          <v:shape id="_x0000_i1786" type="#_x0000_t75" style="width:130.15pt;height:22.5pt" o:ole="">
            <v:imagedata r:id="rId1513" o:title=""/>
          </v:shape>
          <o:OLEObject Type="Embed" ProgID="Equation.DSMT4" ShapeID="_x0000_i1786" DrawAspect="Content" ObjectID="_1692009590" r:id="rId1514"/>
        </w:object>
      </w:r>
    </w:p>
    <w:p w14:paraId="675C6789" w14:textId="77777777" w:rsidR="00F14B50" w:rsidRPr="00252F87" w:rsidRDefault="00385E75" w:rsidP="00560390">
      <w:pPr>
        <w:tabs>
          <w:tab w:val="left" w:pos="708"/>
          <w:tab w:val="left" w:pos="1416"/>
          <w:tab w:val="left" w:pos="2124"/>
          <w:tab w:val="left" w:pos="40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580" w:dyaOrig="440" w14:anchorId="624AF18A">
          <v:shape id="_x0000_i1787" type="#_x0000_t75" style="width:178.5pt;height:22.5pt" o:ole="">
            <v:imagedata r:id="rId1515" o:title=""/>
          </v:shape>
          <o:OLEObject Type="Embed" ProgID="Equation.DSMT4" ShapeID="_x0000_i1787" DrawAspect="Content" ObjectID="_1692009591" r:id="rId1516"/>
        </w:object>
      </w:r>
    </w:p>
    <w:p w14:paraId="5EFCEF13" w14:textId="77777777" w:rsidR="00EF0A0B" w:rsidRPr="00252F87" w:rsidRDefault="00385E75" w:rsidP="00560390">
      <w:pPr>
        <w:tabs>
          <w:tab w:val="left" w:pos="708"/>
          <w:tab w:val="left" w:pos="1416"/>
          <w:tab w:val="left" w:pos="2124"/>
          <w:tab w:val="left" w:pos="4020"/>
        </w:tabs>
        <w:spacing w:line="360" w:lineRule="auto"/>
        <w:jc w:val="center"/>
        <w:rPr>
          <w:b/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5440" w:dyaOrig="580" w14:anchorId="70213138">
          <v:shape id="_x0000_i1788" type="#_x0000_t75" style="width:271.9pt;height:28.9pt" o:ole="">
            <v:imagedata r:id="rId1517" o:title=""/>
          </v:shape>
          <o:OLEObject Type="Embed" ProgID="Equation.DSMT4" ShapeID="_x0000_i1788" DrawAspect="Content" ObjectID="_1692009592" r:id="rId1518"/>
        </w:object>
      </w:r>
    </w:p>
    <w:p w14:paraId="286C92DB" w14:textId="77777777" w:rsidR="005C2934" w:rsidRPr="00252F87" w:rsidRDefault="005C2934" w:rsidP="00560390">
      <w:pPr>
        <w:spacing w:line="360" w:lineRule="auto"/>
        <w:jc w:val="both"/>
        <w:rPr>
          <w:szCs w:val="28"/>
          <w:lang w:val="uk-UA"/>
        </w:rPr>
      </w:pPr>
    </w:p>
    <w:p w14:paraId="684AA510" w14:textId="77777777" w:rsidR="00EF0A0B" w:rsidRPr="00252F87" w:rsidRDefault="00A52944" w:rsidP="00560390">
      <w:pPr>
        <w:spacing w:line="360" w:lineRule="auto"/>
        <w:ind w:firstLine="709"/>
        <w:jc w:val="both"/>
        <w:rPr>
          <w:b/>
          <w:szCs w:val="28"/>
          <w:lang w:val="uk-UA"/>
        </w:rPr>
      </w:pPr>
      <w:r>
        <w:rPr>
          <w:szCs w:val="28"/>
          <w:lang w:val="uk-UA"/>
        </w:rPr>
        <w:t xml:space="preserve">Друга задача пов’язана </w:t>
      </w:r>
      <w:r w:rsidR="005357B9" w:rsidRPr="00252F87">
        <w:rPr>
          <w:szCs w:val="28"/>
          <w:lang w:val="uk-UA"/>
        </w:rPr>
        <w:t xml:space="preserve">з </w:t>
      </w:r>
      <w:r w:rsidR="005357B9" w:rsidRPr="00252F87">
        <w:rPr>
          <w:b/>
          <w:szCs w:val="28"/>
          <w:lang w:val="uk-UA"/>
        </w:rPr>
        <w:t>д</w:t>
      </w:r>
      <w:r w:rsidR="00EF0A0B" w:rsidRPr="00252F87">
        <w:rPr>
          <w:b/>
          <w:szCs w:val="28"/>
          <w:lang w:val="uk-UA"/>
        </w:rPr>
        <w:t>ілення</w:t>
      </w:r>
      <w:r w:rsidR="005357B9" w:rsidRPr="00252F87">
        <w:rPr>
          <w:b/>
          <w:szCs w:val="28"/>
          <w:lang w:val="uk-UA"/>
        </w:rPr>
        <w:t>м</w:t>
      </w:r>
      <w:r>
        <w:rPr>
          <w:b/>
          <w:szCs w:val="28"/>
          <w:lang w:val="uk-UA"/>
        </w:rPr>
        <w:t xml:space="preserve"> відрізка</w:t>
      </w:r>
      <w:r w:rsidR="00EF0A0B" w:rsidRPr="00252F87">
        <w:rPr>
          <w:b/>
          <w:szCs w:val="28"/>
          <w:lang w:val="uk-UA"/>
        </w:rPr>
        <w:t xml:space="preserve"> у заданому відношенні</w:t>
      </w:r>
      <w:r w:rsidR="00560390">
        <w:rPr>
          <w:b/>
          <w:szCs w:val="28"/>
          <w:lang w:val="uk-UA"/>
        </w:rPr>
        <w:t>.</w:t>
      </w:r>
    </w:p>
    <w:p w14:paraId="12AB37EC" w14:textId="77777777" w:rsidR="00EF0A0B" w:rsidRDefault="006D202C" w:rsidP="0056039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в просторі дві точки </w:t>
      </w:r>
      <w:r w:rsidR="00385E75" w:rsidRPr="00252F87">
        <w:rPr>
          <w:position w:val="-4"/>
          <w:szCs w:val="28"/>
          <w:lang w:val="uk-UA"/>
        </w:rPr>
        <w:object w:dxaOrig="260" w:dyaOrig="279" w14:anchorId="446A1560">
          <v:shape id="_x0000_i1789" type="#_x0000_t75" style="width:13.9pt;height:13.9pt" o:ole="">
            <v:imagedata r:id="rId1519" o:title=""/>
          </v:shape>
          <o:OLEObject Type="Embed" ProgID="Equation.DSMT4" ShapeID="_x0000_i1789" DrawAspect="Content" ObjectID="_1692009593" r:id="rId1520"/>
        </w:object>
      </w:r>
      <w:r w:rsidR="00605727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4"/>
          <w:szCs w:val="28"/>
          <w:lang w:val="uk-UA"/>
        </w:rPr>
        <w:object w:dxaOrig="260" w:dyaOrig="279" w14:anchorId="34C2CA3C">
          <v:shape id="_x0000_i1790" type="#_x0000_t75" style="width:13.9pt;height:13.9pt" o:ole="">
            <v:imagedata r:id="rId1521" o:title=""/>
          </v:shape>
          <o:OLEObject Type="Embed" ProgID="Equation.DSMT4" ShapeID="_x0000_i1790" DrawAspect="Content" ObjectID="_1692009594" r:id="rId1522"/>
        </w:object>
      </w:r>
      <w:r w:rsidR="00BD37AF" w:rsidRPr="00252F87">
        <w:rPr>
          <w:szCs w:val="28"/>
          <w:lang w:val="uk-UA"/>
        </w:rPr>
        <w:t>, і пряму, яка проходить че</w:t>
      </w:r>
      <w:r w:rsidR="005C2934" w:rsidRPr="00252F87">
        <w:rPr>
          <w:szCs w:val="28"/>
          <w:lang w:val="uk-UA"/>
        </w:rPr>
        <w:t>рез ці точки</w:t>
      </w:r>
      <w:r w:rsidR="00F210BD">
        <w:rPr>
          <w:szCs w:val="28"/>
          <w:lang w:val="uk-UA"/>
        </w:rPr>
        <w:t xml:space="preserve"> (рис. 3.14)</w:t>
      </w:r>
      <w:r w:rsidR="005C2934" w:rsidRPr="00252F87">
        <w:rPr>
          <w:szCs w:val="28"/>
          <w:lang w:val="uk-UA"/>
        </w:rPr>
        <w:t>:</w:t>
      </w:r>
    </w:p>
    <w:p w14:paraId="4D8D1BCB" w14:textId="77777777" w:rsidR="007273DE" w:rsidRPr="00252F87" w:rsidRDefault="007273DE" w:rsidP="00560390">
      <w:pPr>
        <w:spacing w:line="360" w:lineRule="auto"/>
        <w:jc w:val="center"/>
        <w:rPr>
          <w:szCs w:val="28"/>
          <w:lang w:val="uk-UA"/>
        </w:rPr>
      </w:pPr>
    </w:p>
    <w:p w14:paraId="39702A64" w14:textId="77777777" w:rsidR="00286927" w:rsidRDefault="00484503" w:rsidP="00560390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6483" w:dyaOrig="3243" w14:anchorId="2FD528C7">
          <v:shape id="_x0000_i1791" type="#_x0000_t75" style="width:181.5pt;height:91.5pt" o:ole="">
            <v:imagedata r:id="rId1523" o:title=""/>
          </v:shape>
          <o:OLEObject Type="Embed" ProgID="Unknown" ShapeID="_x0000_i1791" DrawAspect="Content" ObjectID="_1692009595" r:id="rId1524"/>
        </w:object>
      </w:r>
    </w:p>
    <w:p w14:paraId="1F170A88" w14:textId="77777777" w:rsidR="007273DE" w:rsidRDefault="007273DE" w:rsidP="00560390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14 Ділення відрізка у заданому відношенні</w:t>
      </w:r>
    </w:p>
    <w:p w14:paraId="51FBD2D4" w14:textId="77777777" w:rsidR="007273DE" w:rsidRPr="00252F87" w:rsidRDefault="007273DE" w:rsidP="00560390">
      <w:pPr>
        <w:spacing w:line="360" w:lineRule="auto"/>
        <w:jc w:val="center"/>
        <w:rPr>
          <w:szCs w:val="28"/>
          <w:lang w:val="uk-UA"/>
        </w:rPr>
      </w:pPr>
    </w:p>
    <w:p w14:paraId="44D3FD89" w14:textId="77777777" w:rsidR="009D5FA6" w:rsidRPr="00252F87" w:rsidRDefault="00E32324" w:rsidP="0056039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Число </w:t>
      </w:r>
      <w:r w:rsidR="00385E75" w:rsidRPr="00252F87">
        <w:rPr>
          <w:position w:val="-28"/>
          <w:szCs w:val="28"/>
          <w:lang w:val="uk-UA"/>
        </w:rPr>
        <w:object w:dxaOrig="940" w:dyaOrig="780" w14:anchorId="1F8A30FD">
          <v:shape id="_x0000_i1792" type="#_x0000_t75" style="width:46.15pt;height:38.65pt" o:ole="">
            <v:imagedata r:id="rId1525" o:title=""/>
          </v:shape>
          <o:OLEObject Type="Embed" ProgID="Equation.DSMT4" ShapeID="_x0000_i1792" DrawAspect="Content" ObjectID="_1692009596" r:id="rId1526"/>
        </w:object>
      </w:r>
      <w:r w:rsidRPr="00252F87">
        <w:rPr>
          <w:szCs w:val="28"/>
          <w:lang w:val="uk-UA"/>
        </w:rPr>
        <w:t xml:space="preserve"> будемо називати відношенням, в якому точка </w:t>
      </w:r>
      <w:r w:rsidR="00385E75" w:rsidRPr="00252F87">
        <w:rPr>
          <w:position w:val="-6"/>
          <w:szCs w:val="28"/>
          <w:lang w:val="uk-UA"/>
        </w:rPr>
        <w:object w:dxaOrig="260" w:dyaOrig="300" w14:anchorId="13861375">
          <v:shape id="_x0000_i1793" type="#_x0000_t75" style="width:13.9pt;height:15.4pt" o:ole="">
            <v:imagedata r:id="rId1527" o:title=""/>
          </v:shape>
          <o:OLEObject Type="Embed" ProgID="Equation.DSMT4" ShapeID="_x0000_i1793" DrawAspect="Content" ObjectID="_1692009597" r:id="rId1528"/>
        </w:object>
      </w:r>
      <w:r w:rsidR="0017557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ілить відрізок </w:t>
      </w:r>
      <w:r w:rsidR="00385E75" w:rsidRPr="00252F87">
        <w:rPr>
          <w:position w:val="-4"/>
          <w:szCs w:val="28"/>
          <w:lang w:val="uk-UA"/>
        </w:rPr>
        <w:object w:dxaOrig="440" w:dyaOrig="279" w14:anchorId="19A5362A">
          <v:shape id="_x0000_i1794" type="#_x0000_t75" style="width:22.5pt;height:13.9pt" o:ole="">
            <v:imagedata r:id="rId1529" o:title=""/>
          </v:shape>
          <o:OLEObject Type="Embed" ProgID="Equation.DSMT4" ShapeID="_x0000_i1794" DrawAspect="Content" ObjectID="_1692009598" r:id="rId1530"/>
        </w:object>
      </w:r>
      <w:r w:rsidRPr="00252F87">
        <w:rPr>
          <w:szCs w:val="28"/>
          <w:lang w:val="uk-UA"/>
        </w:rPr>
        <w:t xml:space="preserve">, тобто будь-яка точка </w:t>
      </w:r>
      <w:r w:rsidR="00385E75" w:rsidRPr="00252F87">
        <w:rPr>
          <w:position w:val="-6"/>
          <w:szCs w:val="28"/>
          <w:lang w:val="uk-UA"/>
        </w:rPr>
        <w:object w:dxaOrig="260" w:dyaOrig="300" w14:anchorId="721BA7BF">
          <v:shape id="_x0000_i1795" type="#_x0000_t75" style="width:13.9pt;height:15.4pt" o:ole="">
            <v:imagedata r:id="rId1531" o:title=""/>
          </v:shape>
          <o:OLEObject Type="Embed" ProgID="Equation.DSMT4" ShapeID="_x0000_i1795" DrawAspect="Content" ObjectID="_1692009599" r:id="rId1532"/>
        </w:object>
      </w:r>
      <w:r w:rsidRPr="00252F87">
        <w:rPr>
          <w:szCs w:val="28"/>
          <w:lang w:val="uk-UA"/>
        </w:rPr>
        <w:t xml:space="preserve">, </w:t>
      </w:r>
      <w:r w:rsidR="00C54C38" w:rsidRPr="00252F87">
        <w:rPr>
          <w:szCs w:val="28"/>
          <w:lang w:val="uk-UA"/>
        </w:rPr>
        <w:t xml:space="preserve">яка </w:t>
      </w:r>
      <w:r w:rsidRPr="00252F87">
        <w:rPr>
          <w:szCs w:val="28"/>
          <w:lang w:val="uk-UA"/>
        </w:rPr>
        <w:t xml:space="preserve">відмінна від точки </w:t>
      </w:r>
      <w:r w:rsidR="00385E75" w:rsidRPr="00252F87">
        <w:rPr>
          <w:position w:val="-4"/>
          <w:szCs w:val="28"/>
          <w:lang w:val="uk-UA"/>
        </w:rPr>
        <w:object w:dxaOrig="260" w:dyaOrig="279" w14:anchorId="29FF36F6">
          <v:shape id="_x0000_i1796" type="#_x0000_t75" style="width:13.9pt;height:13.9pt" o:ole="">
            <v:imagedata r:id="rId1533" o:title=""/>
          </v:shape>
          <o:OLEObject Type="Embed" ProgID="Equation.DSMT4" ShapeID="_x0000_i1796" DrawAspect="Content" ObjectID="_1692009600" r:id="rId1534"/>
        </w:object>
      </w:r>
      <w:r w:rsidRPr="00252F87">
        <w:rPr>
          <w:szCs w:val="28"/>
          <w:lang w:val="uk-UA"/>
        </w:rPr>
        <w:t>, ділить цей відрізок в деяком</w:t>
      </w:r>
      <w:r w:rsidR="00C54C38" w:rsidRPr="00252F87">
        <w:rPr>
          <w:szCs w:val="28"/>
          <w:lang w:val="uk-UA"/>
        </w:rPr>
        <w:t xml:space="preserve">у </w:t>
      </w:r>
      <w:r w:rsidRPr="00252F87">
        <w:rPr>
          <w:szCs w:val="28"/>
          <w:lang w:val="uk-UA"/>
        </w:rPr>
        <w:t>відношенні.</w:t>
      </w:r>
    </w:p>
    <w:p w14:paraId="13B2478A" w14:textId="77777777" w:rsidR="007C760D" w:rsidRDefault="007C760D" w:rsidP="0056039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Координати точки </w:t>
      </w:r>
      <w:r w:rsidR="00385E75" w:rsidRPr="00252F87">
        <w:rPr>
          <w:position w:val="-6"/>
          <w:szCs w:val="28"/>
          <w:lang w:val="uk-UA"/>
        </w:rPr>
        <w:object w:dxaOrig="260" w:dyaOrig="300" w14:anchorId="3EEC367C">
          <v:shape id="_x0000_i1797" type="#_x0000_t75" style="width:13.9pt;height:15.4pt" o:ole="">
            <v:imagedata r:id="rId1535" o:title=""/>
          </v:shape>
          <o:OLEObject Type="Embed" ProgID="Equation.DSMT4" ShapeID="_x0000_i1797" DrawAspect="Content" ObjectID="_1692009601" r:id="rId1536"/>
        </w:object>
      </w:r>
      <w:r w:rsidR="00A52944">
        <w:rPr>
          <w:szCs w:val="28"/>
          <w:lang w:val="uk-UA"/>
        </w:rPr>
        <w:t xml:space="preserve"> обчислюють</w:t>
      </w:r>
      <w:r w:rsidRPr="00252F87">
        <w:rPr>
          <w:szCs w:val="28"/>
          <w:lang w:val="uk-UA"/>
        </w:rPr>
        <w:t xml:space="preserve"> наступним чином:</w:t>
      </w:r>
    </w:p>
    <w:p w14:paraId="396F39A6" w14:textId="77777777" w:rsidR="00560390" w:rsidRPr="00252F87" w:rsidRDefault="00560390" w:rsidP="00560390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7B0357D6" w14:textId="77777777" w:rsidR="00E32324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000" w:dyaOrig="440" w14:anchorId="06F318F4">
          <v:shape id="_x0000_i1798" type="#_x0000_t75" style="width:150.4pt;height:22.5pt" o:ole="">
            <v:imagedata r:id="rId1537" o:title=""/>
          </v:shape>
          <o:OLEObject Type="Embed" ProgID="Equation.DSMT4" ShapeID="_x0000_i1798" DrawAspect="Content" ObjectID="_1692009602" r:id="rId1538"/>
        </w:object>
      </w:r>
    </w:p>
    <w:p w14:paraId="4A4DB855" w14:textId="77777777" w:rsidR="001F4C1E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060" w:dyaOrig="440" w14:anchorId="3710FD51">
          <v:shape id="_x0000_i1799" type="#_x0000_t75" style="width:153pt;height:22.5pt" o:ole="">
            <v:imagedata r:id="rId1539" o:title=""/>
          </v:shape>
          <o:OLEObject Type="Embed" ProgID="Equation.DSMT4" ShapeID="_x0000_i1799" DrawAspect="Content" ObjectID="_1692009603" r:id="rId1540"/>
        </w:object>
      </w:r>
    </w:p>
    <w:p w14:paraId="22A57E01" w14:textId="77777777" w:rsidR="00EF0A0B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1400" w:dyaOrig="380" w14:anchorId="21D2DA81">
          <v:shape id="_x0000_i1800" type="#_x0000_t75" style="width:70.9pt;height:19.5pt" o:ole="">
            <v:imagedata r:id="rId1541" o:title=""/>
          </v:shape>
          <o:OLEObject Type="Embed" ProgID="Equation.DSMT4" ShapeID="_x0000_i1800" DrawAspect="Content" ObjectID="_1692009604" r:id="rId1542"/>
        </w:object>
      </w:r>
    </w:p>
    <w:p w14:paraId="41DFC022" w14:textId="77777777" w:rsidR="00560390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3FDAB50A" w14:textId="77777777" w:rsidR="00560390" w:rsidRPr="00252F87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обто отр</w:t>
      </w:r>
      <w:r w:rsidR="005043E4">
        <w:rPr>
          <w:szCs w:val="28"/>
          <w:lang w:val="uk-UA"/>
        </w:rPr>
        <w:t xml:space="preserve">имуємо </w:t>
      </w:r>
      <w:proofErr w:type="spellStart"/>
      <w:r w:rsidR="005043E4">
        <w:rPr>
          <w:szCs w:val="28"/>
          <w:lang w:val="uk-UA"/>
        </w:rPr>
        <w:t>наст</w:t>
      </w:r>
      <w:proofErr w:type="spellEnd"/>
      <w:r w:rsidR="005043E4">
        <w:rPr>
          <w:szCs w:val="28"/>
        </w:rPr>
        <w:t>у</w:t>
      </w:r>
      <w:r>
        <w:rPr>
          <w:szCs w:val="28"/>
          <w:lang w:val="uk-UA"/>
        </w:rPr>
        <w:t>пні співвідношення:</w:t>
      </w:r>
    </w:p>
    <w:p w14:paraId="44600E8F" w14:textId="77777777" w:rsidR="00EF0A0B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4"/>
          <w:szCs w:val="28"/>
          <w:lang w:val="uk-UA"/>
        </w:rPr>
        <w:object w:dxaOrig="2380" w:dyaOrig="1240" w14:anchorId="311544AE">
          <v:shape id="_x0000_i1801" type="#_x0000_t75" style="width:118.15pt;height:61.5pt" o:ole="">
            <v:imagedata r:id="rId1543" o:title=""/>
          </v:shape>
          <o:OLEObject Type="Embed" ProgID="Equation.DSMT4" ShapeID="_x0000_i1801" DrawAspect="Content" ObjectID="_1692009605" r:id="rId1544"/>
        </w:object>
      </w:r>
      <w:r w:rsidRPr="00252F87">
        <w:rPr>
          <w:position w:val="-108"/>
          <w:szCs w:val="28"/>
          <w:lang w:val="uk-UA"/>
        </w:rPr>
        <w:object w:dxaOrig="1579" w:dyaOrig="2299" w14:anchorId="17F89B6F">
          <v:shape id="_x0000_i1802" type="#_x0000_t75" style="width:78.4pt;height:115.9pt" o:ole="">
            <v:imagedata r:id="rId1545" o:title=""/>
          </v:shape>
          <o:OLEObject Type="Embed" ProgID="Equation.DSMT4" ShapeID="_x0000_i1802" DrawAspect="Content" ObjectID="_1692009606" r:id="rId1546"/>
        </w:object>
      </w:r>
      <w:r w:rsidR="005C2934" w:rsidRPr="00252F87">
        <w:rPr>
          <w:szCs w:val="28"/>
          <w:lang w:val="uk-UA"/>
        </w:rPr>
        <w:t xml:space="preserve">, </w:t>
      </w:r>
      <w:r w:rsidRPr="00252F87">
        <w:rPr>
          <w:position w:val="-6"/>
          <w:szCs w:val="28"/>
          <w:lang w:val="uk-UA"/>
        </w:rPr>
        <w:object w:dxaOrig="780" w:dyaOrig="300" w14:anchorId="376FAB18">
          <v:shape id="_x0000_i1803" type="#_x0000_t75" style="width:38.65pt;height:15.4pt" o:ole="">
            <v:imagedata r:id="rId1547" o:title=""/>
          </v:shape>
          <o:OLEObject Type="Embed" ProgID="Equation.DSMT4" ShapeID="_x0000_i1803" DrawAspect="Content" ObjectID="_1692009607" r:id="rId1548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1F4C1E" w:rsidRPr="00252F87">
        <w:rPr>
          <w:szCs w:val="28"/>
          <w:lang w:val="uk-UA"/>
        </w:rPr>
        <w:t>(</w:t>
      </w:r>
      <w:r w:rsidR="00CB59B3">
        <w:rPr>
          <w:szCs w:val="28"/>
          <w:lang w:val="uk-UA"/>
        </w:rPr>
        <w:t>3.</w:t>
      </w:r>
      <w:r w:rsidR="005C2934" w:rsidRPr="00252F87">
        <w:rPr>
          <w:szCs w:val="28"/>
          <w:lang w:val="uk-UA"/>
        </w:rPr>
        <w:t>1</w:t>
      </w:r>
      <w:r w:rsidR="001F4C1E" w:rsidRPr="00252F87">
        <w:rPr>
          <w:szCs w:val="28"/>
          <w:lang w:val="uk-UA"/>
        </w:rPr>
        <w:t>3)</w:t>
      </w:r>
    </w:p>
    <w:p w14:paraId="341B5A31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185FE644" w14:textId="77777777" w:rsidR="004621C3" w:rsidRPr="00252F87" w:rsidRDefault="00A52944" w:rsidP="00175572">
      <w:pPr>
        <w:spacing w:line="360" w:lineRule="auto"/>
        <w:ind w:firstLine="709"/>
        <w:jc w:val="both"/>
        <w:rPr>
          <w:b/>
          <w:szCs w:val="28"/>
          <w:lang w:val="uk-UA"/>
        </w:rPr>
      </w:pPr>
      <w:r>
        <w:rPr>
          <w:szCs w:val="28"/>
          <w:lang w:val="uk-UA"/>
        </w:rPr>
        <w:t>Формули (</w:t>
      </w:r>
      <w:r w:rsidR="00CB59B3">
        <w:rPr>
          <w:szCs w:val="28"/>
          <w:lang w:val="uk-UA"/>
        </w:rPr>
        <w:t>3.</w:t>
      </w:r>
      <w:r>
        <w:rPr>
          <w:szCs w:val="28"/>
          <w:lang w:val="uk-UA"/>
        </w:rPr>
        <w:t>13) називають</w:t>
      </w:r>
      <w:r w:rsidR="004621C3" w:rsidRPr="00252F87">
        <w:rPr>
          <w:szCs w:val="28"/>
          <w:lang w:val="uk-UA"/>
        </w:rPr>
        <w:t xml:space="preserve"> </w:t>
      </w:r>
      <w:r w:rsidR="004621C3" w:rsidRPr="00252F87">
        <w:rPr>
          <w:b/>
          <w:szCs w:val="28"/>
          <w:lang w:val="uk-UA"/>
        </w:rPr>
        <w:t xml:space="preserve">формулами ділення відрізка в </w:t>
      </w:r>
      <w:r w:rsidR="00252F87" w:rsidRPr="00252F87">
        <w:rPr>
          <w:b/>
          <w:szCs w:val="28"/>
          <w:lang w:val="uk-UA"/>
        </w:rPr>
        <w:t>заданому</w:t>
      </w:r>
      <w:r w:rsidR="004621C3" w:rsidRPr="00252F87">
        <w:rPr>
          <w:b/>
          <w:szCs w:val="28"/>
          <w:lang w:val="uk-UA"/>
        </w:rPr>
        <w:t xml:space="preserve"> відношенні </w:t>
      </w:r>
      <w:r w:rsidR="00385E75" w:rsidRPr="00252F87">
        <w:rPr>
          <w:b/>
          <w:position w:val="-6"/>
          <w:szCs w:val="28"/>
          <w:lang w:val="uk-UA"/>
        </w:rPr>
        <w:object w:dxaOrig="220" w:dyaOrig="300" w14:anchorId="52039348">
          <v:shape id="_x0000_i1804" type="#_x0000_t75" style="width:10.5pt;height:15.4pt" o:ole="">
            <v:imagedata r:id="rId1549" o:title=""/>
          </v:shape>
          <o:OLEObject Type="Embed" ProgID="Equation.DSMT4" ShapeID="_x0000_i1804" DrawAspect="Content" ObjectID="_1692009608" r:id="rId1550"/>
        </w:object>
      </w:r>
      <w:r w:rsidR="004621C3" w:rsidRPr="00252F87">
        <w:rPr>
          <w:b/>
          <w:szCs w:val="28"/>
          <w:lang w:val="uk-UA"/>
        </w:rPr>
        <w:t>.</w:t>
      </w:r>
    </w:p>
    <w:p w14:paraId="321177BA" w14:textId="77777777" w:rsidR="00175572" w:rsidRPr="00252F87" w:rsidRDefault="00175572" w:rsidP="00957B6A">
      <w:pPr>
        <w:spacing w:line="360" w:lineRule="auto"/>
        <w:ind w:firstLine="709"/>
        <w:rPr>
          <w:szCs w:val="28"/>
          <w:u w:val="single"/>
          <w:lang w:val="uk-UA"/>
        </w:rPr>
      </w:pPr>
    </w:p>
    <w:p w14:paraId="632AD6D0" w14:textId="77777777" w:rsidR="00175572" w:rsidRPr="00560390" w:rsidRDefault="00175572" w:rsidP="00175572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60390">
        <w:rPr>
          <w:szCs w:val="28"/>
          <w:u w:val="single"/>
          <w:lang w:val="uk-UA"/>
        </w:rPr>
        <w:t>Зауваження 1</w:t>
      </w:r>
    </w:p>
    <w:p w14:paraId="7D7FC4E6" w14:textId="77777777" w:rsidR="00175572" w:rsidRDefault="005357B9" w:rsidP="0017557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начення </w:t>
      </w:r>
      <w:r w:rsidR="00385E75" w:rsidRPr="00252F87">
        <w:rPr>
          <w:position w:val="-6"/>
          <w:szCs w:val="28"/>
          <w:lang w:val="uk-UA"/>
        </w:rPr>
        <w:object w:dxaOrig="780" w:dyaOrig="300" w14:anchorId="6E3609A5">
          <v:shape id="_x0000_i1805" type="#_x0000_t75" style="width:38.65pt;height:15.4pt" o:ole="">
            <v:imagedata r:id="rId1551" o:title=""/>
          </v:shape>
          <o:OLEObject Type="Embed" ProgID="Equation.DSMT4" ShapeID="_x0000_i1805" DrawAspect="Content" ObjectID="_1692009609" r:id="rId1552"/>
        </w:object>
      </w:r>
      <w:r w:rsidR="00A52944">
        <w:rPr>
          <w:szCs w:val="28"/>
          <w:lang w:val="uk-UA"/>
        </w:rPr>
        <w:t xml:space="preserve"> не підходить </w:t>
      </w:r>
      <w:r w:rsidRPr="00252F87">
        <w:rPr>
          <w:szCs w:val="28"/>
          <w:lang w:val="uk-UA"/>
        </w:rPr>
        <w:t xml:space="preserve">з геометричних міркувань, оскільки в цьому випадку має бути </w:t>
      </w:r>
      <w:r w:rsidR="00385E75" w:rsidRPr="00252F87">
        <w:rPr>
          <w:position w:val="-6"/>
          <w:szCs w:val="28"/>
          <w:lang w:val="uk-UA"/>
        </w:rPr>
        <w:object w:dxaOrig="1260" w:dyaOrig="380" w14:anchorId="2A1CECA3">
          <v:shape id="_x0000_i1806" type="#_x0000_t75" style="width:63.4pt;height:19.5pt" o:ole="">
            <v:imagedata r:id="rId1553" o:title=""/>
          </v:shape>
          <o:OLEObject Type="Embed" ProgID="Equation.DSMT4" ShapeID="_x0000_i1806" DrawAspect="Content" ObjectID="_1692009610" r:id="rId1554"/>
        </w:object>
      </w:r>
      <w:r w:rsidR="00175572" w:rsidRPr="00252F87">
        <w:rPr>
          <w:szCs w:val="28"/>
          <w:lang w:val="uk-UA"/>
        </w:rPr>
        <w:t>.</w:t>
      </w:r>
    </w:p>
    <w:p w14:paraId="29B19581" w14:textId="77777777" w:rsidR="00560390" w:rsidRPr="00252F87" w:rsidRDefault="00560390" w:rsidP="00175572">
      <w:pPr>
        <w:spacing w:line="360" w:lineRule="auto"/>
        <w:ind w:firstLine="709"/>
        <w:jc w:val="both"/>
        <w:rPr>
          <w:szCs w:val="28"/>
          <w:lang w:val="uk-UA"/>
        </w:rPr>
      </w:pPr>
    </w:p>
    <w:p w14:paraId="1CC149B6" w14:textId="77777777" w:rsidR="00175572" w:rsidRPr="00560390" w:rsidRDefault="00175572" w:rsidP="00175572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60390">
        <w:rPr>
          <w:szCs w:val="28"/>
          <w:u w:val="single"/>
          <w:lang w:val="uk-UA"/>
        </w:rPr>
        <w:t>Зауваження 2</w:t>
      </w:r>
    </w:p>
    <w:p w14:paraId="3E358869" w14:textId="77777777" w:rsidR="00175572" w:rsidRDefault="005357B9" w:rsidP="0017557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У випадку, к</w:t>
      </w:r>
      <w:r w:rsidR="00175572" w:rsidRPr="00252F87">
        <w:rPr>
          <w:szCs w:val="28"/>
          <w:lang w:val="uk-UA"/>
        </w:rPr>
        <w:t xml:space="preserve">оли </w:t>
      </w:r>
      <w:r w:rsidR="00385E75" w:rsidRPr="00252F87">
        <w:rPr>
          <w:position w:val="-6"/>
          <w:szCs w:val="28"/>
          <w:lang w:val="uk-UA"/>
        </w:rPr>
        <w:object w:dxaOrig="580" w:dyaOrig="300" w14:anchorId="32AF000F">
          <v:shape id="_x0000_i1807" type="#_x0000_t75" style="width:28.9pt;height:15.4pt" o:ole="">
            <v:imagedata r:id="rId1555" o:title=""/>
          </v:shape>
          <o:OLEObject Type="Embed" ProgID="Equation.DSMT4" ShapeID="_x0000_i1807" DrawAspect="Content" ObjectID="_1692009611" r:id="rId1556"/>
        </w:object>
      </w:r>
      <w:r w:rsidRPr="00252F87">
        <w:rPr>
          <w:szCs w:val="28"/>
          <w:lang w:val="uk-UA"/>
        </w:rPr>
        <w:t xml:space="preserve">, точка </w:t>
      </w:r>
      <w:r w:rsidR="00385E75" w:rsidRPr="00252F87">
        <w:rPr>
          <w:position w:val="-6"/>
          <w:szCs w:val="28"/>
          <w:lang w:val="uk-UA"/>
        </w:rPr>
        <w:object w:dxaOrig="260" w:dyaOrig="300" w14:anchorId="7EA206ED">
          <v:shape id="_x0000_i1808" type="#_x0000_t75" style="width:13.9pt;height:15.4pt" o:ole="">
            <v:imagedata r:id="rId1557" o:title=""/>
          </v:shape>
          <o:OLEObject Type="Embed" ProgID="Equation.DSMT4" ShapeID="_x0000_i1808" DrawAspect="Content" ObjectID="_1692009612" r:id="rId1558"/>
        </w:object>
      </w:r>
      <w:r w:rsidR="0017557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є серединою</w:t>
      </w:r>
      <w:r w:rsidR="00A52944">
        <w:rPr>
          <w:szCs w:val="28"/>
          <w:lang w:val="uk-UA"/>
        </w:rPr>
        <w:t xml:space="preserve"> відрізка</w:t>
      </w:r>
      <w:r w:rsidR="00175572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279" w14:anchorId="28F0BD3E">
          <v:shape id="_x0000_i1809" type="#_x0000_t75" style="width:22.5pt;height:13.9pt" o:ole="">
            <v:imagedata r:id="rId1559" o:title=""/>
          </v:shape>
          <o:OLEObject Type="Embed" ProgID="Equation.DSMT4" ShapeID="_x0000_i1809" DrawAspect="Content" ObjectID="_1692009613" r:id="rId1560"/>
        </w:object>
      </w:r>
      <w:r w:rsidR="00175572" w:rsidRPr="00252F87">
        <w:rPr>
          <w:szCs w:val="28"/>
          <w:lang w:val="uk-UA"/>
        </w:rPr>
        <w:t>.</w:t>
      </w:r>
      <w:r w:rsidRPr="00252F87">
        <w:rPr>
          <w:szCs w:val="28"/>
          <w:lang w:val="uk-UA"/>
        </w:rPr>
        <w:t xml:space="preserve"> Формули (</w:t>
      </w:r>
      <w:r w:rsidR="00CB59B3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13) тоді нази</w:t>
      </w:r>
      <w:r w:rsidR="00A52944">
        <w:rPr>
          <w:szCs w:val="28"/>
          <w:lang w:val="uk-UA"/>
        </w:rPr>
        <w:t>вають формулами ділення відрізка</w:t>
      </w:r>
      <w:r w:rsidRPr="00252F87">
        <w:rPr>
          <w:szCs w:val="28"/>
          <w:lang w:val="uk-UA"/>
        </w:rPr>
        <w:t xml:space="preserve"> навпіл.</w:t>
      </w:r>
    </w:p>
    <w:p w14:paraId="26BEEDF3" w14:textId="77777777" w:rsidR="00560390" w:rsidRPr="00252F87" w:rsidRDefault="00560390" w:rsidP="00175572">
      <w:pPr>
        <w:spacing w:line="360" w:lineRule="auto"/>
        <w:ind w:firstLine="709"/>
        <w:jc w:val="both"/>
        <w:rPr>
          <w:szCs w:val="28"/>
          <w:lang w:val="uk-UA"/>
        </w:rPr>
      </w:pPr>
    </w:p>
    <w:p w14:paraId="05BB59E6" w14:textId="77777777" w:rsidR="00175572" w:rsidRPr="00560390" w:rsidRDefault="00175572" w:rsidP="00175572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60390">
        <w:rPr>
          <w:szCs w:val="28"/>
          <w:u w:val="single"/>
          <w:lang w:val="uk-UA"/>
        </w:rPr>
        <w:t>Зауваження 3</w:t>
      </w:r>
    </w:p>
    <w:p w14:paraId="7F747F21" w14:textId="77777777" w:rsidR="00EF0A0B" w:rsidRPr="00252F87" w:rsidRDefault="00175572" w:rsidP="00AF6BCC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Коли </w:t>
      </w:r>
      <w:r w:rsidR="00385E75" w:rsidRPr="00252F87">
        <w:rPr>
          <w:position w:val="-6"/>
          <w:szCs w:val="28"/>
          <w:lang w:val="uk-UA"/>
        </w:rPr>
        <w:object w:dxaOrig="639" w:dyaOrig="300" w14:anchorId="3698B2D7">
          <v:shape id="_x0000_i1810" type="#_x0000_t75" style="width:33.4pt;height:15.4pt" o:ole="">
            <v:imagedata r:id="rId1561" o:title=""/>
          </v:shape>
          <o:OLEObject Type="Embed" ProgID="Equation.DSMT4" ShapeID="_x0000_i1810" DrawAspect="Content" ObjectID="_1692009614" r:id="rId1562"/>
        </w:object>
      </w:r>
      <w:r w:rsidRPr="00252F87">
        <w:rPr>
          <w:szCs w:val="28"/>
          <w:lang w:val="uk-UA"/>
        </w:rPr>
        <w:t xml:space="preserve">, точка </w:t>
      </w:r>
      <w:r w:rsidR="00385E75" w:rsidRPr="00252F87">
        <w:rPr>
          <w:position w:val="-6"/>
          <w:szCs w:val="28"/>
          <w:lang w:val="uk-UA"/>
        </w:rPr>
        <w:object w:dxaOrig="260" w:dyaOrig="300" w14:anchorId="1B11A83E">
          <v:shape id="_x0000_i1811" type="#_x0000_t75" style="width:13.9pt;height:15.4pt" o:ole="">
            <v:imagedata r:id="rId1563" o:title=""/>
          </v:shape>
          <o:OLEObject Type="Embed" ProgID="Equation.DSMT4" ShapeID="_x0000_i1811" DrawAspect="Content" ObjectID="_1692009615" r:id="rId1564"/>
        </w:object>
      </w:r>
      <w:r w:rsidR="005357B9" w:rsidRPr="00252F87">
        <w:rPr>
          <w:szCs w:val="28"/>
          <w:lang w:val="uk-UA"/>
        </w:rPr>
        <w:t xml:space="preserve"> знаходиться в</w:t>
      </w:r>
      <w:r w:rsidRPr="00252F87">
        <w:rPr>
          <w:szCs w:val="28"/>
          <w:lang w:val="uk-UA"/>
        </w:rPr>
        <w:t xml:space="preserve">середині </w:t>
      </w:r>
      <w:r w:rsidR="00A52944">
        <w:rPr>
          <w:szCs w:val="28"/>
          <w:lang w:val="uk-UA"/>
        </w:rPr>
        <w:t>відрізка</w:t>
      </w:r>
      <w:r w:rsidR="005357B9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279" w14:anchorId="0F70069A">
          <v:shape id="_x0000_i1812" type="#_x0000_t75" style="width:22.5pt;height:13.9pt" o:ole="">
            <v:imagedata r:id="rId1565" o:title=""/>
          </v:shape>
          <o:OLEObject Type="Embed" ProgID="Equation.DSMT4" ShapeID="_x0000_i1812" DrawAspect="Content" ObjectID="_1692009616" r:id="rId1566"/>
        </w:object>
      </w:r>
      <w:r w:rsidR="005357B9" w:rsidRPr="00252F87">
        <w:rPr>
          <w:szCs w:val="28"/>
          <w:lang w:val="uk-UA"/>
        </w:rPr>
        <w:t xml:space="preserve">. Якщо </w:t>
      </w:r>
      <w:r w:rsidR="00385E75" w:rsidRPr="00252F87">
        <w:rPr>
          <w:position w:val="-6"/>
          <w:szCs w:val="28"/>
          <w:lang w:val="uk-UA"/>
        </w:rPr>
        <w:object w:dxaOrig="639" w:dyaOrig="300" w14:anchorId="57B9FEA3">
          <v:shape id="_x0000_i1813" type="#_x0000_t75" style="width:33.4pt;height:15.4pt" o:ole="">
            <v:imagedata r:id="rId1567" o:title=""/>
          </v:shape>
          <o:OLEObject Type="Embed" ProgID="Equation.DSMT4" ShapeID="_x0000_i1813" DrawAspect="Content" ObjectID="_1692009617" r:id="rId1568"/>
        </w:object>
      </w:r>
      <w:r w:rsidRPr="00252F87">
        <w:rPr>
          <w:szCs w:val="28"/>
          <w:lang w:val="uk-UA"/>
        </w:rPr>
        <w:t xml:space="preserve">, </w:t>
      </w:r>
      <w:r w:rsidR="005357B9" w:rsidRPr="00252F87">
        <w:rPr>
          <w:szCs w:val="28"/>
          <w:lang w:val="uk-UA"/>
        </w:rPr>
        <w:t xml:space="preserve">то </w:t>
      </w:r>
      <w:r w:rsidRPr="00252F87">
        <w:rPr>
          <w:szCs w:val="28"/>
          <w:lang w:val="uk-UA"/>
        </w:rPr>
        <w:t xml:space="preserve">точка </w:t>
      </w:r>
      <w:r w:rsidR="00385E75" w:rsidRPr="00252F87">
        <w:rPr>
          <w:position w:val="-6"/>
          <w:szCs w:val="28"/>
          <w:lang w:val="uk-UA"/>
        </w:rPr>
        <w:object w:dxaOrig="260" w:dyaOrig="300" w14:anchorId="156A9201">
          <v:shape id="_x0000_i1814" type="#_x0000_t75" style="width:13.9pt;height:15.4pt" o:ole="">
            <v:imagedata r:id="rId1569" o:title=""/>
          </v:shape>
          <o:OLEObject Type="Embed" ProgID="Equation.DSMT4" ShapeID="_x0000_i1814" DrawAspect="Content" ObjectID="_1692009618" r:id="rId1570"/>
        </w:object>
      </w:r>
      <w:r w:rsidRPr="00252F87">
        <w:rPr>
          <w:szCs w:val="28"/>
          <w:lang w:val="uk-UA"/>
        </w:rPr>
        <w:t xml:space="preserve"> заходиться поза </w:t>
      </w:r>
      <w:r w:rsidR="005357B9" w:rsidRPr="00252F87">
        <w:rPr>
          <w:szCs w:val="28"/>
          <w:lang w:val="uk-UA"/>
        </w:rPr>
        <w:t xml:space="preserve">межами </w:t>
      </w:r>
      <w:r w:rsidR="00A52944">
        <w:rPr>
          <w:szCs w:val="28"/>
          <w:lang w:val="uk-UA"/>
        </w:rPr>
        <w:t>відрізк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40" w:dyaOrig="279" w14:anchorId="346FDB39">
          <v:shape id="_x0000_i1815" type="#_x0000_t75" style="width:22.5pt;height:13.9pt" o:ole="">
            <v:imagedata r:id="rId1571" o:title=""/>
          </v:shape>
          <o:OLEObject Type="Embed" ProgID="Equation.DSMT4" ShapeID="_x0000_i1815" DrawAspect="Content" ObjectID="_1692009619" r:id="rId1572"/>
        </w:object>
      </w:r>
      <w:r w:rsidRPr="00252F87">
        <w:rPr>
          <w:szCs w:val="28"/>
          <w:lang w:val="uk-UA"/>
        </w:rPr>
        <w:t>.</w:t>
      </w:r>
    </w:p>
    <w:p w14:paraId="333E0622" w14:textId="77777777" w:rsidR="005357B9" w:rsidRPr="00252F87" w:rsidRDefault="002A2C86" w:rsidP="00AF6BCC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6D7E049D" w14:textId="77777777" w:rsidR="005C2934" w:rsidRPr="00560390" w:rsidRDefault="005C2934" w:rsidP="00AF6BCC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60390">
        <w:rPr>
          <w:szCs w:val="28"/>
          <w:u w:val="single"/>
          <w:lang w:val="uk-UA"/>
        </w:rPr>
        <w:t xml:space="preserve">Контрольні </w:t>
      </w:r>
      <w:r w:rsidR="00A52944" w:rsidRPr="00560390">
        <w:rPr>
          <w:szCs w:val="28"/>
          <w:u w:val="single"/>
          <w:lang w:val="uk-UA"/>
        </w:rPr>
        <w:t>за</w:t>
      </w:r>
      <w:r w:rsidRPr="00560390">
        <w:rPr>
          <w:szCs w:val="28"/>
          <w:u w:val="single"/>
          <w:lang w:val="uk-UA"/>
        </w:rPr>
        <w:t>питання:</w:t>
      </w:r>
    </w:p>
    <w:p w14:paraId="1683F911" w14:textId="77777777" w:rsidR="005C2934" w:rsidRPr="00252F87" w:rsidRDefault="005C2934" w:rsidP="00754222">
      <w:pPr>
        <w:numPr>
          <w:ilvl w:val="0"/>
          <w:numId w:val="3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айте визначенн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та його довжини</w:t>
      </w:r>
    </w:p>
    <w:p w14:paraId="5FF6C8BB" w14:textId="77777777" w:rsidR="005C2934" w:rsidRPr="00252F87" w:rsidRDefault="00A52944" w:rsidP="00754222">
      <w:pPr>
        <w:numPr>
          <w:ilvl w:val="0"/>
          <w:numId w:val="30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 додають</w:t>
      </w:r>
      <w:r w:rsidR="005C2934" w:rsidRPr="00252F87">
        <w:rPr>
          <w:szCs w:val="28"/>
          <w:lang w:val="uk-UA"/>
        </w:rPr>
        <w:t xml:space="preserve"> вектори?</w:t>
      </w:r>
    </w:p>
    <w:p w14:paraId="197F99AF" w14:textId="77777777" w:rsidR="005C2934" w:rsidRPr="00252F87" w:rsidRDefault="005C2934" w:rsidP="00754222">
      <w:pPr>
        <w:numPr>
          <w:ilvl w:val="0"/>
          <w:numId w:val="3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Що таке компланарні та </w:t>
      </w:r>
      <w:r w:rsidR="00252F87" w:rsidRPr="00252F87">
        <w:rPr>
          <w:szCs w:val="28"/>
          <w:lang w:val="uk-UA"/>
        </w:rPr>
        <w:t>колінеарні</w:t>
      </w:r>
      <w:r w:rsidRPr="00252F87">
        <w:rPr>
          <w:szCs w:val="28"/>
          <w:lang w:val="uk-UA"/>
        </w:rPr>
        <w:t xml:space="preserve"> вектори?</w:t>
      </w:r>
    </w:p>
    <w:p w14:paraId="4F3789B1" w14:textId="77777777" w:rsidR="005C2934" w:rsidRDefault="005C2934" w:rsidP="00754222">
      <w:pPr>
        <w:numPr>
          <w:ilvl w:val="0"/>
          <w:numId w:val="30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айте визначення базису та системи координат</w:t>
      </w:r>
      <w:r w:rsidR="005043E4">
        <w:rPr>
          <w:szCs w:val="28"/>
          <w:lang w:val="uk-UA"/>
        </w:rPr>
        <w:t>.</w:t>
      </w:r>
    </w:p>
    <w:p w14:paraId="20AA3135" w14:textId="77777777" w:rsidR="005043E4" w:rsidRPr="00252F87" w:rsidRDefault="005043E4" w:rsidP="00754222">
      <w:pPr>
        <w:numPr>
          <w:ilvl w:val="0"/>
          <w:numId w:val="30"/>
        </w:numPr>
        <w:spacing w:line="360" w:lineRule="auto"/>
        <w:ind w:left="0"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Що таке декартові координати </w:t>
      </w:r>
      <w:proofErr w:type="spellStart"/>
      <w:r>
        <w:rPr>
          <w:szCs w:val="28"/>
          <w:lang w:val="uk-UA"/>
        </w:rPr>
        <w:t>вектора</w:t>
      </w:r>
      <w:proofErr w:type="spellEnd"/>
      <w:r>
        <w:rPr>
          <w:szCs w:val="28"/>
          <w:lang w:val="uk-UA"/>
        </w:rPr>
        <w:t>?</w:t>
      </w:r>
    </w:p>
    <w:p w14:paraId="3C2E72EE" w14:textId="77777777" w:rsidR="005C2934" w:rsidRPr="00252F87" w:rsidRDefault="005C2934" w:rsidP="00AF6BCC">
      <w:pPr>
        <w:spacing w:line="360" w:lineRule="auto"/>
        <w:ind w:firstLine="709"/>
        <w:jc w:val="both"/>
        <w:rPr>
          <w:szCs w:val="28"/>
          <w:lang w:val="uk-UA"/>
        </w:rPr>
      </w:pPr>
    </w:p>
    <w:p w14:paraId="5CFBE289" w14:textId="77777777" w:rsidR="00FC3F3F" w:rsidRPr="00560390" w:rsidRDefault="00FC3F3F" w:rsidP="00FC3F3F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60390">
        <w:rPr>
          <w:szCs w:val="28"/>
          <w:u w:val="single"/>
          <w:lang w:val="uk-UA"/>
        </w:rPr>
        <w:t>Завдання для самостійної роботи</w:t>
      </w:r>
    </w:p>
    <w:p w14:paraId="462E85F3" w14:textId="77777777" w:rsidR="00FC3F3F" w:rsidRPr="00252F87" w:rsidRDefault="005357B9" w:rsidP="00754222">
      <w:pPr>
        <w:numPr>
          <w:ilvl w:val="1"/>
          <w:numId w:val="11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всі властивості операції додавання векторів</w:t>
      </w:r>
      <w:r w:rsidR="005043E4">
        <w:rPr>
          <w:szCs w:val="28"/>
          <w:lang w:val="uk-UA"/>
        </w:rPr>
        <w:t>.</w:t>
      </w:r>
    </w:p>
    <w:p w14:paraId="01D58F80" w14:textId="77777777" w:rsidR="005357B9" w:rsidRPr="00252F87" w:rsidRDefault="005357B9" w:rsidP="00754222">
      <w:pPr>
        <w:numPr>
          <w:ilvl w:val="1"/>
          <w:numId w:val="11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овести властивості операції множення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на число</w:t>
      </w:r>
      <w:r w:rsidR="005043E4">
        <w:rPr>
          <w:szCs w:val="28"/>
          <w:lang w:val="uk-UA"/>
        </w:rPr>
        <w:t>.</w:t>
      </w:r>
    </w:p>
    <w:p w14:paraId="78EEDB44" w14:textId="77777777" w:rsidR="005357B9" w:rsidRPr="00252F87" w:rsidRDefault="005357B9" w:rsidP="00754222">
      <w:pPr>
        <w:numPr>
          <w:ilvl w:val="1"/>
          <w:numId w:val="11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с</w:t>
      </w:r>
      <w:r w:rsidR="00A52944">
        <w:rPr>
          <w:szCs w:val="28"/>
          <w:lang w:val="uk-UA"/>
        </w:rPr>
        <w:t>формульовані твердження щодо</w:t>
      </w:r>
      <w:r w:rsidRPr="00252F87">
        <w:rPr>
          <w:szCs w:val="28"/>
          <w:lang w:val="uk-UA"/>
        </w:rPr>
        <w:t xml:space="preserve"> базисів</w:t>
      </w:r>
      <w:r w:rsidR="005043E4">
        <w:rPr>
          <w:szCs w:val="28"/>
          <w:lang w:val="uk-UA"/>
        </w:rPr>
        <w:t>.</w:t>
      </w:r>
    </w:p>
    <w:p w14:paraId="7E5EC1A1" w14:textId="77777777" w:rsidR="005357B9" w:rsidRPr="00252F87" w:rsidRDefault="005357B9" w:rsidP="00FC3F3F">
      <w:pPr>
        <w:spacing w:line="360" w:lineRule="auto"/>
        <w:ind w:firstLine="709"/>
        <w:jc w:val="both"/>
        <w:rPr>
          <w:szCs w:val="28"/>
          <w:lang w:val="uk-UA"/>
        </w:rPr>
      </w:pPr>
    </w:p>
    <w:p w14:paraId="14372D0F" w14:textId="77777777" w:rsidR="0021312E" w:rsidRPr="0021312E" w:rsidRDefault="00FC3F3F" w:rsidP="0021312E">
      <w:pPr>
        <w:spacing w:line="360" w:lineRule="auto"/>
        <w:ind w:firstLine="709"/>
        <w:jc w:val="both"/>
        <w:rPr>
          <w:szCs w:val="28"/>
        </w:rPr>
      </w:pPr>
      <w:r w:rsidRPr="00560390">
        <w:rPr>
          <w:szCs w:val="28"/>
          <w:u w:val="single"/>
          <w:lang w:val="uk-UA"/>
        </w:rPr>
        <w:t>Література</w:t>
      </w:r>
      <w:r w:rsidR="00FF287C" w:rsidRPr="00252F87">
        <w:rPr>
          <w:szCs w:val="28"/>
          <w:lang w:val="uk-UA"/>
        </w:rPr>
        <w:t>: [5]</w:t>
      </w:r>
      <w:r w:rsidR="0021312E">
        <w:rPr>
          <w:szCs w:val="28"/>
          <w:lang w:val="uk-UA"/>
        </w:rPr>
        <w:t>, с. 44-63, 17-21; [6], с. 9-31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125</w:t>
      </w:r>
      <w:r w:rsidR="0021312E">
        <w:rPr>
          <w:szCs w:val="28"/>
        </w:rPr>
        <w:t>-</w:t>
      </w:r>
      <w:r w:rsidR="0021312E" w:rsidRPr="0021312E">
        <w:rPr>
          <w:szCs w:val="28"/>
        </w:rPr>
        <w:t>134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9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49</w:t>
      </w:r>
      <w:r w:rsidR="0021312E">
        <w:rPr>
          <w:szCs w:val="28"/>
        </w:rPr>
        <w:t>-6</w:t>
      </w:r>
      <w:r w:rsidR="0021312E" w:rsidRPr="0021312E">
        <w:rPr>
          <w:szCs w:val="28"/>
        </w:rPr>
        <w:t>7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0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5-</w:t>
      </w:r>
      <w:r w:rsidR="0021312E" w:rsidRPr="0021312E">
        <w:rPr>
          <w:szCs w:val="28"/>
        </w:rPr>
        <w:t>15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61</w:t>
      </w:r>
      <w:r w:rsidR="0021312E">
        <w:rPr>
          <w:szCs w:val="28"/>
        </w:rPr>
        <w:t>-</w:t>
      </w:r>
      <w:r w:rsidR="0021312E" w:rsidRPr="0021312E">
        <w:rPr>
          <w:szCs w:val="28"/>
        </w:rPr>
        <w:t>70.</w:t>
      </w:r>
    </w:p>
    <w:p w14:paraId="23C85DC3" w14:textId="77777777" w:rsidR="00FC3F3F" w:rsidRPr="0021312E" w:rsidRDefault="00FC3F3F" w:rsidP="00FC3F3F">
      <w:pPr>
        <w:spacing w:line="360" w:lineRule="auto"/>
        <w:ind w:firstLine="709"/>
        <w:jc w:val="both"/>
        <w:rPr>
          <w:szCs w:val="28"/>
        </w:rPr>
      </w:pPr>
    </w:p>
    <w:p w14:paraId="58C1B5FD" w14:textId="77777777" w:rsidR="00644024" w:rsidRPr="00252F87" w:rsidRDefault="00727062" w:rsidP="007E0385">
      <w:pPr>
        <w:pStyle w:val="2"/>
        <w:spacing w:after="560" w:line="360" w:lineRule="auto"/>
        <w:jc w:val="center"/>
      </w:pPr>
      <w:r w:rsidRPr="00252F87">
        <w:br w:type="page"/>
      </w:r>
      <w:bookmarkStart w:id="28" w:name="_Toc348903597"/>
      <w:bookmarkStart w:id="29" w:name="_Toc37070686"/>
      <w:r w:rsidRPr="00252F87">
        <w:lastRenderedPageBreak/>
        <w:t>3.2</w:t>
      </w:r>
      <w:r w:rsidR="00A52944">
        <w:t>.</w:t>
      </w:r>
      <w:r w:rsidRPr="00252F87">
        <w:t xml:space="preserve"> Добут</w:t>
      </w:r>
      <w:r w:rsidR="00644024" w:rsidRPr="00252F87">
        <w:t>к</w:t>
      </w:r>
      <w:r w:rsidRPr="00252F87">
        <w:t>и</w:t>
      </w:r>
      <w:r w:rsidR="00644024" w:rsidRPr="00252F87">
        <w:t xml:space="preserve"> векторів: скалярний, векторний, подвійний вектор</w:t>
      </w:r>
      <w:r w:rsidRPr="00252F87">
        <w:t xml:space="preserve">ний, </w:t>
      </w:r>
      <w:r w:rsidR="00644024" w:rsidRPr="00252F87">
        <w:t>мішаний</w:t>
      </w:r>
      <w:bookmarkEnd w:id="28"/>
      <w:bookmarkEnd w:id="29"/>
    </w:p>
    <w:p w14:paraId="1A6F94F0" w14:textId="77777777" w:rsidR="0029591B" w:rsidRDefault="0029591B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iCs/>
          <w:szCs w:val="28"/>
          <w:lang w:val="uk-UA"/>
        </w:rPr>
        <w:t>Скалярним добутком</w:t>
      </w:r>
      <w:r w:rsidRPr="00252F87">
        <w:rPr>
          <w:iCs/>
          <w:szCs w:val="28"/>
          <w:lang w:val="uk-UA"/>
        </w:rPr>
        <w:t xml:space="preserve"> двох векторів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239EFA6">
          <v:shape id="_x0000_i1816" type="#_x0000_t75" style="width:10.5pt;height:15.4pt" o:ole="">
            <v:imagedata r:id="rId1573" o:title=""/>
          </v:shape>
          <o:OLEObject Type="Embed" ProgID="Equation.DSMT4" ShapeID="_x0000_i1816" DrawAspect="Content" ObjectID="_1692009620" r:id="rId1574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43AB9A42">
          <v:shape id="_x0000_i1817" type="#_x0000_t75" style="width:12pt;height:19.5pt" o:ole="">
            <v:imagedata r:id="rId1575" o:title=""/>
          </v:shape>
          <o:OLEObject Type="Embed" ProgID="Equation.DSMT4" ShapeID="_x0000_i1817" DrawAspect="Content" ObjectID="_1692009621" r:id="rId1576"/>
        </w:object>
      </w:r>
      <w:r w:rsidR="00644024" w:rsidRPr="00252F87">
        <w:rPr>
          <w:szCs w:val="28"/>
          <w:lang w:val="uk-UA"/>
        </w:rPr>
        <w:t xml:space="preserve"> </w:t>
      </w:r>
      <w:r w:rsidR="00A52944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число</w:t>
      </w:r>
      <w:r w:rsidR="00644024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яке дорівнює добутку довжин цих векторів на косинус кута між ними</w:t>
      </w:r>
      <w:r w:rsidR="00560390">
        <w:rPr>
          <w:szCs w:val="28"/>
          <w:lang w:val="uk-UA"/>
        </w:rPr>
        <w:t>:</w:t>
      </w:r>
    </w:p>
    <w:p w14:paraId="45B16F7D" w14:textId="77777777" w:rsidR="00560390" w:rsidRPr="00252F87" w:rsidRDefault="0056039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30EE002" w14:textId="77777777" w:rsidR="006E205E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2060" w:dyaOrig="540" w14:anchorId="29499F7C">
          <v:shape id="_x0000_i1818" type="#_x0000_t75" style="width:103.5pt;height:26.65pt" o:ole="">
            <v:imagedata r:id="rId1577" o:title=""/>
          </v:shape>
          <o:OLEObject Type="Embed" ProgID="Equation.DSMT4" ShapeID="_x0000_i1818" DrawAspect="Content" ObjectID="_1692009622" r:id="rId1578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644024" w:rsidRPr="00252F87">
        <w:rPr>
          <w:szCs w:val="28"/>
          <w:lang w:val="uk-UA"/>
        </w:rPr>
        <w:t>(</w:t>
      </w:r>
      <w:r w:rsidR="00BD1890">
        <w:rPr>
          <w:szCs w:val="28"/>
          <w:lang w:val="uk-UA"/>
        </w:rPr>
        <w:t>3.</w:t>
      </w:r>
      <w:r w:rsidR="00644024" w:rsidRPr="00252F87">
        <w:rPr>
          <w:szCs w:val="28"/>
          <w:lang w:val="uk-UA"/>
        </w:rPr>
        <w:t>1</w:t>
      </w:r>
      <w:r w:rsidR="00BD1890">
        <w:rPr>
          <w:szCs w:val="28"/>
          <w:lang w:val="uk-UA"/>
        </w:rPr>
        <w:t>4</w:t>
      </w:r>
      <w:r w:rsidR="00644024" w:rsidRPr="00252F87">
        <w:rPr>
          <w:szCs w:val="28"/>
          <w:lang w:val="uk-UA"/>
        </w:rPr>
        <w:t>)</w:t>
      </w:r>
    </w:p>
    <w:p w14:paraId="2CB47F26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237EA727" w14:textId="77777777" w:rsidR="00644024" w:rsidRPr="00252F87" w:rsidRDefault="006B6E97" w:rsidP="006E205E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е </w:t>
      </w:r>
      <w:r w:rsidR="00385E75" w:rsidRPr="00252F87">
        <w:rPr>
          <w:position w:val="-10"/>
          <w:szCs w:val="28"/>
          <w:lang w:val="uk-UA"/>
        </w:rPr>
        <w:object w:dxaOrig="240" w:dyaOrig="279" w14:anchorId="087812CB">
          <v:shape id="_x0000_i1819" type="#_x0000_t75" style="width:12pt;height:13.9pt" o:ole="">
            <v:imagedata r:id="rId1579" o:title=""/>
          </v:shape>
          <o:OLEObject Type="Embed" ProgID="Equation.DSMT4" ShapeID="_x0000_i1819" DrawAspect="Content" ObjectID="_1692009623" r:id="rId1580"/>
        </w:object>
      </w:r>
      <w:r w:rsidR="006E205E" w:rsidRPr="00252F87">
        <w:rPr>
          <w:szCs w:val="28"/>
          <w:lang w:val="uk-UA"/>
        </w:rPr>
        <w:t xml:space="preserve"> –</w:t>
      </w:r>
      <w:r w:rsidR="00644024" w:rsidRPr="00252F87">
        <w:rPr>
          <w:szCs w:val="28"/>
          <w:lang w:val="uk-UA"/>
        </w:rPr>
        <w:t xml:space="preserve"> </w:t>
      </w:r>
      <w:r w:rsidR="0029591B" w:rsidRPr="00252F87">
        <w:rPr>
          <w:szCs w:val="28"/>
          <w:lang w:val="uk-UA"/>
        </w:rPr>
        <w:t>кут між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0175B8D0">
          <v:shape id="_x0000_i1820" type="#_x0000_t75" style="width:10.5pt;height:15.4pt" o:ole="">
            <v:imagedata r:id="rId1581" o:title=""/>
          </v:shape>
          <o:OLEObject Type="Embed" ProgID="Equation.DSMT4" ShapeID="_x0000_i1820" DrawAspect="Content" ObjectID="_1692009624" r:id="rId1582"/>
        </w:object>
      </w:r>
      <w:r w:rsidR="006E205E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1C3FA67B">
          <v:shape id="_x0000_i1821" type="#_x0000_t75" style="width:12pt;height:19.5pt" o:ole="">
            <v:imagedata r:id="rId1583" o:title=""/>
          </v:shape>
          <o:OLEObject Type="Embed" ProgID="Equation.DSMT4" ShapeID="_x0000_i1821" DrawAspect="Content" ObjectID="_1692009625" r:id="rId1584"/>
        </w:object>
      </w:r>
      <w:r w:rsidR="00644024" w:rsidRPr="00252F87">
        <w:rPr>
          <w:szCs w:val="28"/>
          <w:lang w:val="uk-UA"/>
        </w:rPr>
        <w:t>.</w:t>
      </w:r>
    </w:p>
    <w:p w14:paraId="4CDF4E8C" w14:textId="77777777" w:rsidR="00560390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обуток п</w:t>
      </w:r>
      <w:r w:rsidRPr="00252F87">
        <w:rPr>
          <w:szCs w:val="28"/>
          <w:lang w:val="uk-UA"/>
        </w:rPr>
        <w:t>озн</w:t>
      </w:r>
      <w:r>
        <w:rPr>
          <w:szCs w:val="28"/>
          <w:lang w:val="uk-UA"/>
        </w:rPr>
        <w:t>ачають</w:t>
      </w:r>
      <w:r w:rsidRPr="00252F87">
        <w:rPr>
          <w:szCs w:val="28"/>
          <w:lang w:val="uk-UA"/>
        </w:rPr>
        <w:t xml:space="preserve"> </w:t>
      </w:r>
      <w:r w:rsidRPr="00252F87">
        <w:rPr>
          <w:position w:val="-20"/>
          <w:szCs w:val="28"/>
          <w:lang w:val="uk-UA"/>
        </w:rPr>
        <w:object w:dxaOrig="700" w:dyaOrig="540" w14:anchorId="50E288E3">
          <v:shape id="_x0000_i1822" type="#_x0000_t75" style="width:34.5pt;height:26.65pt" o:ole="">
            <v:imagedata r:id="rId1585" o:title=""/>
          </v:shape>
          <o:OLEObject Type="Embed" ProgID="Equation.DSMT4" ShapeID="_x0000_i1822" DrawAspect="Content" ObjectID="_1692009626" r:id="rId1586"/>
        </w:object>
      </w:r>
      <w:r w:rsidRPr="00252F87">
        <w:rPr>
          <w:szCs w:val="28"/>
          <w:lang w:val="uk-UA"/>
        </w:rPr>
        <w:t xml:space="preserve"> або </w:t>
      </w:r>
      <w:r w:rsidRPr="00252F87">
        <w:rPr>
          <w:position w:val="-6"/>
          <w:szCs w:val="28"/>
          <w:lang w:val="uk-UA"/>
        </w:rPr>
        <w:object w:dxaOrig="540" w:dyaOrig="380" w14:anchorId="1DAA4765">
          <v:shape id="_x0000_i1823" type="#_x0000_t75" style="width:26.65pt;height:19.5pt" o:ole="">
            <v:imagedata r:id="rId1587" o:title=""/>
          </v:shape>
          <o:OLEObject Type="Embed" ProgID="Equation.DSMT4" ShapeID="_x0000_i1823" DrawAspect="Content" ObjectID="_1692009627" r:id="rId1588"/>
        </w:object>
      </w:r>
      <w:r w:rsidRPr="00252F87">
        <w:rPr>
          <w:szCs w:val="28"/>
          <w:lang w:val="uk-UA"/>
        </w:rPr>
        <w:t xml:space="preserve">. </w:t>
      </w:r>
    </w:p>
    <w:p w14:paraId="2DD5205C" w14:textId="77777777" w:rsidR="00560390" w:rsidRPr="00252F87" w:rsidRDefault="00560390" w:rsidP="00560390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47388B" w14:textId="77777777" w:rsidR="001851BF" w:rsidRPr="00252F87" w:rsidRDefault="001851BF" w:rsidP="001851BF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</w:t>
      </w:r>
      <w:r w:rsidR="00D37713" w:rsidRPr="00252F87">
        <w:rPr>
          <w:szCs w:val="28"/>
          <w:lang w:val="uk-UA"/>
        </w:rPr>
        <w:t>формулю</w:t>
      </w:r>
      <w:r w:rsidRPr="00252F87">
        <w:rPr>
          <w:szCs w:val="28"/>
          <w:lang w:val="uk-UA"/>
        </w:rPr>
        <w:t>ємо</w:t>
      </w:r>
      <w:r w:rsidR="00D37713" w:rsidRPr="00252F87">
        <w:rPr>
          <w:szCs w:val="28"/>
          <w:lang w:val="uk-UA"/>
        </w:rPr>
        <w:t xml:space="preserve"> інше визначення скалярного добутку</w:t>
      </w:r>
      <w:r w:rsidR="006B6E97" w:rsidRPr="00252F87">
        <w:rPr>
          <w:szCs w:val="28"/>
          <w:lang w:val="uk-UA"/>
        </w:rPr>
        <w:t>, яке еквівалентн</w:t>
      </w:r>
      <w:r w:rsidRPr="00252F87">
        <w:rPr>
          <w:szCs w:val="28"/>
          <w:lang w:val="uk-UA"/>
        </w:rPr>
        <w:t>е</w:t>
      </w:r>
      <w:r w:rsidR="00D37713" w:rsidRPr="00252F87">
        <w:rPr>
          <w:szCs w:val="28"/>
          <w:lang w:val="uk-UA"/>
        </w:rPr>
        <w:t xml:space="preserve"> вже </w:t>
      </w:r>
      <w:r w:rsidRPr="00252F87">
        <w:rPr>
          <w:szCs w:val="28"/>
          <w:lang w:val="uk-UA"/>
        </w:rPr>
        <w:t>визначеному, та</w:t>
      </w:r>
      <w:r w:rsidR="00D37713" w:rsidRPr="00252F87">
        <w:rPr>
          <w:szCs w:val="28"/>
          <w:lang w:val="uk-UA"/>
        </w:rPr>
        <w:t xml:space="preserve"> ґрунтується на понятті проекції </w:t>
      </w:r>
      <w:proofErr w:type="spellStart"/>
      <w:r w:rsidR="00D37713" w:rsidRPr="00252F87">
        <w:rPr>
          <w:szCs w:val="28"/>
          <w:lang w:val="uk-UA"/>
        </w:rPr>
        <w:t>вектора</w:t>
      </w:r>
      <w:proofErr w:type="spellEnd"/>
      <w:r w:rsidR="00D37713" w:rsidRPr="00252F87">
        <w:rPr>
          <w:szCs w:val="28"/>
          <w:lang w:val="uk-UA"/>
        </w:rPr>
        <w:t xml:space="preserve"> на век</w:t>
      </w:r>
      <w:r w:rsidRPr="00252F87">
        <w:rPr>
          <w:szCs w:val="28"/>
          <w:lang w:val="uk-UA"/>
        </w:rPr>
        <w:t>тор.</w:t>
      </w:r>
    </w:p>
    <w:p w14:paraId="1B512582" w14:textId="77777777" w:rsidR="00D37713" w:rsidRDefault="00D37713" w:rsidP="001851BF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ходячи з визначення проекції</w:t>
      </w:r>
      <w:r w:rsidR="00560390">
        <w:rPr>
          <w:szCs w:val="28"/>
          <w:lang w:val="uk-UA"/>
        </w:rPr>
        <w:t>:</w:t>
      </w:r>
    </w:p>
    <w:p w14:paraId="1318AD1E" w14:textId="77777777" w:rsidR="00560390" w:rsidRPr="00252F87" w:rsidRDefault="00560390" w:rsidP="001851BF">
      <w:pPr>
        <w:spacing w:line="360" w:lineRule="auto"/>
        <w:ind w:firstLine="709"/>
        <w:jc w:val="both"/>
        <w:rPr>
          <w:szCs w:val="28"/>
          <w:lang w:val="uk-UA"/>
        </w:rPr>
      </w:pPr>
    </w:p>
    <w:p w14:paraId="34B616EA" w14:textId="77777777" w:rsidR="00644024" w:rsidRPr="00252F87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1700" w:dyaOrig="540" w14:anchorId="28819E19">
          <v:shape id="_x0000_i1824" type="#_x0000_t75" style="width:85.9pt;height:26.65pt" o:ole="">
            <v:imagedata r:id="rId1589" o:title=""/>
          </v:shape>
          <o:OLEObject Type="Embed" ProgID="Equation.DSMT4" ShapeID="_x0000_i1824" DrawAspect="Content" ObjectID="_1692009628" r:id="rId1590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644024" w:rsidRPr="00252F87">
        <w:rPr>
          <w:szCs w:val="28"/>
          <w:lang w:val="uk-UA"/>
        </w:rPr>
        <w:t>(</w:t>
      </w:r>
      <w:r w:rsidR="00BD1890">
        <w:rPr>
          <w:szCs w:val="28"/>
          <w:lang w:val="uk-UA"/>
        </w:rPr>
        <w:t>3.15</w:t>
      </w:r>
      <w:r w:rsidR="00644024" w:rsidRPr="00252F87">
        <w:rPr>
          <w:szCs w:val="28"/>
          <w:lang w:val="uk-UA"/>
        </w:rPr>
        <w:t>)</w:t>
      </w:r>
    </w:p>
    <w:p w14:paraId="4899DFA1" w14:textId="77777777" w:rsidR="00644024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700" w:dyaOrig="440" w14:anchorId="0F9AE599">
          <v:shape id="_x0000_i1825" type="#_x0000_t75" style="width:85.9pt;height:22.5pt" o:ole="">
            <v:imagedata r:id="rId1591" o:title=""/>
          </v:shape>
          <o:OLEObject Type="Embed" ProgID="Equation.DSMT4" ShapeID="_x0000_i1825" DrawAspect="Content" ObjectID="_1692009629" r:id="rId1592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BD1890">
        <w:rPr>
          <w:szCs w:val="28"/>
          <w:lang w:val="uk-UA"/>
        </w:rPr>
        <w:t>(3.15а</w:t>
      </w:r>
      <w:r w:rsidR="00644024" w:rsidRPr="00252F87">
        <w:rPr>
          <w:szCs w:val="28"/>
          <w:lang w:val="uk-UA"/>
        </w:rPr>
        <w:t>)</w:t>
      </w:r>
    </w:p>
    <w:p w14:paraId="52250E69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72A6B3B3" w14:textId="77777777" w:rsidR="00644024" w:rsidRDefault="000F0F46" w:rsidP="001851BF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 твердження</w:t>
      </w:r>
      <w:r w:rsidR="00644024" w:rsidRPr="00252F87">
        <w:rPr>
          <w:szCs w:val="28"/>
          <w:lang w:val="uk-UA"/>
        </w:rPr>
        <w:t xml:space="preserve"> (</w:t>
      </w:r>
      <w:r w:rsidR="00BD1890">
        <w:rPr>
          <w:szCs w:val="28"/>
          <w:lang w:val="uk-UA"/>
        </w:rPr>
        <w:t>3.14</w:t>
      </w:r>
      <w:r w:rsidR="00644024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з урахуванням формул</w:t>
      </w:r>
      <w:r w:rsidR="00644024" w:rsidRPr="00252F87">
        <w:rPr>
          <w:szCs w:val="28"/>
          <w:lang w:val="uk-UA"/>
        </w:rPr>
        <w:t xml:space="preserve"> (</w:t>
      </w:r>
      <w:r w:rsidR="00BD1890">
        <w:rPr>
          <w:szCs w:val="28"/>
          <w:lang w:val="uk-UA"/>
        </w:rPr>
        <w:t>3.15</w:t>
      </w:r>
      <w:r w:rsidR="00644024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та</w:t>
      </w:r>
      <w:r w:rsidR="006B6E97" w:rsidRPr="00252F87">
        <w:rPr>
          <w:szCs w:val="28"/>
          <w:lang w:val="uk-UA"/>
        </w:rPr>
        <w:t xml:space="preserve"> (</w:t>
      </w:r>
      <w:r w:rsidR="00BD1890">
        <w:rPr>
          <w:szCs w:val="28"/>
          <w:lang w:val="uk-UA"/>
        </w:rPr>
        <w:t>3.15а</w:t>
      </w:r>
      <w:r w:rsidR="00644024" w:rsidRPr="00252F87">
        <w:rPr>
          <w:szCs w:val="28"/>
          <w:lang w:val="uk-UA"/>
        </w:rPr>
        <w:t xml:space="preserve">) </w:t>
      </w:r>
      <w:r w:rsidRPr="00252F87">
        <w:rPr>
          <w:szCs w:val="28"/>
          <w:lang w:val="uk-UA"/>
        </w:rPr>
        <w:t>матиме наступний вигляд</w:t>
      </w:r>
      <w:r w:rsidR="00644024" w:rsidRPr="00252F87">
        <w:rPr>
          <w:szCs w:val="28"/>
          <w:lang w:val="uk-UA"/>
        </w:rPr>
        <w:t>:</w:t>
      </w:r>
    </w:p>
    <w:p w14:paraId="0048C6E7" w14:textId="77777777" w:rsidR="00560390" w:rsidRPr="00252F87" w:rsidRDefault="00560390" w:rsidP="001851BF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3033C8D" w14:textId="77777777" w:rsidR="00644024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2840" w:dyaOrig="540" w14:anchorId="4466E11E">
          <v:shape id="_x0000_i1826" type="#_x0000_t75" style="width:142.5pt;height:26.65pt" o:ole="">
            <v:imagedata r:id="rId1593" o:title=""/>
          </v:shape>
          <o:OLEObject Type="Embed" ProgID="Equation.DSMT4" ShapeID="_x0000_i1826" DrawAspect="Content" ObjectID="_1692009630" r:id="rId1594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BD1890">
        <w:rPr>
          <w:szCs w:val="28"/>
          <w:lang w:val="uk-UA"/>
        </w:rPr>
        <w:t>(3.16</w:t>
      </w:r>
      <w:r w:rsidR="00644024" w:rsidRPr="00252F87">
        <w:rPr>
          <w:szCs w:val="28"/>
          <w:lang w:val="uk-UA"/>
        </w:rPr>
        <w:t>)</w:t>
      </w:r>
    </w:p>
    <w:p w14:paraId="2E369C48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00163AB5" w14:textId="77777777" w:rsidR="006944BD" w:rsidRPr="00252F87" w:rsidRDefault="006944BD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Тобто під скалярним добутком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39D72121">
          <v:shape id="_x0000_i1827" type="#_x0000_t75" style="width:10.5pt;height:15.4pt" o:ole="">
            <v:imagedata r:id="rId1595" o:title=""/>
          </v:shape>
          <o:OLEObject Type="Embed" ProgID="Equation.DSMT4" ShapeID="_x0000_i1827" DrawAspect="Content" ObjectID="_1692009631" r:id="rId1596"/>
        </w:object>
      </w:r>
      <w:r w:rsidR="00C55240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0D1EB1AE">
          <v:shape id="_x0000_i1828" type="#_x0000_t75" style="width:12pt;height:19.5pt" o:ole="">
            <v:imagedata r:id="rId1597" o:title=""/>
          </v:shape>
          <o:OLEObject Type="Embed" ProgID="Equation.DSMT4" ShapeID="_x0000_i1828" DrawAspect="Content" ObjectID="_1692009632" r:id="rId1598"/>
        </w:object>
      </w:r>
      <w:r w:rsidRPr="00252F87">
        <w:rPr>
          <w:szCs w:val="28"/>
          <w:lang w:val="uk-UA"/>
        </w:rPr>
        <w:t xml:space="preserve"> розуміють число, </w:t>
      </w:r>
      <w:r w:rsidR="00C55240" w:rsidRPr="00252F87">
        <w:rPr>
          <w:szCs w:val="28"/>
          <w:lang w:val="uk-UA"/>
        </w:rPr>
        <w:t>яке дорівнює</w:t>
      </w:r>
      <w:r w:rsidRPr="00252F87">
        <w:rPr>
          <w:szCs w:val="28"/>
          <w:lang w:val="uk-UA"/>
        </w:rPr>
        <w:t xml:space="preserve"> добутку довжини о</w:t>
      </w:r>
      <w:r w:rsidR="00C55240" w:rsidRPr="00252F87">
        <w:rPr>
          <w:szCs w:val="28"/>
          <w:lang w:val="uk-UA"/>
        </w:rPr>
        <w:t xml:space="preserve">дного з них на проекцію іншого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на вісь, визначену першим вектором.</w:t>
      </w:r>
    </w:p>
    <w:p w14:paraId="6FD6ED0F" w14:textId="77777777" w:rsidR="006944BD" w:rsidRDefault="006944BD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 фізичної точки зору робота сили, яка визначається вектором</w:t>
      </w:r>
      <w:r w:rsidR="00C55240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79" w:dyaOrig="340" w14:anchorId="6D9306A6">
          <v:shape id="_x0000_i1829" type="#_x0000_t75" style="width:13.9pt;height:16.15pt" o:ole="">
            <v:imagedata r:id="rId1599" o:title=""/>
          </v:shape>
          <o:OLEObject Type="Embed" ProgID="Equation.DSMT4" ShapeID="_x0000_i1829" DrawAspect="Content" ObjectID="_1692009633" r:id="rId1600"/>
        </w:object>
      </w:r>
      <w:r w:rsidRPr="00252F87">
        <w:rPr>
          <w:szCs w:val="28"/>
          <w:lang w:val="uk-UA"/>
        </w:rPr>
        <w:t>, при переміщенні точ</w:t>
      </w:r>
      <w:r w:rsidR="007447D1">
        <w:rPr>
          <w:szCs w:val="28"/>
          <w:lang w:val="uk-UA"/>
        </w:rPr>
        <w:t>ки</w:t>
      </w:r>
      <w:r w:rsidRPr="00252F87">
        <w:rPr>
          <w:szCs w:val="28"/>
          <w:lang w:val="uk-UA"/>
        </w:rPr>
        <w:t xml:space="preserve">, до якої вона прикладена, з початку в кінець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="00C55240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3C72EF1D">
          <v:shape id="_x0000_i1830" type="#_x0000_t75" style="width:12pt;height:19.5pt" o:ole="">
            <v:imagedata r:id="rId1601" o:title=""/>
          </v:shape>
          <o:OLEObject Type="Embed" ProgID="Equation.DSMT4" ShapeID="_x0000_i1830" DrawAspect="Content" ObjectID="_1692009634" r:id="rId1602"/>
        </w:object>
      </w:r>
      <w:r w:rsidRPr="00252F87">
        <w:rPr>
          <w:szCs w:val="28"/>
          <w:lang w:val="uk-UA"/>
        </w:rPr>
        <w:t xml:space="preserve">, дорівнює </w:t>
      </w:r>
      <w:r w:rsidR="00551D7A" w:rsidRPr="00252F87">
        <w:rPr>
          <w:szCs w:val="28"/>
          <w:lang w:val="uk-UA"/>
        </w:rPr>
        <w:t>скалярному добутку цих векторів:</w:t>
      </w:r>
    </w:p>
    <w:p w14:paraId="23513C98" w14:textId="77777777" w:rsidR="00560390" w:rsidRPr="00252F87" w:rsidRDefault="00560390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E8E5E85" w14:textId="77777777" w:rsidR="00644024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1219" w:dyaOrig="540" w14:anchorId="204BF917">
          <v:shape id="_x0000_i1831" type="#_x0000_t75" style="width:61.5pt;height:26.65pt" o:ole="">
            <v:imagedata r:id="rId1603" o:title=""/>
          </v:shape>
          <o:OLEObject Type="Embed" ProgID="Equation.DSMT4" ShapeID="_x0000_i1831" DrawAspect="Content" ObjectID="_1692009635" r:id="rId1604"/>
        </w:object>
      </w:r>
    </w:p>
    <w:p w14:paraId="36CD0336" w14:textId="77777777" w:rsidR="00560390" w:rsidRPr="00252F87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720101DC" w14:textId="77777777" w:rsidR="00967B4F" w:rsidRPr="00252F87" w:rsidRDefault="007A7D03" w:rsidP="00957B6A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b/>
          <w:szCs w:val="28"/>
          <w:lang w:val="uk-UA"/>
        </w:rPr>
        <w:t>Алгебраїчні в</w:t>
      </w:r>
      <w:r w:rsidR="00967B4F" w:rsidRPr="00252F87">
        <w:rPr>
          <w:b/>
          <w:szCs w:val="28"/>
          <w:lang w:val="uk-UA"/>
        </w:rPr>
        <w:t>ластивості скалярного добутку</w:t>
      </w:r>
      <w:r w:rsidR="00644024" w:rsidRPr="00252F87">
        <w:rPr>
          <w:b/>
          <w:szCs w:val="28"/>
          <w:lang w:val="uk-UA"/>
        </w:rPr>
        <w:t>:</w:t>
      </w:r>
    </w:p>
    <w:p w14:paraId="2BB14D8F" w14:textId="77777777" w:rsidR="00967B4F" w:rsidRPr="00252F87" w:rsidRDefault="00644024" w:rsidP="00957B6A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1) </w:t>
      </w:r>
      <w:r w:rsidR="00385E75" w:rsidRPr="00252F87">
        <w:rPr>
          <w:position w:val="-20"/>
          <w:szCs w:val="28"/>
          <w:lang w:val="uk-UA"/>
        </w:rPr>
        <w:object w:dxaOrig="1579" w:dyaOrig="540" w14:anchorId="1D9F9AC2">
          <v:shape id="_x0000_i1832" type="#_x0000_t75" style="width:78.4pt;height:26.65pt" o:ole="">
            <v:imagedata r:id="rId1605" o:title=""/>
          </v:shape>
          <o:OLEObject Type="Embed" ProgID="Equation.DSMT4" ShapeID="_x0000_i1832" DrawAspect="Content" ObjectID="_1692009636" r:id="rId1606"/>
        </w:object>
      </w:r>
      <w:r w:rsidR="00A35684" w:rsidRPr="00252F87">
        <w:rPr>
          <w:szCs w:val="28"/>
          <w:lang w:val="uk-UA"/>
        </w:rPr>
        <w:t xml:space="preserve"> – </w:t>
      </w:r>
      <w:r w:rsidR="00967B4F" w:rsidRPr="00252F87">
        <w:rPr>
          <w:szCs w:val="28"/>
          <w:lang w:val="uk-UA"/>
        </w:rPr>
        <w:t>комутативність</w:t>
      </w:r>
      <w:r w:rsidRPr="00252F87">
        <w:rPr>
          <w:szCs w:val="28"/>
          <w:lang w:val="uk-UA"/>
        </w:rPr>
        <w:t>;</w:t>
      </w:r>
    </w:p>
    <w:p w14:paraId="4BF92B82" w14:textId="77777777" w:rsidR="00967B4F" w:rsidRPr="00252F87" w:rsidRDefault="00644024" w:rsidP="00B34630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385E75" w:rsidRPr="00252F87">
        <w:rPr>
          <w:position w:val="-20"/>
          <w:szCs w:val="28"/>
          <w:lang w:val="uk-UA"/>
        </w:rPr>
        <w:object w:dxaOrig="1960" w:dyaOrig="540" w14:anchorId="0F00CF2F">
          <v:shape id="_x0000_i1833" type="#_x0000_t75" style="width:98.65pt;height:26.65pt" o:ole="">
            <v:imagedata r:id="rId1607" o:title=""/>
          </v:shape>
          <o:OLEObject Type="Embed" ProgID="Equation.DSMT4" ShapeID="_x0000_i1833" DrawAspect="Content" ObjectID="_1692009637" r:id="rId1608"/>
        </w:object>
      </w:r>
      <w:r w:rsidR="00FB707F" w:rsidRPr="00252F87">
        <w:rPr>
          <w:szCs w:val="28"/>
          <w:lang w:val="uk-UA"/>
        </w:rPr>
        <w:t xml:space="preserve"> – </w:t>
      </w:r>
      <w:r w:rsidR="00A52944">
        <w:rPr>
          <w:szCs w:val="28"/>
          <w:lang w:val="uk-UA"/>
        </w:rPr>
        <w:t>асоціативність</w:t>
      </w:r>
      <w:r w:rsidR="00967B4F" w:rsidRPr="00252F87">
        <w:rPr>
          <w:szCs w:val="28"/>
          <w:lang w:val="uk-UA"/>
        </w:rPr>
        <w:t xml:space="preserve"> відносно числового множника</w:t>
      </w:r>
      <w:r w:rsidRPr="00252F87">
        <w:rPr>
          <w:szCs w:val="28"/>
          <w:lang w:val="uk-UA"/>
        </w:rPr>
        <w:t>;</w:t>
      </w:r>
    </w:p>
    <w:p w14:paraId="3106FBC9" w14:textId="77777777" w:rsidR="00967B4F" w:rsidRPr="00252F87" w:rsidRDefault="00644024" w:rsidP="00B34630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7273DE">
        <w:rPr>
          <w:szCs w:val="28"/>
          <w:lang w:val="uk-UA"/>
        </w:rPr>
        <w:t>3)</w:t>
      </w:r>
      <w:r w:rsidR="007273DE">
        <w:rPr>
          <w:szCs w:val="28"/>
          <w:lang w:val="uk-UA"/>
        </w:rPr>
        <w:t> </w:t>
      </w:r>
      <w:r w:rsidR="00385E75" w:rsidRPr="00252F87">
        <w:rPr>
          <w:position w:val="-20"/>
          <w:szCs w:val="28"/>
          <w:lang w:val="uk-UA"/>
        </w:rPr>
        <w:object w:dxaOrig="2820" w:dyaOrig="540" w14:anchorId="2D18F539">
          <v:shape id="_x0000_i1834" type="#_x0000_t75" style="width:141pt;height:26.65pt" o:ole="">
            <v:imagedata r:id="rId1609" o:title=""/>
          </v:shape>
          <o:OLEObject Type="Embed" ProgID="Equation.DSMT4" ShapeID="_x0000_i1834" DrawAspect="Content" ObjectID="_1692009638" r:id="rId1610"/>
        </w:object>
      </w:r>
      <w:r w:rsidR="00B34630" w:rsidRPr="00252F87">
        <w:rPr>
          <w:szCs w:val="28"/>
          <w:lang w:val="uk-UA"/>
        </w:rPr>
        <w:t xml:space="preserve"> – </w:t>
      </w:r>
      <w:r w:rsidR="00A52944">
        <w:rPr>
          <w:szCs w:val="28"/>
          <w:lang w:val="uk-UA"/>
        </w:rPr>
        <w:t>дистрибутивність</w:t>
      </w:r>
      <w:r w:rsidR="00B34630" w:rsidRPr="00252F87">
        <w:rPr>
          <w:szCs w:val="28"/>
          <w:lang w:val="uk-UA"/>
        </w:rPr>
        <w:t>;</w:t>
      </w:r>
    </w:p>
    <w:p w14:paraId="73F61486" w14:textId="77777777" w:rsidR="00644024" w:rsidRPr="00252F87" w:rsidRDefault="00644024" w:rsidP="00B34630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4) </w:t>
      </w:r>
      <w:r w:rsidR="00385E75" w:rsidRPr="00252F87">
        <w:rPr>
          <w:position w:val="-14"/>
          <w:szCs w:val="28"/>
          <w:lang w:val="uk-UA"/>
        </w:rPr>
        <w:object w:dxaOrig="3440" w:dyaOrig="420" w14:anchorId="3184598F">
          <v:shape id="_x0000_i1835" type="#_x0000_t75" style="width:172.9pt;height:21.4pt" o:ole="">
            <v:imagedata r:id="rId1611" o:title=""/>
          </v:shape>
          <o:OLEObject Type="Embed" ProgID="Equation.DSMT4" ShapeID="_x0000_i1835" DrawAspect="Content" ObjectID="_1692009639" r:id="rId1612"/>
        </w:object>
      </w:r>
      <w:r w:rsidRPr="00252F87">
        <w:rPr>
          <w:szCs w:val="28"/>
          <w:lang w:val="uk-UA"/>
        </w:rPr>
        <w:t>.</w:t>
      </w:r>
    </w:p>
    <w:p w14:paraId="427E55F6" w14:textId="77777777" w:rsidR="00141886" w:rsidRPr="00252F87" w:rsidRDefault="00B34630" w:rsidP="00B34630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ластивості 2) і 3) </w:t>
      </w:r>
      <w:r w:rsidR="0004769B" w:rsidRPr="00252F87">
        <w:rPr>
          <w:szCs w:val="28"/>
          <w:lang w:val="uk-UA"/>
        </w:rPr>
        <w:t>характеризують</w:t>
      </w:r>
      <w:r w:rsidRPr="00252F87">
        <w:rPr>
          <w:szCs w:val="28"/>
          <w:lang w:val="uk-UA"/>
        </w:rPr>
        <w:t xml:space="preserve"> </w:t>
      </w:r>
      <w:r w:rsidR="00141886" w:rsidRPr="00252F87">
        <w:rPr>
          <w:szCs w:val="28"/>
          <w:lang w:val="uk-UA"/>
        </w:rPr>
        <w:t>лінійність скалярного добутку.</w:t>
      </w:r>
    </w:p>
    <w:p w14:paraId="03B48CD2" w14:textId="77777777" w:rsidR="00560390" w:rsidRDefault="00560390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08B0E95" w14:textId="77777777" w:rsidR="00141886" w:rsidRPr="00252F87" w:rsidRDefault="00141886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демо справедливість</w:t>
      </w:r>
      <w:r w:rsidR="00560390">
        <w:rPr>
          <w:szCs w:val="28"/>
          <w:lang w:val="uk-UA"/>
        </w:rPr>
        <w:t xml:space="preserve"> цих властивостей</w:t>
      </w:r>
      <w:r w:rsidRPr="00252F87">
        <w:rPr>
          <w:szCs w:val="28"/>
          <w:lang w:val="uk-UA"/>
        </w:rPr>
        <w:t>.</w:t>
      </w:r>
    </w:p>
    <w:p w14:paraId="31BB501C" w14:textId="77777777" w:rsidR="00141886" w:rsidRPr="00252F87" w:rsidRDefault="006B6E97" w:rsidP="00957B6A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ластивість 1) безпосередньо випливає</w:t>
      </w:r>
      <w:r w:rsidR="00B30192" w:rsidRPr="00252F87">
        <w:rPr>
          <w:szCs w:val="28"/>
          <w:lang w:val="uk-UA"/>
        </w:rPr>
        <w:t xml:space="preserve"> з визначення.</w:t>
      </w:r>
      <w:r w:rsidR="00141886" w:rsidRPr="00252F87">
        <w:rPr>
          <w:szCs w:val="28"/>
          <w:lang w:val="uk-UA"/>
        </w:rPr>
        <w:t xml:space="preserve"> Властивості 2) і 3) лег</w:t>
      </w:r>
      <w:r w:rsidRPr="00252F87">
        <w:rPr>
          <w:szCs w:val="28"/>
          <w:lang w:val="uk-UA"/>
        </w:rPr>
        <w:t>ко доводяться, якщо використ</w:t>
      </w:r>
      <w:r w:rsidR="00141886" w:rsidRPr="00252F87">
        <w:rPr>
          <w:szCs w:val="28"/>
          <w:lang w:val="uk-UA"/>
        </w:rPr>
        <w:t>ати</w:t>
      </w:r>
      <w:r w:rsidR="003B1177">
        <w:rPr>
          <w:szCs w:val="28"/>
          <w:lang w:val="uk-UA"/>
        </w:rPr>
        <w:t xml:space="preserve"> визначення скалярного добутку в</w:t>
      </w:r>
      <w:r w:rsidR="00141886" w:rsidRPr="00252F87">
        <w:rPr>
          <w:szCs w:val="28"/>
          <w:lang w:val="uk-UA"/>
        </w:rPr>
        <w:t xml:space="preserve"> формі (3</w:t>
      </w:r>
      <w:r w:rsidR="00BD1890">
        <w:rPr>
          <w:szCs w:val="28"/>
          <w:lang w:val="uk-UA"/>
        </w:rPr>
        <w:t>.16</w:t>
      </w:r>
      <w:r w:rsidR="00141886" w:rsidRPr="00252F87">
        <w:rPr>
          <w:szCs w:val="28"/>
          <w:lang w:val="uk-UA"/>
        </w:rPr>
        <w:t>).</w:t>
      </w:r>
      <w:r w:rsidR="003B1177">
        <w:rPr>
          <w:szCs w:val="28"/>
          <w:lang w:val="uk-UA"/>
        </w:rPr>
        <w:t xml:space="preserve"> Оскільки проекція </w:t>
      </w:r>
      <w:proofErr w:type="spellStart"/>
      <w:r w:rsidR="003B1177">
        <w:rPr>
          <w:szCs w:val="28"/>
          <w:lang w:val="uk-UA"/>
        </w:rPr>
        <w:t>вектора</w:t>
      </w:r>
      <w:proofErr w:type="spellEnd"/>
      <w:r w:rsidR="003B1177">
        <w:rPr>
          <w:szCs w:val="28"/>
          <w:lang w:val="uk-UA"/>
        </w:rPr>
        <w:t xml:space="preserve"> на вісь має властивості</w:t>
      </w:r>
      <w:r w:rsidR="00141886" w:rsidRPr="00252F87">
        <w:rPr>
          <w:szCs w:val="28"/>
          <w:lang w:val="uk-UA"/>
        </w:rPr>
        <w:t xml:space="preserve"> лінійності, то</w:t>
      </w:r>
    </w:p>
    <w:p w14:paraId="79FCFDD0" w14:textId="77777777" w:rsidR="00B30192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5240" w:dyaOrig="540" w14:anchorId="3D6C9239">
          <v:shape id="_x0000_i1836" type="#_x0000_t75" style="width:261.4pt;height:26.65pt" o:ole="">
            <v:imagedata r:id="rId1613" o:title=""/>
          </v:shape>
          <o:OLEObject Type="Embed" ProgID="Equation.DSMT4" ShapeID="_x0000_i1836" DrawAspect="Content" ObjectID="_1692009640" r:id="rId1614"/>
        </w:object>
      </w:r>
    </w:p>
    <w:p w14:paraId="79A204E0" w14:textId="77777777" w:rsidR="00644024" w:rsidRDefault="00B30192" w:rsidP="00551D7A">
      <w:pPr>
        <w:spacing w:line="360" w:lineRule="auto"/>
        <w:rPr>
          <w:szCs w:val="28"/>
          <w:lang w:val="en-US"/>
        </w:rPr>
      </w:pPr>
      <w:r w:rsidRPr="00252F87">
        <w:rPr>
          <w:szCs w:val="28"/>
          <w:lang w:val="uk-UA"/>
        </w:rPr>
        <w:t>та</w:t>
      </w:r>
      <w:r w:rsidR="00644024" w:rsidRPr="00252F87">
        <w:rPr>
          <w:szCs w:val="28"/>
          <w:lang w:val="uk-UA"/>
        </w:rPr>
        <w:t xml:space="preserve"> </w:t>
      </w:r>
    </w:p>
    <w:p w14:paraId="57A2105E" w14:textId="77777777" w:rsidR="00B3695C" w:rsidRPr="00B3695C" w:rsidRDefault="00B3695C" w:rsidP="00551D7A">
      <w:pPr>
        <w:spacing w:line="360" w:lineRule="auto"/>
        <w:rPr>
          <w:szCs w:val="28"/>
          <w:lang w:val="en-US"/>
        </w:rPr>
      </w:pPr>
      <w:r>
        <w:rPr>
          <w:lang w:val="en-US"/>
        </w:rPr>
        <w:t xml:space="preserve">               </w:t>
      </w:r>
      <w:r w:rsidR="001F309C">
        <w:pict w14:anchorId="0932754B">
          <v:shape id="_x0000_i1837" type="#_x0000_t75" style="width:348pt;height:2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hideSpellingErrors/&gt;&lt;w:stylePaneFormatFilter w:val=&quot;3F01&quot;/&gt;&lt;w:defaultTabStop w:val=&quot;709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635E&quot;/&gt;&lt;wsp:rsid wsp:val=&quot;000266E4&quot;/&gt;&lt;wsp:rsid wsp:val=&quot;00027F04&quot;/&gt;&lt;wsp:rsid wsp:val=&quot;00031BF0&quot;/&gt;&lt;wsp:rsid wsp:val=&quot;000321F9&quot;/&gt;&lt;wsp:rsid wsp:val=&quot;00032F94&quot;/&gt;&lt;wsp:rsid wsp:val=&quot;00034D76&quot;/&gt;&lt;wsp:rsid wsp:val=&quot;00042B6C&quot;/&gt;&lt;wsp:rsid wsp:val=&quot;00043932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0444&quot;/&gt;&lt;wsp:rsid wsp:val=&quot;00081464&quot;/&gt;&lt;wsp:rsid wsp:val=&quot;00081F66&quot;/&gt;&lt;wsp:rsid wsp:val=&quot;00082C9B&quot;/&gt;&lt;wsp:rsid wsp:val=&quot;00083567&quot;/&gt;&lt;wsp:rsid wsp:val=&quot;00087ED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E6A4F&quot;/&gt;&lt;wsp:rsid wsp:val=&quot;000F0F46&quot;/&gt;&lt;wsp:rsid wsp:val=&quot;000F15FC&quot;/&gt;&lt;wsp:rsid wsp:val=&quot;000F18D4&quot;/&gt;&lt;wsp:rsid wsp:val=&quot;000F1D31&quot;/&gt;&lt;wsp:rsid wsp:val=&quot;000F20C1&quot;/&gt;&lt;wsp:rsid wsp:val=&quot;000F2D54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5B0C&quot;/&gt;&lt;wsp:rsid wsp:val=&quot;00116873&quot;/&gt;&lt;wsp:rsid wsp:val=&quot;00116D2D&quot;/&gt;&lt;wsp:rsid wsp:val=&quot;001179E7&quot;/&gt;&lt;wsp:rsid wsp:val=&quot;001227C4&quot;/&gt;&lt;wsp:rsid wsp:val=&quot;0012515E&quot;/&gt;&lt;wsp:rsid wsp:val=&quot;00125F7E&quot;/&gt;&lt;wsp:rsid wsp:val=&quot;00126EAA&quot;/&gt;&lt;wsp:rsid wsp:val=&quot;001306DE&quot;/&gt;&lt;wsp:rsid wsp:val=&quot;001306ED&quot;/&gt;&lt;wsp:rsid wsp:val=&quot;00132EE6&quot;/&gt;&lt;wsp:rsid wsp:val=&quot;00135707&quot;/&gt;&lt;wsp:rsid wsp:val=&quot;00137674&quot;/&gt;&lt;wsp:rsid wsp:val=&quot;00137E51&quot;/&gt;&lt;wsp:rsid wsp:val=&quot;00141393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3253&quot;/&gt;&lt;wsp:rsid wsp:val=&quot;00174353&quot;/&gt;&lt;wsp:rsid wsp:val=&quot;00175572&quot;/&gt;&lt;wsp:rsid wsp:val=&quot;00175F32&quot;/&gt;&lt;wsp:rsid wsp:val=&quot;00180C14&quot;/&gt;&lt;wsp:rsid wsp:val=&quot;00182417&quot;/&gt;&lt;wsp:rsid wsp:val=&quot;001851BF&quot;/&gt;&lt;wsp:rsid wsp:val=&quot;00185BCD&quot;/&gt;&lt;wsp:rsid wsp:val=&quot;00187907&quot;/&gt;&lt;wsp:rsid wsp:val=&quot;00187AF9&quot;/&gt;&lt;wsp:rsid wsp:val=&quot;00190599&quot;/&gt;&lt;wsp:rsid wsp:val=&quot;001918C9&quot;/&gt;&lt;wsp:rsid wsp:val=&quot;00192958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0406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0393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1F7AA4&quot;/&gt;&lt;wsp:rsid wsp:val=&quot;00200EEA&quot;/&gt;&lt;wsp:rsid wsp:val=&quot;00200F70&quot;/&gt;&lt;wsp:rsid wsp:val=&quot;002061AD&quot;/&gt;&lt;wsp:rsid wsp:val=&quot;0020654F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312E&quot;/&gt;&lt;wsp:rsid wsp:val=&quot;0021320A&quot;/&gt;&lt;wsp:rsid wsp:val=&quot;00214776&quot;/&gt;&lt;wsp:rsid wsp:val=&quot;002169A0&quot;/&gt;&lt;wsp:rsid wsp:val=&quot;00216AB3&quot;/&gt;&lt;wsp:rsid wsp:val=&quot;00216BB2&quot;/&gt;&lt;wsp:rsid wsp:val=&quot;00217283&quot;/&gt;&lt;wsp:rsid wsp:val=&quot;0021739C&quot;/&gt;&lt;wsp:rsid wsp:val=&quot;00222AD4&quot;/&gt;&lt;wsp:rsid wsp:val=&quot;00223CF3&quot;/&gt;&lt;wsp:rsid wsp:val=&quot;00224F6E&quot;/&gt;&lt;wsp:rsid wsp:val=&quot;002317F0&quot;/&gt;&lt;wsp:rsid wsp:val=&quot;00235D6E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6317&quot;/&gt;&lt;wsp:rsid wsp:val=&quot;0024660D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261D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2C86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556E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5995&quot;/&gt;&lt;wsp:rsid wsp:val=&quot;002D6F41&quot;/&gt;&lt;wsp:rsid wsp:val=&quot;002E1954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594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5154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17D0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3C8E&quot;/&gt;&lt;wsp:rsid wsp:val=&quot;00354A53&quot;/&gt;&lt;wsp:rsid wsp:val=&quot;0035597E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09D5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86BEC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1DC6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47A6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8C7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1025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4AEC&quot;/&gt;&lt;wsp:rsid wsp:val=&quot;004353B4&quot;/&gt;&lt;wsp:rsid wsp:val=&quot;004364E1&quot;/&gt;&lt;wsp:rsid wsp:val=&quot;00440451&quot;/&gt;&lt;wsp:rsid wsp:val=&quot;004407C9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55558&quot;/&gt;&lt;wsp:rsid wsp:val=&quot;004609E5&quot;/&gt;&lt;wsp:rsid wsp:val=&quot;004612FD&quot;/&gt;&lt;wsp:rsid wsp:val=&quot;00461967&quot;/&gt;&lt;wsp:rsid wsp:val=&quot;004621C3&quot;/&gt;&lt;wsp:rsid wsp:val=&quot;00462E63&quot;/&gt;&lt;wsp:rsid wsp:val=&quot;0046338B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1C7D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5AEC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C7D43&quot;/&gt;&lt;wsp:rsid wsp:val=&quot;004D1353&quot;/&gt;&lt;wsp:rsid wsp:val=&quot;004D27CD&quot;/&gt;&lt;wsp:rsid wsp:val=&quot;004D6A1D&quot;/&gt;&lt;wsp:rsid wsp:val=&quot;004E0545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22CCA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9E8&quot;/&gt;&lt;wsp:rsid wsp:val=&quot;00560E17&quot;/&gt;&lt;wsp:rsid wsp:val=&quot;00561128&quot;/&gt;&lt;wsp:rsid wsp:val=&quot;005635C8&quot;/&gt;&lt;wsp:rsid wsp:val=&quot;00565BD5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18A0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281&quot;/&gt;&lt;wsp:rsid wsp:val=&quot;00593623&quot;/&gt;&lt;wsp:rsid wsp:val=&quot;00596445&quot;/&gt;&lt;wsp:rsid wsp:val=&quot;005967D6&quot;/&gt;&lt;wsp:rsid wsp:val=&quot;00596D00&quot;/&gt;&lt;wsp:rsid wsp:val=&quot;0059734A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1785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5F73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0C4C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2BD&quot;/&gt;&lt;wsp:rsid wsp:val=&quot;00662524&quot;/&gt;&lt;wsp:rsid wsp:val=&quot;00663266&quot;/&gt;&lt;wsp:rsid wsp:val=&quot;0066546A&quot;/&gt;&lt;wsp:rsid wsp:val=&quot;00665B8F&quot;/&gt;&lt;wsp:rsid wsp:val=&quot;00666200&quot;/&gt;&lt;wsp:rsid wsp:val=&quot;00666509&quot;/&gt;&lt;wsp:rsid wsp:val=&quot;00666FE4&quot;/&gt;&lt;wsp:rsid wsp:val=&quot;00667908&quot;/&gt;&lt;wsp:rsid wsp:val=&quot;00670D99&quot;/&gt;&lt;wsp:rsid wsp:val=&quot;00673994&quot;/&gt;&lt;wsp:rsid wsp:val=&quot;0067638A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5857&quot;/&gt;&lt;wsp:rsid wsp:val=&quot;006E7148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07AC0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18A3&quot;/&gt;&lt;wsp:rsid wsp:val=&quot;00744343&quot;/&gt;&lt;wsp:rsid wsp:val=&quot;007447D1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3F71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47B8&quot;/&gt;&lt;wsp:rsid wsp:val=&quot;0077487B&quot;/&gt;&lt;wsp:rsid wsp:val=&quot;00774E8E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047&quot;/&gt;&lt;wsp:rsid wsp:val=&quot;007E51B7&quot;/&gt;&lt;wsp:rsid wsp:val=&quot;007E5DBB&quot;/&gt;&lt;wsp:rsid wsp:val=&quot;007E62CB&quot;/&gt;&lt;wsp:rsid wsp:val=&quot;007E7608&quot;/&gt;&lt;wsp:rsid wsp:val=&quot;007F1DE4&quot;/&gt;&lt;wsp:rsid wsp:val=&quot;007F2D48&quot;/&gt;&lt;wsp:rsid wsp:val=&quot;007F3A9D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7EB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26CB&quot;/&gt;&lt;wsp:rsid wsp:val=&quot;00834DAE&quot;/&gt;&lt;wsp:rsid wsp:val=&quot;0083506C&quot;/&gt;&lt;wsp:rsid wsp:val=&quot;00836507&quot;/&gt;&lt;wsp:rsid wsp:val=&quot;00837213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45C11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08B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97C5E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50F6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16C3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07D8A&quot;/&gt;&lt;wsp:rsid wsp:val=&quot;0091216E&quot;/&gt;&lt;wsp:rsid wsp:val=&quot;009123DA&quot;/&gt;&lt;wsp:rsid wsp:val=&quot;009127D2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576&quot;/&gt;&lt;wsp:rsid wsp:val=&quot;00930D34&quot;/&gt;&lt;wsp:rsid wsp:val=&quot;00932D33&quot;/&gt;&lt;wsp:rsid wsp:val=&quot;00932E66&quot;/&gt;&lt;wsp:rsid wsp:val=&quot;00936728&quot;/&gt;&lt;wsp:rsid wsp:val=&quot;00936D44&quot;/&gt;&lt;wsp:rsid wsp:val=&quot;009372A7&quot;/&gt;&lt;wsp:rsid wsp:val=&quot;00941A09&quot;/&gt;&lt;wsp:rsid wsp:val=&quot;00941C15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77710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565E&quot;/&gt;&lt;wsp:rsid wsp:val=&quot;009C6972&quot;/&gt;&lt;wsp:rsid wsp:val=&quot;009C739D&quot;/&gt;&lt;wsp:rsid wsp:val=&quot;009C780B&quot;/&gt;&lt;wsp:rsid wsp:val=&quot;009D173A&quot;/&gt;&lt;wsp:rsid wsp:val=&quot;009D189B&quot;/&gt;&lt;wsp:rsid wsp:val=&quot;009D3161&quot;/&gt;&lt;wsp:rsid wsp:val=&quot;009D349F&quot;/&gt;&lt;wsp:rsid wsp:val=&quot;009D3DE4&quot;/&gt;&lt;wsp:rsid wsp:val=&quot;009D3E5E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07C0C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799&quot;/&gt;&lt;wsp:rsid wsp:val=&quot;00A54F54&quot;/&gt;&lt;wsp:rsid wsp:val=&quot;00A55E1C&quot;/&gt;&lt;wsp:rsid wsp:val=&quot;00A57202&quot;/&gt;&lt;wsp:rsid wsp:val=&quot;00A61CA5&quot;/&gt;&lt;wsp:rsid wsp:val=&quot;00A629C4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8BA&quot;/&gt;&lt;wsp:rsid wsp:val=&quot;00A84CF0&quot;/&gt;&lt;wsp:rsid wsp:val=&quot;00A84E62&quot;/&gt;&lt;wsp:rsid wsp:val=&quot;00A850E9&quot;/&gt;&lt;wsp:rsid wsp:val=&quot;00A87CF2&quot;/&gt;&lt;wsp:rsid wsp:val=&quot;00A91A73&quot;/&gt;&lt;wsp:rsid wsp:val=&quot;00A91C44&quot;/&gt;&lt;wsp:rsid wsp:val=&quot;00A93D88&quot;/&gt;&lt;wsp:rsid wsp:val=&quot;00A95327&quot;/&gt;&lt;wsp:rsid wsp:val=&quot;00A96113&quot;/&gt;&lt;wsp:rsid wsp:val=&quot;00AA0588&quot;/&gt;&lt;wsp:rsid wsp:val=&quot;00AA0B87&quot;/&gt;&lt;wsp:rsid wsp:val=&quot;00AA0DB4&quot;/&gt;&lt;wsp:rsid wsp:val=&quot;00AA29D4&quot;/&gt;&lt;wsp:rsid wsp:val=&quot;00AA3733&quot;/&gt;&lt;wsp:rsid wsp:val=&quot;00AA39F7&quot;/&gt;&lt;wsp:rsid wsp:val=&quot;00AA4AC1&quot;/&gt;&lt;wsp:rsid wsp:val=&quot;00AA5227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0734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0BC2&quot;/&gt;&lt;wsp:rsid wsp:val=&quot;00AF3328&quot;/&gt;&lt;wsp:rsid wsp:val=&quot;00AF62A3&quot;/&gt;&lt;wsp:rsid wsp:val=&quot;00AF6BCC&quot;/&gt;&lt;wsp:rsid wsp:val=&quot;00B01560&quot;/&gt;&lt;wsp:rsid wsp:val=&quot;00B01AD2&quot;/&gt;&lt;wsp:rsid wsp:val=&quot;00B03AE4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695C&quot;/&gt;&lt;wsp:rsid wsp:val=&quot;00B36C1E&quot;/&gt;&lt;wsp:rsid wsp:val=&quot;00B3725F&quot;/&gt;&lt;wsp:rsid wsp:val=&quot;00B43313&quot;/&gt;&lt;wsp:rsid wsp:val=&quot;00B44A66&quot;/&gt;&lt;wsp:rsid wsp:val=&quot;00B46B7F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35F&quot;/&gt;&lt;wsp:rsid wsp:val=&quot;00B65555&quot;/&gt;&lt;wsp:rsid wsp:val=&quot;00B67A37&quot;/&gt;&lt;wsp:rsid wsp:val=&quot;00B717AD&quot;/&gt;&lt;wsp:rsid wsp:val=&quot;00B73989&quot;/&gt;&lt;wsp:rsid wsp:val=&quot;00B74A84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432C&quot;/&gt;&lt;wsp:rsid wsp:val=&quot;00BA510A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22DD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5920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29FC&quot;/&gt;&lt;wsp:rsid wsp:val=&quot;00C230E0&quot;/&gt;&lt;wsp:rsid wsp:val=&quot;00C23953&quot;/&gt;&lt;wsp:rsid wsp:val=&quot;00C24692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787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00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0E7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B7A95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3B3F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0613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383&quot;/&gt;&lt;wsp:rsid wsp:val=&quot;00D43810&quot;/&gt;&lt;wsp:rsid wsp:val=&quot;00D46AFC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6FFB&quot;/&gt;&lt;wsp:rsid wsp:val=&quot;00D671F6&quot;/&gt;&lt;wsp:rsid wsp:val=&quot;00D67403&quot;/&gt;&lt;wsp:rsid wsp:val=&quot;00D67E71&quot;/&gt;&lt;wsp:rsid wsp:val=&quot;00D77454&quot;/&gt;&lt;wsp:rsid wsp:val=&quot;00D82090&quot;/&gt;&lt;wsp:rsid wsp:val=&quot;00D8352C&quot;/&gt;&lt;wsp:rsid wsp:val=&quot;00D850F9&quot;/&gt;&lt;wsp:rsid wsp:val=&quot;00D85948&quot;/&gt;&lt;wsp:rsid wsp:val=&quot;00D92C7C&quot;/&gt;&lt;wsp:rsid wsp:val=&quot;00D92D68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0A93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446B&quot;/&gt;&lt;wsp:rsid wsp:val=&quot;00DE5D10&quot;/&gt;&lt;wsp:rsid wsp:val=&quot;00DE7114&quot;/&gt;&lt;wsp:rsid wsp:val=&quot;00DF0326&quot;/&gt;&lt;wsp:rsid wsp:val=&quot;00DF0727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16BB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0A3C&quot;/&gt;&lt;wsp:rsid wsp:val=&quot;00E44E38&quot;/&gt;&lt;wsp:rsid wsp:val=&quot;00E46DD6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572F8&quot;/&gt;&lt;wsp:rsid wsp:val=&quot;00E57D45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697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025F&quot;/&gt;&lt;wsp:rsid wsp:val=&quot;00EE1275&quot;/&gt;&lt;wsp:rsid wsp:val=&quot;00EE3FBA&quot;/&gt;&lt;wsp:rsid wsp:val=&quot;00EF0A0B&quot;/&gt;&lt;wsp:rsid wsp:val=&quot;00EF15E9&quot;/&gt;&lt;wsp:rsid wsp:val=&quot;00EF4C2E&quot;/&gt;&lt;wsp:rsid wsp:val=&quot;00EF7376&quot;/&gt;&lt;wsp:rsid wsp:val=&quot;00F00EE4&quot;/&gt;&lt;wsp:rsid wsp:val=&quot;00F01D60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37F6B&quot;/&gt;&lt;wsp:rsid wsp:val=&quot;00F4041E&quot;/&gt;&lt;wsp:rsid wsp:val=&quot;00F413B0&quot;/&gt;&lt;wsp:rsid wsp:val=&quot;00F435A2&quot;/&gt;&lt;wsp:rsid wsp:val=&quot;00F45C33&quot;/&gt;&lt;wsp:rsid wsp:val=&quot;00F4665F&quot;/&gt;&lt;wsp:rsid wsp:val=&quot;00F468FD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64E8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3E09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85D56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2913&quot;/&gt;&lt;wsp:rsid wsp:val=&quot;00FA72BB&quot;/&gt;&lt;wsp:rsid wsp:val=&quot;00FB2D1E&quot;/&gt;&lt;wsp:rsid wsp:val=&quot;00FB3C24&quot;/&gt;&lt;wsp:rsid wsp:val=&quot;00FB4A07&quot;/&gt;&lt;wsp:rsid wsp:val=&quot;00FB7044&quot;/&gt;&lt;wsp:rsid wsp:val=&quot;00FB707F&quot;/&gt;&lt;wsp:rsid wsp:val=&quot;00FC3242&quot;/&gt;&lt;wsp:rsid wsp:val=&quot;00FC3F3F&quot;/&gt;&lt;wsp:rsid wsp:val=&quot;00FC4074&quot;/&gt;&lt;wsp:rsid wsp:val=&quot;00FC5085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5E97&quot;/&gt;&lt;wsp:rsid wsp:val=&quot;00FE6703&quot;/&gt;&lt;wsp:rsid wsp:val=&quot;00FE7309&quot;/&gt;&lt;wsp:rsid wsp:val=&quot;00FE7665&quot;/&gt;&lt;wsp:rsid wsp:val=&quot;00FF1988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Pr=&quot;00A91A73&quot; wsp:rsidRDefault=&quot;00A91A73&quot; wsp:rsidP=&quot;00A91A73&quot;&gt;&lt;m:oMathPara&gt;&lt;m:oMath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w:lang w:val=&quot;EN-US&quot;/&gt;&lt;/w:rPr&gt;&lt;m:t&gt;(a&lt;/m:t&gt;&lt;/m:r&gt;&lt;/m:e&gt;&lt;/m:acc&gt;&lt;m:r&gt;&lt;w:rPr&gt;&lt;w:rFonts w:ascii=&quot;Cambria Math&quot; w:h-ansi=&quot;Cambria Math&quot;/&gt;&lt;wx:font wx:val=&quot;Cambria Math&quot;/&gt;&lt;w:i/&gt;&lt;/w:rPr&gt;&lt;m:t&gt;+&lt;/m:t&gt;&lt;/m:r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m:r&gt;&lt;w:rPr&gt;&lt;w:rFonts w:ascii=&quot;Cambria Math&quot; w:h-ansi=&quot;Cambria Math&quot;/&gt;&lt;wx:font wx:val=&quot;Cambria Math&quot;/&gt;&lt;w:i/&gt;&lt;/w:rPr&gt;&lt;m:t&gt;, &lt;/m:t&gt;&lt;/m:r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m:r&gt;&lt;w:rPr&gt;&lt;w:rFonts w:ascii=&quot;Cambria Math&quot; w:h-ansi=&quot;Cambria Math&quot;/&gt;&lt;wx:font wx:val=&quot;Cambria Math&quot;/&gt;&lt;w:i/&gt;&lt;/w:rPr&gt;&lt;m:t&gt;)=&lt;/m:t&gt;&lt;/m:r&gt;&lt;m:d&gt;&lt;m:dPr&gt;&lt;m:begChr m:val=&quot;|&quot;/&gt;&lt;m:endChr m:val=&quot;|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dPr&gt;&lt;m:e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e&gt;&lt;/m:d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pr&lt;/m:t&gt;&lt;/m:r&gt;&lt;/m:e&gt;&lt;m:sub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sub&gt;&lt;/m:sSub&gt;&lt;m:d&gt;&lt;m:dPr&gt;&lt;m:ctrlPr&gt;&lt;w:rPr&gt;&lt;w:rFonts w:ascii=&quot;Cambria Math&quot; w:h-ansi=&quot;Cambria Math&quot;/&gt;&lt;wx:font wx:val=&quot;Cambria Math&quot;/&gt;&lt;w:i/&gt;&lt;/w:rPr&gt;&lt;/m:ctrlPr&gt;&lt;/m:dPr&gt;&lt;m:e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m:r&gt;&lt;w:rPr&gt;&lt;w:rFonts w:ascii=&quot;Cambria Math&quot; w:h-ansi=&quot;Cambria Math&quot;/&gt;&lt;wx:font wx:val=&quot;Cambria Math&quot;/&gt;&lt;w:i/&gt;&lt;/w:rPr&gt;&lt;m:t&gt;+&lt;/m:t&gt;&lt;/m:r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d&gt;&lt;m:dPr&gt;&lt;m:begChr m:val=&quot;|&quot;/&gt;&lt;m:endChr m:val=&quot;|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dPr&gt;&lt;m:e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e&gt;&lt;/m:d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(pr&lt;/m:t&gt;&lt;/m:r&gt;&lt;/m:e&gt;&lt;m:sub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sub&gt;&lt;/m:sSub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pr&lt;/m:t&gt;&lt;/m:r&gt;&lt;/m:e&gt;&lt;m:sub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sub&gt;&lt;/m:sSub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m:r&gt;&lt;w:rPr&gt;&lt;w:rFonts w:ascii=&quot;Cambria Math&quot; w:h-ansi=&quot;Cambria Math&quot;/&gt;&lt;wx:font wx:val=&quot;Cambria Math&quot;/&gt;&lt;w:i/&gt;&lt;/w:rPr&gt;&lt;m:t&gt;)=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m:r&gt;&lt;w:rPr&gt;&lt;w:rFonts w:ascii=&quot;Cambria Math&quot; w:h-ansi=&quot;Cambria Math&quot;/&gt;&lt;wx:font wx:val=&quot;Cambria Math&quot;/&gt;&lt;w:i/&gt;&lt;/w:rPr&gt;&lt;m:t&gt;, &lt;/m:t&gt;&lt;/m:r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e&gt;&lt;/m:d&gt;&lt;m:r&gt;&lt;w:rPr&gt;&lt;w:rFonts w:ascii=&quot;Cambria Math&quot; w:h-ansi=&quot;Cambria Math&quot;/&gt;&lt;wx:font wx:val=&quot;Cambria Math&quot;/&gt;&lt;w:i/&gt;&lt;/w:rPr&gt;&lt;m:t&gt;+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m:r&gt;&lt;w:rPr&gt;&lt;w:rFonts w:ascii=&quot;Cambria Math&quot; w:h-ansi=&quot;Cambria Math&quot;/&gt;&lt;wx:font wx:val=&quot;Cambria Math&quot;/&gt;&lt;w:i/&gt;&lt;/w:rPr&gt;&lt;m:t&gt;, &lt;/m:t&gt;&lt;/m:r&gt;&lt;m:acc&gt;&lt;m:accPr&gt;&lt;m:chr m:val=&quot;вѓ—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c&lt;/m:t&gt;&lt;/m:r&gt;&lt;/m:e&gt;&lt;/m:acc&gt;&lt;/m:e&gt;&lt;/m:d&gt;&lt;/m:oMath&gt;&lt;/m:oMathPara&gt;&lt;/w:p&gt;&lt;w:sectPr wsp:rsidR=&quot;00000000&quot; wsp:rsidRPr=&quot;00A91A73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5" o:title="" chromakey="white"/>
          </v:shape>
        </w:pict>
      </w:r>
    </w:p>
    <w:p w14:paraId="7F5ABDE3" w14:textId="77777777" w:rsidR="00644024" w:rsidRPr="00252F87" w:rsidRDefault="00644024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>.</w:t>
      </w:r>
    </w:p>
    <w:p w14:paraId="5733A234" w14:textId="77777777" w:rsidR="0054710A" w:rsidRDefault="0054710A" w:rsidP="00B3019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У </w:t>
      </w:r>
      <w:r w:rsidR="003B1177">
        <w:rPr>
          <w:szCs w:val="28"/>
          <w:lang w:val="uk-UA"/>
        </w:rPr>
        <w:t xml:space="preserve">випадку властивості 4) зазначимо спочатку, що </w:t>
      </w:r>
      <w:r w:rsidRPr="00252F87">
        <w:rPr>
          <w:szCs w:val="28"/>
          <w:lang w:val="uk-UA"/>
        </w:rPr>
        <w:t>з визначення (</w:t>
      </w:r>
      <w:r w:rsidR="00BD1890">
        <w:rPr>
          <w:szCs w:val="28"/>
          <w:lang w:val="uk-UA"/>
        </w:rPr>
        <w:t>3.</w:t>
      </w:r>
      <w:r w:rsidRPr="00252F87">
        <w:rPr>
          <w:szCs w:val="28"/>
          <w:lang w:val="uk-UA"/>
        </w:rPr>
        <w:t>1</w:t>
      </w:r>
      <w:r w:rsidR="00BD1890">
        <w:rPr>
          <w:szCs w:val="28"/>
          <w:lang w:val="uk-UA"/>
        </w:rPr>
        <w:t>4</w:t>
      </w:r>
      <w:r w:rsidRPr="00252F87">
        <w:rPr>
          <w:szCs w:val="28"/>
          <w:lang w:val="uk-UA"/>
        </w:rPr>
        <w:t>)</w:t>
      </w:r>
      <w:r w:rsidR="00560390">
        <w:rPr>
          <w:szCs w:val="28"/>
          <w:lang w:val="uk-UA"/>
        </w:rPr>
        <w:t xml:space="preserve"> буде випливати, що:</w:t>
      </w:r>
    </w:p>
    <w:p w14:paraId="72E27EBA" w14:textId="77777777" w:rsidR="00560390" w:rsidRPr="00252F87" w:rsidRDefault="00560390" w:rsidP="00B30192">
      <w:pPr>
        <w:spacing w:line="360" w:lineRule="auto"/>
        <w:ind w:firstLine="709"/>
        <w:jc w:val="both"/>
        <w:rPr>
          <w:szCs w:val="28"/>
          <w:lang w:val="uk-UA"/>
        </w:rPr>
      </w:pPr>
    </w:p>
    <w:p w14:paraId="76249D9A" w14:textId="77777777" w:rsidR="00644024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300" w:dyaOrig="499" w14:anchorId="6FCA76E4">
          <v:shape id="_x0000_i1838" type="#_x0000_t75" style="width:65.65pt;height:23.65pt" o:ole="">
            <v:imagedata r:id="rId1616" o:title=""/>
          </v:shape>
          <o:OLEObject Type="Embed" ProgID="Equation.DSMT4" ShapeID="_x0000_i1838" DrawAspect="Content" ObjectID="_1692009641" r:id="rId1617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644024" w:rsidRPr="00252F87">
        <w:rPr>
          <w:szCs w:val="28"/>
          <w:lang w:val="uk-UA"/>
        </w:rPr>
        <w:t>(</w:t>
      </w:r>
      <w:r w:rsidR="00BD1890">
        <w:rPr>
          <w:szCs w:val="28"/>
          <w:lang w:val="uk-UA"/>
        </w:rPr>
        <w:t>3.17</w:t>
      </w:r>
      <w:r w:rsidR="00644024" w:rsidRPr="00252F87">
        <w:rPr>
          <w:szCs w:val="28"/>
          <w:lang w:val="uk-UA"/>
        </w:rPr>
        <w:t>)</w:t>
      </w:r>
    </w:p>
    <w:p w14:paraId="75BF1CD8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3FC28D12" w14:textId="77777777" w:rsidR="00644024" w:rsidRPr="00252F87" w:rsidRDefault="00F4774A" w:rsidP="00551D7A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скалярний добуток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самого на себе дорівнює квадрату його довжини, звідки й випливає справедливість останньої властивості.</w:t>
      </w:r>
    </w:p>
    <w:p w14:paraId="25AAB618" w14:textId="77777777" w:rsidR="00644024" w:rsidRPr="00252F87" w:rsidRDefault="00962CF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</w:t>
      </w:r>
      <w:r w:rsidR="007A7D03" w:rsidRPr="00252F87">
        <w:rPr>
          <w:szCs w:val="28"/>
          <w:lang w:val="uk-UA"/>
        </w:rPr>
        <w:t xml:space="preserve">дені властивості дозволяють </w:t>
      </w:r>
      <w:r w:rsidRPr="00252F87">
        <w:rPr>
          <w:szCs w:val="28"/>
          <w:lang w:val="uk-UA"/>
        </w:rPr>
        <w:t xml:space="preserve">надалі при скалярному добутку лінійних комбінацій векторів виконувати необхідні дії </w:t>
      </w:r>
      <w:proofErr w:type="spellStart"/>
      <w:r w:rsidRPr="00252F87">
        <w:rPr>
          <w:szCs w:val="28"/>
          <w:lang w:val="uk-UA"/>
        </w:rPr>
        <w:t>почленно</w:t>
      </w:r>
      <w:proofErr w:type="spellEnd"/>
      <w:r w:rsidRPr="00252F87">
        <w:rPr>
          <w:szCs w:val="28"/>
          <w:lang w:val="uk-UA"/>
        </w:rPr>
        <w:t xml:space="preserve">, не піклуючись при цьому про порядок векторів і </w:t>
      </w:r>
      <w:r w:rsidR="0004769B" w:rsidRPr="00252F87">
        <w:rPr>
          <w:szCs w:val="28"/>
          <w:lang w:val="uk-UA"/>
        </w:rPr>
        <w:t>сполучення</w:t>
      </w:r>
      <w:r w:rsidRPr="00252F87">
        <w:rPr>
          <w:szCs w:val="28"/>
          <w:lang w:val="uk-UA"/>
        </w:rPr>
        <w:t xml:space="preserve"> числових множників.</w:t>
      </w:r>
    </w:p>
    <w:p w14:paraId="2118864B" w14:textId="77777777" w:rsidR="0004769B" w:rsidRPr="00252F87" w:rsidRDefault="0004769B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4E4C157" w14:textId="77777777" w:rsidR="00644024" w:rsidRDefault="0082253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</w:t>
      </w:r>
      <w:r w:rsidR="00962CF2" w:rsidRPr="00252F87">
        <w:rPr>
          <w:szCs w:val="28"/>
          <w:lang w:val="uk-UA"/>
        </w:rPr>
        <w:t xml:space="preserve">озглянемо </w:t>
      </w:r>
      <w:r w:rsidR="0004769B" w:rsidRPr="00252F87">
        <w:rPr>
          <w:szCs w:val="28"/>
          <w:lang w:val="uk-UA"/>
        </w:rPr>
        <w:t xml:space="preserve">далі </w:t>
      </w:r>
      <w:r w:rsidR="00962CF2" w:rsidRPr="00560390">
        <w:rPr>
          <w:b/>
          <w:szCs w:val="28"/>
          <w:lang w:val="uk-UA"/>
        </w:rPr>
        <w:t>геометричні</w:t>
      </w:r>
      <w:r w:rsidR="00962CF2" w:rsidRPr="00252F87">
        <w:rPr>
          <w:szCs w:val="28"/>
          <w:lang w:val="uk-UA"/>
        </w:rPr>
        <w:t xml:space="preserve"> </w:t>
      </w:r>
      <w:r w:rsidR="00962CF2" w:rsidRPr="00560390">
        <w:rPr>
          <w:b/>
          <w:szCs w:val="28"/>
          <w:lang w:val="uk-UA"/>
        </w:rPr>
        <w:t>властивості</w:t>
      </w:r>
      <w:r w:rsidR="00962CF2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які сформульовані</w:t>
      </w:r>
      <w:r w:rsidR="00962CF2" w:rsidRPr="00252F87">
        <w:rPr>
          <w:szCs w:val="28"/>
          <w:lang w:val="uk-UA"/>
        </w:rPr>
        <w:t xml:space="preserve"> у вигляді теорем.</w:t>
      </w:r>
    </w:p>
    <w:p w14:paraId="16D9F522" w14:textId="77777777" w:rsidR="00560390" w:rsidRPr="00252F87" w:rsidRDefault="0056039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29DDA9D" w14:textId="77777777" w:rsidR="00B57EF2" w:rsidRPr="00252F87" w:rsidRDefault="00560390" w:rsidP="00957B6A">
      <w:pPr>
        <w:spacing w:line="360" w:lineRule="auto"/>
        <w:ind w:firstLine="709"/>
        <w:rPr>
          <w:szCs w:val="28"/>
          <w:u w:val="single"/>
          <w:lang w:val="uk-UA"/>
        </w:rPr>
      </w:pPr>
      <w:r>
        <w:rPr>
          <w:szCs w:val="28"/>
          <w:u w:val="single"/>
          <w:lang w:val="uk-UA"/>
        </w:rPr>
        <w:t>Теорема (про ортогональність векторів)</w:t>
      </w:r>
    </w:p>
    <w:p w14:paraId="3CD89AE4" w14:textId="77777777" w:rsidR="00644024" w:rsidRDefault="00962CF2" w:rsidP="0050270F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ва вектор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53FEEF5">
          <v:shape id="_x0000_i1839" type="#_x0000_t75" style="width:10.5pt;height:15.4pt" o:ole="">
            <v:imagedata r:id="rId1618" o:title=""/>
          </v:shape>
          <o:OLEObject Type="Embed" ProgID="Equation.DSMT4" ShapeID="_x0000_i1839" DrawAspect="Content" ObjectID="_1692009642" r:id="rId1619"/>
        </w:object>
      </w:r>
      <w:r w:rsidR="0050270F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40BEF6A9">
          <v:shape id="_x0000_i1840" type="#_x0000_t75" style="width:12pt;height:19.5pt" o:ole="">
            <v:imagedata r:id="rId1620" o:title=""/>
          </v:shape>
          <o:OLEObject Type="Embed" ProgID="Equation.DSMT4" ShapeID="_x0000_i1840" DrawAspect="Content" ObjectID="_1692009643" r:id="rId1621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ортогональні тоді і тільки тоді, коли їх скалярний добуток дорівнює нул</w:t>
      </w:r>
      <w:r w:rsidR="0050270F" w:rsidRPr="00252F87">
        <w:rPr>
          <w:szCs w:val="28"/>
          <w:lang w:val="uk-UA"/>
        </w:rPr>
        <w:t>еві</w:t>
      </w:r>
    </w:p>
    <w:p w14:paraId="5CBAFF35" w14:textId="77777777" w:rsidR="00560390" w:rsidRPr="00252F87" w:rsidRDefault="00560390" w:rsidP="0050270F">
      <w:pPr>
        <w:spacing w:line="360" w:lineRule="auto"/>
        <w:ind w:firstLine="709"/>
        <w:jc w:val="both"/>
        <w:rPr>
          <w:szCs w:val="28"/>
          <w:lang w:val="uk-UA"/>
        </w:rPr>
      </w:pPr>
    </w:p>
    <w:p w14:paraId="0CDD810E" w14:textId="77777777" w:rsidR="00633A2F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2520" w:dyaOrig="540" w14:anchorId="79097A12">
          <v:shape id="_x0000_i1841" type="#_x0000_t75" style="width:126pt;height:26.65pt" o:ole="">
            <v:imagedata r:id="rId1622" o:title=""/>
          </v:shape>
          <o:OLEObject Type="Embed" ProgID="Equation.DSMT4" ShapeID="_x0000_i1841" DrawAspect="Content" ObjectID="_1692009644" r:id="rId1623"/>
        </w:object>
      </w:r>
    </w:p>
    <w:p w14:paraId="28AC9FAC" w14:textId="77777777" w:rsidR="00560390" w:rsidRPr="00252F87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01765C0F" w14:textId="77777777" w:rsidR="00633A2F" w:rsidRDefault="00633A2F" w:rsidP="00633A2F">
      <w:pPr>
        <w:spacing w:line="360" w:lineRule="auto"/>
        <w:ind w:left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34B6655F" w14:textId="77777777" w:rsidR="00644024" w:rsidRPr="00252F87" w:rsidRDefault="00F4774A" w:rsidP="00E52F92">
      <w:pPr>
        <w:spacing w:line="360" w:lineRule="auto"/>
        <w:ind w:left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t>Необхідність</w:t>
      </w:r>
    </w:p>
    <w:p w14:paraId="545BB0A6" w14:textId="77777777" w:rsidR="00A34170" w:rsidRDefault="00A34170" w:rsidP="00A3417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вектори</w:t>
      </w:r>
      <w:r w:rsidR="00E52F92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B9D0C15">
          <v:shape id="_x0000_i1842" type="#_x0000_t75" style="width:10.5pt;height:15.4pt" o:ole="">
            <v:imagedata r:id="rId1624" o:title=""/>
          </v:shape>
          <o:OLEObject Type="Embed" ProgID="Equation.DSMT4" ShapeID="_x0000_i1842" DrawAspect="Content" ObjectID="_1692009645" r:id="rId1625"/>
        </w:object>
      </w:r>
      <w:r w:rsidR="00E52F92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52E57218">
          <v:shape id="_x0000_i1843" type="#_x0000_t75" style="width:12pt;height:19.5pt" o:ole="">
            <v:imagedata r:id="rId1626" o:title=""/>
          </v:shape>
          <o:OLEObject Type="Embed" ProgID="Equation.DSMT4" ShapeID="_x0000_i1843" DrawAspect="Content" ObjectID="_1692009646" r:id="rId1627"/>
        </w:object>
      </w:r>
      <w:r w:rsidR="00644024" w:rsidRPr="00252F87">
        <w:rPr>
          <w:szCs w:val="28"/>
          <w:lang w:val="uk-UA"/>
        </w:rPr>
        <w:t xml:space="preserve"> </w:t>
      </w:r>
      <w:r w:rsidR="00F4774A" w:rsidRPr="00252F87">
        <w:rPr>
          <w:szCs w:val="28"/>
          <w:lang w:val="uk-UA"/>
        </w:rPr>
        <w:t>ортогональні</w:t>
      </w:r>
      <w:r w:rsidR="00644024" w:rsidRPr="00252F87">
        <w:rPr>
          <w:szCs w:val="28"/>
          <w:lang w:val="uk-UA"/>
        </w:rPr>
        <w:t xml:space="preserve">, </w:t>
      </w:r>
      <w:r w:rsidR="00385E75" w:rsidRPr="00252F87">
        <w:rPr>
          <w:position w:val="-10"/>
          <w:szCs w:val="28"/>
          <w:lang w:val="uk-UA"/>
        </w:rPr>
        <w:object w:dxaOrig="240" w:dyaOrig="279" w14:anchorId="4756F549">
          <v:shape id="_x0000_i1844" type="#_x0000_t75" style="width:12pt;height:13.9pt" o:ole="">
            <v:imagedata r:id="rId1628" o:title=""/>
          </v:shape>
          <o:OLEObject Type="Embed" ProgID="Equation.DSMT4" ShapeID="_x0000_i1844" DrawAspect="Content" ObjectID="_1692009647" r:id="rId1629"/>
        </w:object>
      </w:r>
      <w:r w:rsidR="00E52F92" w:rsidRPr="00252F87">
        <w:rPr>
          <w:szCs w:val="28"/>
          <w:lang w:val="uk-UA"/>
        </w:rPr>
        <w:t xml:space="preserve"> –</w:t>
      </w:r>
      <w:r w:rsidR="00644024" w:rsidRPr="00252F87">
        <w:rPr>
          <w:szCs w:val="28"/>
          <w:lang w:val="uk-UA"/>
        </w:rPr>
        <w:t xml:space="preserve"> </w:t>
      </w:r>
      <w:r w:rsidR="00F4774A" w:rsidRPr="00252F87">
        <w:rPr>
          <w:szCs w:val="28"/>
          <w:lang w:val="uk-UA"/>
        </w:rPr>
        <w:t>кут між ними</w:t>
      </w:r>
      <w:r w:rsidR="00644024" w:rsidRPr="00252F87">
        <w:rPr>
          <w:szCs w:val="28"/>
          <w:lang w:val="uk-UA"/>
        </w:rPr>
        <w:t xml:space="preserve">. </w:t>
      </w:r>
      <w:r w:rsidR="00F4774A" w:rsidRPr="00252F87">
        <w:rPr>
          <w:szCs w:val="28"/>
          <w:lang w:val="uk-UA"/>
        </w:rPr>
        <w:t>Тоді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040" w:dyaOrig="360" w14:anchorId="6E0CC0F1">
          <v:shape id="_x0000_i1845" type="#_x0000_t75" style="width:50.65pt;height:18pt" o:ole="">
            <v:imagedata r:id="rId1630" o:title=""/>
          </v:shape>
          <o:OLEObject Type="Embed" ProgID="Equation.DSMT4" ShapeID="_x0000_i1845" DrawAspect="Content" ObjectID="_1692009648" r:id="rId1631"/>
        </w:object>
      </w:r>
      <w:r w:rsidR="00F4774A" w:rsidRPr="00252F87">
        <w:rPr>
          <w:szCs w:val="28"/>
          <w:lang w:val="uk-UA"/>
        </w:rPr>
        <w:t xml:space="preserve"> та</w:t>
      </w:r>
      <w:r w:rsidR="00644024" w:rsidRPr="00252F87">
        <w:rPr>
          <w:szCs w:val="28"/>
          <w:lang w:val="uk-UA"/>
        </w:rPr>
        <w:t xml:space="preserve"> </w:t>
      </w:r>
      <w:r w:rsidR="00F4774A" w:rsidRPr="00252F87">
        <w:rPr>
          <w:szCs w:val="28"/>
          <w:lang w:val="uk-UA"/>
        </w:rPr>
        <w:t>за визначенням</w:t>
      </w:r>
      <w:r w:rsidR="00644024" w:rsidRPr="00252F87">
        <w:rPr>
          <w:szCs w:val="28"/>
          <w:lang w:val="uk-UA"/>
        </w:rPr>
        <w:t xml:space="preserve"> (</w:t>
      </w:r>
      <w:r w:rsidR="00560390">
        <w:rPr>
          <w:szCs w:val="28"/>
          <w:lang w:val="uk-UA"/>
        </w:rPr>
        <w:t>3.14</w:t>
      </w:r>
      <w:r w:rsidR="00644024" w:rsidRPr="00252F87">
        <w:rPr>
          <w:szCs w:val="28"/>
          <w:lang w:val="uk-UA"/>
        </w:rPr>
        <w:t xml:space="preserve">) </w:t>
      </w:r>
      <w:r w:rsidR="00385E75" w:rsidRPr="00252F87">
        <w:rPr>
          <w:position w:val="-20"/>
          <w:szCs w:val="28"/>
          <w:lang w:val="uk-UA"/>
        </w:rPr>
        <w:object w:dxaOrig="1180" w:dyaOrig="540" w14:anchorId="7A52CC11">
          <v:shape id="_x0000_i1846" type="#_x0000_t75" style="width:58.15pt;height:26.65pt" o:ole="">
            <v:imagedata r:id="rId1632" o:title=""/>
          </v:shape>
          <o:OLEObject Type="Embed" ProgID="Equation.DSMT4" ShapeID="_x0000_i1846" DrawAspect="Content" ObjectID="_1692009649" r:id="rId1633"/>
        </w:object>
      </w:r>
      <w:r w:rsidR="00644024" w:rsidRPr="00252F87">
        <w:rPr>
          <w:szCs w:val="28"/>
          <w:lang w:val="uk-UA"/>
        </w:rPr>
        <w:t>.</w:t>
      </w:r>
    </w:p>
    <w:p w14:paraId="5C94AC0E" w14:textId="77777777" w:rsidR="00560390" w:rsidRDefault="00560390" w:rsidP="00A34170">
      <w:pPr>
        <w:spacing w:line="360" w:lineRule="auto"/>
        <w:ind w:firstLine="709"/>
        <w:jc w:val="both"/>
        <w:rPr>
          <w:szCs w:val="28"/>
          <w:lang w:val="uk-UA"/>
        </w:rPr>
      </w:pPr>
    </w:p>
    <w:p w14:paraId="4E996BDA" w14:textId="77777777" w:rsidR="00644024" w:rsidRPr="00252F87" w:rsidRDefault="00F4774A" w:rsidP="00A34170">
      <w:pPr>
        <w:spacing w:line="360" w:lineRule="auto"/>
        <w:ind w:firstLine="709"/>
        <w:jc w:val="both"/>
        <w:rPr>
          <w:i/>
          <w:szCs w:val="28"/>
          <w:lang w:val="uk-UA"/>
        </w:rPr>
      </w:pPr>
      <w:r w:rsidRPr="00252F87">
        <w:rPr>
          <w:i/>
          <w:szCs w:val="28"/>
          <w:lang w:val="uk-UA"/>
        </w:rPr>
        <w:lastRenderedPageBreak/>
        <w:t>Достатність</w:t>
      </w:r>
    </w:p>
    <w:p w14:paraId="6ECB7112" w14:textId="77777777" w:rsidR="00F4774A" w:rsidRPr="00252F87" w:rsidRDefault="00F4774A" w:rsidP="00E52F9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скалярний добуток векторів дорівнює нулю </w:t>
      </w:r>
      <w:r w:rsidR="00385E75" w:rsidRPr="00252F87">
        <w:rPr>
          <w:position w:val="-20"/>
          <w:szCs w:val="28"/>
          <w:lang w:val="uk-UA"/>
        </w:rPr>
        <w:object w:dxaOrig="1180" w:dyaOrig="540" w14:anchorId="556BA561">
          <v:shape id="_x0000_i1847" type="#_x0000_t75" style="width:58.15pt;height:26.65pt" o:ole="">
            <v:imagedata r:id="rId1634" o:title=""/>
          </v:shape>
          <o:OLEObject Type="Embed" ProgID="Equation.DSMT4" ShapeID="_x0000_i1847" DrawAspect="Content" ObjectID="_1692009650" r:id="rId1635"/>
        </w:object>
      </w:r>
      <w:r w:rsidRPr="00252F87">
        <w:rPr>
          <w:szCs w:val="28"/>
          <w:lang w:val="uk-UA"/>
        </w:rPr>
        <w:t>. Якщо хоча б один з векторів нульовий, т</w:t>
      </w:r>
      <w:r w:rsidR="001C7154" w:rsidRPr="00252F87">
        <w:rPr>
          <w:szCs w:val="28"/>
          <w:lang w:val="uk-UA"/>
        </w:rPr>
        <w:t>о</w:t>
      </w:r>
      <w:r w:rsidR="0004769B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оскільки нульовий вектор має невизначений напрям, його можна вважати ортогональним </w:t>
      </w:r>
      <w:r w:rsidR="00A34170" w:rsidRPr="00252F87">
        <w:rPr>
          <w:szCs w:val="28"/>
          <w:lang w:val="uk-UA"/>
        </w:rPr>
        <w:t>до будь-якого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векто</w:t>
      </w:r>
      <w:r w:rsidR="00A34170" w:rsidRPr="00252F87">
        <w:rPr>
          <w:szCs w:val="28"/>
          <w:lang w:val="uk-UA"/>
        </w:rPr>
        <w:t>ра</w:t>
      </w:r>
      <w:proofErr w:type="spellEnd"/>
      <w:r w:rsidR="00A34170" w:rsidRPr="00252F87">
        <w:rPr>
          <w:szCs w:val="28"/>
          <w:lang w:val="uk-UA"/>
        </w:rPr>
        <w:t xml:space="preserve">, і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1DB46829">
          <v:shape id="_x0000_i1848" type="#_x0000_t75" style="width:10.5pt;height:15.4pt" o:ole="">
            <v:imagedata r:id="rId1636" o:title=""/>
          </v:shape>
          <o:OLEObject Type="Embed" ProgID="Equation.DSMT4" ShapeID="_x0000_i1848" DrawAspect="Content" ObjectID="_1692009651" r:id="rId1637"/>
        </w:object>
      </w:r>
      <w:r w:rsidR="00A34170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2D0CB248">
          <v:shape id="_x0000_i1849" type="#_x0000_t75" style="width:12pt;height:19.5pt" o:ole="">
            <v:imagedata r:id="rId1638" o:title=""/>
          </v:shape>
          <o:OLEObject Type="Embed" ProgID="Equation.DSMT4" ShapeID="_x0000_i1849" DrawAspect="Content" ObjectID="_1692009652" r:id="rId1639"/>
        </w:object>
      </w:r>
      <w:r w:rsidRPr="00252F87">
        <w:rPr>
          <w:szCs w:val="28"/>
          <w:lang w:val="uk-UA"/>
        </w:rPr>
        <w:t xml:space="preserve"> ортогональні.</w:t>
      </w:r>
      <w:r w:rsidR="00537D52" w:rsidRPr="00252F87">
        <w:rPr>
          <w:szCs w:val="28"/>
          <w:lang w:val="uk-UA"/>
        </w:rPr>
        <w:t xml:space="preserve"> </w:t>
      </w:r>
    </w:p>
    <w:p w14:paraId="0DBDA871" w14:textId="77777777" w:rsidR="00644024" w:rsidRPr="00252F87" w:rsidRDefault="00E0103C" w:rsidP="00E52F9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тепер обидва вектори ненульові. Отже, </w:t>
      </w:r>
      <w:r w:rsidR="00385E75" w:rsidRPr="00252F87">
        <w:rPr>
          <w:position w:val="-14"/>
          <w:szCs w:val="28"/>
          <w:lang w:val="uk-UA"/>
        </w:rPr>
        <w:object w:dxaOrig="820" w:dyaOrig="420" w14:anchorId="5B202F46">
          <v:shape id="_x0000_i1850" type="#_x0000_t75" style="width:40.5pt;height:21.4pt" o:ole="">
            <v:imagedata r:id="rId1640" o:title=""/>
          </v:shape>
          <o:OLEObject Type="Embed" ProgID="Equation.DSMT4" ShapeID="_x0000_i1850" DrawAspect="Content" ObjectID="_1692009653" r:id="rId1641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20"/>
          <w:szCs w:val="28"/>
          <w:lang w:val="uk-UA"/>
        </w:rPr>
        <w:object w:dxaOrig="820" w:dyaOrig="540" w14:anchorId="7CC27654">
          <v:shape id="_x0000_i1851" type="#_x0000_t75" style="width:40.5pt;height:26.65pt" o:ole="">
            <v:imagedata r:id="rId1642" o:title=""/>
          </v:shape>
          <o:OLEObject Type="Embed" ProgID="Equation.DSMT4" ShapeID="_x0000_i1851" DrawAspect="Content" ObjectID="_1692009654" r:id="rId1643"/>
        </w:object>
      </w:r>
      <w:r w:rsidRPr="00252F87">
        <w:rPr>
          <w:szCs w:val="28"/>
          <w:lang w:val="uk-UA"/>
        </w:rPr>
        <w:t>. Але тоді з</w:t>
      </w:r>
      <w:r w:rsidR="003B1177">
        <w:rPr>
          <w:szCs w:val="28"/>
          <w:lang w:val="uk-UA"/>
        </w:rPr>
        <w:t>і</w:t>
      </w:r>
      <w:r w:rsidRPr="00252F87">
        <w:rPr>
          <w:szCs w:val="28"/>
          <w:lang w:val="uk-UA"/>
        </w:rPr>
        <w:t xml:space="preserve"> співвідношення </w:t>
      </w:r>
      <w:r w:rsidR="00385E75" w:rsidRPr="00252F87">
        <w:rPr>
          <w:position w:val="-20"/>
          <w:szCs w:val="28"/>
          <w:lang w:val="uk-UA"/>
        </w:rPr>
        <w:object w:dxaOrig="2780" w:dyaOrig="540" w14:anchorId="4B4275EB">
          <v:shape id="_x0000_i1852" type="#_x0000_t75" style="width:139.5pt;height:26.65pt" o:ole="">
            <v:imagedata r:id="rId1644" o:title=""/>
          </v:shape>
          <o:OLEObject Type="Embed" ProgID="Equation.DSMT4" ShapeID="_x0000_i1852" DrawAspect="Content" ObjectID="_1692009655" r:id="rId1645"/>
        </w:object>
      </w:r>
      <w:r w:rsidRPr="00252F87">
        <w:rPr>
          <w:szCs w:val="28"/>
          <w:lang w:val="uk-UA"/>
        </w:rPr>
        <w:t xml:space="preserve"> випливає, що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040" w:dyaOrig="360" w14:anchorId="4FB28685">
          <v:shape id="_x0000_i1853" type="#_x0000_t75" style="width:50.65pt;height:18pt" o:ole="">
            <v:imagedata r:id="rId1646" o:title=""/>
          </v:shape>
          <o:OLEObject Type="Embed" ProgID="Equation.DSMT4" ShapeID="_x0000_i1853" DrawAspect="Content" ObjectID="_1692009656" r:id="rId1647"/>
        </w:object>
      </w:r>
      <w:r w:rsidR="00644024" w:rsidRPr="00252F87">
        <w:rPr>
          <w:szCs w:val="28"/>
          <w:lang w:val="uk-UA"/>
        </w:rPr>
        <w:t xml:space="preserve"> </w:t>
      </w:r>
      <w:r w:rsidR="00786476" w:rsidRPr="00252F87">
        <w:rPr>
          <w:szCs w:val="28"/>
          <w:lang w:val="uk-UA"/>
        </w:rPr>
        <w:t>і</w:t>
      </w:r>
      <w:r w:rsidRPr="00252F87">
        <w:rPr>
          <w:szCs w:val="28"/>
          <w:lang w:val="uk-UA"/>
        </w:rPr>
        <w:t xml:space="preserve"> вектор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0EDF8778">
          <v:shape id="_x0000_i1854" type="#_x0000_t75" style="width:10.5pt;height:15.4pt" o:ole="">
            <v:imagedata r:id="rId1648" o:title=""/>
          </v:shape>
          <o:OLEObject Type="Embed" ProgID="Equation.DSMT4" ShapeID="_x0000_i1854" DrawAspect="Content" ObjectID="_1692009657" r:id="rId1649"/>
        </w:object>
      </w:r>
      <w:r w:rsidR="00786476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305CB055">
          <v:shape id="_x0000_i1855" type="#_x0000_t75" style="width:12pt;height:19.5pt" o:ole="">
            <v:imagedata r:id="rId1650" o:title=""/>
          </v:shape>
          <o:OLEObject Type="Embed" ProgID="Equation.DSMT4" ShapeID="_x0000_i1855" DrawAspect="Content" ObjectID="_1692009658" r:id="rId1651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ортогональні</w:t>
      </w:r>
      <w:r w:rsidR="00644024" w:rsidRPr="00252F87">
        <w:rPr>
          <w:szCs w:val="28"/>
          <w:lang w:val="uk-UA"/>
        </w:rPr>
        <w:t>.</w:t>
      </w:r>
    </w:p>
    <w:p w14:paraId="3FF3B5EA" w14:textId="77777777" w:rsidR="0004769B" w:rsidRPr="00252F87" w:rsidRDefault="0004769B" w:rsidP="0004769B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0396BB10" w14:textId="77777777" w:rsidR="00560390" w:rsidRDefault="0056039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892FB40" w14:textId="77777777" w:rsidR="00C0560F" w:rsidRPr="00252F87" w:rsidRDefault="00786476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точнимо поняття кута </w:t>
      </w:r>
      <w:r w:rsidR="00385E75" w:rsidRPr="00252F87">
        <w:rPr>
          <w:position w:val="-10"/>
          <w:szCs w:val="28"/>
          <w:lang w:val="uk-UA"/>
        </w:rPr>
        <w:object w:dxaOrig="240" w:dyaOrig="279" w14:anchorId="6EE56705">
          <v:shape id="_x0000_i1856" type="#_x0000_t75" style="width:12pt;height:13.9pt" o:ole="">
            <v:imagedata r:id="rId1652" o:title=""/>
          </v:shape>
          <o:OLEObject Type="Embed" ProgID="Equation.DSMT4" ShapeID="_x0000_i1856" DrawAspect="Content" ObjectID="_1692009659" r:id="rId1653"/>
        </w:object>
      </w:r>
      <w:r w:rsidRPr="00252F87">
        <w:rPr>
          <w:szCs w:val="28"/>
          <w:lang w:val="uk-UA"/>
        </w:rPr>
        <w:t xml:space="preserve"> між векторами </w:t>
      </w:r>
      <w:r w:rsidR="00385E75" w:rsidRPr="00252F87">
        <w:rPr>
          <w:position w:val="-6"/>
          <w:szCs w:val="28"/>
          <w:lang w:val="uk-UA"/>
        </w:rPr>
        <w:object w:dxaOrig="220" w:dyaOrig="300" w14:anchorId="71AE2938">
          <v:shape id="_x0000_i1857" type="#_x0000_t75" style="width:10.5pt;height:15.4pt" o:ole="">
            <v:imagedata r:id="rId1654" o:title=""/>
          </v:shape>
          <o:OLEObject Type="Embed" ProgID="Equation.DSMT4" ShapeID="_x0000_i1857" DrawAspect="Content" ObjectID="_1692009660" r:id="rId1655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417033AB">
          <v:shape id="_x0000_i1858" type="#_x0000_t75" style="width:12pt;height:19.5pt" o:ole="">
            <v:imagedata r:id="rId1656" o:title=""/>
          </v:shape>
          <o:OLEObject Type="Embed" ProgID="Equation.DSMT4" ShapeID="_x0000_i1858" DrawAspect="Content" ObjectID="_1692009661" r:id="rId1657"/>
        </w:object>
      </w:r>
      <w:r w:rsidRPr="00252F87">
        <w:rPr>
          <w:szCs w:val="28"/>
          <w:lang w:val="uk-UA"/>
        </w:rPr>
        <w:t>, що було сформульовано в</w:t>
      </w:r>
      <w:r w:rsidR="00C0560F" w:rsidRPr="00252F87">
        <w:rPr>
          <w:szCs w:val="28"/>
          <w:lang w:val="uk-UA"/>
        </w:rPr>
        <w:t xml:space="preserve"> попередній темі</w:t>
      </w:r>
      <w:r w:rsidRPr="00252F87">
        <w:rPr>
          <w:szCs w:val="28"/>
          <w:lang w:val="uk-UA"/>
        </w:rPr>
        <w:t>.</w:t>
      </w:r>
    </w:p>
    <w:p w14:paraId="49BDA70F" w14:textId="77777777" w:rsidR="00644024" w:rsidRDefault="007F1DE4" w:rsidP="007F1DE4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ведемо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087AF75F">
          <v:shape id="_x0000_i1859" type="#_x0000_t75" style="width:10.5pt;height:15.4pt" o:ole="">
            <v:imagedata r:id="rId1658" o:title=""/>
          </v:shape>
          <o:OLEObject Type="Embed" ProgID="Equation.DSMT4" ShapeID="_x0000_i1859" DrawAspect="Content" ObjectID="_1692009662" r:id="rId1659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7070BF97">
          <v:shape id="_x0000_i1860" type="#_x0000_t75" style="width:12pt;height:19.5pt" o:ole="">
            <v:imagedata r:id="rId1660" o:title=""/>
          </v:shape>
          <o:OLEObject Type="Embed" ProgID="Equation.DSMT4" ShapeID="_x0000_i1860" DrawAspect="Content" ObjectID="_1692009663" r:id="rId1661"/>
        </w:object>
      </w:r>
      <w:r w:rsidRPr="00252F87">
        <w:rPr>
          <w:szCs w:val="28"/>
          <w:lang w:val="uk-UA"/>
        </w:rPr>
        <w:t xml:space="preserve"> до загального початку – </w:t>
      </w:r>
      <w:r w:rsidR="00C0560F" w:rsidRPr="00252F87">
        <w:rPr>
          <w:szCs w:val="28"/>
          <w:lang w:val="uk-UA"/>
        </w:rPr>
        <w:t xml:space="preserve">деякої точки </w:t>
      </w:r>
      <w:r w:rsidR="00445965" w:rsidRPr="00252F87">
        <w:rPr>
          <w:i/>
          <w:szCs w:val="28"/>
          <w:lang w:val="uk-UA"/>
        </w:rPr>
        <w:t>О</w:t>
      </w:r>
      <w:r w:rsidR="00EF15E9">
        <w:rPr>
          <w:szCs w:val="28"/>
          <w:lang w:val="uk-UA"/>
        </w:rPr>
        <w:t xml:space="preserve"> (рис. 3.15)</w:t>
      </w:r>
      <w:r w:rsidR="00551D7A" w:rsidRPr="00252F87">
        <w:rPr>
          <w:szCs w:val="28"/>
          <w:lang w:val="uk-UA"/>
        </w:rPr>
        <w:t>:</w:t>
      </w:r>
    </w:p>
    <w:p w14:paraId="0BBEB801" w14:textId="77777777" w:rsidR="00560390" w:rsidRPr="00252F87" w:rsidRDefault="00560390" w:rsidP="007F1DE4">
      <w:pPr>
        <w:spacing w:line="360" w:lineRule="auto"/>
        <w:ind w:firstLine="709"/>
        <w:jc w:val="both"/>
        <w:rPr>
          <w:szCs w:val="28"/>
          <w:lang w:val="uk-UA"/>
        </w:rPr>
      </w:pPr>
    </w:p>
    <w:p w14:paraId="2EA5B1C4" w14:textId="77777777" w:rsidR="00414482" w:rsidRDefault="00C453A4" w:rsidP="00551D7A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4322" w:dyaOrig="3243" w14:anchorId="3072FA05">
          <v:shape id="_x0000_i1861" type="#_x0000_t75" style="width:148.5pt;height:98.65pt" o:ole="">
            <v:imagedata r:id="rId1662" o:title=""/>
          </v:shape>
          <o:OLEObject Type="Embed" ProgID="Unknown" ShapeID="_x0000_i1861" DrawAspect="Content" ObjectID="_1692009664" r:id="rId1663"/>
        </w:object>
      </w:r>
    </w:p>
    <w:p w14:paraId="25A176E9" w14:textId="77777777" w:rsidR="00EF15E9" w:rsidRDefault="00EF15E9" w:rsidP="00551D7A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3.15 Кут між векторами</w:t>
      </w:r>
    </w:p>
    <w:p w14:paraId="3E5B7FCB" w14:textId="77777777" w:rsidR="00EF15E9" w:rsidRPr="00252F87" w:rsidRDefault="00EF15E9" w:rsidP="00EF15E9">
      <w:pPr>
        <w:spacing w:line="360" w:lineRule="auto"/>
        <w:jc w:val="both"/>
        <w:rPr>
          <w:szCs w:val="28"/>
          <w:lang w:val="uk-UA"/>
        </w:rPr>
      </w:pPr>
    </w:p>
    <w:p w14:paraId="57425C98" w14:textId="77777777" w:rsidR="00644024" w:rsidRPr="00252F87" w:rsidRDefault="003B1177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оді кутом між векторами можна вважати</w:t>
      </w:r>
      <w:r w:rsidR="00B97CF6" w:rsidRPr="00252F87">
        <w:rPr>
          <w:szCs w:val="28"/>
          <w:lang w:val="uk-UA"/>
        </w:rPr>
        <w:t xml:space="preserve"> як кут </w:t>
      </w:r>
      <w:r w:rsidR="00385E75" w:rsidRPr="00252F87">
        <w:rPr>
          <w:position w:val="-12"/>
          <w:szCs w:val="28"/>
          <w:lang w:val="uk-UA"/>
        </w:rPr>
        <w:object w:dxaOrig="300" w:dyaOrig="380" w14:anchorId="45EE5687">
          <v:shape id="_x0000_i1862" type="#_x0000_t75" style="width:15.4pt;height:19.5pt" o:ole="">
            <v:imagedata r:id="rId1664" o:title=""/>
          </v:shape>
          <o:OLEObject Type="Embed" ProgID="Equation.DSMT4" ShapeID="_x0000_i1862" DrawAspect="Content" ObjectID="_1692009665" r:id="rId1665"/>
        </w:object>
      </w:r>
      <w:r w:rsidR="00B97CF6" w:rsidRPr="00252F87">
        <w:rPr>
          <w:szCs w:val="28"/>
          <w:lang w:val="uk-UA"/>
        </w:rPr>
        <w:t xml:space="preserve">, так і кут </w:t>
      </w:r>
      <w:r w:rsidR="00385E75" w:rsidRPr="00252F87">
        <w:rPr>
          <w:position w:val="-12"/>
          <w:szCs w:val="28"/>
          <w:lang w:val="uk-UA"/>
        </w:rPr>
        <w:object w:dxaOrig="340" w:dyaOrig="380" w14:anchorId="637A422C">
          <v:shape id="_x0000_i1863" type="#_x0000_t75" style="width:16.15pt;height:19.5pt" o:ole="">
            <v:imagedata r:id="rId1666" o:title=""/>
          </v:shape>
          <o:OLEObject Type="Embed" ProgID="Equation.DSMT4" ShapeID="_x0000_i1863" DrawAspect="Content" ObjectID="_1692009666" r:id="rId1667"/>
        </w:object>
      </w:r>
      <w:r w:rsidR="00B97CF6" w:rsidRPr="00252F87">
        <w:rPr>
          <w:szCs w:val="28"/>
          <w:lang w:val="uk-UA"/>
        </w:rPr>
        <w:t>.</w:t>
      </w:r>
      <w:r w:rsidR="00240ED2" w:rsidRPr="00252F87">
        <w:rPr>
          <w:szCs w:val="28"/>
          <w:lang w:val="uk-UA"/>
        </w:rPr>
        <w:t xml:space="preserve"> </w:t>
      </w:r>
      <w:r w:rsidR="00B97CF6" w:rsidRPr="00252F87">
        <w:rPr>
          <w:szCs w:val="28"/>
          <w:lang w:val="uk-UA"/>
        </w:rPr>
        <w:t xml:space="preserve">Насправді, їх сума </w:t>
      </w:r>
      <w:r w:rsidR="00EC7CF7" w:rsidRPr="00252F87">
        <w:rPr>
          <w:szCs w:val="28"/>
          <w:lang w:val="uk-UA"/>
        </w:rPr>
        <w:t>дорівнює</w:t>
      </w:r>
      <w:r w:rsidR="00C16BC8" w:rsidRPr="00252F87">
        <w:rPr>
          <w:szCs w:val="28"/>
          <w:lang w:val="uk-UA"/>
        </w:rPr>
        <w:t xml:space="preserve"> 2</w:t>
      </w:r>
      <w:r w:rsidR="0004769B" w:rsidRPr="00252F87">
        <w:rPr>
          <w:szCs w:val="28"/>
          <w:lang w:val="uk-UA"/>
        </w:rPr>
        <w:sym w:font="Symbol" w:char="F070"/>
      </w:r>
      <w:r w:rsidR="00B97CF6" w:rsidRPr="00252F87">
        <w:rPr>
          <w:szCs w:val="28"/>
          <w:lang w:val="uk-UA"/>
        </w:rPr>
        <w:t xml:space="preserve">, </w:t>
      </w:r>
      <w:r w:rsidR="0004769B" w:rsidRPr="00252F87">
        <w:rPr>
          <w:szCs w:val="28"/>
          <w:lang w:val="uk-UA"/>
        </w:rPr>
        <w:t xml:space="preserve">а отже </w:t>
      </w:r>
      <w:r w:rsidR="00385E75" w:rsidRPr="00252F87">
        <w:rPr>
          <w:position w:val="-16"/>
          <w:szCs w:val="28"/>
          <w:lang w:val="uk-UA"/>
        </w:rPr>
        <w:object w:dxaOrig="1740" w:dyaOrig="420" w14:anchorId="6449769C">
          <v:shape id="_x0000_i1864" type="#_x0000_t75" style="width:87pt;height:21.4pt" o:ole="">
            <v:imagedata r:id="rId1668" o:title=""/>
          </v:shape>
          <o:OLEObject Type="Embed" ProgID="Equation.DSMT4" ShapeID="_x0000_i1864" DrawAspect="Content" ObjectID="_1692009667" r:id="rId1669"/>
        </w:object>
      </w:r>
      <w:r w:rsidR="008F213E" w:rsidRPr="00252F87">
        <w:rPr>
          <w:szCs w:val="28"/>
          <w:lang w:val="uk-UA"/>
        </w:rPr>
        <w:t xml:space="preserve"> </w:t>
      </w:r>
      <w:r w:rsidR="00B97CF6" w:rsidRPr="00252F87">
        <w:rPr>
          <w:szCs w:val="28"/>
          <w:lang w:val="uk-UA"/>
        </w:rPr>
        <w:t>(а у визначення (</w:t>
      </w:r>
      <w:r w:rsidR="00BD1890">
        <w:rPr>
          <w:szCs w:val="28"/>
          <w:lang w:val="uk-UA"/>
        </w:rPr>
        <w:t>3.</w:t>
      </w:r>
      <w:r w:rsidR="00B97CF6" w:rsidRPr="00252F87">
        <w:rPr>
          <w:szCs w:val="28"/>
          <w:lang w:val="uk-UA"/>
        </w:rPr>
        <w:t>1</w:t>
      </w:r>
      <w:r w:rsidR="00BD1890">
        <w:rPr>
          <w:szCs w:val="28"/>
          <w:lang w:val="uk-UA"/>
        </w:rPr>
        <w:t>4</w:t>
      </w:r>
      <w:r w:rsidR="00B97CF6" w:rsidRPr="00252F87">
        <w:rPr>
          <w:szCs w:val="28"/>
          <w:lang w:val="uk-UA"/>
        </w:rPr>
        <w:t xml:space="preserve">) входить лише косинус). Тому в подальших міркуваннях під кутом </w:t>
      </w:r>
      <w:r w:rsidR="00B97CF6" w:rsidRPr="00252F87">
        <w:rPr>
          <w:szCs w:val="28"/>
          <w:lang w:val="uk-UA"/>
        </w:rPr>
        <w:lastRenderedPageBreak/>
        <w:t xml:space="preserve">між векторами </w:t>
      </w:r>
      <w:r w:rsidR="0004769B" w:rsidRPr="00252F87">
        <w:rPr>
          <w:szCs w:val="28"/>
          <w:lang w:val="uk-UA"/>
        </w:rPr>
        <w:t xml:space="preserve">будемо </w:t>
      </w:r>
      <w:r w:rsidR="00B97CF6" w:rsidRPr="00252F87">
        <w:rPr>
          <w:szCs w:val="28"/>
          <w:lang w:val="uk-UA"/>
        </w:rPr>
        <w:t>розуміти той кут, який не перев</w:t>
      </w:r>
      <w:r w:rsidR="008F213E" w:rsidRPr="00252F87">
        <w:rPr>
          <w:szCs w:val="28"/>
          <w:lang w:val="uk-UA"/>
        </w:rPr>
        <w:t>ищує</w:t>
      </w:r>
      <w:r w:rsidR="00B97CF6" w:rsidRPr="00252F87">
        <w:rPr>
          <w:szCs w:val="28"/>
          <w:lang w:val="uk-UA"/>
        </w:rPr>
        <w:t xml:space="preserve"> числа </w:t>
      </w:r>
      <w:r w:rsidR="00385E75" w:rsidRPr="00252F87">
        <w:rPr>
          <w:position w:val="-6"/>
          <w:szCs w:val="28"/>
          <w:lang w:val="uk-UA"/>
        </w:rPr>
        <w:object w:dxaOrig="220" w:dyaOrig="240" w14:anchorId="71583CB3">
          <v:shape id="_x0000_i1865" type="#_x0000_t75" style="width:10.5pt;height:12pt" o:ole="">
            <v:imagedata r:id="rId1670" o:title=""/>
          </v:shape>
          <o:OLEObject Type="Embed" ProgID="Equation.DSMT4" ShapeID="_x0000_i1865" DrawAspect="Content" ObjectID="_1692009668" r:id="rId1671"/>
        </w:object>
      </w:r>
      <w:r w:rsidR="00BC2697" w:rsidRPr="00252F87">
        <w:rPr>
          <w:szCs w:val="28"/>
          <w:lang w:val="uk-UA"/>
        </w:rPr>
        <w:t xml:space="preserve"> </w:t>
      </w:r>
      <w:r w:rsidR="00C16BC8" w:rsidRPr="00252F87">
        <w:rPr>
          <w:szCs w:val="28"/>
          <w:lang w:val="uk-UA"/>
        </w:rPr>
        <w:t>(</w:t>
      </w:r>
      <w:r w:rsidR="00B97CF6" w:rsidRPr="00252F87">
        <w:rPr>
          <w:szCs w:val="28"/>
          <w:lang w:val="uk-UA"/>
        </w:rPr>
        <w:t>хоч</w:t>
      </w:r>
      <w:r w:rsidR="00C16BC8" w:rsidRPr="00252F87">
        <w:rPr>
          <w:szCs w:val="28"/>
          <w:lang w:val="uk-UA"/>
        </w:rPr>
        <w:t>а б</w:t>
      </w:r>
      <w:r w:rsidR="00B97CF6" w:rsidRPr="00252F87">
        <w:rPr>
          <w:szCs w:val="28"/>
          <w:lang w:val="uk-UA"/>
        </w:rPr>
        <w:t xml:space="preserve"> один з них </w:t>
      </w:r>
      <w:r w:rsidR="0004769B" w:rsidRPr="00252F87">
        <w:rPr>
          <w:szCs w:val="28"/>
          <w:lang w:val="uk-UA"/>
        </w:rPr>
        <w:t>обов’язково</w:t>
      </w:r>
      <w:r w:rsidR="008F213E" w:rsidRPr="00252F87">
        <w:rPr>
          <w:szCs w:val="28"/>
          <w:lang w:val="uk-UA"/>
        </w:rPr>
        <w:t xml:space="preserve"> </w:t>
      </w:r>
      <w:r w:rsidR="00B97CF6" w:rsidRPr="00252F87">
        <w:rPr>
          <w:szCs w:val="28"/>
          <w:lang w:val="uk-UA"/>
        </w:rPr>
        <w:t xml:space="preserve">не </w:t>
      </w:r>
      <w:r w:rsidR="008F213E" w:rsidRPr="00252F87">
        <w:rPr>
          <w:szCs w:val="28"/>
          <w:lang w:val="uk-UA"/>
        </w:rPr>
        <w:t>перевищує</w:t>
      </w:r>
      <w:r w:rsidR="00BC2697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611D8CCC">
          <v:shape id="_x0000_i1866" type="#_x0000_t75" style="width:10.5pt;height:12pt" o:ole="">
            <v:imagedata r:id="rId1672" o:title=""/>
          </v:shape>
          <o:OLEObject Type="Embed" ProgID="Equation.DSMT4" ShapeID="_x0000_i1866" DrawAspect="Content" ObjectID="_1692009669" r:id="rId1673"/>
        </w:object>
      </w:r>
      <w:r w:rsidR="00B97CF6" w:rsidRPr="00252F87">
        <w:rPr>
          <w:szCs w:val="28"/>
          <w:lang w:val="uk-UA"/>
        </w:rPr>
        <w:t>).</w:t>
      </w:r>
    </w:p>
    <w:p w14:paraId="27E728DC" w14:textId="77777777" w:rsidR="0035361A" w:rsidRPr="00252F87" w:rsidRDefault="0035361A" w:rsidP="00957B6A">
      <w:pPr>
        <w:spacing w:line="360" w:lineRule="auto"/>
        <w:ind w:firstLine="709"/>
        <w:rPr>
          <w:szCs w:val="28"/>
          <w:lang w:val="uk-UA"/>
        </w:rPr>
      </w:pPr>
    </w:p>
    <w:p w14:paraId="6A173A24" w14:textId="77777777" w:rsidR="00B77969" w:rsidRPr="00252F87" w:rsidRDefault="0035361A" w:rsidP="00957B6A">
      <w:pPr>
        <w:spacing w:line="360" w:lineRule="auto"/>
        <w:ind w:firstLine="709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1D20C6" w:rsidRPr="00252F87">
        <w:rPr>
          <w:szCs w:val="28"/>
          <w:u w:val="single"/>
          <w:lang w:val="uk-UA"/>
        </w:rPr>
        <w:t xml:space="preserve"> </w:t>
      </w:r>
      <w:r w:rsidR="00240ED2" w:rsidRPr="00252F87">
        <w:rPr>
          <w:szCs w:val="28"/>
          <w:u w:val="single"/>
          <w:lang w:val="uk-UA"/>
        </w:rPr>
        <w:t>(</w:t>
      </w:r>
      <w:r w:rsidR="001D20C6" w:rsidRPr="00252F87">
        <w:rPr>
          <w:szCs w:val="28"/>
          <w:u w:val="single"/>
          <w:lang w:val="uk-UA"/>
        </w:rPr>
        <w:t>про кут між векторами</w:t>
      </w:r>
      <w:r w:rsidR="00240ED2" w:rsidRPr="00252F87">
        <w:rPr>
          <w:szCs w:val="28"/>
          <w:u w:val="single"/>
          <w:lang w:val="uk-UA"/>
        </w:rPr>
        <w:t>)</w:t>
      </w:r>
    </w:p>
    <w:p w14:paraId="181E5617" w14:textId="77777777" w:rsidR="0035361A" w:rsidRPr="00252F87" w:rsidRDefault="003B1177" w:rsidP="00B7796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ва ненульові вектори</w:t>
      </w:r>
      <w:r w:rsidR="0035361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5AF4BFF">
          <v:shape id="_x0000_i1867" type="#_x0000_t75" style="width:10.5pt;height:15.4pt" o:ole="">
            <v:imagedata r:id="rId1674" o:title=""/>
          </v:shape>
          <o:OLEObject Type="Embed" ProgID="Equation.DSMT4" ShapeID="_x0000_i1867" DrawAspect="Content" ObjectID="_1692009670" r:id="rId1675"/>
        </w:object>
      </w:r>
      <w:r w:rsidR="00B77969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71033FF7">
          <v:shape id="_x0000_i1868" type="#_x0000_t75" style="width:12pt;height:19.5pt" o:ole="">
            <v:imagedata r:id="rId1676" o:title=""/>
          </v:shape>
          <o:OLEObject Type="Embed" ProgID="Equation.DSMT4" ShapeID="_x0000_i1868" DrawAspect="Content" ObjectID="_1692009671" r:id="rId1677"/>
        </w:object>
      </w:r>
      <w:r w:rsidR="00A30E65" w:rsidRPr="00252F87">
        <w:rPr>
          <w:szCs w:val="28"/>
          <w:lang w:val="uk-UA"/>
        </w:rPr>
        <w:t xml:space="preserve"> </w:t>
      </w:r>
      <w:r w:rsidR="002F1A3E" w:rsidRPr="00252F87">
        <w:rPr>
          <w:szCs w:val="28"/>
          <w:lang w:val="uk-UA"/>
        </w:rPr>
        <w:t>утворю</w:t>
      </w:r>
      <w:r w:rsidR="0035361A" w:rsidRPr="00252F87">
        <w:rPr>
          <w:szCs w:val="28"/>
          <w:lang w:val="uk-UA"/>
        </w:rPr>
        <w:t>ють гострий (тупий) кут тоді і лише тоді, коли їх скалярний добуток додатній (від’ємний).</w:t>
      </w:r>
    </w:p>
    <w:p w14:paraId="5ED9701E" w14:textId="77777777" w:rsidR="001D20C6" w:rsidRPr="00252F87" w:rsidRDefault="001D20C6" w:rsidP="00240ED2">
      <w:pPr>
        <w:spacing w:line="360" w:lineRule="auto"/>
        <w:ind w:firstLine="709"/>
        <w:jc w:val="both"/>
        <w:rPr>
          <w:szCs w:val="28"/>
          <w:lang w:val="uk-UA"/>
        </w:rPr>
      </w:pPr>
    </w:p>
    <w:p w14:paraId="56AF1ED7" w14:textId="77777777" w:rsidR="0035361A" w:rsidRPr="00252F87" w:rsidRDefault="0035361A" w:rsidP="00240ED2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</w:t>
      </w:r>
      <w:r w:rsidR="00BB5911" w:rsidRPr="00252F87">
        <w:rPr>
          <w:szCs w:val="28"/>
          <w:lang w:val="uk-UA"/>
        </w:rPr>
        <w:t xml:space="preserve"> далі п</w:t>
      </w:r>
      <w:r w:rsidR="007447D1">
        <w:rPr>
          <w:szCs w:val="28"/>
          <w:lang w:val="uk-UA"/>
        </w:rPr>
        <w:t>одання</w:t>
      </w:r>
      <w:r w:rsidR="00BB5911" w:rsidRPr="00252F87">
        <w:rPr>
          <w:szCs w:val="28"/>
          <w:lang w:val="uk-UA"/>
        </w:rPr>
        <w:t xml:space="preserve"> скалярного добут</w:t>
      </w:r>
      <w:r w:rsidRPr="00252F87">
        <w:rPr>
          <w:szCs w:val="28"/>
          <w:lang w:val="uk-UA"/>
        </w:rPr>
        <w:t>к</w:t>
      </w:r>
      <w:r w:rsidR="00BB5911" w:rsidRPr="00252F87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через координати векторів в ПДСК.</w:t>
      </w:r>
    </w:p>
    <w:p w14:paraId="173F062F" w14:textId="77777777" w:rsidR="0035361A" w:rsidRDefault="003B1177" w:rsidP="00240ED2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</w:t>
      </w:r>
      <w:r w:rsidR="0035361A" w:rsidRPr="00252F87">
        <w:rPr>
          <w:szCs w:val="28"/>
          <w:lang w:val="uk-UA"/>
        </w:rPr>
        <w:t xml:space="preserve"> просторі </w:t>
      </w:r>
      <w:r w:rsidR="00FC6EE9" w:rsidRPr="00252F87">
        <w:rPr>
          <w:szCs w:val="28"/>
          <w:lang w:val="uk-UA"/>
        </w:rPr>
        <w:t>визначено</w:t>
      </w:r>
      <w:r w:rsidR="0035361A" w:rsidRPr="00252F87">
        <w:rPr>
          <w:szCs w:val="28"/>
          <w:lang w:val="uk-UA"/>
        </w:rPr>
        <w:t xml:space="preserve"> базис з трьох </w:t>
      </w:r>
      <w:proofErr w:type="spellStart"/>
      <w:r w:rsidR="0035361A" w:rsidRPr="00252F87">
        <w:rPr>
          <w:szCs w:val="28"/>
          <w:lang w:val="uk-UA"/>
        </w:rPr>
        <w:t>взаємоперпендикулярних</w:t>
      </w:r>
      <w:proofErr w:type="spellEnd"/>
      <w:r w:rsidR="0035361A" w:rsidRPr="00252F87">
        <w:rPr>
          <w:szCs w:val="28"/>
          <w:lang w:val="uk-UA"/>
        </w:rPr>
        <w:t xml:space="preserve"> векторів</w:t>
      </w:r>
      <w:r w:rsidR="00FC6EE9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800" w:dyaOrig="440" w14:anchorId="24B9C7C4">
          <v:shape id="_x0000_i1869" type="#_x0000_t75" style="width:40.5pt;height:22.5pt" o:ole="">
            <v:imagedata r:id="rId1678" o:title=""/>
          </v:shape>
          <o:OLEObject Type="Embed" ProgID="Equation.DSMT4" ShapeID="_x0000_i1869" DrawAspect="Content" ObjectID="_1692009672" r:id="rId1679"/>
        </w:object>
      </w:r>
      <w:r w:rsidR="0035361A" w:rsidRPr="00252F87">
        <w:rPr>
          <w:szCs w:val="28"/>
          <w:lang w:val="uk-UA"/>
        </w:rPr>
        <w:t>, як</w:t>
      </w:r>
      <w:r w:rsidR="00FC6EE9" w:rsidRPr="00252F87">
        <w:rPr>
          <w:szCs w:val="28"/>
          <w:lang w:val="uk-UA"/>
        </w:rPr>
        <w:t>і</w:t>
      </w:r>
      <w:r w:rsidR="0035361A" w:rsidRPr="00252F87">
        <w:rPr>
          <w:szCs w:val="28"/>
          <w:lang w:val="uk-UA"/>
        </w:rPr>
        <w:t xml:space="preserve"> утворюють праву трійку</w:t>
      </w:r>
      <w:r w:rsidR="00A30E65" w:rsidRPr="00252F87">
        <w:rPr>
          <w:szCs w:val="28"/>
          <w:lang w:val="uk-UA"/>
        </w:rPr>
        <w:t>. Р</w:t>
      </w:r>
      <w:r w:rsidR="0035361A" w:rsidRPr="00252F87">
        <w:rPr>
          <w:szCs w:val="28"/>
          <w:lang w:val="uk-UA"/>
        </w:rPr>
        <w:t>озклад</w:t>
      </w:r>
      <w:r>
        <w:rPr>
          <w:szCs w:val="28"/>
          <w:lang w:val="uk-UA"/>
        </w:rPr>
        <w:t>ання</w:t>
      </w:r>
      <w:r w:rsidR="0035361A" w:rsidRPr="00252F87">
        <w:rPr>
          <w:szCs w:val="28"/>
          <w:lang w:val="uk-UA"/>
        </w:rPr>
        <w:t xml:space="preserve">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06316660">
          <v:shape id="_x0000_i1870" type="#_x0000_t75" style="width:10.5pt;height:15.4pt" o:ole="">
            <v:imagedata r:id="rId1680" o:title=""/>
          </v:shape>
          <o:OLEObject Type="Embed" ProgID="Equation.DSMT4" ShapeID="_x0000_i1870" DrawAspect="Content" ObjectID="_1692009673" r:id="rId1681"/>
        </w:object>
      </w:r>
      <w:r w:rsidR="00A30E6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30311EE2">
          <v:shape id="_x0000_i1871" type="#_x0000_t75" style="width:12pt;height:19.5pt" o:ole="">
            <v:imagedata r:id="rId1682" o:title=""/>
          </v:shape>
          <o:OLEObject Type="Embed" ProgID="Equation.DSMT4" ShapeID="_x0000_i1871" DrawAspect="Content" ObjectID="_1692009674" r:id="rId1683"/>
        </w:object>
      </w:r>
      <w:r w:rsidR="00A30E65" w:rsidRPr="00252F87">
        <w:rPr>
          <w:szCs w:val="28"/>
          <w:lang w:val="uk-UA"/>
        </w:rPr>
        <w:t xml:space="preserve"> </w:t>
      </w:r>
      <w:r w:rsidR="0035361A" w:rsidRPr="00252F87">
        <w:rPr>
          <w:szCs w:val="28"/>
          <w:lang w:val="uk-UA"/>
        </w:rPr>
        <w:t>за цим базисом</w:t>
      </w:r>
      <w:r>
        <w:rPr>
          <w:szCs w:val="28"/>
          <w:lang w:val="uk-UA"/>
        </w:rPr>
        <w:t xml:space="preserve"> має </w:t>
      </w:r>
      <w:r w:rsidR="00A30E65" w:rsidRPr="00252F87">
        <w:rPr>
          <w:szCs w:val="28"/>
          <w:lang w:val="uk-UA"/>
        </w:rPr>
        <w:t>вигляд:</w:t>
      </w:r>
    </w:p>
    <w:p w14:paraId="67DCF803" w14:textId="77777777" w:rsidR="00560390" w:rsidRPr="00252F87" w:rsidRDefault="00560390" w:rsidP="00240ED2">
      <w:pPr>
        <w:spacing w:line="360" w:lineRule="auto"/>
        <w:ind w:firstLine="709"/>
        <w:jc w:val="both"/>
        <w:rPr>
          <w:szCs w:val="28"/>
          <w:lang w:val="uk-UA"/>
        </w:rPr>
      </w:pPr>
    </w:p>
    <w:p w14:paraId="23237B1C" w14:textId="77777777" w:rsidR="0035361A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160" w:dyaOrig="440" w14:anchorId="677A8BCE">
          <v:shape id="_x0000_i1872" type="#_x0000_t75" style="width:109.5pt;height:22.5pt" o:ole="">
            <v:imagedata r:id="rId1684" o:title=""/>
          </v:shape>
          <o:OLEObject Type="Embed" ProgID="Equation.DSMT4" ShapeID="_x0000_i1872" DrawAspect="Content" ObjectID="_1692009675" r:id="rId1685"/>
        </w:object>
      </w:r>
      <w:r w:rsidR="00240ED2" w:rsidRPr="00252F87">
        <w:rPr>
          <w:szCs w:val="28"/>
          <w:lang w:val="uk-UA"/>
        </w:rPr>
        <w:t xml:space="preserve">   </w:t>
      </w:r>
      <w:r w:rsidRPr="00252F87">
        <w:rPr>
          <w:position w:val="-12"/>
          <w:szCs w:val="28"/>
          <w:lang w:val="uk-UA"/>
        </w:rPr>
        <w:object w:dxaOrig="2060" w:dyaOrig="440" w14:anchorId="63525785">
          <v:shape id="_x0000_i1873" type="#_x0000_t75" style="width:103.5pt;height:22.5pt" o:ole="">
            <v:imagedata r:id="rId1686" o:title=""/>
          </v:shape>
          <o:OLEObject Type="Embed" ProgID="Equation.DSMT4" ShapeID="_x0000_i1873" DrawAspect="Content" ObjectID="_1692009676" r:id="rId1687"/>
        </w:object>
      </w:r>
    </w:p>
    <w:p w14:paraId="2336A9DB" w14:textId="77777777" w:rsidR="00560390" w:rsidRPr="00252F87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031EF162" w14:textId="77777777" w:rsidR="0035361A" w:rsidRDefault="00560390" w:rsidP="00957B6A">
      <w:pPr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Тоді</w:t>
      </w:r>
    </w:p>
    <w:p w14:paraId="551EE044" w14:textId="77777777" w:rsidR="00560390" w:rsidRPr="00252F87" w:rsidRDefault="00560390" w:rsidP="00957B6A">
      <w:pPr>
        <w:spacing w:line="360" w:lineRule="auto"/>
        <w:ind w:firstLine="709"/>
        <w:rPr>
          <w:szCs w:val="28"/>
          <w:lang w:val="uk-UA"/>
        </w:rPr>
      </w:pPr>
    </w:p>
    <w:p w14:paraId="1C8E7C3B" w14:textId="77777777" w:rsidR="0035361A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4580" w:dyaOrig="540" w14:anchorId="68F4628E">
          <v:shape id="_x0000_i1874" type="#_x0000_t75" style="width:228pt;height:26.65pt" o:ole="">
            <v:imagedata r:id="rId1688" o:title=""/>
          </v:shape>
          <o:OLEObject Type="Embed" ProgID="Equation.DSMT4" ShapeID="_x0000_i1874" DrawAspect="Content" ObjectID="_1692009677" r:id="rId1689"/>
        </w:object>
      </w:r>
      <w:r w:rsidR="00644024" w:rsidRPr="00252F87">
        <w:rPr>
          <w:szCs w:val="28"/>
          <w:lang w:val="uk-UA"/>
        </w:rPr>
        <w:t>=</w:t>
      </w:r>
      <w:r w:rsidR="00644024" w:rsidRPr="00252F87">
        <w:rPr>
          <w:szCs w:val="28"/>
          <w:lang w:val="uk-UA"/>
        </w:rPr>
        <w:sym w:font="Symbol" w:char="F05B"/>
      </w:r>
      <w:r w:rsidR="0035361A" w:rsidRPr="00252F87">
        <w:rPr>
          <w:szCs w:val="28"/>
          <w:lang w:val="uk-UA"/>
        </w:rPr>
        <w:t>з урахуванням лінійних властивостей</w:t>
      </w:r>
      <w:r w:rsidR="00644024" w:rsidRPr="00252F87">
        <w:rPr>
          <w:szCs w:val="28"/>
          <w:lang w:val="uk-UA"/>
        </w:rPr>
        <w:sym w:font="Symbol" w:char="F05D"/>
      </w:r>
      <w:r w:rsidR="0035361A" w:rsidRPr="00252F87">
        <w:rPr>
          <w:szCs w:val="28"/>
          <w:lang w:val="uk-UA"/>
        </w:rPr>
        <w:t>=</w:t>
      </w:r>
      <w:r w:rsidRPr="00252F87">
        <w:rPr>
          <w:position w:val="-20"/>
          <w:szCs w:val="28"/>
          <w:lang w:val="uk-UA"/>
        </w:rPr>
        <w:object w:dxaOrig="5520" w:dyaOrig="540" w14:anchorId="0275C83E">
          <v:shape id="_x0000_i1875" type="#_x0000_t75" style="width:276pt;height:26.65pt" o:ole="">
            <v:imagedata r:id="rId1690" o:title=""/>
          </v:shape>
          <o:OLEObject Type="Embed" ProgID="Equation.DSMT4" ShapeID="_x0000_i1875" DrawAspect="Content" ObjectID="_1692009678" r:id="rId1691"/>
        </w:object>
      </w:r>
    </w:p>
    <w:p w14:paraId="2140A0A7" w14:textId="77777777" w:rsidR="00644024" w:rsidRPr="00252F87" w:rsidRDefault="00385E75" w:rsidP="0056039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7400" w:dyaOrig="540" w14:anchorId="7B8FA027">
          <v:shape id="_x0000_i1876" type="#_x0000_t75" style="width:370.9pt;height:26.65pt" o:ole="">
            <v:imagedata r:id="rId1692" o:title=""/>
          </v:shape>
          <o:OLEObject Type="Embed" ProgID="Equation.DSMT4" ShapeID="_x0000_i1876" DrawAspect="Content" ObjectID="_1692009679" r:id="rId1693"/>
        </w:object>
      </w:r>
    </w:p>
    <w:p w14:paraId="475FE981" w14:textId="77777777" w:rsidR="00644024" w:rsidRDefault="00560390" w:rsidP="00560390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=</w:t>
      </w:r>
      <w:r w:rsidR="00644024" w:rsidRPr="00252F87">
        <w:rPr>
          <w:szCs w:val="28"/>
          <w:lang w:val="uk-UA"/>
        </w:rPr>
        <w:sym w:font="Symbol" w:char="F05B"/>
      </w:r>
      <w:r w:rsidR="0035361A" w:rsidRPr="00252F87">
        <w:rPr>
          <w:szCs w:val="28"/>
          <w:lang w:val="uk-UA"/>
        </w:rPr>
        <w:t>ортогональність векторів  та формула</w:t>
      </w:r>
      <w:r w:rsidR="00644024" w:rsidRPr="00252F87">
        <w:rPr>
          <w:szCs w:val="28"/>
          <w:lang w:val="uk-UA"/>
        </w:rPr>
        <w:t xml:space="preserve"> (</w:t>
      </w:r>
      <w:r>
        <w:rPr>
          <w:szCs w:val="28"/>
          <w:lang w:val="uk-UA"/>
        </w:rPr>
        <w:t>3.17</w:t>
      </w:r>
      <w:r w:rsidR="00644024" w:rsidRPr="00252F87">
        <w:rPr>
          <w:szCs w:val="28"/>
          <w:lang w:val="uk-UA"/>
        </w:rPr>
        <w:t>)</w:t>
      </w:r>
      <w:r w:rsidR="00644024" w:rsidRPr="00252F87">
        <w:rPr>
          <w:szCs w:val="28"/>
          <w:lang w:val="uk-UA"/>
        </w:rPr>
        <w:sym w:font="Symbol" w:char="F05D"/>
      </w:r>
      <w:r w:rsidR="00644024" w:rsidRPr="00252F87">
        <w:rPr>
          <w:szCs w:val="28"/>
          <w:lang w:val="uk-UA"/>
        </w:rPr>
        <w:t>=</w:t>
      </w:r>
      <w:r w:rsidR="00385E75" w:rsidRPr="00252F87">
        <w:rPr>
          <w:position w:val="-20"/>
          <w:szCs w:val="28"/>
          <w:lang w:val="uk-UA"/>
        </w:rPr>
        <w:object w:dxaOrig="3060" w:dyaOrig="600" w14:anchorId="4FFFE9C3">
          <v:shape id="_x0000_i1877" type="#_x0000_t75" style="width:153pt;height:30pt" o:ole="">
            <v:imagedata r:id="rId1694" o:title=""/>
          </v:shape>
          <o:OLEObject Type="Embed" ProgID="Equation.DSMT4" ShapeID="_x0000_i1877" DrawAspect="Content" ObjectID="_1692009680" r:id="rId1695"/>
        </w:object>
      </w:r>
      <w:r w:rsidR="00644024" w:rsidRPr="00252F87">
        <w:rPr>
          <w:szCs w:val="28"/>
          <w:lang w:val="uk-UA"/>
        </w:rPr>
        <w:t xml:space="preserve">, </w:t>
      </w:r>
    </w:p>
    <w:p w14:paraId="458DD49A" w14:textId="77777777" w:rsidR="00560390" w:rsidRPr="00252F87" w:rsidRDefault="00560390" w:rsidP="00560390">
      <w:pPr>
        <w:spacing w:line="360" w:lineRule="auto"/>
        <w:jc w:val="center"/>
        <w:rPr>
          <w:szCs w:val="28"/>
          <w:lang w:val="uk-UA"/>
        </w:rPr>
      </w:pPr>
    </w:p>
    <w:p w14:paraId="6D21F082" w14:textId="77777777" w:rsidR="00D36469" w:rsidRPr="00252F87" w:rsidRDefault="0035361A" w:rsidP="00240ED2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  <w:r w:rsidR="00644024" w:rsidRPr="00252F87">
        <w:rPr>
          <w:szCs w:val="28"/>
          <w:lang w:val="uk-UA"/>
        </w:rPr>
        <w:t xml:space="preserve"> </w:t>
      </w:r>
    </w:p>
    <w:p w14:paraId="4A149FE4" w14:textId="77777777" w:rsidR="00644024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2840" w:dyaOrig="540" w14:anchorId="27B7B67B">
          <v:shape id="_x0000_i1878" type="#_x0000_t75" style="width:142.5pt;height:26.65pt" o:ole="">
            <v:imagedata r:id="rId1696" o:title=""/>
          </v:shape>
          <o:OLEObject Type="Embed" ProgID="Equation.DSMT4" ShapeID="_x0000_i1878" DrawAspect="Content" ObjectID="_1692009681" r:id="rId1697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836507">
        <w:rPr>
          <w:szCs w:val="28"/>
          <w:lang w:val="uk-UA"/>
        </w:rPr>
        <w:t>(3.18</w:t>
      </w:r>
      <w:r w:rsidR="00644024" w:rsidRPr="00252F87">
        <w:rPr>
          <w:szCs w:val="28"/>
          <w:lang w:val="uk-UA"/>
        </w:rPr>
        <w:t>)</w:t>
      </w:r>
    </w:p>
    <w:p w14:paraId="1446C0A0" w14:textId="77777777" w:rsidR="00560390" w:rsidRPr="00252F87" w:rsidRDefault="00560390" w:rsidP="00560390">
      <w:pPr>
        <w:spacing w:line="360" w:lineRule="auto"/>
        <w:jc w:val="right"/>
        <w:rPr>
          <w:szCs w:val="28"/>
          <w:lang w:val="uk-UA"/>
        </w:rPr>
      </w:pPr>
    </w:p>
    <w:p w14:paraId="795888F2" w14:textId="77777777" w:rsidR="00560390" w:rsidRDefault="003B1177" w:rsidP="00957B6A">
      <w:pPr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Також </w:t>
      </w:r>
      <w:r w:rsidR="0035361A" w:rsidRPr="00252F87">
        <w:rPr>
          <w:szCs w:val="28"/>
          <w:lang w:val="uk-UA"/>
        </w:rPr>
        <w:t xml:space="preserve">з формул </w:t>
      </w:r>
      <w:r w:rsidR="00644024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3.</w:t>
      </w:r>
      <w:r w:rsidR="00644024" w:rsidRPr="00252F87">
        <w:rPr>
          <w:szCs w:val="28"/>
          <w:lang w:val="uk-UA"/>
        </w:rPr>
        <w:t>1</w:t>
      </w:r>
      <w:r w:rsidR="00836507">
        <w:rPr>
          <w:szCs w:val="28"/>
          <w:lang w:val="uk-UA"/>
        </w:rPr>
        <w:t>4</w:t>
      </w:r>
      <w:r w:rsidR="00644024" w:rsidRPr="00252F87">
        <w:rPr>
          <w:szCs w:val="28"/>
          <w:lang w:val="uk-UA"/>
        </w:rPr>
        <w:t>), (</w:t>
      </w:r>
      <w:r w:rsidR="00836507">
        <w:rPr>
          <w:szCs w:val="28"/>
          <w:lang w:val="uk-UA"/>
        </w:rPr>
        <w:t>3.17</w:t>
      </w:r>
      <w:r w:rsidR="00644024" w:rsidRPr="00252F87">
        <w:rPr>
          <w:szCs w:val="28"/>
          <w:lang w:val="uk-UA"/>
        </w:rPr>
        <w:t xml:space="preserve">) </w:t>
      </w:r>
      <w:r w:rsidR="0035361A" w:rsidRPr="00252F87">
        <w:rPr>
          <w:szCs w:val="28"/>
          <w:lang w:val="uk-UA"/>
        </w:rPr>
        <w:t>та</w:t>
      </w:r>
      <w:r w:rsidR="00644024" w:rsidRPr="00252F87">
        <w:rPr>
          <w:szCs w:val="28"/>
          <w:lang w:val="uk-UA"/>
        </w:rPr>
        <w:t xml:space="preserve"> (</w:t>
      </w:r>
      <w:r w:rsidR="00836507">
        <w:rPr>
          <w:szCs w:val="28"/>
          <w:lang w:val="uk-UA"/>
        </w:rPr>
        <w:t>3.18</w:t>
      </w:r>
      <w:r w:rsidR="00644024" w:rsidRPr="00252F87">
        <w:rPr>
          <w:szCs w:val="28"/>
          <w:lang w:val="uk-UA"/>
        </w:rPr>
        <w:t xml:space="preserve">) </w:t>
      </w:r>
      <w:r w:rsidR="0035361A" w:rsidRPr="00252F87">
        <w:rPr>
          <w:szCs w:val="28"/>
          <w:lang w:val="uk-UA"/>
        </w:rPr>
        <w:t>випливає</w:t>
      </w:r>
      <w:r w:rsidR="00644024" w:rsidRPr="00252F87">
        <w:rPr>
          <w:szCs w:val="28"/>
          <w:lang w:val="uk-UA"/>
        </w:rPr>
        <w:t xml:space="preserve">, </w:t>
      </w:r>
      <w:r w:rsidR="00D36469" w:rsidRPr="00252F87">
        <w:rPr>
          <w:szCs w:val="28"/>
          <w:lang w:val="uk-UA"/>
        </w:rPr>
        <w:t>що</w:t>
      </w:r>
    </w:p>
    <w:p w14:paraId="548AAF6A" w14:textId="77777777" w:rsidR="00644024" w:rsidRPr="00252F87" w:rsidRDefault="00644024" w:rsidP="00957B6A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</w:t>
      </w:r>
    </w:p>
    <w:p w14:paraId="677846F4" w14:textId="77777777" w:rsidR="006F634D" w:rsidRPr="00252F87" w:rsidRDefault="00385E75" w:rsidP="0056039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44"/>
          <w:szCs w:val="28"/>
          <w:lang w:val="uk-UA"/>
        </w:rPr>
        <w:object w:dxaOrig="5060" w:dyaOrig="1040" w14:anchorId="4DE061F4">
          <v:shape id="_x0000_i1879" type="#_x0000_t75" style="width:253.5pt;height:50.65pt" o:ole="">
            <v:imagedata r:id="rId1698" o:title=""/>
          </v:shape>
          <o:OLEObject Type="Embed" ProgID="Equation.DSMT4" ShapeID="_x0000_i1879" DrawAspect="Content" ObjectID="_1692009682" r:id="rId1699"/>
        </w:object>
      </w:r>
      <w:r w:rsidR="00560390">
        <w:rPr>
          <w:szCs w:val="28"/>
          <w:lang w:val="uk-UA"/>
        </w:rPr>
        <w:tab/>
      </w:r>
      <w:r w:rsidR="00560390">
        <w:rPr>
          <w:szCs w:val="28"/>
          <w:lang w:val="uk-UA"/>
        </w:rPr>
        <w:tab/>
      </w:r>
      <w:r w:rsidR="00836507">
        <w:rPr>
          <w:szCs w:val="28"/>
          <w:lang w:val="uk-UA"/>
        </w:rPr>
        <w:t>(3.19</w:t>
      </w:r>
      <w:r w:rsidR="00644024" w:rsidRPr="00252F87">
        <w:rPr>
          <w:szCs w:val="28"/>
          <w:lang w:val="uk-UA"/>
        </w:rPr>
        <w:t>)</w:t>
      </w:r>
    </w:p>
    <w:p w14:paraId="0C46E97E" w14:textId="77777777" w:rsidR="00240ED2" w:rsidRPr="00252F87" w:rsidRDefault="00240ED2" w:rsidP="009232F3">
      <w:pPr>
        <w:spacing w:line="360" w:lineRule="auto"/>
        <w:ind w:firstLine="709"/>
        <w:jc w:val="both"/>
        <w:rPr>
          <w:szCs w:val="28"/>
          <w:lang w:val="uk-UA"/>
        </w:rPr>
      </w:pPr>
    </w:p>
    <w:p w14:paraId="17783B00" w14:textId="77777777" w:rsidR="009232F3" w:rsidRPr="00252F87" w:rsidRDefault="00C10532" w:rsidP="009232F3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 xml:space="preserve">Векторним добутком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41A9C3E">
          <v:shape id="_x0000_i1880" type="#_x0000_t75" style="width:10.5pt;height:15.4pt" o:ole="">
            <v:imagedata r:id="rId1700" o:title=""/>
          </v:shape>
          <o:OLEObject Type="Embed" ProgID="Equation.DSMT4" ShapeID="_x0000_i1880" DrawAspect="Content" ObjectID="_1692009683" r:id="rId1701"/>
        </w:object>
      </w:r>
      <w:r w:rsidRPr="00252F87">
        <w:rPr>
          <w:szCs w:val="28"/>
          <w:lang w:val="uk-UA"/>
        </w:rPr>
        <w:t xml:space="preserve"> на ве</w:t>
      </w:r>
      <w:r w:rsidR="006F634D" w:rsidRPr="00252F87">
        <w:rPr>
          <w:szCs w:val="28"/>
          <w:lang w:val="uk-UA"/>
        </w:rPr>
        <w:t>ктор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440" w14:anchorId="7BE8BEC0">
          <v:shape id="_x0000_i1881" type="#_x0000_t75" style="width:13.9pt;height:22.5pt" o:ole="">
            <v:imagedata r:id="rId1702" o:title=""/>
          </v:shape>
          <o:OLEObject Type="Embed" ProgID="Equation.DSMT4" ShapeID="_x0000_i1881" DrawAspect="Content" ObjectID="_1692009684" r:id="rId1703"/>
        </w:object>
      </w:r>
      <w:r w:rsidR="003B1177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вектор </w:t>
      </w:r>
      <w:r w:rsidR="00385E75" w:rsidRPr="00252F87">
        <w:rPr>
          <w:position w:val="-12"/>
          <w:szCs w:val="28"/>
          <w:lang w:val="uk-UA"/>
        </w:rPr>
        <w:object w:dxaOrig="260" w:dyaOrig="360" w14:anchorId="2AEACFDA">
          <v:shape id="_x0000_i1882" type="#_x0000_t75" style="width:13.9pt;height:18pt" o:ole="">
            <v:imagedata r:id="rId1704" o:title=""/>
          </v:shape>
          <o:OLEObject Type="Embed" ProgID="Equation.DSMT4" ShapeID="_x0000_i1882" DrawAspect="Content" ObjectID="_1692009685" r:id="rId1705"/>
        </w:object>
      </w:r>
      <w:r w:rsidR="003B1177">
        <w:rPr>
          <w:szCs w:val="28"/>
          <w:lang w:val="uk-UA"/>
        </w:rPr>
        <w:t xml:space="preserve"> (позначають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1200" w:dyaOrig="540" w14:anchorId="0D349AAA">
          <v:shape id="_x0000_i1883" type="#_x0000_t75" style="width:61.5pt;height:26.65pt" o:ole="">
            <v:imagedata r:id="rId1706" o:title=""/>
          </v:shape>
          <o:OLEObject Type="Embed" ProgID="Equation.DSMT4" ShapeID="_x0000_i1883" DrawAspect="Content" ObjectID="_1692009686" r:id="rId1707"/>
        </w:object>
      </w:r>
      <w:r w:rsidRPr="00252F87">
        <w:rPr>
          <w:szCs w:val="28"/>
          <w:lang w:val="uk-UA"/>
        </w:rPr>
        <w:t xml:space="preserve"> або </w:t>
      </w:r>
      <w:r w:rsidR="00385E75" w:rsidRPr="00252F87">
        <w:rPr>
          <w:position w:val="-12"/>
          <w:szCs w:val="28"/>
          <w:lang w:val="uk-UA"/>
        </w:rPr>
        <w:object w:dxaOrig="980" w:dyaOrig="440" w14:anchorId="361E35A3">
          <v:shape id="_x0000_i1884" type="#_x0000_t75" style="width:49.5pt;height:22.5pt" o:ole="">
            <v:imagedata r:id="rId1708" o:title=""/>
          </v:shape>
          <o:OLEObject Type="Embed" ProgID="Equation.DSMT4" ShapeID="_x0000_i1884" DrawAspect="Content" ObjectID="_1692009687" r:id="rId1709"/>
        </w:object>
      </w:r>
      <w:r w:rsidR="003B1177">
        <w:rPr>
          <w:szCs w:val="28"/>
          <w:lang w:val="uk-UA"/>
        </w:rPr>
        <w:t>), який задовольняє наступні три умови</w:t>
      </w:r>
      <w:r w:rsidRPr="00252F87">
        <w:rPr>
          <w:szCs w:val="28"/>
          <w:lang w:val="uk-UA"/>
        </w:rPr>
        <w:t>:</w:t>
      </w:r>
    </w:p>
    <w:p w14:paraId="7A7C39A0" w14:textId="77777777" w:rsidR="009232F3" w:rsidRDefault="009232F3" w:rsidP="009232F3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.</w:t>
      </w:r>
      <w:r w:rsidR="00AC375E" w:rsidRPr="00252F87">
        <w:rPr>
          <w:szCs w:val="28"/>
          <w:lang w:val="uk-UA"/>
        </w:rPr>
        <w:t xml:space="preserve"> </w:t>
      </w:r>
      <w:r w:rsidR="003B1177">
        <w:rPr>
          <w:szCs w:val="28"/>
          <w:lang w:val="uk-UA"/>
        </w:rPr>
        <w:t>Д</w:t>
      </w:r>
      <w:r w:rsidR="00C10532" w:rsidRPr="00252F87">
        <w:rPr>
          <w:szCs w:val="28"/>
          <w:lang w:val="uk-UA"/>
        </w:rPr>
        <w:t xml:space="preserve">овжина </w:t>
      </w:r>
      <w:proofErr w:type="spellStart"/>
      <w:r w:rsidR="00C10532" w:rsidRPr="00252F87">
        <w:rPr>
          <w:szCs w:val="28"/>
          <w:lang w:val="uk-UA"/>
        </w:rPr>
        <w:t>вектора</w:t>
      </w:r>
      <w:proofErr w:type="spellEnd"/>
      <w:r w:rsidR="00C10532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60" w:dyaOrig="360" w14:anchorId="3FFC8BCD">
          <v:shape id="_x0000_i1885" type="#_x0000_t75" style="width:13.9pt;height:18pt" o:ole="">
            <v:imagedata r:id="rId1710" o:title=""/>
          </v:shape>
          <o:OLEObject Type="Embed" ProgID="Equation.DSMT4" ShapeID="_x0000_i1885" DrawAspect="Content" ObjectID="_1692009688" r:id="rId1711"/>
        </w:object>
      </w:r>
      <w:r w:rsidR="00C10532" w:rsidRPr="00252F87">
        <w:rPr>
          <w:szCs w:val="28"/>
          <w:lang w:val="uk-UA"/>
        </w:rPr>
        <w:t xml:space="preserve"> дорівнює </w:t>
      </w:r>
      <w:r w:rsidR="00A524C0" w:rsidRPr="00252F87">
        <w:rPr>
          <w:szCs w:val="28"/>
          <w:lang w:val="uk-UA"/>
        </w:rPr>
        <w:t xml:space="preserve">добутку </w:t>
      </w:r>
      <w:r w:rsidR="00C10532" w:rsidRPr="00252F87">
        <w:rPr>
          <w:szCs w:val="28"/>
          <w:lang w:val="uk-UA"/>
        </w:rPr>
        <w:t xml:space="preserve">довжин векторів </w:t>
      </w:r>
      <w:r w:rsidR="00385E75" w:rsidRPr="00252F87">
        <w:rPr>
          <w:position w:val="-6"/>
          <w:szCs w:val="28"/>
          <w:lang w:val="uk-UA"/>
        </w:rPr>
        <w:object w:dxaOrig="220" w:dyaOrig="300" w14:anchorId="568C0C4A">
          <v:shape id="_x0000_i1886" type="#_x0000_t75" style="width:10.5pt;height:15.4pt" o:ole="">
            <v:imagedata r:id="rId1712" o:title=""/>
          </v:shape>
          <o:OLEObject Type="Embed" ProgID="Equation.DSMT4" ShapeID="_x0000_i1886" DrawAspect="Content" ObjectID="_1692009689" r:id="rId1713"/>
        </w:object>
      </w:r>
      <w:r w:rsidR="006F634D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55C06466">
          <v:shape id="_x0000_i1887" type="#_x0000_t75" style="width:12pt;height:19.5pt" o:ole="">
            <v:imagedata r:id="rId1714" o:title=""/>
          </v:shape>
          <o:OLEObject Type="Embed" ProgID="Equation.DSMT4" ShapeID="_x0000_i1887" DrawAspect="Content" ObjectID="_1692009690" r:id="rId1715"/>
        </w:object>
      </w:r>
      <w:r w:rsidR="00C10532" w:rsidRPr="00252F87">
        <w:rPr>
          <w:szCs w:val="28"/>
          <w:lang w:val="uk-UA"/>
        </w:rPr>
        <w:t xml:space="preserve"> на </w:t>
      </w:r>
      <w:r w:rsidR="00A524C0" w:rsidRPr="00252F87">
        <w:rPr>
          <w:szCs w:val="28"/>
          <w:lang w:val="uk-UA"/>
        </w:rPr>
        <w:t>синус</w:t>
      </w:r>
      <w:r w:rsidR="00C10532" w:rsidRPr="00252F87">
        <w:rPr>
          <w:szCs w:val="28"/>
          <w:lang w:val="uk-UA"/>
        </w:rPr>
        <w:t xml:space="preserve"> кута між ними</w:t>
      </w:r>
    </w:p>
    <w:p w14:paraId="0ABBAC09" w14:textId="77777777" w:rsidR="00255F10" w:rsidRPr="00252F87" w:rsidRDefault="00255F10" w:rsidP="009232F3">
      <w:pPr>
        <w:spacing w:line="360" w:lineRule="auto"/>
        <w:ind w:firstLine="709"/>
        <w:jc w:val="both"/>
        <w:rPr>
          <w:szCs w:val="28"/>
          <w:lang w:val="uk-UA"/>
        </w:rPr>
      </w:pPr>
    </w:p>
    <w:p w14:paraId="5CC380F4" w14:textId="77777777" w:rsidR="00644024" w:rsidRDefault="00385E75" w:rsidP="00255F1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3019" w:dyaOrig="580" w14:anchorId="50D87E03">
          <v:shape id="_x0000_i1888" type="#_x0000_t75" style="width:150.4pt;height:28.9pt" o:ole="">
            <v:imagedata r:id="rId1716" o:title=""/>
          </v:shape>
          <o:OLEObject Type="Embed" ProgID="Equation.DSMT4" ShapeID="_x0000_i1888" DrawAspect="Content" ObjectID="_1692009691" r:id="rId1717"/>
        </w:object>
      </w:r>
      <w:r w:rsidR="00255F10">
        <w:rPr>
          <w:szCs w:val="28"/>
          <w:lang w:val="uk-UA"/>
        </w:rPr>
        <w:tab/>
      </w:r>
      <w:r w:rsidR="00255F10">
        <w:rPr>
          <w:szCs w:val="28"/>
          <w:lang w:val="uk-UA"/>
        </w:rPr>
        <w:tab/>
      </w:r>
      <w:r w:rsidR="00255F10">
        <w:rPr>
          <w:szCs w:val="28"/>
          <w:lang w:val="uk-UA"/>
        </w:rPr>
        <w:tab/>
      </w:r>
      <w:r w:rsidR="00255F10">
        <w:rPr>
          <w:szCs w:val="28"/>
          <w:lang w:val="uk-UA"/>
        </w:rPr>
        <w:tab/>
      </w:r>
      <w:r w:rsidR="00836507">
        <w:rPr>
          <w:szCs w:val="28"/>
          <w:lang w:val="uk-UA"/>
        </w:rPr>
        <w:t>(3.20</w:t>
      </w:r>
      <w:r w:rsidR="00644024" w:rsidRPr="00252F87">
        <w:rPr>
          <w:szCs w:val="28"/>
          <w:lang w:val="uk-UA"/>
        </w:rPr>
        <w:t>)</w:t>
      </w:r>
    </w:p>
    <w:p w14:paraId="5336E682" w14:textId="77777777" w:rsidR="00255F10" w:rsidRPr="00252F87" w:rsidRDefault="00255F10" w:rsidP="00255F10">
      <w:pPr>
        <w:spacing w:line="360" w:lineRule="auto"/>
        <w:jc w:val="right"/>
        <w:rPr>
          <w:szCs w:val="28"/>
          <w:lang w:val="uk-UA"/>
        </w:rPr>
      </w:pPr>
    </w:p>
    <w:p w14:paraId="7C35E935" w14:textId="77777777" w:rsidR="00644024" w:rsidRPr="00252F87" w:rsidRDefault="00AC375E" w:rsidP="006F634D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. </w:t>
      </w:r>
      <w:r w:rsidR="003B1177">
        <w:rPr>
          <w:szCs w:val="28"/>
          <w:lang w:val="uk-UA"/>
        </w:rPr>
        <w:t>В</w:t>
      </w:r>
      <w:r w:rsidR="00A524C0" w:rsidRPr="00252F87">
        <w:rPr>
          <w:szCs w:val="28"/>
          <w:lang w:val="uk-UA"/>
        </w:rPr>
        <w:t>ектор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60" w:dyaOrig="360" w14:anchorId="1C671494">
          <v:shape id="_x0000_i1889" type="#_x0000_t75" style="width:13.9pt;height:18pt" o:ole="">
            <v:imagedata r:id="rId1718" o:title=""/>
          </v:shape>
          <o:OLEObject Type="Embed" ProgID="Equation.DSMT4" ShapeID="_x0000_i1889" DrawAspect="Content" ObjectID="_1692009692" r:id="rId1719"/>
        </w:object>
      </w:r>
      <w:r w:rsidR="00644024" w:rsidRPr="00252F87">
        <w:rPr>
          <w:szCs w:val="28"/>
          <w:lang w:val="uk-UA"/>
        </w:rPr>
        <w:t xml:space="preserve"> </w:t>
      </w:r>
      <w:r w:rsidR="00A524C0" w:rsidRPr="00252F87">
        <w:rPr>
          <w:szCs w:val="28"/>
          <w:lang w:val="uk-UA"/>
        </w:rPr>
        <w:t>ортогональний до кожного з векторів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98D434A">
          <v:shape id="_x0000_i1890" type="#_x0000_t75" style="width:10.5pt;height:15.4pt" o:ole="">
            <v:imagedata r:id="rId1720" o:title=""/>
          </v:shape>
          <o:OLEObject Type="Embed" ProgID="Equation.DSMT4" ShapeID="_x0000_i1890" DrawAspect="Content" ObjectID="_1692009693" r:id="rId1721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7B5B3955">
          <v:shape id="_x0000_i1891" type="#_x0000_t75" style="width:12pt;height:19.5pt" o:ole="">
            <v:imagedata r:id="rId1722" o:title=""/>
          </v:shape>
          <o:OLEObject Type="Embed" ProgID="Equation.DSMT4" ShapeID="_x0000_i1891" DrawAspect="Content" ObjectID="_1692009694" r:id="rId1723"/>
        </w:object>
      </w:r>
    </w:p>
    <w:p w14:paraId="3B408A3E" w14:textId="77777777" w:rsidR="00644024" w:rsidRDefault="00AC375E" w:rsidP="006F634D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. </w:t>
      </w:r>
      <w:r w:rsidR="003B1177">
        <w:rPr>
          <w:szCs w:val="28"/>
          <w:lang w:val="uk-UA"/>
        </w:rPr>
        <w:t>В</w:t>
      </w:r>
      <w:r w:rsidR="00A524C0" w:rsidRPr="00252F87">
        <w:rPr>
          <w:szCs w:val="28"/>
          <w:lang w:val="uk-UA"/>
        </w:rPr>
        <w:t>ектор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5B36EB5">
          <v:shape id="_x0000_i1892" type="#_x0000_t75" style="width:10.5pt;height:15.4pt" o:ole="">
            <v:imagedata r:id="rId1724" o:title=""/>
          </v:shape>
          <o:OLEObject Type="Embed" ProgID="Equation.DSMT4" ShapeID="_x0000_i1892" DrawAspect="Content" ObjectID="_1692009695" r:id="rId1725"/>
        </w:object>
      </w:r>
      <w:r w:rsidR="00644024" w:rsidRPr="00252F87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279" w:dyaOrig="440" w14:anchorId="7FAB0744">
          <v:shape id="_x0000_i1893" type="#_x0000_t75" style="width:13.9pt;height:22.5pt" o:ole="">
            <v:imagedata r:id="rId1726" o:title=""/>
          </v:shape>
          <o:OLEObject Type="Embed" ProgID="Equation.DSMT4" ShapeID="_x0000_i1893" DrawAspect="Content" ObjectID="_1692009696" r:id="rId1727"/>
        </w:object>
      </w:r>
      <w:r w:rsidR="00644024" w:rsidRPr="00252F87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260" w:dyaOrig="360" w14:anchorId="5F42C319">
          <v:shape id="_x0000_i1894" type="#_x0000_t75" style="width:13.9pt;height:18pt" o:ole="">
            <v:imagedata r:id="rId1728" o:title=""/>
          </v:shape>
          <o:OLEObject Type="Embed" ProgID="Equation.DSMT4" ShapeID="_x0000_i1894" DrawAspect="Content" ObjectID="_1692009697" r:id="rId1729"/>
        </w:object>
      </w:r>
      <w:r w:rsidR="00644024" w:rsidRPr="00252F87">
        <w:rPr>
          <w:szCs w:val="28"/>
          <w:lang w:val="uk-UA"/>
        </w:rPr>
        <w:t xml:space="preserve"> </w:t>
      </w:r>
      <w:r w:rsidR="00A524C0" w:rsidRPr="00252F87">
        <w:rPr>
          <w:szCs w:val="28"/>
          <w:lang w:val="uk-UA"/>
        </w:rPr>
        <w:t>утворюють праву трійку</w:t>
      </w:r>
      <w:r w:rsidR="00EF15E9">
        <w:rPr>
          <w:szCs w:val="28"/>
          <w:lang w:val="uk-UA"/>
        </w:rPr>
        <w:t xml:space="preserve"> (рис. 3.16)</w:t>
      </w:r>
      <w:r w:rsidR="00644024" w:rsidRPr="00252F87">
        <w:rPr>
          <w:szCs w:val="28"/>
          <w:lang w:val="uk-UA"/>
        </w:rPr>
        <w:t>.</w:t>
      </w:r>
    </w:p>
    <w:p w14:paraId="36044D42" w14:textId="77777777" w:rsidR="00255F10" w:rsidRPr="00252F87" w:rsidRDefault="00255F10" w:rsidP="006F634D">
      <w:pPr>
        <w:spacing w:line="360" w:lineRule="auto"/>
        <w:ind w:firstLine="709"/>
        <w:jc w:val="both"/>
        <w:rPr>
          <w:szCs w:val="28"/>
          <w:lang w:val="uk-UA"/>
        </w:rPr>
      </w:pPr>
    </w:p>
    <w:p w14:paraId="5E14A38F" w14:textId="77777777" w:rsidR="00644024" w:rsidRPr="00252F87" w:rsidRDefault="00E568AB" w:rsidP="007F2D48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4322" w:dyaOrig="4323" w14:anchorId="1F43789D">
          <v:shape id="_x0000_i1895" type="#_x0000_t75" style="width:127.9pt;height:127.9pt" o:ole="">
            <v:imagedata r:id="rId1730" o:title=""/>
          </v:shape>
          <o:OLEObject Type="Embed" ProgID="Unknown" ShapeID="_x0000_i1895" DrawAspect="Content" ObjectID="_1692009698" r:id="rId1731"/>
        </w:object>
      </w:r>
    </w:p>
    <w:p w14:paraId="58D382D5" w14:textId="77777777" w:rsidR="003238AE" w:rsidRDefault="00EF15E9" w:rsidP="00EF15E9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16 Векторний добуток векторів</w:t>
      </w:r>
    </w:p>
    <w:p w14:paraId="454F1612" w14:textId="77777777" w:rsidR="00EF15E9" w:rsidRDefault="00EF15E9" w:rsidP="00E568AB">
      <w:pPr>
        <w:spacing w:line="360" w:lineRule="auto"/>
        <w:ind w:firstLine="709"/>
        <w:jc w:val="both"/>
        <w:rPr>
          <w:szCs w:val="28"/>
          <w:lang w:val="uk-UA"/>
        </w:rPr>
      </w:pPr>
    </w:p>
    <w:p w14:paraId="060E9193" w14:textId="77777777" w:rsidR="00255F10" w:rsidRPr="00252F87" w:rsidRDefault="00255F10" w:rsidP="00255F1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З точки зору фізики, якщо вектор </w:t>
      </w:r>
      <w:r w:rsidRPr="00252F87">
        <w:rPr>
          <w:position w:val="-12"/>
          <w:szCs w:val="28"/>
          <w:lang w:val="uk-UA"/>
        </w:rPr>
        <w:object w:dxaOrig="279" w:dyaOrig="440" w14:anchorId="7A76F367">
          <v:shape id="_x0000_i1896" type="#_x0000_t75" style="width:13.9pt;height:22.5pt" o:ole="">
            <v:imagedata r:id="rId1732" o:title=""/>
          </v:shape>
          <o:OLEObject Type="Embed" ProgID="Equation.DSMT4" ShapeID="_x0000_i1896" DrawAspect="Content" ObjectID="_1692009699" r:id="rId1733"/>
        </w:object>
      </w:r>
      <w:r w:rsidRPr="00252F87">
        <w:rPr>
          <w:szCs w:val="28"/>
          <w:lang w:val="uk-UA"/>
        </w:rPr>
        <w:t xml:space="preserve"> відповідає прикладеній в деякій точці </w:t>
      </w:r>
      <w:r w:rsidRPr="00252F87">
        <w:rPr>
          <w:i/>
          <w:szCs w:val="28"/>
          <w:lang w:val="uk-UA"/>
        </w:rPr>
        <w:t>М</w:t>
      </w:r>
      <w:r w:rsidRPr="00252F87">
        <w:rPr>
          <w:szCs w:val="28"/>
          <w:lang w:val="uk-UA"/>
        </w:rPr>
        <w:t xml:space="preserve"> силі, а вектор </w:t>
      </w:r>
      <w:r w:rsidRPr="00252F87">
        <w:rPr>
          <w:position w:val="-6"/>
          <w:szCs w:val="28"/>
          <w:lang w:val="uk-UA"/>
        </w:rPr>
        <w:object w:dxaOrig="220" w:dyaOrig="300" w14:anchorId="4064A47D">
          <v:shape id="_x0000_i1897" type="#_x0000_t75" style="width:10.5pt;height:15.4pt" o:ole="">
            <v:imagedata r:id="rId1734" o:title=""/>
          </v:shape>
          <o:OLEObject Type="Embed" ProgID="Equation.DSMT4" ShapeID="_x0000_i1897" DrawAspect="Content" ObjectID="_1692009700" r:id="rId1735"/>
        </w:object>
      </w:r>
      <w:r w:rsidRPr="00252F87">
        <w:rPr>
          <w:szCs w:val="28"/>
          <w:lang w:val="uk-UA"/>
        </w:rPr>
        <w:t xml:space="preserve"> з’єднує точки</w:t>
      </w:r>
      <w:r w:rsidRPr="00252F87">
        <w:rPr>
          <w:i/>
          <w:szCs w:val="28"/>
          <w:lang w:val="uk-UA"/>
        </w:rPr>
        <w:t xml:space="preserve"> О</w:t>
      </w:r>
      <w:r w:rsidRPr="00252F87">
        <w:rPr>
          <w:szCs w:val="28"/>
          <w:lang w:val="uk-UA"/>
        </w:rPr>
        <w:t xml:space="preserve"> та </w:t>
      </w:r>
      <w:r w:rsidRPr="00252F87">
        <w:rPr>
          <w:i/>
          <w:szCs w:val="28"/>
          <w:lang w:val="uk-UA"/>
        </w:rPr>
        <w:t>М</w:t>
      </w:r>
      <w:r w:rsidRPr="00252F87">
        <w:rPr>
          <w:szCs w:val="28"/>
          <w:lang w:val="uk-UA"/>
        </w:rPr>
        <w:t xml:space="preserve">, то вектор </w:t>
      </w:r>
      <w:r w:rsidRPr="00252F87">
        <w:rPr>
          <w:position w:val="-20"/>
          <w:szCs w:val="28"/>
          <w:lang w:val="uk-UA"/>
        </w:rPr>
        <w:object w:dxaOrig="1200" w:dyaOrig="540" w14:anchorId="700722CE">
          <v:shape id="_x0000_i1898" type="#_x0000_t75" style="width:61.5pt;height:26.65pt" o:ole="">
            <v:imagedata r:id="rId1736" o:title=""/>
          </v:shape>
          <o:OLEObject Type="Embed" ProgID="Equation.DSMT4" ShapeID="_x0000_i1898" DrawAspect="Content" ObjectID="_1692009701" r:id="rId1737"/>
        </w:object>
      </w:r>
      <w:r w:rsidRPr="00252F87">
        <w:rPr>
          <w:szCs w:val="28"/>
          <w:lang w:val="uk-UA"/>
        </w:rPr>
        <w:t xml:space="preserve"> є моментом сили </w:t>
      </w:r>
      <w:r w:rsidRPr="00252F87">
        <w:rPr>
          <w:position w:val="-12"/>
          <w:szCs w:val="28"/>
          <w:lang w:val="uk-UA"/>
        </w:rPr>
        <w:object w:dxaOrig="279" w:dyaOrig="440" w14:anchorId="5CCF190B">
          <v:shape id="_x0000_i1899" type="#_x0000_t75" style="width:13.9pt;height:22.5pt" o:ole="">
            <v:imagedata r:id="rId1738" o:title=""/>
          </v:shape>
          <o:OLEObject Type="Embed" ProgID="Equation.DSMT4" ShapeID="_x0000_i1899" DrawAspect="Content" ObjectID="_1692009702" r:id="rId1739"/>
        </w:object>
      </w:r>
      <w:r w:rsidRPr="00252F87">
        <w:rPr>
          <w:szCs w:val="28"/>
          <w:lang w:val="uk-UA"/>
        </w:rPr>
        <w:t xml:space="preserve"> відносно точки </w:t>
      </w:r>
      <w:r w:rsidRPr="00252F87">
        <w:rPr>
          <w:i/>
          <w:szCs w:val="28"/>
          <w:lang w:val="uk-UA"/>
        </w:rPr>
        <w:t>О</w:t>
      </w:r>
      <w:r w:rsidRPr="00252F87">
        <w:rPr>
          <w:szCs w:val="28"/>
          <w:lang w:val="uk-UA"/>
        </w:rPr>
        <w:t>.</w:t>
      </w:r>
    </w:p>
    <w:p w14:paraId="77F3707E" w14:textId="77777777" w:rsidR="00255F10" w:rsidRPr="00252F87" w:rsidRDefault="00255F10" w:rsidP="00E568AB">
      <w:pPr>
        <w:spacing w:line="360" w:lineRule="auto"/>
        <w:ind w:firstLine="709"/>
        <w:jc w:val="both"/>
        <w:rPr>
          <w:szCs w:val="28"/>
          <w:lang w:val="uk-UA"/>
        </w:rPr>
      </w:pPr>
    </w:p>
    <w:p w14:paraId="512F8589" w14:textId="77777777" w:rsidR="00644024" w:rsidRPr="00252F87" w:rsidRDefault="00D96099" w:rsidP="00957B6A">
      <w:pPr>
        <w:spacing w:line="360" w:lineRule="auto"/>
        <w:ind w:firstLine="709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Алгебраїчні властивості векторного добутку</w:t>
      </w:r>
      <w:r w:rsidR="00DB5984" w:rsidRPr="00252F87">
        <w:rPr>
          <w:b/>
          <w:szCs w:val="28"/>
          <w:lang w:val="uk-UA"/>
        </w:rPr>
        <w:t>:</w:t>
      </w:r>
    </w:p>
    <w:p w14:paraId="2722CB09" w14:textId="77777777" w:rsidR="00644024" w:rsidRPr="00252F87" w:rsidRDefault="00644024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1) </w:t>
      </w:r>
      <w:r w:rsidR="00385E75" w:rsidRPr="00252F87">
        <w:rPr>
          <w:position w:val="-20"/>
          <w:szCs w:val="28"/>
          <w:lang w:val="uk-UA"/>
        </w:rPr>
        <w:object w:dxaOrig="1980" w:dyaOrig="540" w14:anchorId="10009D88">
          <v:shape id="_x0000_i1900" type="#_x0000_t75" style="width:98.65pt;height:26.65pt" o:ole="">
            <v:imagedata r:id="rId1740" o:title=""/>
          </v:shape>
          <o:OLEObject Type="Embed" ProgID="Equation.DSMT4" ShapeID="_x0000_i1900" DrawAspect="Content" ObjectID="_1692009703" r:id="rId1741"/>
        </w:object>
      </w:r>
      <w:r w:rsidR="00624B6B" w:rsidRPr="00252F87">
        <w:rPr>
          <w:szCs w:val="28"/>
          <w:lang w:val="uk-UA"/>
        </w:rPr>
        <w:t xml:space="preserve"> – </w:t>
      </w:r>
      <w:proofErr w:type="spellStart"/>
      <w:r w:rsidR="00D96099" w:rsidRPr="00252F87">
        <w:rPr>
          <w:szCs w:val="28"/>
          <w:lang w:val="uk-UA"/>
        </w:rPr>
        <w:t>антикомутативність</w:t>
      </w:r>
      <w:proofErr w:type="spellEnd"/>
      <w:r w:rsidRPr="00252F87">
        <w:rPr>
          <w:szCs w:val="28"/>
          <w:lang w:val="uk-UA"/>
        </w:rPr>
        <w:t>;</w:t>
      </w:r>
    </w:p>
    <w:p w14:paraId="7CD3F22E" w14:textId="77777777" w:rsidR="00644024" w:rsidRPr="00252F87" w:rsidRDefault="00644024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385E75" w:rsidRPr="00252F87">
        <w:rPr>
          <w:position w:val="-20"/>
          <w:szCs w:val="28"/>
          <w:lang w:val="uk-UA"/>
        </w:rPr>
        <w:object w:dxaOrig="2140" w:dyaOrig="540" w14:anchorId="02A8186B">
          <v:shape id="_x0000_i1901" type="#_x0000_t75" style="width:106.5pt;height:26.65pt" o:ole="">
            <v:imagedata r:id="rId1742" o:title=""/>
          </v:shape>
          <o:OLEObject Type="Embed" ProgID="Equation.DSMT4" ShapeID="_x0000_i1901" DrawAspect="Content" ObjectID="_1692009704" r:id="rId1743"/>
        </w:object>
      </w:r>
      <w:r w:rsidR="00624B6B" w:rsidRPr="00252F87">
        <w:rPr>
          <w:szCs w:val="28"/>
          <w:lang w:val="uk-UA"/>
        </w:rPr>
        <w:t xml:space="preserve"> – </w:t>
      </w:r>
      <w:r w:rsidR="00747C30">
        <w:rPr>
          <w:szCs w:val="28"/>
          <w:lang w:val="uk-UA"/>
        </w:rPr>
        <w:t>асоціативність</w:t>
      </w:r>
      <w:r w:rsidR="00D96099" w:rsidRPr="00252F87">
        <w:rPr>
          <w:szCs w:val="28"/>
          <w:lang w:val="uk-UA"/>
        </w:rPr>
        <w:t xml:space="preserve"> відносно числового множника</w:t>
      </w:r>
      <w:r w:rsidRPr="00252F87">
        <w:rPr>
          <w:szCs w:val="28"/>
          <w:lang w:val="uk-UA"/>
        </w:rPr>
        <w:t>;</w:t>
      </w:r>
    </w:p>
    <w:p w14:paraId="69FECDB6" w14:textId="77777777" w:rsidR="00644024" w:rsidRPr="00252F87" w:rsidRDefault="00644024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) </w:t>
      </w:r>
      <w:r w:rsidR="00385E75" w:rsidRPr="00252F87">
        <w:rPr>
          <w:position w:val="-20"/>
          <w:szCs w:val="28"/>
          <w:lang w:val="uk-UA"/>
        </w:rPr>
        <w:object w:dxaOrig="3000" w:dyaOrig="540" w14:anchorId="05BD6238">
          <v:shape id="_x0000_i1902" type="#_x0000_t75" style="width:150.4pt;height:26.65pt" o:ole="">
            <v:imagedata r:id="rId1744" o:title=""/>
          </v:shape>
          <o:OLEObject Type="Embed" ProgID="Equation.DSMT4" ShapeID="_x0000_i1902" DrawAspect="Content" ObjectID="_1692009705" r:id="rId1745"/>
        </w:object>
      </w:r>
      <w:r w:rsidR="00624B6B" w:rsidRPr="00252F87">
        <w:rPr>
          <w:szCs w:val="28"/>
          <w:lang w:val="uk-UA"/>
        </w:rPr>
        <w:t xml:space="preserve"> – </w:t>
      </w:r>
      <w:r w:rsidR="00747C30">
        <w:rPr>
          <w:szCs w:val="28"/>
          <w:lang w:val="uk-UA"/>
        </w:rPr>
        <w:t>дистрибутивність</w:t>
      </w:r>
      <w:r w:rsidR="00D96099" w:rsidRPr="00252F87">
        <w:rPr>
          <w:szCs w:val="28"/>
          <w:lang w:val="uk-UA"/>
        </w:rPr>
        <w:t xml:space="preserve"> відносно суми</w:t>
      </w:r>
      <w:r w:rsidRPr="00252F87">
        <w:rPr>
          <w:szCs w:val="28"/>
          <w:lang w:val="uk-UA"/>
        </w:rPr>
        <w:t>;</w:t>
      </w:r>
    </w:p>
    <w:p w14:paraId="6F26BAD2" w14:textId="77777777" w:rsidR="00C373F8" w:rsidRPr="00252F87" w:rsidRDefault="00644024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4) </w:t>
      </w:r>
      <w:r w:rsidR="00385E75" w:rsidRPr="00252F87">
        <w:rPr>
          <w:position w:val="-14"/>
          <w:szCs w:val="28"/>
          <w:lang w:val="uk-UA"/>
        </w:rPr>
        <w:object w:dxaOrig="1100" w:dyaOrig="420" w14:anchorId="4D6DAB4D">
          <v:shape id="_x0000_i1903" type="#_x0000_t75" style="width:55.9pt;height:21.4pt" o:ole="">
            <v:imagedata r:id="rId1746" o:title=""/>
          </v:shape>
          <o:OLEObject Type="Embed" ProgID="Equation.DSMT4" ShapeID="_x0000_i1903" DrawAspect="Content" ObjectID="_1692009706" r:id="rId1747"/>
        </w:object>
      </w:r>
      <w:r w:rsidR="00D96099" w:rsidRPr="00252F87">
        <w:rPr>
          <w:szCs w:val="28"/>
          <w:lang w:val="uk-UA"/>
        </w:rPr>
        <w:t xml:space="preserve"> для будь-якого </w:t>
      </w:r>
      <w:proofErr w:type="spellStart"/>
      <w:r w:rsidR="00D96099"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03519936">
          <v:shape id="_x0000_i1904" type="#_x0000_t75" style="width:13.9pt;height:18pt" o:ole="">
            <v:imagedata r:id="rId1748" o:title=""/>
          </v:shape>
          <o:OLEObject Type="Embed" ProgID="Equation.DSMT4" ShapeID="_x0000_i1904" DrawAspect="Content" ObjectID="_1692009707" r:id="rId1749"/>
        </w:object>
      </w:r>
      <w:r w:rsidR="00624B6B" w:rsidRPr="00252F87">
        <w:rPr>
          <w:szCs w:val="28"/>
          <w:lang w:val="uk-UA"/>
        </w:rPr>
        <w:t>.</w:t>
      </w:r>
    </w:p>
    <w:p w14:paraId="3BDA0639" w14:textId="77777777" w:rsidR="001D5802" w:rsidRPr="00252F87" w:rsidRDefault="001D5802" w:rsidP="00957B6A">
      <w:pPr>
        <w:spacing w:line="360" w:lineRule="auto"/>
        <w:ind w:firstLine="709"/>
        <w:rPr>
          <w:szCs w:val="28"/>
          <w:lang w:val="uk-UA"/>
        </w:rPr>
      </w:pPr>
    </w:p>
    <w:p w14:paraId="362D7CF8" w14:textId="77777777" w:rsidR="00C373F8" w:rsidRPr="00252F87" w:rsidRDefault="00C373F8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Геометричні властивості векторного добутку</w:t>
      </w:r>
      <w:r w:rsidRPr="00252F87">
        <w:rPr>
          <w:szCs w:val="28"/>
          <w:lang w:val="uk-UA"/>
        </w:rPr>
        <w:t xml:space="preserve"> полягають в наступному:</w:t>
      </w:r>
    </w:p>
    <w:p w14:paraId="0A1FFBC8" w14:textId="77777777" w:rsidR="007F2D48" w:rsidRDefault="001D5802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1) вектори</w:t>
      </w:r>
      <w:r w:rsidR="00C373F8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6C6F548D">
          <v:shape id="_x0000_i1905" type="#_x0000_t75" style="width:10.5pt;height:15.4pt" o:ole="">
            <v:imagedata r:id="rId1750" o:title=""/>
          </v:shape>
          <o:OLEObject Type="Embed" ProgID="Equation.DSMT4" ShapeID="_x0000_i1905" DrawAspect="Content" ObjectID="_1692009708" r:id="rId1751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060B9E50">
          <v:shape id="_x0000_i1906" type="#_x0000_t75" style="width:12pt;height:19.5pt" o:ole="">
            <v:imagedata r:id="rId1752" o:title=""/>
          </v:shape>
          <o:OLEObject Type="Embed" ProgID="Equation.DSMT4" ShapeID="_x0000_i1906" DrawAspect="Content" ObjectID="_1692009709" r:id="rId1753"/>
        </w:object>
      </w:r>
      <w:r w:rsidRPr="00252F87">
        <w:rPr>
          <w:szCs w:val="28"/>
          <w:lang w:val="uk-UA"/>
        </w:rPr>
        <w:t xml:space="preserve"> </w:t>
      </w:r>
      <w:r w:rsidR="00C373F8" w:rsidRPr="00252F87">
        <w:rPr>
          <w:szCs w:val="28"/>
          <w:lang w:val="uk-UA"/>
        </w:rPr>
        <w:t>колінеарні тоді і лише тоді, коли їх векторний добу</w:t>
      </w:r>
      <w:r w:rsidRPr="00252F87">
        <w:rPr>
          <w:szCs w:val="28"/>
          <w:lang w:val="uk-UA"/>
        </w:rPr>
        <w:t>ток</w:t>
      </w:r>
      <w:r w:rsidR="00C373F8" w:rsidRPr="00252F87">
        <w:rPr>
          <w:szCs w:val="28"/>
          <w:lang w:val="uk-UA"/>
        </w:rPr>
        <w:t xml:space="preserve"> дорівнює нул</w:t>
      </w:r>
      <w:r w:rsidR="007447D1">
        <w:rPr>
          <w:szCs w:val="28"/>
          <w:lang w:val="uk-UA"/>
        </w:rPr>
        <w:t>еві</w:t>
      </w:r>
    </w:p>
    <w:p w14:paraId="080AD84A" w14:textId="77777777" w:rsidR="00255F10" w:rsidRPr="00252F87" w:rsidRDefault="00255F1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3183DF1" w14:textId="77777777" w:rsidR="00C373F8" w:rsidRDefault="00A61CA5" w:rsidP="00255F1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080444">
        <w:rPr>
          <w:position w:val="-20"/>
          <w:szCs w:val="28"/>
          <w:lang w:val="uk-UA"/>
        </w:rPr>
        <w:object w:dxaOrig="2020" w:dyaOrig="540" w14:anchorId="06C51BA3">
          <v:shape id="_x0000_i1907" type="#_x0000_t75" style="width:100.9pt;height:26.65pt" o:ole="">
            <v:imagedata r:id="rId1754" o:title=""/>
          </v:shape>
          <o:OLEObject Type="Embed" ProgID="Equation.DSMT4" ShapeID="_x0000_i1907" DrawAspect="Content" ObjectID="_1692009710" r:id="rId1755"/>
        </w:object>
      </w:r>
    </w:p>
    <w:p w14:paraId="740CFCB9" w14:textId="77777777" w:rsidR="00255F10" w:rsidRPr="00252F87" w:rsidRDefault="00255F10" w:rsidP="00255F1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1482B8F" w14:textId="77777777" w:rsidR="00C373F8" w:rsidRDefault="00C373F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модуль векторного добутку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52C1F502">
          <v:shape id="_x0000_i1908" type="#_x0000_t75" style="width:13.9pt;height:18pt" o:ole="">
            <v:imagedata r:id="rId1756" o:title=""/>
          </v:shape>
          <o:OLEObject Type="Embed" ProgID="Equation.DSMT4" ShapeID="_x0000_i1908" DrawAspect="Content" ObjectID="_1692009711" r:id="rId1757"/>
        </w:object>
      </w:r>
      <w:r w:rsidR="001D580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на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75E141CA">
          <v:shape id="_x0000_i1909" type="#_x0000_t75" style="width:12pt;height:19.5pt" o:ole="">
            <v:imagedata r:id="rId1758" o:title=""/>
          </v:shape>
          <o:OLEObject Type="Embed" ProgID="Equation.DSMT4" ShapeID="_x0000_i1909" DrawAspect="Content" ObjectID="_1692009712" r:id="rId1759"/>
        </w:object>
      </w:r>
      <w:r w:rsidRPr="00252F87">
        <w:rPr>
          <w:szCs w:val="28"/>
          <w:lang w:val="uk-UA"/>
        </w:rPr>
        <w:t xml:space="preserve"> дорівнює площі паралелограма, побудованого на приведених до загального початку</w:t>
      </w:r>
      <w:r w:rsidR="00747C30">
        <w:rPr>
          <w:szCs w:val="28"/>
          <w:lang w:val="uk-UA"/>
        </w:rPr>
        <w:t xml:space="preserve"> векторах</w:t>
      </w:r>
      <w:r w:rsidRPr="00252F87">
        <w:rPr>
          <w:szCs w:val="28"/>
          <w:lang w:val="uk-UA"/>
        </w:rPr>
        <w:t>.</w:t>
      </w:r>
    </w:p>
    <w:p w14:paraId="38BBEB96" w14:textId="77777777" w:rsidR="007A6E40" w:rsidRPr="00252F87" w:rsidRDefault="007A6E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кажемо справедливість цих властивостей.</w:t>
      </w:r>
    </w:p>
    <w:p w14:paraId="1C499CC8" w14:textId="77777777" w:rsidR="007A6E40" w:rsidRPr="00252F87" w:rsidRDefault="007A6E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руга геометрична властивість безпосередньо </w:t>
      </w:r>
      <w:r w:rsidR="005849C3" w:rsidRPr="00252F87">
        <w:rPr>
          <w:szCs w:val="28"/>
          <w:lang w:val="uk-UA"/>
        </w:rPr>
        <w:t>випливає</w:t>
      </w:r>
      <w:r w:rsidR="00747C30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з визначення (</w:t>
      </w:r>
      <w:r w:rsidR="00836507">
        <w:rPr>
          <w:szCs w:val="28"/>
          <w:lang w:val="uk-UA"/>
        </w:rPr>
        <w:t>3.20</w:t>
      </w:r>
      <w:r w:rsidRPr="00252F87">
        <w:rPr>
          <w:szCs w:val="28"/>
          <w:lang w:val="uk-UA"/>
        </w:rPr>
        <w:t>) і формули площі паралелограма.</w:t>
      </w:r>
    </w:p>
    <w:p w14:paraId="4F105C7A" w14:textId="77777777" w:rsidR="005849C3" w:rsidRPr="00252F87" w:rsidRDefault="007A6E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Розглянемо першу геометричну властивість. Необхідність ви</w:t>
      </w:r>
      <w:r w:rsidR="00F13056" w:rsidRPr="00252F87">
        <w:rPr>
          <w:szCs w:val="28"/>
          <w:lang w:val="uk-UA"/>
        </w:rPr>
        <w:t>пливає</w:t>
      </w:r>
      <w:r w:rsidR="00836507">
        <w:rPr>
          <w:szCs w:val="28"/>
          <w:lang w:val="uk-UA"/>
        </w:rPr>
        <w:t xml:space="preserve"> з формули (3.20</w:t>
      </w:r>
      <w:r w:rsidRPr="00252F87">
        <w:rPr>
          <w:szCs w:val="28"/>
          <w:lang w:val="uk-UA"/>
        </w:rPr>
        <w:t xml:space="preserve">), оскільки у випадку колінеарних векторів </w:t>
      </w:r>
      <w:r w:rsidR="007F2D48" w:rsidRPr="00252F87">
        <w:rPr>
          <w:position w:val="-10"/>
          <w:szCs w:val="28"/>
          <w:lang w:val="uk-UA"/>
        </w:rPr>
        <w:object w:dxaOrig="639" w:dyaOrig="340" w14:anchorId="5DA5CA15">
          <v:shape id="_x0000_i1910" type="#_x0000_t75" style="width:33.4pt;height:16.15pt" o:ole="">
            <v:imagedata r:id="rId1760" o:title=""/>
          </v:shape>
          <o:OLEObject Type="Embed" ProgID="Equation.DSMT4" ShapeID="_x0000_i1910" DrawAspect="Content" ObjectID="_1692009713" r:id="rId1761"/>
        </w:object>
      </w:r>
      <w:r w:rsidR="00F13056" w:rsidRPr="00252F87">
        <w:rPr>
          <w:szCs w:val="28"/>
          <w:lang w:val="uk-UA"/>
        </w:rPr>
        <w:t xml:space="preserve"> або </w:t>
      </w:r>
      <w:r w:rsidR="007F2D48" w:rsidRPr="00252F87">
        <w:rPr>
          <w:position w:val="-10"/>
          <w:szCs w:val="28"/>
          <w:lang w:val="uk-UA"/>
        </w:rPr>
        <w:object w:dxaOrig="660" w:dyaOrig="279" w14:anchorId="3C467074">
          <v:shape id="_x0000_i1911" type="#_x0000_t75" style="width:33.4pt;height:13.9pt" o:ole="">
            <v:imagedata r:id="rId1762" o:title=""/>
          </v:shape>
          <o:OLEObject Type="Embed" ProgID="Equation.DSMT4" ShapeID="_x0000_i1911" DrawAspect="Content" ObjectID="_1692009714" r:id="rId1763"/>
        </w:object>
      </w:r>
      <w:r w:rsidR="005849C3" w:rsidRPr="00252F87">
        <w:rPr>
          <w:szCs w:val="28"/>
          <w:lang w:val="uk-UA"/>
        </w:rPr>
        <w:t>. Тоді</w:t>
      </w:r>
      <w:r w:rsidR="00F13056" w:rsidRPr="00252F87">
        <w:rPr>
          <w:szCs w:val="28"/>
          <w:lang w:val="uk-UA"/>
        </w:rPr>
        <w:t xml:space="preserve"> </w:t>
      </w:r>
      <w:r w:rsidR="007F2D48" w:rsidRPr="00252F87">
        <w:rPr>
          <w:position w:val="-10"/>
          <w:szCs w:val="28"/>
          <w:lang w:val="uk-UA"/>
        </w:rPr>
        <w:object w:dxaOrig="999" w:dyaOrig="340" w14:anchorId="7554F066">
          <v:shape id="_x0000_i1912" type="#_x0000_t75" style="width:49.5pt;height:16.15pt" o:ole="">
            <v:imagedata r:id="rId1764" o:title=""/>
          </v:shape>
          <o:OLEObject Type="Embed" ProgID="Equation.DSMT4" ShapeID="_x0000_i1912" DrawAspect="Content" ObjectID="_1692009715" r:id="rId1765"/>
        </w:object>
      </w:r>
      <w:r w:rsidRPr="00252F87">
        <w:rPr>
          <w:szCs w:val="28"/>
          <w:lang w:val="uk-UA"/>
        </w:rPr>
        <w:t xml:space="preserve">, і, відповідно, </w:t>
      </w:r>
      <w:r w:rsidR="00385E75" w:rsidRPr="00252F87">
        <w:rPr>
          <w:position w:val="-20"/>
          <w:szCs w:val="28"/>
          <w:lang w:val="uk-UA"/>
        </w:rPr>
        <w:object w:dxaOrig="1180" w:dyaOrig="540" w14:anchorId="56976639">
          <v:shape id="_x0000_i1913" type="#_x0000_t75" style="width:58.15pt;height:26.65pt" o:ole="">
            <v:imagedata r:id="rId1766" o:title=""/>
          </v:shape>
          <o:OLEObject Type="Embed" ProgID="Equation.DSMT4" ShapeID="_x0000_i1913" DrawAspect="Content" ObjectID="_1692009716" r:id="rId1767"/>
        </w:object>
      </w:r>
      <w:r w:rsidR="005849C3" w:rsidRPr="00252F87">
        <w:rPr>
          <w:szCs w:val="28"/>
          <w:lang w:val="uk-UA"/>
        </w:rPr>
        <w:t>.</w:t>
      </w:r>
    </w:p>
    <w:p w14:paraId="41B89A86" w14:textId="77777777" w:rsidR="001D5802" w:rsidRPr="00252F87" w:rsidRDefault="007A6E40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остатність </w:t>
      </w:r>
      <w:r w:rsidR="005849C3" w:rsidRPr="00252F87">
        <w:rPr>
          <w:szCs w:val="28"/>
          <w:lang w:val="uk-UA"/>
        </w:rPr>
        <w:t xml:space="preserve">можна </w:t>
      </w:r>
      <w:r w:rsidR="001D5802" w:rsidRPr="00252F87">
        <w:rPr>
          <w:szCs w:val="28"/>
          <w:lang w:val="uk-UA"/>
        </w:rPr>
        <w:t>показати</w:t>
      </w:r>
      <w:r w:rsidRPr="00252F87">
        <w:rPr>
          <w:szCs w:val="28"/>
          <w:lang w:val="uk-UA"/>
        </w:rPr>
        <w:t xml:space="preserve"> наступним чином.</w:t>
      </w:r>
    </w:p>
    <w:p w14:paraId="620CD73A" w14:textId="77777777" w:rsidR="00644024" w:rsidRDefault="00296315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векторний добуток </w:t>
      </w:r>
      <w:r w:rsidR="005849C3" w:rsidRPr="00252F87">
        <w:rPr>
          <w:szCs w:val="28"/>
          <w:lang w:val="uk-UA"/>
        </w:rPr>
        <w:t xml:space="preserve">нульовий </w:t>
      </w:r>
      <w:r w:rsidR="00385E75" w:rsidRPr="00252F87">
        <w:rPr>
          <w:position w:val="-20"/>
          <w:szCs w:val="28"/>
          <w:lang w:val="uk-UA"/>
        </w:rPr>
        <w:object w:dxaOrig="1180" w:dyaOrig="540" w14:anchorId="09398B93">
          <v:shape id="_x0000_i1914" type="#_x0000_t75" style="width:58.15pt;height:26.65pt" o:ole="">
            <v:imagedata r:id="rId1768" o:title=""/>
          </v:shape>
          <o:OLEObject Type="Embed" ProgID="Equation.DSMT4" ShapeID="_x0000_i1914" DrawAspect="Content" ObjectID="_1692009717" r:id="rId1769"/>
        </w:object>
      </w:r>
      <w:r w:rsidRPr="00252F87">
        <w:rPr>
          <w:szCs w:val="28"/>
          <w:lang w:val="uk-UA"/>
        </w:rPr>
        <w:t>. Якщо хоч</w:t>
      </w:r>
      <w:r w:rsidR="000F5A7D" w:rsidRPr="00252F87">
        <w:rPr>
          <w:szCs w:val="28"/>
          <w:lang w:val="uk-UA"/>
        </w:rPr>
        <w:t>а</w:t>
      </w:r>
      <w:r w:rsidR="001D5802" w:rsidRPr="00252F87">
        <w:rPr>
          <w:szCs w:val="28"/>
          <w:lang w:val="uk-UA"/>
        </w:rPr>
        <w:t xml:space="preserve"> б один з векторів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FAC4B55">
          <v:shape id="_x0000_i1915" type="#_x0000_t75" style="width:10.5pt;height:15.4pt" o:ole="">
            <v:imagedata r:id="rId1770" o:title=""/>
          </v:shape>
          <o:OLEObject Type="Embed" ProgID="Equation.DSMT4" ShapeID="_x0000_i1915" DrawAspect="Content" ObjectID="_1692009718" r:id="rId1771"/>
        </w:object>
      </w:r>
      <w:r w:rsidR="001D5802" w:rsidRPr="00252F87">
        <w:rPr>
          <w:szCs w:val="28"/>
          <w:lang w:val="uk-UA"/>
        </w:rPr>
        <w:t xml:space="preserve"> 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0FD30048">
          <v:shape id="_x0000_i1916" type="#_x0000_t75" style="width:12pt;height:19.5pt" o:ole="">
            <v:imagedata r:id="rId1772" o:title=""/>
          </v:shape>
          <o:OLEObject Type="Embed" ProgID="Equation.DSMT4" ShapeID="_x0000_i1916" DrawAspect="Content" ObjectID="_1692009719" r:id="rId1773"/>
        </w:object>
      </w:r>
      <w:r w:rsidRPr="00252F87">
        <w:rPr>
          <w:szCs w:val="28"/>
          <w:lang w:val="uk-UA"/>
        </w:rPr>
        <w:t xml:space="preserve"> нульовий, то вони, </w:t>
      </w:r>
      <w:r w:rsidR="000F5A7D" w:rsidRPr="00252F87">
        <w:rPr>
          <w:szCs w:val="28"/>
          <w:lang w:val="uk-UA"/>
        </w:rPr>
        <w:t>очевидно</w:t>
      </w:r>
      <w:r w:rsidRPr="00252F87">
        <w:rPr>
          <w:szCs w:val="28"/>
          <w:lang w:val="uk-UA"/>
        </w:rPr>
        <w:t xml:space="preserve">, </w:t>
      </w:r>
      <w:r w:rsidR="000F5A7D" w:rsidRPr="00252F87">
        <w:rPr>
          <w:szCs w:val="28"/>
          <w:lang w:val="uk-UA"/>
        </w:rPr>
        <w:t>колінеарні</w:t>
      </w:r>
      <w:r w:rsidRPr="00252F87">
        <w:rPr>
          <w:szCs w:val="28"/>
          <w:lang w:val="uk-UA"/>
        </w:rPr>
        <w:t xml:space="preserve"> (оскіль</w:t>
      </w:r>
      <w:r w:rsidR="00747C30">
        <w:rPr>
          <w:szCs w:val="28"/>
          <w:lang w:val="uk-UA"/>
        </w:rPr>
        <w:t>ки нульовий вектор є</w:t>
      </w:r>
      <w:r w:rsidRPr="00252F87">
        <w:rPr>
          <w:szCs w:val="28"/>
          <w:lang w:val="uk-UA"/>
        </w:rPr>
        <w:t xml:space="preserve"> колінеарним</w:t>
      </w:r>
      <w:r w:rsidR="000F5A7D" w:rsidRPr="00252F87">
        <w:rPr>
          <w:szCs w:val="28"/>
          <w:lang w:val="uk-UA"/>
        </w:rPr>
        <w:t xml:space="preserve"> до будь-якого </w:t>
      </w:r>
      <w:proofErr w:type="spellStart"/>
      <w:r w:rsidR="000F5A7D"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>). Якщо ж об</w:t>
      </w:r>
      <w:r w:rsidR="000F5A7D" w:rsidRPr="00252F87">
        <w:rPr>
          <w:szCs w:val="28"/>
          <w:lang w:val="uk-UA"/>
        </w:rPr>
        <w:t>идва</w:t>
      </w:r>
      <w:r w:rsidRPr="00252F87">
        <w:rPr>
          <w:szCs w:val="28"/>
          <w:lang w:val="uk-UA"/>
        </w:rPr>
        <w:t xml:space="preserve"> вектор</w:t>
      </w:r>
      <w:r w:rsidR="000F5A7D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2CBE7C23">
          <v:shape id="_x0000_i1917" type="#_x0000_t75" style="width:10.5pt;height:15.4pt" o:ole="">
            <v:imagedata r:id="rId1774" o:title=""/>
          </v:shape>
          <o:OLEObject Type="Embed" ProgID="Equation.DSMT4" ShapeID="_x0000_i1917" DrawAspect="Content" ObjectID="_1692009720" r:id="rId1775"/>
        </w:object>
      </w:r>
      <w:r w:rsidRPr="00252F87">
        <w:rPr>
          <w:szCs w:val="28"/>
          <w:lang w:val="uk-UA"/>
        </w:rPr>
        <w:t xml:space="preserve"> </w:t>
      </w:r>
      <w:r w:rsidR="001D5802" w:rsidRPr="00252F87">
        <w:rPr>
          <w:szCs w:val="28"/>
          <w:lang w:val="uk-UA"/>
        </w:rPr>
        <w:t>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22AD041D">
          <v:shape id="_x0000_i1918" type="#_x0000_t75" style="width:12pt;height:19.5pt" o:ole="">
            <v:imagedata r:id="rId1776" o:title=""/>
          </v:shape>
          <o:OLEObject Type="Embed" ProgID="Equation.DSMT4" ShapeID="_x0000_i1918" DrawAspect="Content" ObjectID="_1692009721" r:id="rId1777"/>
        </w:object>
      </w:r>
      <w:r w:rsidR="001D5802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е</w:t>
      </w:r>
      <w:r w:rsidR="000F5A7D" w:rsidRPr="00252F87">
        <w:rPr>
          <w:szCs w:val="28"/>
          <w:lang w:val="uk-UA"/>
        </w:rPr>
        <w:t xml:space="preserve"> нульові</w:t>
      </w:r>
      <w:r w:rsidRPr="00252F87">
        <w:rPr>
          <w:szCs w:val="28"/>
          <w:lang w:val="uk-UA"/>
        </w:rPr>
        <w:t xml:space="preserve">, то </w:t>
      </w:r>
      <w:r w:rsidR="00385E75" w:rsidRPr="00252F87">
        <w:rPr>
          <w:position w:val="-14"/>
          <w:szCs w:val="28"/>
          <w:lang w:val="uk-UA"/>
        </w:rPr>
        <w:object w:dxaOrig="820" w:dyaOrig="420" w14:anchorId="62838541">
          <v:shape id="_x0000_i1919" type="#_x0000_t75" style="width:40.5pt;height:21.4pt" o:ole="">
            <v:imagedata r:id="rId1778" o:title=""/>
          </v:shape>
          <o:OLEObject Type="Embed" ProgID="Equation.DSMT4" ShapeID="_x0000_i1919" DrawAspect="Content" ObjectID="_1692009722" r:id="rId1779"/>
        </w:object>
      </w:r>
      <w:r w:rsidRPr="00252F87">
        <w:rPr>
          <w:szCs w:val="28"/>
          <w:lang w:val="uk-UA"/>
        </w:rPr>
        <w:t xml:space="preserve"> і</w:t>
      </w:r>
      <w:r w:rsidR="000F5A7D" w:rsidRPr="00252F87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820" w:dyaOrig="540" w14:anchorId="6A9BFBB5">
          <v:shape id="_x0000_i1920" type="#_x0000_t75" style="width:40.5pt;height:26.65pt" o:ole="">
            <v:imagedata r:id="rId1780" o:title=""/>
          </v:shape>
          <o:OLEObject Type="Embed" ProgID="Equation.DSMT4" ShapeID="_x0000_i1920" DrawAspect="Content" ObjectID="_1692009723" r:id="rId1781"/>
        </w:object>
      </w:r>
      <w:r w:rsidRPr="00252F87">
        <w:rPr>
          <w:szCs w:val="28"/>
          <w:lang w:val="uk-UA"/>
        </w:rPr>
        <w:t>, тоді отримаємо, що</w:t>
      </w:r>
      <w:r w:rsidR="000F5A7D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999" w:dyaOrig="360" w14:anchorId="7D143A93">
          <v:shape id="_x0000_i1921" type="#_x0000_t75" style="width:49.5pt;height:18pt" o:ole="">
            <v:imagedata r:id="rId1782" o:title=""/>
          </v:shape>
          <o:OLEObject Type="Embed" ProgID="Equation.DSMT4" ShapeID="_x0000_i1921" DrawAspect="Content" ObjectID="_1692009724" r:id="rId1783"/>
        </w:object>
      </w:r>
      <w:r w:rsidRPr="00252F87">
        <w:rPr>
          <w:szCs w:val="28"/>
          <w:lang w:val="uk-UA"/>
        </w:rPr>
        <w:t>, тобт</w:t>
      </w:r>
      <w:r w:rsidR="00F13056" w:rsidRPr="00252F87">
        <w:rPr>
          <w:szCs w:val="28"/>
          <w:lang w:val="uk-UA"/>
        </w:rPr>
        <w:t xml:space="preserve">о </w:t>
      </w:r>
      <w:r w:rsidR="007F2D48" w:rsidRPr="00252F87">
        <w:rPr>
          <w:position w:val="-10"/>
          <w:szCs w:val="28"/>
          <w:lang w:val="uk-UA"/>
        </w:rPr>
        <w:object w:dxaOrig="639" w:dyaOrig="340" w14:anchorId="0C1801DB">
          <v:shape id="_x0000_i1922" type="#_x0000_t75" style="width:33.4pt;height:16.15pt" o:ole="">
            <v:imagedata r:id="rId1760" o:title=""/>
          </v:shape>
          <o:OLEObject Type="Embed" ProgID="Equation.DSMT4" ShapeID="_x0000_i1922" DrawAspect="Content" ObjectID="_1692009725" r:id="rId1784"/>
        </w:object>
      </w:r>
      <w:r w:rsidR="00F13056" w:rsidRPr="00252F87">
        <w:rPr>
          <w:szCs w:val="28"/>
          <w:lang w:val="uk-UA"/>
        </w:rPr>
        <w:t xml:space="preserve"> або </w:t>
      </w:r>
      <w:r w:rsidR="007F2D48" w:rsidRPr="00252F87">
        <w:rPr>
          <w:position w:val="-10"/>
          <w:szCs w:val="28"/>
          <w:lang w:val="uk-UA"/>
        </w:rPr>
        <w:object w:dxaOrig="660" w:dyaOrig="279" w14:anchorId="100BEA21">
          <v:shape id="_x0000_i1923" type="#_x0000_t75" style="width:33.4pt;height:13.9pt" o:ole="">
            <v:imagedata r:id="rId1762" o:title=""/>
          </v:shape>
          <o:OLEObject Type="Embed" ProgID="Equation.DSMT4" ShapeID="_x0000_i1923" DrawAspect="Content" ObjectID="_1692009726" r:id="rId1785"/>
        </w:object>
      </w:r>
      <w:r w:rsidRPr="00252F87">
        <w:rPr>
          <w:szCs w:val="28"/>
          <w:lang w:val="uk-UA"/>
        </w:rPr>
        <w:t xml:space="preserve">, і вектори </w:t>
      </w:r>
      <w:r w:rsidR="00385E75" w:rsidRPr="00252F87">
        <w:rPr>
          <w:position w:val="-12"/>
          <w:szCs w:val="28"/>
          <w:lang w:val="uk-UA"/>
        </w:rPr>
        <w:object w:dxaOrig="279" w:dyaOrig="360" w14:anchorId="3421B6FA">
          <v:shape id="_x0000_i1924" type="#_x0000_t75" style="width:13.9pt;height:18pt" o:ole="">
            <v:imagedata r:id="rId1786" o:title=""/>
          </v:shape>
          <o:OLEObject Type="Embed" ProgID="Equation.DSMT4" ShapeID="_x0000_i1924" DrawAspect="Content" ObjectID="_1692009727" r:id="rId1787"/>
        </w:object>
      </w:r>
      <w:r w:rsidR="001D5802" w:rsidRPr="00252F87">
        <w:rPr>
          <w:szCs w:val="28"/>
          <w:lang w:val="uk-UA"/>
        </w:rPr>
        <w:t xml:space="preserve"> 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0C755723">
          <v:shape id="_x0000_i1925" type="#_x0000_t75" style="width:12pt;height:19.5pt" o:ole="">
            <v:imagedata r:id="rId1788" o:title=""/>
          </v:shape>
          <o:OLEObject Type="Embed" ProgID="Equation.DSMT4" ShapeID="_x0000_i1925" DrawAspect="Content" ObjectID="_1692009728" r:id="rId1789"/>
        </w:object>
      </w:r>
      <w:r w:rsidR="000F5A7D" w:rsidRPr="00252F87">
        <w:rPr>
          <w:szCs w:val="28"/>
          <w:lang w:val="uk-UA"/>
        </w:rPr>
        <w:t xml:space="preserve"> колінеарні</w:t>
      </w:r>
      <w:r w:rsidRPr="00252F87">
        <w:rPr>
          <w:szCs w:val="28"/>
          <w:lang w:val="uk-UA"/>
        </w:rPr>
        <w:t>, що і потрібно було довести.</w:t>
      </w:r>
    </w:p>
    <w:p w14:paraId="21A9B007" w14:textId="77777777" w:rsidR="00296315" w:rsidRPr="00252F87" w:rsidRDefault="00320263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епер </w:t>
      </w:r>
      <w:r w:rsidR="005849C3" w:rsidRPr="00252F87">
        <w:rPr>
          <w:szCs w:val="28"/>
          <w:lang w:val="uk-UA"/>
        </w:rPr>
        <w:t>повернемось до доведення</w:t>
      </w:r>
      <w:r w:rsidRPr="00252F87">
        <w:rPr>
          <w:szCs w:val="28"/>
          <w:lang w:val="uk-UA"/>
        </w:rPr>
        <w:t xml:space="preserve"> алгебраїчних властивостей.</w:t>
      </w:r>
    </w:p>
    <w:p w14:paraId="05D2BBDC" w14:textId="77777777" w:rsidR="00296315" w:rsidRPr="00252F87" w:rsidRDefault="00747C30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ля доведення</w:t>
      </w:r>
      <w:r w:rsidR="00320263" w:rsidRPr="00252F87">
        <w:rPr>
          <w:szCs w:val="28"/>
          <w:lang w:val="uk-UA"/>
        </w:rPr>
        <w:t xml:space="preserve"> першого з них покладемо </w:t>
      </w:r>
      <w:r w:rsidR="00385E75" w:rsidRPr="00252F87">
        <w:rPr>
          <w:position w:val="-20"/>
          <w:szCs w:val="28"/>
          <w:lang w:val="uk-UA"/>
        </w:rPr>
        <w:object w:dxaOrig="2560" w:dyaOrig="540" w14:anchorId="0C9C83AE">
          <v:shape id="_x0000_i1926" type="#_x0000_t75" style="width:127.9pt;height:26.65pt" o:ole="">
            <v:imagedata r:id="rId1790" o:title=""/>
          </v:shape>
          <o:OLEObject Type="Embed" ProgID="Equation.DSMT4" ShapeID="_x0000_i1926" DrawAspect="Content" ObjectID="_1692009729" r:id="rId1791"/>
        </w:object>
      </w:r>
      <w:r w:rsidR="00320263" w:rsidRPr="00252F87">
        <w:rPr>
          <w:szCs w:val="28"/>
          <w:lang w:val="uk-UA"/>
        </w:rPr>
        <w:t xml:space="preserve">. Якщо вектори </w:t>
      </w:r>
      <w:r w:rsidR="00385E75" w:rsidRPr="00252F87">
        <w:rPr>
          <w:position w:val="-12"/>
          <w:szCs w:val="28"/>
          <w:lang w:val="uk-UA"/>
        </w:rPr>
        <w:object w:dxaOrig="279" w:dyaOrig="360" w14:anchorId="6B7452E5">
          <v:shape id="_x0000_i1927" type="#_x0000_t75" style="width:13.9pt;height:18pt" o:ole="">
            <v:imagedata r:id="rId1792" o:title=""/>
          </v:shape>
          <o:OLEObject Type="Embed" ProgID="Equation.DSMT4" ShapeID="_x0000_i1927" DrawAspect="Content" ObjectID="_1692009730" r:id="rId1793"/>
        </w:object>
      </w:r>
      <w:r w:rsidR="001D5802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689D0D3B">
          <v:shape id="_x0000_i1928" type="#_x0000_t75" style="width:12pt;height:19.5pt" o:ole="">
            <v:imagedata r:id="rId1794" o:title=""/>
          </v:shape>
          <o:OLEObject Type="Embed" ProgID="Equation.DSMT4" ShapeID="_x0000_i1928" DrawAspect="Content" ObjectID="_1692009731" r:id="rId1795"/>
        </w:object>
      </w:r>
      <w:r w:rsidR="00320263" w:rsidRPr="00252F87">
        <w:rPr>
          <w:szCs w:val="28"/>
          <w:lang w:val="uk-UA"/>
        </w:rPr>
        <w:t xml:space="preserve"> колінеарні, то </w:t>
      </w:r>
      <w:r w:rsidR="00385E75" w:rsidRPr="00252F87">
        <w:rPr>
          <w:position w:val="-6"/>
          <w:szCs w:val="28"/>
          <w:lang w:val="uk-UA"/>
        </w:rPr>
        <w:object w:dxaOrig="1080" w:dyaOrig="380" w14:anchorId="6C117BF4">
          <v:shape id="_x0000_i1929" type="#_x0000_t75" style="width:54pt;height:19.5pt" o:ole="">
            <v:imagedata r:id="rId1796" o:title=""/>
          </v:shape>
          <o:OLEObject Type="Embed" ProgID="Equation.DSMT4" ShapeID="_x0000_i1929" DrawAspect="Content" ObjectID="_1692009732" r:id="rId1797"/>
        </w:object>
      </w:r>
      <w:r>
        <w:rPr>
          <w:szCs w:val="28"/>
          <w:lang w:val="uk-UA"/>
        </w:rPr>
        <w:t xml:space="preserve">. Якщо ж </w:t>
      </w:r>
      <w:proofErr w:type="spellStart"/>
      <w:r>
        <w:rPr>
          <w:szCs w:val="28"/>
          <w:lang w:val="uk-UA"/>
        </w:rPr>
        <w:t>колінеарність</w:t>
      </w:r>
      <w:proofErr w:type="spellEnd"/>
      <w:r>
        <w:rPr>
          <w:szCs w:val="28"/>
          <w:lang w:val="uk-UA"/>
        </w:rPr>
        <w:t xml:space="preserve"> відсутня</w:t>
      </w:r>
      <w:r w:rsidR="001D5802" w:rsidRPr="00252F87">
        <w:rPr>
          <w:szCs w:val="28"/>
          <w:lang w:val="uk-UA"/>
        </w:rPr>
        <w:t>, то, по-перше, вектори</w:t>
      </w:r>
      <w:r w:rsidR="00320263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5CD3294">
          <v:shape id="_x0000_i1930" type="#_x0000_t75" style="width:10.5pt;height:15.4pt" o:ole="">
            <v:imagedata r:id="rId1798" o:title=""/>
          </v:shape>
          <o:OLEObject Type="Embed" ProgID="Equation.DSMT4" ShapeID="_x0000_i1930" DrawAspect="Content" ObjectID="_1692009733" r:id="rId1799"/>
        </w:object>
      </w:r>
      <w:r w:rsidR="00320263"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40" w:dyaOrig="380" w14:anchorId="5C1A4A2E">
          <v:shape id="_x0000_i1931" type="#_x0000_t75" style="width:12pt;height:19.5pt" o:ole="">
            <v:imagedata r:id="rId1800" o:title=""/>
          </v:shape>
          <o:OLEObject Type="Embed" ProgID="Equation.DSMT4" ShapeID="_x0000_i1931" DrawAspect="Content" ObjectID="_1692009734" r:id="rId1801"/>
        </w:object>
      </w:r>
      <w:r w:rsidR="00320263" w:rsidRPr="00252F87">
        <w:rPr>
          <w:szCs w:val="28"/>
          <w:lang w:val="uk-UA"/>
        </w:rPr>
        <w:t xml:space="preserve"> однакової довжини (на основі (</w:t>
      </w:r>
      <w:r w:rsidR="00255F10">
        <w:rPr>
          <w:szCs w:val="28"/>
          <w:lang w:val="uk-UA"/>
        </w:rPr>
        <w:t>3.20</w:t>
      </w:r>
      <w:r w:rsidR="00320263" w:rsidRPr="00252F87">
        <w:rPr>
          <w:szCs w:val="28"/>
          <w:lang w:val="uk-UA"/>
        </w:rPr>
        <w:t xml:space="preserve">)), а по-друге, колінеарні (оскільки вони обидва ортогональні до площини векторів </w:t>
      </w:r>
      <w:r w:rsidR="00385E75" w:rsidRPr="00252F87">
        <w:rPr>
          <w:position w:val="-12"/>
          <w:szCs w:val="28"/>
          <w:lang w:val="uk-UA"/>
        </w:rPr>
        <w:object w:dxaOrig="279" w:dyaOrig="360" w14:anchorId="779CAEA2">
          <v:shape id="_x0000_i1932" type="#_x0000_t75" style="width:13.9pt;height:18pt" o:ole="">
            <v:imagedata r:id="rId1802" o:title=""/>
          </v:shape>
          <o:OLEObject Type="Embed" ProgID="Equation.DSMT4" ShapeID="_x0000_i1932" DrawAspect="Content" ObjectID="_1692009735" r:id="rId1803"/>
        </w:object>
      </w:r>
      <w:r w:rsidR="001D5802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50E47A95">
          <v:shape id="_x0000_i1933" type="#_x0000_t75" style="width:12pt;height:19.5pt" o:ole="">
            <v:imagedata r:id="rId1804" o:title=""/>
          </v:shape>
          <o:OLEObject Type="Embed" ProgID="Equation.DSMT4" ShapeID="_x0000_i1933" DrawAspect="Content" ObjectID="_1692009736" r:id="rId1805"/>
        </w:object>
      </w:r>
      <w:r w:rsidR="00320263" w:rsidRPr="00252F87">
        <w:rPr>
          <w:szCs w:val="28"/>
          <w:lang w:val="uk-UA"/>
        </w:rPr>
        <w:t xml:space="preserve">). Але тоді </w:t>
      </w:r>
      <w:r w:rsidR="00385E75" w:rsidRPr="00252F87">
        <w:rPr>
          <w:position w:val="-6"/>
          <w:szCs w:val="28"/>
          <w:lang w:val="uk-UA"/>
        </w:rPr>
        <w:object w:dxaOrig="660" w:dyaOrig="380" w14:anchorId="683F782C">
          <v:shape id="_x0000_i1934" type="#_x0000_t75" style="width:33.4pt;height:19.5pt" o:ole="">
            <v:imagedata r:id="rId1806" o:title=""/>
          </v:shape>
          <o:OLEObject Type="Embed" ProgID="Equation.DSMT4" ShapeID="_x0000_i1934" DrawAspect="Content" ObjectID="_1692009737" r:id="rId1807"/>
        </w:object>
      </w:r>
      <w:r w:rsidR="00320263" w:rsidRPr="00252F87">
        <w:rPr>
          <w:szCs w:val="28"/>
          <w:lang w:val="uk-UA"/>
        </w:rPr>
        <w:t xml:space="preserve"> або </w:t>
      </w:r>
      <w:r w:rsidR="00385E75" w:rsidRPr="00252F87">
        <w:rPr>
          <w:position w:val="-6"/>
          <w:szCs w:val="28"/>
          <w:lang w:val="uk-UA"/>
        </w:rPr>
        <w:object w:dxaOrig="820" w:dyaOrig="380" w14:anchorId="65F22C37">
          <v:shape id="_x0000_i1935" type="#_x0000_t75" style="width:40.5pt;height:19.5pt" o:ole="">
            <v:imagedata r:id="rId1808" o:title=""/>
          </v:shape>
          <o:OLEObject Type="Embed" ProgID="Equation.DSMT4" ShapeID="_x0000_i1935" DrawAspect="Content" ObjectID="_1692009738" r:id="rId1809"/>
        </w:object>
      </w:r>
      <w:r w:rsidR="00320263" w:rsidRPr="00252F87">
        <w:rPr>
          <w:szCs w:val="28"/>
          <w:lang w:val="uk-UA"/>
        </w:rPr>
        <w:t xml:space="preserve">. Перший варіант неможливий, оскільки тоді трійки </w:t>
      </w:r>
      <w:r w:rsidR="00385E75" w:rsidRPr="00252F87">
        <w:rPr>
          <w:position w:val="-12"/>
          <w:szCs w:val="28"/>
          <w:lang w:val="uk-UA"/>
        </w:rPr>
        <w:object w:dxaOrig="760" w:dyaOrig="440" w14:anchorId="169719F7">
          <v:shape id="_x0000_i1936" type="#_x0000_t75" style="width:37.5pt;height:22.5pt" o:ole="">
            <v:imagedata r:id="rId1810" o:title=""/>
          </v:shape>
          <o:OLEObject Type="Embed" ProgID="Equation.DSMT4" ShapeID="_x0000_i1936" DrawAspect="Content" ObjectID="_1692009739" r:id="rId1811"/>
        </w:object>
      </w:r>
      <w:r w:rsidR="00320263"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800" w:dyaOrig="440" w14:anchorId="3DCBE65B">
          <v:shape id="_x0000_i1937" type="#_x0000_t75" style="width:40.5pt;height:22.5pt" o:ole="">
            <v:imagedata r:id="rId1812" o:title=""/>
          </v:shape>
          <o:OLEObject Type="Embed" ProgID="Equation.DSMT4" ShapeID="_x0000_i1937" DrawAspect="Content" ObjectID="_1692009740" r:id="rId1813"/>
        </w:object>
      </w:r>
      <w:r w:rsidR="00320263" w:rsidRPr="00252F87">
        <w:rPr>
          <w:szCs w:val="28"/>
          <w:lang w:val="uk-UA"/>
        </w:rPr>
        <w:t xml:space="preserve"> обидві були б правими, таким чином </w:t>
      </w:r>
      <w:r w:rsidR="00385E75" w:rsidRPr="00252F87">
        <w:rPr>
          <w:position w:val="-6"/>
          <w:szCs w:val="28"/>
          <w:lang w:val="uk-UA"/>
        </w:rPr>
        <w:object w:dxaOrig="820" w:dyaOrig="380" w14:anchorId="525111CA">
          <v:shape id="_x0000_i1938" type="#_x0000_t75" style="width:40.5pt;height:19.5pt" o:ole="">
            <v:imagedata r:id="rId1814" o:title=""/>
          </v:shape>
          <o:OLEObject Type="Embed" ProgID="Equation.DSMT4" ShapeID="_x0000_i1938" DrawAspect="Content" ObjectID="_1692009741" r:id="rId1815"/>
        </w:object>
      </w:r>
      <w:r w:rsidR="00320263" w:rsidRPr="00252F87">
        <w:rPr>
          <w:szCs w:val="28"/>
          <w:lang w:val="uk-UA"/>
        </w:rPr>
        <w:t xml:space="preserve">, тобто </w:t>
      </w:r>
      <w:r w:rsidR="00385E75" w:rsidRPr="00252F87">
        <w:rPr>
          <w:position w:val="-20"/>
          <w:szCs w:val="28"/>
          <w:lang w:val="uk-UA"/>
        </w:rPr>
        <w:object w:dxaOrig="1980" w:dyaOrig="540" w14:anchorId="0B245F55">
          <v:shape id="_x0000_i1939" type="#_x0000_t75" style="width:98.65pt;height:26.65pt" o:ole="">
            <v:imagedata r:id="rId1816" o:title=""/>
          </v:shape>
          <o:OLEObject Type="Embed" ProgID="Equation.DSMT4" ShapeID="_x0000_i1939" DrawAspect="Content" ObjectID="_1692009742" r:id="rId1817"/>
        </w:object>
      </w:r>
      <w:r w:rsidR="00320263" w:rsidRPr="00252F87">
        <w:rPr>
          <w:szCs w:val="28"/>
          <w:lang w:val="uk-UA"/>
        </w:rPr>
        <w:t>.</w:t>
      </w:r>
    </w:p>
    <w:p w14:paraId="007DAD0F" w14:textId="77777777" w:rsidR="003F0ACE" w:rsidRPr="00252F87" w:rsidRDefault="002568B6" w:rsidP="005D4E8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Четверта властивість автоматично </w:t>
      </w:r>
      <w:r w:rsidR="00747C30">
        <w:rPr>
          <w:szCs w:val="28"/>
          <w:lang w:val="uk-UA"/>
        </w:rPr>
        <w:t xml:space="preserve">випливає </w:t>
      </w:r>
      <w:r w:rsidR="003F0ACE" w:rsidRPr="00252F87">
        <w:rPr>
          <w:szCs w:val="28"/>
          <w:lang w:val="uk-UA"/>
        </w:rPr>
        <w:t>з вже доведен</w:t>
      </w:r>
      <w:r w:rsidR="005849C3" w:rsidRPr="00252F87">
        <w:rPr>
          <w:szCs w:val="28"/>
          <w:lang w:val="uk-UA"/>
        </w:rPr>
        <w:t>ої</w:t>
      </w:r>
      <w:r w:rsidR="003F0ACE" w:rsidRPr="00252F87">
        <w:rPr>
          <w:szCs w:val="28"/>
          <w:lang w:val="uk-UA"/>
        </w:rPr>
        <w:t xml:space="preserve"> першо</w:t>
      </w:r>
      <w:r w:rsidR="005849C3" w:rsidRPr="00252F87">
        <w:rPr>
          <w:szCs w:val="28"/>
          <w:lang w:val="uk-UA"/>
        </w:rPr>
        <w:t>ї</w:t>
      </w:r>
      <w:r w:rsidR="003F0ACE" w:rsidRPr="00252F87">
        <w:rPr>
          <w:szCs w:val="28"/>
          <w:lang w:val="uk-UA"/>
        </w:rPr>
        <w:t xml:space="preserve"> геометричн</w:t>
      </w:r>
      <w:r w:rsidR="005849C3" w:rsidRPr="00252F87">
        <w:rPr>
          <w:szCs w:val="28"/>
          <w:lang w:val="uk-UA"/>
        </w:rPr>
        <w:t>ої</w:t>
      </w:r>
      <w:r w:rsidR="003F0ACE" w:rsidRPr="00252F87">
        <w:rPr>
          <w:szCs w:val="28"/>
          <w:lang w:val="uk-UA"/>
        </w:rPr>
        <w:t>. Друга та третя властивість (лінійні властивості векторного добутку) приймемо без доведення.</w:t>
      </w:r>
    </w:p>
    <w:p w14:paraId="7064CC86" w14:textId="77777777" w:rsidR="003F0ACE" w:rsidRDefault="003F0ACE" w:rsidP="005D4E8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Лінійні властивості сформуль</w:t>
      </w:r>
      <w:r w:rsidR="00747C30">
        <w:rPr>
          <w:szCs w:val="28"/>
          <w:lang w:val="uk-UA"/>
        </w:rPr>
        <w:t>овані відносно першого аргумент</w:t>
      </w:r>
      <w:r w:rsidR="00D92D68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векторного добутку. Не</w:t>
      </w:r>
      <w:r w:rsidR="005849C3" w:rsidRPr="00252F87">
        <w:rPr>
          <w:szCs w:val="28"/>
          <w:lang w:val="uk-UA"/>
        </w:rPr>
        <w:t>важк</w:t>
      </w:r>
      <w:r w:rsidRPr="00252F87">
        <w:rPr>
          <w:szCs w:val="28"/>
          <w:lang w:val="uk-UA"/>
        </w:rPr>
        <w:t>о показати (самостійно), що вони справедливі та</w:t>
      </w:r>
      <w:r w:rsidR="00747C30">
        <w:rPr>
          <w:szCs w:val="28"/>
          <w:lang w:val="uk-UA"/>
        </w:rPr>
        <w:t>кож і відносно другого аргумент</w:t>
      </w:r>
      <w:r w:rsidR="00D92D68">
        <w:rPr>
          <w:szCs w:val="28"/>
          <w:lang w:val="uk-UA"/>
        </w:rPr>
        <w:t>у</w:t>
      </w:r>
      <w:r w:rsidRPr="00252F87">
        <w:rPr>
          <w:szCs w:val="28"/>
          <w:lang w:val="uk-UA"/>
        </w:rPr>
        <w:t>.</w:t>
      </w:r>
    </w:p>
    <w:p w14:paraId="660713BC" w14:textId="77777777" w:rsidR="00255F10" w:rsidRPr="00252F87" w:rsidRDefault="00255F10" w:rsidP="005D4E80">
      <w:pPr>
        <w:spacing w:line="360" w:lineRule="auto"/>
        <w:ind w:firstLine="709"/>
        <w:jc w:val="both"/>
        <w:rPr>
          <w:szCs w:val="28"/>
          <w:lang w:val="uk-UA"/>
        </w:rPr>
      </w:pPr>
    </w:p>
    <w:p w14:paraId="388CFD9F" w14:textId="77777777" w:rsidR="00F5020E" w:rsidRPr="00252F87" w:rsidRDefault="00255F10" w:rsidP="005D4E80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 і у випадку</w:t>
      </w:r>
      <w:r w:rsidRPr="00252F87">
        <w:rPr>
          <w:szCs w:val="28"/>
          <w:lang w:val="uk-UA"/>
        </w:rPr>
        <w:t xml:space="preserve"> скалярного добутку</w:t>
      </w:r>
      <w:r>
        <w:rPr>
          <w:szCs w:val="28"/>
          <w:lang w:val="uk-UA"/>
        </w:rPr>
        <w:t>, л</w:t>
      </w:r>
      <w:r w:rsidR="00F5020E" w:rsidRPr="00252F87">
        <w:rPr>
          <w:szCs w:val="28"/>
          <w:lang w:val="uk-UA"/>
        </w:rPr>
        <w:t>інійні вла</w:t>
      </w:r>
      <w:r>
        <w:rPr>
          <w:szCs w:val="28"/>
          <w:lang w:val="uk-UA"/>
        </w:rPr>
        <w:t>стивості дозволяють</w:t>
      </w:r>
      <w:r w:rsidR="00F5020E" w:rsidRPr="00252F87">
        <w:rPr>
          <w:szCs w:val="28"/>
          <w:lang w:val="uk-UA"/>
        </w:rPr>
        <w:t xml:space="preserve"> при векторному множенні лінійних комбінацій векторів виконувати дії </w:t>
      </w:r>
      <w:proofErr w:type="spellStart"/>
      <w:r w:rsidR="00F5020E" w:rsidRPr="00252F87">
        <w:rPr>
          <w:szCs w:val="28"/>
          <w:lang w:val="uk-UA"/>
        </w:rPr>
        <w:t>почленно</w:t>
      </w:r>
      <w:proofErr w:type="spellEnd"/>
      <w:r w:rsidR="00F5020E" w:rsidRPr="00252F87">
        <w:rPr>
          <w:szCs w:val="28"/>
          <w:lang w:val="uk-UA"/>
        </w:rPr>
        <w:t xml:space="preserve"> і робити сполучення числових множників. Проте, на відміну від скалярного добутку, при цьому необхідно або зберігати порядок векторних множників, або в разі його зміни </w:t>
      </w:r>
      <w:r>
        <w:rPr>
          <w:szCs w:val="28"/>
          <w:lang w:val="uk-UA"/>
        </w:rPr>
        <w:t>міняти</w:t>
      </w:r>
      <w:r w:rsidR="00F5020E" w:rsidRPr="00252F87">
        <w:rPr>
          <w:szCs w:val="28"/>
          <w:lang w:val="uk-UA"/>
        </w:rPr>
        <w:t xml:space="preserve"> знак на протилежний.</w:t>
      </w:r>
    </w:p>
    <w:p w14:paraId="13EA8CF0" w14:textId="77777777" w:rsidR="00FD5063" w:rsidRPr="00252F87" w:rsidRDefault="00FD5063" w:rsidP="005D4E80">
      <w:pPr>
        <w:spacing w:line="360" w:lineRule="auto"/>
        <w:ind w:firstLine="709"/>
        <w:jc w:val="both"/>
        <w:rPr>
          <w:szCs w:val="28"/>
          <w:lang w:val="uk-UA"/>
        </w:rPr>
      </w:pPr>
    </w:p>
    <w:p w14:paraId="282D944D" w14:textId="77777777" w:rsidR="006A485E" w:rsidRPr="00252F87" w:rsidRDefault="006A485E" w:rsidP="005D4E8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векторний добуток векторів в просторі </w:t>
      </w:r>
      <w:r w:rsidR="00747C30">
        <w:rPr>
          <w:szCs w:val="28"/>
          <w:lang w:val="uk-UA"/>
        </w:rPr>
        <w:t>і</w:t>
      </w:r>
      <w:r w:rsidRPr="00252F87">
        <w:rPr>
          <w:szCs w:val="28"/>
          <w:lang w:val="uk-UA"/>
        </w:rPr>
        <w:t>з заданою ПДСК.</w:t>
      </w:r>
    </w:p>
    <w:p w14:paraId="779F21E4" w14:textId="77777777" w:rsidR="00644024" w:rsidRDefault="006A485E" w:rsidP="005D4E8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</w:t>
      </w:r>
      <w:r w:rsidR="00644024" w:rsidRPr="00252F87">
        <w:rPr>
          <w:szCs w:val="28"/>
          <w:lang w:val="uk-UA"/>
        </w:rPr>
        <w:t xml:space="preserve"> </w:t>
      </w:r>
      <w:r w:rsidR="006564C0">
        <w:rPr>
          <w:szCs w:val="28"/>
          <w:lang w:val="uk-UA"/>
        </w:rPr>
        <w:t xml:space="preserve">вектори задані своїми координатами </w:t>
      </w:r>
      <w:r w:rsidR="00385E75" w:rsidRPr="00252F87">
        <w:rPr>
          <w:position w:val="-14"/>
          <w:szCs w:val="28"/>
          <w:lang w:val="uk-UA"/>
        </w:rPr>
        <w:object w:dxaOrig="1620" w:dyaOrig="420" w14:anchorId="0D69F767">
          <v:shape id="_x0000_i1940" type="#_x0000_t75" style="width:81pt;height:21.4pt" o:ole="">
            <v:imagedata r:id="rId1818" o:title=""/>
          </v:shape>
          <o:OLEObject Type="Embed" ProgID="Equation.DSMT4" ShapeID="_x0000_i1940" DrawAspect="Content" ObjectID="_1692009743" r:id="rId1819"/>
        </w:object>
      </w:r>
      <w:r w:rsidRPr="00252F87">
        <w:rPr>
          <w:szCs w:val="28"/>
          <w:lang w:val="uk-UA"/>
        </w:rPr>
        <w:t xml:space="preserve"> та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4"/>
          <w:szCs w:val="28"/>
          <w:lang w:val="uk-UA"/>
        </w:rPr>
        <w:object w:dxaOrig="1560" w:dyaOrig="460" w14:anchorId="3544F4BF">
          <v:shape id="_x0000_i1941" type="#_x0000_t75" style="width:78.4pt;height:22.5pt" o:ole="">
            <v:imagedata r:id="rId1820" o:title=""/>
          </v:shape>
          <o:OLEObject Type="Embed" ProgID="Equation.DSMT4" ShapeID="_x0000_i1941" DrawAspect="Content" ObjectID="_1692009744" r:id="rId1821"/>
        </w:object>
      </w:r>
      <w:r w:rsidR="00644024" w:rsidRPr="00252F87">
        <w:rPr>
          <w:szCs w:val="28"/>
          <w:lang w:val="uk-UA"/>
        </w:rPr>
        <w:t xml:space="preserve">. </w:t>
      </w:r>
      <w:r w:rsidR="005D4E80" w:rsidRPr="00252F87">
        <w:rPr>
          <w:szCs w:val="28"/>
          <w:lang w:val="uk-UA"/>
        </w:rPr>
        <w:t>В</w:t>
      </w:r>
      <w:r w:rsidRPr="00252F87">
        <w:rPr>
          <w:szCs w:val="28"/>
          <w:lang w:val="uk-UA"/>
        </w:rPr>
        <w:t>екторний добуток</w:t>
      </w:r>
      <w:r w:rsidR="005D4E80" w:rsidRPr="00252F87">
        <w:rPr>
          <w:szCs w:val="28"/>
          <w:lang w:val="uk-UA"/>
        </w:rPr>
        <w:t xml:space="preserve"> цих векторів має наступний вигляд:</w:t>
      </w:r>
    </w:p>
    <w:p w14:paraId="2EE41274" w14:textId="77777777" w:rsidR="006564C0" w:rsidRPr="00252F87" w:rsidRDefault="006564C0" w:rsidP="005D4E80">
      <w:pPr>
        <w:spacing w:line="360" w:lineRule="auto"/>
        <w:ind w:firstLine="709"/>
        <w:jc w:val="both"/>
        <w:rPr>
          <w:szCs w:val="28"/>
          <w:lang w:val="uk-UA"/>
        </w:rPr>
      </w:pPr>
    </w:p>
    <w:p w14:paraId="7EA4B1E5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8"/>
          <w:szCs w:val="28"/>
          <w:lang w:val="uk-UA"/>
        </w:rPr>
        <w:object w:dxaOrig="9100" w:dyaOrig="1100" w14:anchorId="316E246C">
          <v:shape id="_x0000_i1942" type="#_x0000_t75" style="width:454.5pt;height:55.9pt" o:ole="">
            <v:imagedata r:id="rId1822" o:title=""/>
          </v:shape>
          <o:OLEObject Type="Embed" ProgID="Equation.DSMT4" ShapeID="_x0000_i1942" DrawAspect="Content" ObjectID="_1692009745" r:id="rId1823"/>
        </w:object>
      </w:r>
    </w:p>
    <w:p w14:paraId="0F49A285" w14:textId="77777777" w:rsidR="00644024" w:rsidRDefault="00596D00" w:rsidP="007F2D48">
      <w:pPr>
        <w:spacing w:line="360" w:lineRule="auto"/>
        <w:rPr>
          <w:szCs w:val="28"/>
          <w:lang w:val="uk-UA"/>
        </w:rPr>
      </w:pPr>
      <w:r w:rsidRPr="00252F87">
        <w:rPr>
          <w:szCs w:val="28"/>
          <w:lang w:val="uk-UA"/>
        </w:rPr>
        <w:t>враховуючи, що</w:t>
      </w:r>
      <w:r w:rsidR="00644024" w:rsidRPr="00252F87">
        <w:rPr>
          <w:szCs w:val="28"/>
          <w:lang w:val="uk-UA"/>
        </w:rPr>
        <w:t xml:space="preserve"> </w:t>
      </w:r>
    </w:p>
    <w:p w14:paraId="16EC7367" w14:textId="77777777" w:rsidR="006564C0" w:rsidRPr="00252F87" w:rsidRDefault="006564C0" w:rsidP="007F2D48">
      <w:pPr>
        <w:spacing w:line="360" w:lineRule="auto"/>
        <w:rPr>
          <w:szCs w:val="28"/>
          <w:lang w:val="uk-UA"/>
        </w:rPr>
      </w:pPr>
    </w:p>
    <w:p w14:paraId="0813FAE8" w14:textId="77777777" w:rsidR="00644024" w:rsidRPr="00252F87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3100" w:dyaOrig="540" w14:anchorId="6977FF53">
          <v:shape id="_x0000_i1943" type="#_x0000_t75" style="width:156pt;height:26.65pt" o:ole="">
            <v:imagedata r:id="rId1824" o:title=""/>
          </v:shape>
          <o:OLEObject Type="Embed" ProgID="Equation.DSMT4" ShapeID="_x0000_i1943" DrawAspect="Content" ObjectID="_1692009746" r:id="rId1825"/>
        </w:object>
      </w:r>
    </w:p>
    <w:p w14:paraId="018D4A83" w14:textId="77777777" w:rsidR="00644024" w:rsidRPr="00252F87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4540" w:dyaOrig="540" w14:anchorId="3B8B06EB">
          <v:shape id="_x0000_i1944" type="#_x0000_t75" style="width:228pt;height:26.65pt" o:ole="">
            <v:imagedata r:id="rId1826" o:title=""/>
          </v:shape>
          <o:OLEObject Type="Embed" ProgID="Equation.DSMT4" ShapeID="_x0000_i1944" DrawAspect="Content" ObjectID="_1692009747" r:id="rId1827"/>
        </w:object>
      </w:r>
    </w:p>
    <w:p w14:paraId="247027DB" w14:textId="77777777" w:rsidR="006564C0" w:rsidRDefault="006564C0" w:rsidP="007F2D48">
      <w:pPr>
        <w:spacing w:line="360" w:lineRule="auto"/>
        <w:jc w:val="both"/>
        <w:rPr>
          <w:szCs w:val="28"/>
          <w:lang w:val="uk-UA"/>
        </w:rPr>
      </w:pPr>
    </w:p>
    <w:p w14:paraId="7DB5D319" w14:textId="77777777" w:rsidR="00644024" w:rsidRDefault="00596D00" w:rsidP="007F2D4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тримаємо</w:t>
      </w:r>
    </w:p>
    <w:p w14:paraId="437069EB" w14:textId="77777777" w:rsidR="006564C0" w:rsidRPr="00252F87" w:rsidRDefault="006564C0" w:rsidP="007F2D48">
      <w:pPr>
        <w:spacing w:line="360" w:lineRule="auto"/>
        <w:jc w:val="both"/>
        <w:rPr>
          <w:szCs w:val="28"/>
          <w:lang w:val="uk-UA"/>
        </w:rPr>
      </w:pPr>
    </w:p>
    <w:p w14:paraId="4A9C39F5" w14:textId="77777777" w:rsidR="00644024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5800" w:dyaOrig="540" w14:anchorId="5F953132">
          <v:shape id="_x0000_i1945" type="#_x0000_t75" style="width:289.15pt;height:26.65pt" o:ole="">
            <v:imagedata r:id="rId1828" o:title=""/>
          </v:shape>
          <o:OLEObject Type="Embed" ProgID="Equation.DSMT4" ShapeID="_x0000_i1945" DrawAspect="Content" ObjectID="_1692009748" r:id="rId1829"/>
        </w:object>
      </w:r>
    </w:p>
    <w:p w14:paraId="666840D2" w14:textId="77777777" w:rsidR="006564C0" w:rsidRPr="00252F87" w:rsidRDefault="006564C0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88BA9CE" w14:textId="77777777" w:rsidR="00644024" w:rsidRDefault="00596D00" w:rsidP="007F2D4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чи, перегрупувавши елементи</w:t>
      </w:r>
    </w:p>
    <w:p w14:paraId="30FE24CB" w14:textId="77777777" w:rsidR="006564C0" w:rsidRPr="00252F87" w:rsidRDefault="006564C0" w:rsidP="007F2D48">
      <w:pPr>
        <w:spacing w:line="360" w:lineRule="auto"/>
        <w:jc w:val="both"/>
        <w:rPr>
          <w:szCs w:val="28"/>
          <w:lang w:val="uk-UA"/>
        </w:rPr>
      </w:pPr>
    </w:p>
    <w:p w14:paraId="20D65B3C" w14:textId="77777777" w:rsidR="00644024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6180" w:dyaOrig="540" w14:anchorId="798D4478">
          <v:shape id="_x0000_i1946" type="#_x0000_t75" style="width:309.4pt;height:26.65pt" o:ole="">
            <v:imagedata r:id="rId1830" o:title=""/>
          </v:shape>
          <o:OLEObject Type="Embed" ProgID="Equation.DSMT4" ShapeID="_x0000_i1946" DrawAspect="Content" ObjectID="_1692009749" r:id="rId1831"/>
        </w:object>
      </w:r>
      <w:r w:rsidR="006564C0">
        <w:rPr>
          <w:szCs w:val="28"/>
          <w:lang w:val="uk-UA"/>
        </w:rPr>
        <w:tab/>
        <w:t xml:space="preserve">    </w:t>
      </w:r>
      <w:r w:rsidR="00836507">
        <w:rPr>
          <w:szCs w:val="28"/>
          <w:lang w:val="uk-UA"/>
        </w:rPr>
        <w:t>(3.21</w:t>
      </w:r>
      <w:r w:rsidR="00644024" w:rsidRPr="00252F87">
        <w:rPr>
          <w:szCs w:val="28"/>
          <w:lang w:val="uk-UA"/>
        </w:rPr>
        <w:t>)</w:t>
      </w:r>
    </w:p>
    <w:p w14:paraId="5A76DE51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1D3BBB3F" w14:textId="77777777" w:rsidR="00644024" w:rsidRDefault="00747C30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Беручи до уваги</w:t>
      </w:r>
      <w:r w:rsidR="00E235D9" w:rsidRPr="00252F87">
        <w:rPr>
          <w:szCs w:val="28"/>
          <w:lang w:val="uk-UA"/>
        </w:rPr>
        <w:t xml:space="preserve"> теорію визначників (обчислення визначників другого порядку і формулу розкладання за рядком), вираз (</w:t>
      </w:r>
      <w:r w:rsidR="00836507">
        <w:rPr>
          <w:szCs w:val="28"/>
          <w:lang w:val="uk-UA"/>
        </w:rPr>
        <w:t>3.21</w:t>
      </w:r>
      <w:r w:rsidR="00E235D9" w:rsidRPr="00252F87">
        <w:rPr>
          <w:szCs w:val="28"/>
          <w:lang w:val="uk-UA"/>
        </w:rPr>
        <w:t xml:space="preserve">) можна переписати у </w:t>
      </w:r>
      <w:r w:rsidR="006564C0">
        <w:rPr>
          <w:szCs w:val="28"/>
          <w:lang w:val="uk-UA"/>
        </w:rPr>
        <w:t xml:space="preserve">наступному </w:t>
      </w:r>
      <w:r w:rsidR="00E235D9" w:rsidRPr="00252F87">
        <w:rPr>
          <w:szCs w:val="28"/>
          <w:lang w:val="uk-UA"/>
        </w:rPr>
        <w:t>вигляді</w:t>
      </w:r>
      <w:r w:rsidR="005D4E80" w:rsidRPr="00252F87">
        <w:rPr>
          <w:szCs w:val="28"/>
          <w:lang w:val="uk-UA"/>
        </w:rPr>
        <w:t>:</w:t>
      </w:r>
    </w:p>
    <w:p w14:paraId="178B0FFE" w14:textId="77777777" w:rsidR="006564C0" w:rsidRPr="00252F87" w:rsidRDefault="006564C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4CF14E47" w14:textId="77777777" w:rsidR="00644024" w:rsidRPr="00252F87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4480" w:dyaOrig="859" w14:anchorId="3B88B2B8">
          <v:shape id="_x0000_i1947" type="#_x0000_t75" style="width:223.5pt;height:43.15pt" o:ole="">
            <v:imagedata r:id="rId1832" o:title=""/>
          </v:shape>
          <o:OLEObject Type="Embed" ProgID="Equation.DSMT4" ShapeID="_x0000_i1947" DrawAspect="Content" ObjectID="_1692009750" r:id="rId1833"/>
        </w:object>
      </w:r>
    </w:p>
    <w:p w14:paraId="6054CCD0" w14:textId="77777777" w:rsidR="00644024" w:rsidRDefault="00996D47" w:rsidP="007F2D48">
      <w:pPr>
        <w:spacing w:line="360" w:lineRule="auto"/>
        <w:rPr>
          <w:szCs w:val="28"/>
          <w:lang w:val="uk-UA"/>
        </w:rPr>
      </w:pPr>
      <w:r w:rsidRPr="00252F87">
        <w:rPr>
          <w:szCs w:val="28"/>
          <w:lang w:val="uk-UA"/>
        </w:rPr>
        <w:t>або</w:t>
      </w:r>
    </w:p>
    <w:p w14:paraId="30422B4B" w14:textId="77777777" w:rsidR="006564C0" w:rsidRPr="00252F87" w:rsidRDefault="006564C0" w:rsidP="007F2D48">
      <w:pPr>
        <w:spacing w:line="360" w:lineRule="auto"/>
        <w:rPr>
          <w:szCs w:val="28"/>
          <w:lang w:val="uk-UA"/>
        </w:rPr>
      </w:pPr>
    </w:p>
    <w:p w14:paraId="7583AD04" w14:textId="77777777" w:rsidR="00644024" w:rsidRPr="00252F87" w:rsidRDefault="00385E75" w:rsidP="006564C0">
      <w:pPr>
        <w:spacing w:line="360" w:lineRule="auto"/>
        <w:ind w:firstLine="709"/>
        <w:jc w:val="right"/>
        <w:rPr>
          <w:szCs w:val="28"/>
          <w:lang w:val="uk-UA"/>
        </w:rPr>
      </w:pPr>
      <w:r w:rsidRPr="00252F87">
        <w:rPr>
          <w:position w:val="-62"/>
          <w:szCs w:val="28"/>
          <w:lang w:val="uk-UA"/>
        </w:rPr>
        <w:object w:dxaOrig="2200" w:dyaOrig="1380" w14:anchorId="063D11E4">
          <v:shape id="_x0000_i1948" type="#_x0000_t75" style="width:109.5pt;height:68.65pt" o:ole="">
            <v:imagedata r:id="rId1834" o:title=""/>
          </v:shape>
          <o:OLEObject Type="Embed" ProgID="Equation.DSMT4" ShapeID="_x0000_i1948" DrawAspect="Content" ObjectID="_1692009751" r:id="rId1835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836507">
        <w:rPr>
          <w:szCs w:val="28"/>
          <w:lang w:val="uk-UA"/>
        </w:rPr>
        <w:t>(3.22</w:t>
      </w:r>
      <w:r w:rsidR="00644024" w:rsidRPr="00252F87">
        <w:rPr>
          <w:szCs w:val="28"/>
          <w:lang w:val="uk-UA"/>
        </w:rPr>
        <w:t>)</w:t>
      </w:r>
    </w:p>
    <w:p w14:paraId="57916B50" w14:textId="77777777" w:rsidR="006564C0" w:rsidRDefault="006564C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00CEB575" w14:textId="77777777" w:rsidR="00644024" w:rsidRPr="00252F87" w:rsidRDefault="00836507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 формули (3.21</w:t>
      </w:r>
      <w:r w:rsidR="00A7073A" w:rsidRPr="00252F87">
        <w:rPr>
          <w:szCs w:val="28"/>
          <w:lang w:val="uk-UA"/>
        </w:rPr>
        <w:t>) випливає, що векторний добуток дорівнює нулю, якщо одночасно</w:t>
      </w:r>
      <w:r w:rsidR="006564C0">
        <w:rPr>
          <w:szCs w:val="28"/>
          <w:lang w:val="uk-UA"/>
        </w:rPr>
        <w:t xml:space="preserve"> виконується</w:t>
      </w:r>
    </w:p>
    <w:p w14:paraId="1513F15E" w14:textId="77777777" w:rsidR="00644024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4620" w:dyaOrig="380" w14:anchorId="6FE41185">
          <v:shape id="_x0000_i1949" type="#_x0000_t75" style="width:231.4pt;height:19.5pt" o:ole="">
            <v:imagedata r:id="rId1836" o:title=""/>
          </v:shape>
          <o:OLEObject Type="Embed" ProgID="Equation.DSMT4" ShapeID="_x0000_i1949" DrawAspect="Content" ObjectID="_1692009752" r:id="rId1837"/>
        </w:object>
      </w:r>
    </w:p>
    <w:p w14:paraId="391F6EE7" w14:textId="77777777" w:rsidR="006564C0" w:rsidRPr="00252F87" w:rsidRDefault="006564C0" w:rsidP="006564C0">
      <w:pPr>
        <w:spacing w:line="360" w:lineRule="auto"/>
        <w:jc w:val="center"/>
        <w:rPr>
          <w:szCs w:val="28"/>
          <w:lang w:val="uk-UA"/>
        </w:rPr>
      </w:pPr>
    </w:p>
    <w:p w14:paraId="05EE6B67" w14:textId="77777777" w:rsidR="00644024" w:rsidRDefault="004E706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танні вирази еквівалентні пропорціям</w:t>
      </w:r>
    </w:p>
    <w:p w14:paraId="269AF130" w14:textId="77777777" w:rsidR="006564C0" w:rsidRPr="00252F87" w:rsidRDefault="006564C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1237CB5" w14:textId="77777777" w:rsidR="00644024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480" w:dyaOrig="780" w14:anchorId="1B811647">
          <v:shape id="_x0000_i1950" type="#_x0000_t75" style="width:73.5pt;height:38.65pt" o:ole="">
            <v:imagedata r:id="rId1838" o:title=""/>
          </v:shape>
          <o:OLEObject Type="Embed" ProgID="Equation.DSMT4" ShapeID="_x0000_i1950" DrawAspect="Content" ObjectID="_1692009753" r:id="rId1839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836507">
        <w:rPr>
          <w:szCs w:val="28"/>
          <w:lang w:val="uk-UA"/>
        </w:rPr>
        <w:t>(3.23</w:t>
      </w:r>
      <w:r w:rsidR="00644024" w:rsidRPr="00252F87">
        <w:rPr>
          <w:szCs w:val="28"/>
          <w:lang w:val="uk-UA"/>
        </w:rPr>
        <w:t>)</w:t>
      </w:r>
    </w:p>
    <w:p w14:paraId="6973DD0E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1CF44FDC" w14:textId="77777777" w:rsidR="00644024" w:rsidRPr="00252F87" w:rsidRDefault="004553F7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кільки в знаменниках (</w:t>
      </w:r>
      <w:r w:rsidR="00836507">
        <w:rPr>
          <w:szCs w:val="28"/>
          <w:lang w:val="uk-UA"/>
        </w:rPr>
        <w:t>3.23</w:t>
      </w:r>
      <w:r w:rsidRPr="00252F87">
        <w:rPr>
          <w:szCs w:val="28"/>
          <w:lang w:val="uk-UA"/>
        </w:rPr>
        <w:t xml:space="preserve">) можуть </w:t>
      </w:r>
      <w:r w:rsidR="00747C30">
        <w:rPr>
          <w:szCs w:val="28"/>
          <w:lang w:val="uk-UA"/>
        </w:rPr>
        <w:t>бути</w:t>
      </w:r>
      <w:r w:rsidRPr="00252F87">
        <w:rPr>
          <w:szCs w:val="28"/>
          <w:lang w:val="uk-UA"/>
        </w:rPr>
        <w:t xml:space="preserve"> нулі, то будь-яку пропорцію </w:t>
      </w:r>
      <w:r w:rsidR="00385E75" w:rsidRPr="00252F87">
        <w:rPr>
          <w:position w:val="-28"/>
          <w:szCs w:val="28"/>
          <w:lang w:val="uk-UA"/>
        </w:rPr>
        <w:object w:dxaOrig="760" w:dyaOrig="720" w14:anchorId="4240581E">
          <v:shape id="_x0000_i1951" type="#_x0000_t75" style="width:37.5pt;height:36.4pt" o:ole="">
            <v:imagedata r:id="rId1840" o:title=""/>
          </v:shape>
          <o:OLEObject Type="Embed" ProgID="Equation.DSMT4" ShapeID="_x0000_i1951" DrawAspect="Content" ObjectID="_1692009754" r:id="rId1841"/>
        </w:object>
      </w:r>
      <w:r w:rsidR="00E006DA" w:rsidRPr="00252F87">
        <w:rPr>
          <w:szCs w:val="28"/>
          <w:lang w:val="uk-UA"/>
        </w:rPr>
        <w:t xml:space="preserve"> </w:t>
      </w:r>
      <w:r w:rsidR="00747C30">
        <w:rPr>
          <w:szCs w:val="28"/>
          <w:lang w:val="uk-UA"/>
        </w:rPr>
        <w:t xml:space="preserve">слід </w:t>
      </w:r>
      <w:r w:rsidRPr="00252F87">
        <w:rPr>
          <w:szCs w:val="28"/>
          <w:lang w:val="uk-UA"/>
        </w:rPr>
        <w:t xml:space="preserve">розуміти </w:t>
      </w:r>
      <w:r w:rsidR="00747C30">
        <w:rPr>
          <w:szCs w:val="28"/>
          <w:lang w:val="uk-UA"/>
        </w:rPr>
        <w:t>як рівність</w:t>
      </w:r>
      <w:r w:rsidR="00E006DA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920" w:dyaOrig="300" w14:anchorId="398144D3">
          <v:shape id="_x0000_i1952" type="#_x0000_t75" style="width:46.15pt;height:15.4pt" o:ole="">
            <v:imagedata r:id="rId1842" o:title=""/>
          </v:shape>
          <o:OLEObject Type="Embed" ProgID="Equation.DSMT4" ShapeID="_x0000_i1952" DrawAspect="Content" ObjectID="_1692009755" r:id="rId1843"/>
        </w:object>
      </w:r>
      <w:r w:rsidR="00E006DA" w:rsidRPr="00252F87">
        <w:rPr>
          <w:i/>
          <w:szCs w:val="28"/>
          <w:lang w:val="uk-UA"/>
        </w:rPr>
        <w:t>.</w:t>
      </w:r>
    </w:p>
    <w:p w14:paraId="63A8625E" w14:textId="77777777" w:rsidR="00644024" w:rsidRPr="00252F87" w:rsidRDefault="00AB6EB1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аким чином, формулами (</w:t>
      </w:r>
      <w:r w:rsidR="00836507">
        <w:rPr>
          <w:szCs w:val="28"/>
          <w:lang w:val="uk-UA"/>
        </w:rPr>
        <w:t>3.23</w:t>
      </w:r>
      <w:r w:rsidRPr="00252F87">
        <w:rPr>
          <w:szCs w:val="28"/>
          <w:lang w:val="uk-UA"/>
        </w:rPr>
        <w:t>)</w:t>
      </w:r>
      <w:r w:rsidR="007C0A26" w:rsidRPr="00252F87">
        <w:rPr>
          <w:szCs w:val="28"/>
          <w:lang w:val="uk-UA"/>
        </w:rPr>
        <w:t xml:space="preserve"> підтверд</w:t>
      </w:r>
      <w:r w:rsidR="00747C30">
        <w:rPr>
          <w:szCs w:val="28"/>
          <w:lang w:val="uk-UA"/>
        </w:rPr>
        <w:t>жено вже доведений</w:t>
      </w:r>
      <w:r w:rsidR="00FD5063" w:rsidRPr="00252F87">
        <w:rPr>
          <w:szCs w:val="28"/>
          <w:lang w:val="uk-UA"/>
        </w:rPr>
        <w:t xml:space="preserve"> вище</w:t>
      </w:r>
      <w:r w:rsidR="007C0A26" w:rsidRPr="00252F87">
        <w:rPr>
          <w:szCs w:val="28"/>
          <w:lang w:val="uk-UA"/>
        </w:rPr>
        <w:t xml:space="preserve"> факт, що як</w:t>
      </w:r>
      <w:r w:rsidRPr="00252F87">
        <w:rPr>
          <w:szCs w:val="28"/>
          <w:lang w:val="uk-UA"/>
        </w:rPr>
        <w:t>що вектори</w:t>
      </w:r>
      <w:r w:rsidR="007C0A26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1600" w:dyaOrig="380" w14:anchorId="2F3A28E5">
          <v:shape id="_x0000_i1953" type="#_x0000_t75" style="width:79.5pt;height:19.5pt" o:ole="">
            <v:imagedata r:id="rId1844" o:title=""/>
          </v:shape>
          <o:OLEObject Type="Embed" ProgID="Equation.DSMT4" ShapeID="_x0000_i1953" DrawAspect="Content" ObjectID="_1692009756" r:id="rId1845"/>
        </w:object>
      </w:r>
      <w:r w:rsidR="007C0A26" w:rsidRPr="00252F87">
        <w:rPr>
          <w:szCs w:val="28"/>
          <w:lang w:val="uk-UA"/>
        </w:rPr>
        <w:t xml:space="preserve">та </w:t>
      </w:r>
      <w:r w:rsidR="00385E75" w:rsidRPr="00252F87">
        <w:rPr>
          <w:position w:val="-12"/>
          <w:szCs w:val="28"/>
          <w:lang w:val="uk-UA"/>
        </w:rPr>
        <w:object w:dxaOrig="1540" w:dyaOrig="440" w14:anchorId="653FB5A7">
          <v:shape id="_x0000_i1954" type="#_x0000_t75" style="width:76.15pt;height:22.5pt" o:ole="">
            <v:imagedata r:id="rId1846" o:title=""/>
          </v:shape>
          <o:OLEObject Type="Embed" ProgID="Equation.DSMT4" ShapeID="_x0000_i1954" DrawAspect="Content" ObjectID="_1692009757" r:id="rId1847"/>
        </w:object>
      </w:r>
      <w:r w:rsidR="007C0A26" w:rsidRPr="00252F87">
        <w:rPr>
          <w:szCs w:val="28"/>
          <w:lang w:val="uk-UA"/>
        </w:rPr>
        <w:t xml:space="preserve">  колінеарні, то їх координати пропорційні.</w:t>
      </w:r>
    </w:p>
    <w:p w14:paraId="4DD299DF" w14:textId="77777777" w:rsidR="00FD5063" w:rsidRPr="00252F87" w:rsidRDefault="00FD506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365E52B" w14:textId="77777777" w:rsidR="00644024" w:rsidRDefault="00602079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тепер задано три довільні вектори </w:t>
      </w:r>
      <w:r w:rsidR="00385E75" w:rsidRPr="00252F87">
        <w:rPr>
          <w:position w:val="-12"/>
          <w:szCs w:val="28"/>
          <w:lang w:val="uk-UA"/>
        </w:rPr>
        <w:object w:dxaOrig="279" w:dyaOrig="360" w14:anchorId="5828A70D">
          <v:shape id="_x0000_i1955" type="#_x0000_t75" style="width:13.9pt;height:18pt" o:ole="">
            <v:imagedata r:id="rId1848" o:title=""/>
          </v:shape>
          <o:OLEObject Type="Embed" ProgID="Equation.DSMT4" ShapeID="_x0000_i1955" DrawAspect="Content" ObjectID="_1692009758" r:id="rId1849"/>
        </w:object>
      </w:r>
      <w:r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2A9D8054">
          <v:shape id="_x0000_i1956" type="#_x0000_t75" style="width:12pt;height:19.5pt" o:ole="">
            <v:imagedata r:id="rId1850" o:title=""/>
          </v:shape>
          <o:OLEObject Type="Embed" ProgID="Equation.DSMT4" ShapeID="_x0000_i1956" DrawAspect="Content" ObjectID="_1692009759" r:id="rId1851"/>
        </w:object>
      </w:r>
      <w:r w:rsidR="00AB6EB1" w:rsidRPr="00252F87">
        <w:rPr>
          <w:szCs w:val="28"/>
          <w:lang w:val="uk-UA"/>
        </w:rPr>
        <w:t xml:space="preserve"> т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7750F1DA">
          <v:shape id="_x0000_i1957" type="#_x0000_t75" style="width:10.5pt;height:15.4pt" o:ole="">
            <v:imagedata r:id="rId1852" o:title=""/>
          </v:shape>
          <o:OLEObject Type="Embed" ProgID="Equation.DSMT4" ShapeID="_x0000_i1957" DrawAspect="Content" ObjectID="_1692009760" r:id="rId1853"/>
        </w:object>
      </w:r>
      <w:r w:rsidRPr="00252F87">
        <w:rPr>
          <w:szCs w:val="28"/>
          <w:lang w:val="uk-UA"/>
        </w:rPr>
        <w:t xml:space="preserve">. Якщо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775B2224">
          <v:shape id="_x0000_i1958" type="#_x0000_t75" style="width:12pt;height:19.5pt" o:ole="">
            <v:imagedata r:id="rId1854" o:title=""/>
          </v:shape>
          <o:OLEObject Type="Embed" ProgID="Equation.DSMT4" ShapeID="_x0000_i1958" DrawAspect="Content" ObjectID="_1692009761" r:id="rId1855"/>
        </w:object>
      </w:r>
      <w:r w:rsidR="00AB6EB1" w:rsidRPr="00252F87">
        <w:rPr>
          <w:szCs w:val="28"/>
          <w:lang w:val="uk-UA"/>
        </w:rPr>
        <w:t xml:space="preserve"> </w:t>
      </w:r>
      <w:proofErr w:type="spellStart"/>
      <w:r w:rsidR="00747C30">
        <w:rPr>
          <w:szCs w:val="28"/>
          <w:lang w:val="uk-UA"/>
        </w:rPr>
        <w:t>векторно</w:t>
      </w:r>
      <w:proofErr w:type="spellEnd"/>
      <w:r w:rsidR="00747C30">
        <w:rPr>
          <w:szCs w:val="28"/>
          <w:lang w:val="uk-UA"/>
        </w:rPr>
        <w:t xml:space="preserve"> множать</w:t>
      </w:r>
      <w:r w:rsidRPr="00252F87">
        <w:rPr>
          <w:szCs w:val="28"/>
          <w:lang w:val="uk-UA"/>
        </w:rPr>
        <w:t xml:space="preserve"> на вектор </w:t>
      </w:r>
      <w:r w:rsidR="00385E75" w:rsidRPr="00252F87">
        <w:rPr>
          <w:position w:val="-6"/>
          <w:szCs w:val="28"/>
          <w:lang w:val="uk-UA"/>
        </w:rPr>
        <w:object w:dxaOrig="220" w:dyaOrig="300" w14:anchorId="7E39B948">
          <v:shape id="_x0000_i1959" type="#_x0000_t75" style="width:10.5pt;height:15.4pt" o:ole="">
            <v:imagedata r:id="rId1856" o:title=""/>
          </v:shape>
          <o:OLEObject Type="Embed" ProgID="Equation.DSMT4" ShapeID="_x0000_i1959" DrawAspect="Content" ObjectID="_1692009762" r:id="rId1857"/>
        </w:object>
      </w:r>
      <w:r w:rsidRPr="00252F87">
        <w:rPr>
          <w:szCs w:val="28"/>
          <w:lang w:val="uk-UA"/>
        </w:rPr>
        <w:t xml:space="preserve">, а вектор </w:t>
      </w:r>
      <w:r w:rsidR="00385E75" w:rsidRPr="00252F87">
        <w:rPr>
          <w:position w:val="-12"/>
          <w:szCs w:val="28"/>
          <w:lang w:val="uk-UA"/>
        </w:rPr>
        <w:object w:dxaOrig="279" w:dyaOrig="360" w14:anchorId="07860941">
          <v:shape id="_x0000_i1960" type="#_x0000_t75" style="width:13.9pt;height:18pt" o:ole="">
            <v:imagedata r:id="rId1858" o:title=""/>
          </v:shape>
          <o:OLEObject Type="Embed" ProgID="Equation.DSMT4" ShapeID="_x0000_i1960" DrawAspect="Content" ObjectID="_1692009763" r:id="rId1859"/>
        </w:object>
      </w:r>
      <w:r w:rsidR="00747C30">
        <w:rPr>
          <w:szCs w:val="28"/>
          <w:lang w:val="uk-UA"/>
        </w:rPr>
        <w:t xml:space="preserve"> так само </w:t>
      </w:r>
      <w:proofErr w:type="spellStart"/>
      <w:r w:rsidR="00747C30">
        <w:rPr>
          <w:szCs w:val="28"/>
          <w:lang w:val="uk-UA"/>
        </w:rPr>
        <w:t>векторно</w:t>
      </w:r>
      <w:proofErr w:type="spellEnd"/>
      <w:r w:rsidR="00747C30">
        <w:rPr>
          <w:szCs w:val="28"/>
          <w:lang w:val="uk-UA"/>
        </w:rPr>
        <w:t xml:space="preserve"> множа</w:t>
      </w:r>
      <w:r w:rsidRPr="00252F87">
        <w:rPr>
          <w:szCs w:val="28"/>
          <w:lang w:val="uk-UA"/>
        </w:rPr>
        <w:t xml:space="preserve">ть на векторний добуток </w:t>
      </w:r>
      <w:r w:rsidR="00385E75" w:rsidRPr="00252F87">
        <w:rPr>
          <w:position w:val="-20"/>
          <w:szCs w:val="28"/>
          <w:lang w:val="uk-UA"/>
        </w:rPr>
        <w:object w:dxaOrig="760" w:dyaOrig="540" w14:anchorId="3C1DAD19">
          <v:shape id="_x0000_i1961" type="#_x0000_t75" style="width:37.5pt;height:26.65pt" o:ole="">
            <v:imagedata r:id="rId1860" o:title=""/>
          </v:shape>
          <o:OLEObject Type="Embed" ProgID="Equation.DSMT4" ShapeID="_x0000_i1961" DrawAspect="Content" ObjectID="_1692009764" r:id="rId1861"/>
        </w:object>
      </w:r>
      <w:r w:rsidRPr="00252F87">
        <w:rPr>
          <w:szCs w:val="28"/>
          <w:lang w:val="uk-UA"/>
        </w:rPr>
        <w:t xml:space="preserve">, то </w:t>
      </w:r>
      <w:r w:rsidR="00747C30">
        <w:rPr>
          <w:szCs w:val="28"/>
          <w:lang w:val="uk-UA"/>
        </w:rPr>
        <w:t>отримуваний вектор</w:t>
      </w:r>
      <w:r w:rsidR="006564C0">
        <w:rPr>
          <w:szCs w:val="28"/>
          <w:lang w:val="uk-UA"/>
        </w:rPr>
        <w:t xml:space="preserve"> </w:t>
      </w:r>
    </w:p>
    <w:p w14:paraId="17155E57" w14:textId="77777777" w:rsidR="006564C0" w:rsidRPr="00252F87" w:rsidRDefault="006564C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29D10088" w14:textId="77777777" w:rsidR="00644024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1800" w:dyaOrig="580" w14:anchorId="5986718C">
          <v:shape id="_x0000_i1962" type="#_x0000_t75" style="width:90.4pt;height:28.9pt" o:ole="">
            <v:imagedata r:id="rId1862" o:title=""/>
          </v:shape>
          <o:OLEObject Type="Embed" ProgID="Equation.DSMT4" ShapeID="_x0000_i1962" DrawAspect="Content" ObjectID="_1692009765" r:id="rId1863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44024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3.24</w:t>
      </w:r>
      <w:r w:rsidR="00644024" w:rsidRPr="00252F87">
        <w:rPr>
          <w:szCs w:val="28"/>
          <w:lang w:val="uk-UA"/>
        </w:rPr>
        <w:t>)</w:t>
      </w:r>
    </w:p>
    <w:p w14:paraId="520E1B7A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0240E866" w14:textId="77777777" w:rsidR="00602079" w:rsidRPr="00252F87" w:rsidRDefault="00747C30" w:rsidP="007F2D48">
      <w:pPr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називають</w:t>
      </w:r>
      <w:r w:rsidR="00602079" w:rsidRPr="00252F87">
        <w:rPr>
          <w:szCs w:val="28"/>
          <w:lang w:val="uk-UA"/>
        </w:rPr>
        <w:t xml:space="preserve"> </w:t>
      </w:r>
      <w:r w:rsidR="00602079" w:rsidRPr="00252F87">
        <w:rPr>
          <w:b/>
          <w:szCs w:val="28"/>
          <w:lang w:val="uk-UA"/>
        </w:rPr>
        <w:t>подвійним векторним добутком</w:t>
      </w:r>
      <w:r w:rsidR="00602079" w:rsidRPr="00252F87">
        <w:rPr>
          <w:szCs w:val="28"/>
          <w:lang w:val="uk-UA"/>
        </w:rPr>
        <w:t xml:space="preserve">. </w:t>
      </w:r>
      <w:r w:rsidR="00AB6EB1" w:rsidRPr="00252F87">
        <w:rPr>
          <w:szCs w:val="28"/>
          <w:lang w:val="uk-UA"/>
        </w:rPr>
        <w:t>Слід зауважити</w:t>
      </w:r>
      <w:r w:rsidR="00602079" w:rsidRPr="00252F87">
        <w:rPr>
          <w:szCs w:val="28"/>
          <w:lang w:val="uk-UA"/>
        </w:rPr>
        <w:t xml:space="preserve">, що вектор </w:t>
      </w:r>
      <w:r w:rsidR="00385E75" w:rsidRPr="00252F87">
        <w:rPr>
          <w:position w:val="-6"/>
          <w:szCs w:val="28"/>
          <w:lang w:val="uk-UA"/>
        </w:rPr>
        <w:object w:dxaOrig="240" w:dyaOrig="380" w14:anchorId="15BEDD0E">
          <v:shape id="_x0000_i1963" type="#_x0000_t75" style="width:12pt;height:19.5pt" o:ole="">
            <v:imagedata r:id="rId1864" o:title=""/>
          </v:shape>
          <o:OLEObject Type="Embed" ProgID="Equation.DSMT4" ShapeID="_x0000_i1963" DrawAspect="Content" ObjectID="_1692009766" r:id="rId1865"/>
        </w:object>
      </w:r>
      <w:r w:rsidR="00602079" w:rsidRPr="00252F87">
        <w:rPr>
          <w:szCs w:val="28"/>
          <w:lang w:val="uk-UA"/>
        </w:rPr>
        <w:t>,</w:t>
      </w:r>
      <w:r w:rsidR="00602079" w:rsidRPr="00252F87">
        <w:rPr>
          <w:i/>
          <w:szCs w:val="28"/>
          <w:lang w:val="uk-UA"/>
        </w:rPr>
        <w:t xml:space="preserve"> </w:t>
      </w:r>
      <w:r w:rsidR="00602079" w:rsidRPr="00252F87">
        <w:rPr>
          <w:szCs w:val="28"/>
          <w:lang w:val="uk-UA"/>
        </w:rPr>
        <w:t>який визначається формулою (</w:t>
      </w:r>
      <w:r w:rsidR="00836507">
        <w:rPr>
          <w:szCs w:val="28"/>
          <w:lang w:val="uk-UA"/>
        </w:rPr>
        <w:t>3.24</w:t>
      </w:r>
      <w:r w:rsidR="00602079" w:rsidRPr="00252F87">
        <w:rPr>
          <w:szCs w:val="28"/>
          <w:lang w:val="uk-UA"/>
        </w:rPr>
        <w:t xml:space="preserve">), лежить в площині векторів </w:t>
      </w:r>
      <w:r w:rsidR="00385E75" w:rsidRPr="00252F87">
        <w:rPr>
          <w:position w:val="-6"/>
          <w:szCs w:val="28"/>
          <w:lang w:val="uk-UA"/>
        </w:rPr>
        <w:object w:dxaOrig="240" w:dyaOrig="380" w14:anchorId="563329B7">
          <v:shape id="_x0000_i1964" type="#_x0000_t75" style="width:12pt;height:19.5pt" o:ole="">
            <v:imagedata r:id="rId1866" o:title=""/>
          </v:shape>
          <o:OLEObject Type="Embed" ProgID="Equation.DSMT4" ShapeID="_x0000_i1964" DrawAspect="Content" ObjectID="_1692009767" r:id="rId1867"/>
        </w:object>
      </w:r>
      <w:r w:rsidR="00AB6EB1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03D44433">
          <v:shape id="_x0000_i1965" type="#_x0000_t75" style="width:10.5pt;height:15.4pt" o:ole="">
            <v:imagedata r:id="rId1868" o:title=""/>
          </v:shape>
          <o:OLEObject Type="Embed" ProgID="Equation.DSMT4" ShapeID="_x0000_i1965" DrawAspect="Content" ObjectID="_1692009768" r:id="rId1869"/>
        </w:object>
      </w:r>
      <w:r w:rsidR="00602079" w:rsidRPr="00252F87">
        <w:rPr>
          <w:i/>
          <w:szCs w:val="28"/>
          <w:lang w:val="uk-UA"/>
        </w:rPr>
        <w:t>.</w:t>
      </w:r>
    </w:p>
    <w:p w14:paraId="0F2032B3" w14:textId="77777777" w:rsidR="00644024" w:rsidRDefault="0054063C" w:rsidP="00747C30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ля обчислення подвійного векторного добутку можна також скори</w:t>
      </w:r>
      <w:r w:rsidR="00747C30">
        <w:rPr>
          <w:szCs w:val="28"/>
          <w:lang w:val="uk-UA"/>
        </w:rPr>
        <w:t xml:space="preserve">статися </w:t>
      </w:r>
      <w:r w:rsidRPr="00252F87">
        <w:rPr>
          <w:szCs w:val="28"/>
          <w:lang w:val="uk-UA"/>
        </w:rPr>
        <w:t xml:space="preserve"> формулою</w:t>
      </w:r>
    </w:p>
    <w:p w14:paraId="6145C5DC" w14:textId="77777777" w:rsidR="006564C0" w:rsidRPr="00252F87" w:rsidRDefault="006564C0" w:rsidP="00747C30">
      <w:pPr>
        <w:spacing w:line="360" w:lineRule="auto"/>
        <w:ind w:firstLine="709"/>
        <w:jc w:val="both"/>
        <w:rPr>
          <w:szCs w:val="28"/>
          <w:lang w:val="uk-UA"/>
        </w:rPr>
      </w:pPr>
    </w:p>
    <w:p w14:paraId="4CC468AE" w14:textId="77777777" w:rsidR="00644024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3800" w:dyaOrig="580" w14:anchorId="01490F87">
          <v:shape id="_x0000_i1966" type="#_x0000_t75" style="width:190.15pt;height:28.9pt" o:ole="">
            <v:imagedata r:id="rId1870" o:title=""/>
          </v:shape>
          <o:OLEObject Type="Embed" ProgID="Equation.DSMT4" ShapeID="_x0000_i1966" DrawAspect="Content" ObjectID="_1692009769" r:id="rId1871"/>
        </w:object>
      </w:r>
    </w:p>
    <w:p w14:paraId="25F0BA4C" w14:textId="77777777" w:rsidR="006564C0" w:rsidRPr="00252F87" w:rsidRDefault="006564C0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1F27BC58" w14:textId="77777777" w:rsidR="0054063C" w:rsidRPr="00252F87" w:rsidRDefault="0043183B" w:rsidP="00957B6A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Для </w:t>
      </w:r>
      <w:r w:rsidR="00FD5063" w:rsidRPr="00252F87">
        <w:rPr>
          <w:szCs w:val="28"/>
          <w:lang w:val="uk-UA"/>
        </w:rPr>
        <w:t xml:space="preserve">запам’ятовування </w:t>
      </w:r>
      <w:r>
        <w:rPr>
          <w:szCs w:val="28"/>
          <w:lang w:val="uk-UA"/>
        </w:rPr>
        <w:t>цієї</w:t>
      </w:r>
      <w:r w:rsidR="00FD5063" w:rsidRPr="00252F87">
        <w:rPr>
          <w:szCs w:val="28"/>
          <w:lang w:val="uk-UA"/>
        </w:rPr>
        <w:t xml:space="preserve"> формули </w:t>
      </w:r>
      <w:r w:rsidR="0054063C" w:rsidRPr="00252F87">
        <w:rPr>
          <w:szCs w:val="28"/>
          <w:lang w:val="uk-UA"/>
        </w:rPr>
        <w:t xml:space="preserve">можна скористатися мнемонічним правилом: права частина </w:t>
      </w:r>
      <w:proofErr w:type="spellStart"/>
      <w:r w:rsidR="0054063C" w:rsidRPr="00252F87">
        <w:rPr>
          <w:szCs w:val="28"/>
          <w:lang w:val="uk-UA"/>
        </w:rPr>
        <w:t>читається</w:t>
      </w:r>
      <w:proofErr w:type="spellEnd"/>
      <w:r w:rsidR="0054063C" w:rsidRPr="00252F87">
        <w:rPr>
          <w:szCs w:val="28"/>
          <w:lang w:val="uk-UA"/>
        </w:rPr>
        <w:t xml:space="preserve"> як </w:t>
      </w:r>
      <w:r w:rsidR="00971E48" w:rsidRPr="00252F87">
        <w:rPr>
          <w:szCs w:val="28"/>
          <w:lang w:val="uk-UA"/>
        </w:rPr>
        <w:t>“</w:t>
      </w:r>
      <w:proofErr w:type="spellStart"/>
      <w:r w:rsidR="00AB6EB1" w:rsidRPr="00A848BA">
        <w:rPr>
          <w:i/>
          <w:szCs w:val="28"/>
          <w:lang w:val="uk-UA"/>
        </w:rPr>
        <w:t>бац</w:t>
      </w:r>
      <w:proofErr w:type="spellEnd"/>
      <w:r w:rsidR="00AB6EB1" w:rsidRPr="00A848BA">
        <w:rPr>
          <w:i/>
          <w:szCs w:val="28"/>
          <w:lang w:val="uk-UA"/>
        </w:rPr>
        <w:t>-мінус-</w:t>
      </w:r>
      <w:proofErr w:type="spellStart"/>
      <w:r w:rsidR="0054063C" w:rsidRPr="00A848BA">
        <w:rPr>
          <w:i/>
          <w:szCs w:val="28"/>
          <w:lang w:val="uk-UA"/>
        </w:rPr>
        <w:t>цаб</w:t>
      </w:r>
      <w:proofErr w:type="spellEnd"/>
      <w:r w:rsidR="00971E48" w:rsidRPr="00252F87">
        <w:rPr>
          <w:szCs w:val="28"/>
          <w:lang w:val="uk-UA"/>
        </w:rPr>
        <w:t>”</w:t>
      </w:r>
      <w:r w:rsidR="0054063C" w:rsidRPr="00252F87">
        <w:rPr>
          <w:szCs w:val="28"/>
          <w:lang w:val="uk-UA"/>
        </w:rPr>
        <w:t xml:space="preserve">. </w:t>
      </w:r>
    </w:p>
    <w:p w14:paraId="5271416D" w14:textId="77777777" w:rsidR="00FD5063" w:rsidRPr="00252F87" w:rsidRDefault="00FD5063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DE7DB0C" w14:textId="77777777" w:rsidR="00644024" w:rsidRDefault="00971E4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М</w:t>
      </w:r>
      <w:r w:rsidR="0054063C" w:rsidRPr="00252F87">
        <w:rPr>
          <w:b/>
          <w:szCs w:val="28"/>
          <w:lang w:val="uk-UA"/>
        </w:rPr>
        <w:t xml:space="preserve">ішаним </w:t>
      </w:r>
      <w:r w:rsidR="000A3FAC" w:rsidRPr="00252F87">
        <w:rPr>
          <w:b/>
          <w:szCs w:val="28"/>
          <w:lang w:val="uk-UA"/>
        </w:rPr>
        <w:t>добутком</w:t>
      </w:r>
      <w:r w:rsidR="00AB6EB1" w:rsidRPr="00252F87">
        <w:rPr>
          <w:szCs w:val="28"/>
          <w:lang w:val="uk-UA"/>
        </w:rPr>
        <w:t xml:space="preserve"> векторів</w:t>
      </w:r>
      <w:r w:rsidR="0054063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6AE56DF4">
          <v:shape id="_x0000_i1967" type="#_x0000_t75" style="width:13.9pt;height:18pt" o:ole="">
            <v:imagedata r:id="rId1872" o:title=""/>
          </v:shape>
          <o:OLEObject Type="Embed" ProgID="Equation.DSMT4" ShapeID="_x0000_i1967" DrawAspect="Content" ObjectID="_1692009770" r:id="rId1873"/>
        </w:object>
      </w:r>
      <w:r w:rsidR="00AB6EB1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7EB82785">
          <v:shape id="_x0000_i1968" type="#_x0000_t75" style="width:12pt;height:19.5pt" o:ole="">
            <v:imagedata r:id="rId1874" o:title=""/>
          </v:shape>
          <o:OLEObject Type="Embed" ProgID="Equation.DSMT4" ShapeID="_x0000_i1968" DrawAspect="Content" ObjectID="_1692009771" r:id="rId1875"/>
        </w:object>
      </w:r>
      <w:r w:rsidR="00AB6EB1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79D104AF">
          <v:shape id="_x0000_i1969" type="#_x0000_t75" style="width:10.5pt;height:15.4pt" o:ole="">
            <v:imagedata r:id="rId1876" o:title=""/>
          </v:shape>
          <o:OLEObject Type="Embed" ProgID="Equation.DSMT4" ShapeID="_x0000_i1969" DrawAspect="Content" ObjectID="_1692009772" r:id="rId1877"/>
        </w:object>
      </w:r>
      <w:r w:rsidR="00AB6EB1" w:rsidRPr="00252F87">
        <w:rPr>
          <w:szCs w:val="28"/>
          <w:lang w:val="uk-UA"/>
        </w:rPr>
        <w:t xml:space="preserve"> назива</w:t>
      </w:r>
      <w:r w:rsidR="0043183B">
        <w:rPr>
          <w:szCs w:val="28"/>
          <w:lang w:val="uk-UA"/>
        </w:rPr>
        <w:t>ють</w:t>
      </w:r>
      <w:r w:rsidR="0054063C" w:rsidRPr="00252F87">
        <w:rPr>
          <w:szCs w:val="28"/>
          <w:lang w:val="uk-UA"/>
        </w:rPr>
        <w:t xml:space="preserve"> число, </w:t>
      </w:r>
      <w:r w:rsidR="000A3FAC" w:rsidRPr="00252F87">
        <w:rPr>
          <w:szCs w:val="28"/>
          <w:lang w:val="uk-UA"/>
        </w:rPr>
        <w:t xml:space="preserve">яке дорівнює </w:t>
      </w:r>
      <w:r w:rsidR="0054063C" w:rsidRPr="00252F87">
        <w:rPr>
          <w:szCs w:val="28"/>
          <w:lang w:val="uk-UA"/>
        </w:rPr>
        <w:t xml:space="preserve">скалярному </w:t>
      </w:r>
      <w:r w:rsidR="000A3FAC" w:rsidRPr="00252F87">
        <w:rPr>
          <w:szCs w:val="28"/>
          <w:lang w:val="uk-UA"/>
        </w:rPr>
        <w:t>добутку</w:t>
      </w:r>
      <w:r w:rsidR="0054063C" w:rsidRPr="00252F87">
        <w:rPr>
          <w:szCs w:val="28"/>
          <w:lang w:val="uk-UA"/>
        </w:rPr>
        <w:t xml:space="preserve"> </w:t>
      </w:r>
      <w:proofErr w:type="spellStart"/>
      <w:r w:rsidR="0054063C" w:rsidRPr="00252F87">
        <w:rPr>
          <w:szCs w:val="28"/>
          <w:lang w:val="uk-UA"/>
        </w:rPr>
        <w:t>вектора</w:t>
      </w:r>
      <w:proofErr w:type="spellEnd"/>
      <w:r w:rsidR="002F2594">
        <w:rPr>
          <w:szCs w:val="28"/>
          <w:lang w:val="uk-UA"/>
        </w:rPr>
        <w:t xml:space="preserve"> </w:t>
      </w:r>
      <w:r w:rsidR="002F2594" w:rsidRPr="00252F87">
        <w:rPr>
          <w:position w:val="-6"/>
          <w:szCs w:val="28"/>
          <w:lang w:val="uk-UA"/>
        </w:rPr>
        <w:object w:dxaOrig="220" w:dyaOrig="300" w14:anchorId="62ADB904">
          <v:shape id="_x0000_i1970" type="#_x0000_t75" style="width:10.5pt;height:15.4pt" o:ole="">
            <v:imagedata r:id="rId1878" o:title=""/>
          </v:shape>
          <o:OLEObject Type="Embed" ProgID="Equation.DSMT4" ShapeID="_x0000_i1970" DrawAspect="Content" ObjectID="_1692009773" r:id="rId1879"/>
        </w:object>
      </w:r>
      <w:r w:rsidR="002F2594">
        <w:rPr>
          <w:szCs w:val="28"/>
          <w:lang w:val="uk-UA"/>
        </w:rPr>
        <w:t xml:space="preserve">на </w:t>
      </w:r>
      <w:r w:rsidR="000A3FAC" w:rsidRPr="00252F87">
        <w:rPr>
          <w:szCs w:val="28"/>
          <w:lang w:val="uk-UA"/>
        </w:rPr>
        <w:t xml:space="preserve"> </w:t>
      </w:r>
      <w:r w:rsidR="0054063C" w:rsidRPr="00252F87">
        <w:rPr>
          <w:szCs w:val="28"/>
          <w:lang w:val="uk-UA"/>
        </w:rPr>
        <w:t>векторн</w:t>
      </w:r>
      <w:r w:rsidR="002F2594">
        <w:rPr>
          <w:szCs w:val="28"/>
          <w:lang w:val="uk-UA"/>
        </w:rPr>
        <w:t>ий</w:t>
      </w:r>
      <w:r w:rsidR="0054063C" w:rsidRPr="00252F87">
        <w:rPr>
          <w:szCs w:val="28"/>
          <w:lang w:val="uk-UA"/>
        </w:rPr>
        <w:t xml:space="preserve"> </w:t>
      </w:r>
      <w:r w:rsidR="000A3FAC" w:rsidRPr="00252F87">
        <w:rPr>
          <w:szCs w:val="28"/>
          <w:lang w:val="uk-UA"/>
        </w:rPr>
        <w:t>добут</w:t>
      </w:r>
      <w:r w:rsidR="002F2594">
        <w:rPr>
          <w:szCs w:val="28"/>
          <w:lang w:val="uk-UA"/>
        </w:rPr>
        <w:t>о</w:t>
      </w:r>
      <w:r w:rsidR="000A3FAC" w:rsidRPr="00252F87">
        <w:rPr>
          <w:szCs w:val="28"/>
          <w:lang w:val="uk-UA"/>
        </w:rPr>
        <w:t>к</w:t>
      </w:r>
      <w:r w:rsidR="00AB6EB1" w:rsidRPr="00252F87">
        <w:rPr>
          <w:szCs w:val="28"/>
          <w:lang w:val="uk-UA"/>
        </w:rPr>
        <w:t xml:space="preserve"> векторів</w:t>
      </w:r>
      <w:r w:rsidR="0054063C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3D9FA9A4">
          <v:shape id="_x0000_i1971" type="#_x0000_t75" style="width:13.9pt;height:18pt" o:ole="">
            <v:imagedata r:id="rId1880" o:title=""/>
          </v:shape>
          <o:OLEObject Type="Embed" ProgID="Equation.DSMT4" ShapeID="_x0000_i1971" DrawAspect="Content" ObjectID="_1692009774" r:id="rId1881"/>
        </w:object>
      </w:r>
      <w:r w:rsidR="00AB6EB1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313BD497">
          <v:shape id="_x0000_i1972" type="#_x0000_t75" style="width:12pt;height:19.5pt" o:ole="">
            <v:imagedata r:id="rId1882" o:title=""/>
          </v:shape>
          <o:OLEObject Type="Embed" ProgID="Equation.DSMT4" ShapeID="_x0000_i1972" DrawAspect="Content" ObjectID="_1692009775" r:id="rId1883"/>
        </w:object>
      </w:r>
      <w:r w:rsidR="00AB6EB1" w:rsidRPr="00252F87">
        <w:rPr>
          <w:szCs w:val="28"/>
          <w:lang w:val="uk-UA"/>
        </w:rPr>
        <w:t xml:space="preserve"> </w:t>
      </w:r>
      <w:r w:rsidR="0054063C" w:rsidRPr="00252F87">
        <w:rPr>
          <w:szCs w:val="28"/>
          <w:lang w:val="uk-UA"/>
        </w:rPr>
        <w:t>:</w:t>
      </w:r>
    </w:p>
    <w:p w14:paraId="22CB3D25" w14:textId="77777777" w:rsidR="006564C0" w:rsidRPr="00252F87" w:rsidRDefault="006564C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9F5697D" w14:textId="77777777" w:rsidR="00644024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2200" w:dyaOrig="660" w14:anchorId="5F5780CA">
          <v:shape id="_x0000_i1973" type="#_x0000_t75" style="width:109.5pt;height:33.4pt" o:ole="">
            <v:imagedata r:id="rId1884" o:title=""/>
          </v:shape>
          <o:OLEObject Type="Embed" ProgID="Equation.DSMT4" ShapeID="_x0000_i1973" DrawAspect="Content" ObjectID="_1692009776" r:id="rId1885"/>
        </w:object>
      </w:r>
    </w:p>
    <w:p w14:paraId="06DCD155" w14:textId="77777777" w:rsidR="006564C0" w:rsidRPr="00252F87" w:rsidRDefault="006564C0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60575316" w14:textId="77777777" w:rsidR="004A293C" w:rsidRPr="00252F87" w:rsidRDefault="004A293C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Геометричний зміст</w:t>
      </w:r>
      <w:r w:rsidR="00971E48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мішаного </w:t>
      </w:r>
      <w:r w:rsidR="00971E48" w:rsidRPr="00252F87">
        <w:rPr>
          <w:szCs w:val="28"/>
          <w:lang w:val="uk-UA"/>
        </w:rPr>
        <w:t>добутку</w:t>
      </w:r>
      <w:r w:rsidRPr="00252F87">
        <w:rPr>
          <w:szCs w:val="28"/>
          <w:lang w:val="uk-UA"/>
        </w:rPr>
        <w:t xml:space="preserve"> </w:t>
      </w:r>
      <w:r w:rsidR="00FD5063" w:rsidRPr="00252F87">
        <w:rPr>
          <w:szCs w:val="28"/>
          <w:lang w:val="uk-UA"/>
        </w:rPr>
        <w:t>виражає</w:t>
      </w:r>
      <w:r w:rsidRPr="00252F87">
        <w:rPr>
          <w:szCs w:val="28"/>
          <w:lang w:val="uk-UA"/>
        </w:rPr>
        <w:t xml:space="preserve"> наступн</w:t>
      </w:r>
      <w:r w:rsidR="00FD5063" w:rsidRPr="00252F87">
        <w:rPr>
          <w:szCs w:val="28"/>
          <w:lang w:val="uk-UA"/>
        </w:rPr>
        <w:t>а</w:t>
      </w:r>
      <w:r w:rsidRPr="00252F87">
        <w:rPr>
          <w:szCs w:val="28"/>
          <w:lang w:val="uk-UA"/>
        </w:rPr>
        <w:t xml:space="preserve"> теорем</w:t>
      </w:r>
      <w:r w:rsidR="00FD5063" w:rsidRPr="00252F87">
        <w:rPr>
          <w:szCs w:val="28"/>
          <w:lang w:val="uk-UA"/>
        </w:rPr>
        <w:t>а</w:t>
      </w:r>
      <w:r w:rsidRPr="00252F87">
        <w:rPr>
          <w:szCs w:val="28"/>
          <w:lang w:val="uk-UA"/>
        </w:rPr>
        <w:t>.</w:t>
      </w:r>
    </w:p>
    <w:p w14:paraId="111B6F74" w14:textId="77777777" w:rsidR="008B1A40" w:rsidRPr="00252F87" w:rsidRDefault="008B1A40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8F5D4D" w14:textId="77777777" w:rsidR="008B1A40" w:rsidRPr="00252F87" w:rsidRDefault="004A293C" w:rsidP="00957B6A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7F2D48" w:rsidRPr="00252F87">
        <w:rPr>
          <w:szCs w:val="28"/>
          <w:u w:val="single"/>
          <w:lang w:val="uk-UA"/>
        </w:rPr>
        <w:t xml:space="preserve"> (про геометричний зміст мішаного добутку)</w:t>
      </w:r>
    </w:p>
    <w:p w14:paraId="6AFB3A99" w14:textId="77777777" w:rsidR="00644024" w:rsidRPr="00252F87" w:rsidRDefault="00E67428" w:rsidP="00957B6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</w:t>
      </w:r>
      <w:r w:rsidR="004A293C" w:rsidRPr="00252F87">
        <w:rPr>
          <w:szCs w:val="28"/>
          <w:lang w:val="uk-UA"/>
        </w:rPr>
        <w:t>ішаний добуток векторів</w:t>
      </w:r>
      <w:r w:rsidR="00E373FB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3AF4C0B7">
          <v:shape id="_x0000_i1974" type="#_x0000_t75" style="width:13.9pt;height:18pt" o:ole="">
            <v:imagedata r:id="rId1886" o:title=""/>
          </v:shape>
          <o:OLEObject Type="Embed" ProgID="Equation.DSMT4" ShapeID="_x0000_i1974" DrawAspect="Content" ObjectID="_1692009777" r:id="rId1887"/>
        </w:object>
      </w:r>
      <w:r w:rsidR="008B1A40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5A920592">
          <v:shape id="_x0000_i1975" type="#_x0000_t75" style="width:12pt;height:19.5pt" o:ole="">
            <v:imagedata r:id="rId1888" o:title=""/>
          </v:shape>
          <o:OLEObject Type="Embed" ProgID="Equation.DSMT4" ShapeID="_x0000_i1975" DrawAspect="Content" ObjectID="_1692009778" r:id="rId1889"/>
        </w:object>
      </w:r>
      <w:r w:rsidR="008B1A40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2EEC8AC1">
          <v:shape id="_x0000_i1976" type="#_x0000_t75" style="width:10.5pt;height:15.4pt" o:ole="">
            <v:imagedata r:id="rId1890" o:title=""/>
          </v:shape>
          <o:OLEObject Type="Embed" ProgID="Equation.DSMT4" ShapeID="_x0000_i1976" DrawAspect="Content" ObjectID="_1692009779" r:id="rId1891"/>
        </w:object>
      </w:r>
      <w:r w:rsidR="00E373FB" w:rsidRPr="00252F87">
        <w:rPr>
          <w:szCs w:val="28"/>
          <w:lang w:val="uk-UA"/>
        </w:rPr>
        <w:t xml:space="preserve">, </w:t>
      </w:r>
      <w:r w:rsidR="004A293C" w:rsidRPr="00252F87">
        <w:rPr>
          <w:szCs w:val="28"/>
          <w:lang w:val="uk-UA"/>
        </w:rPr>
        <w:t xml:space="preserve">дорівнює об'єму паралелепіпеда, побудованого на приведених </w:t>
      </w:r>
      <w:r w:rsidR="000E598B" w:rsidRPr="00252F87">
        <w:rPr>
          <w:szCs w:val="28"/>
          <w:lang w:val="uk-UA"/>
        </w:rPr>
        <w:t>до загального початку векторах</w:t>
      </w:r>
      <w:r w:rsidR="008B1A40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4393EA5A">
          <v:shape id="_x0000_i1977" type="#_x0000_t75" style="width:13.9pt;height:18pt" o:ole="">
            <v:imagedata r:id="rId1892" o:title=""/>
          </v:shape>
          <o:OLEObject Type="Embed" ProgID="Equation.DSMT4" ShapeID="_x0000_i1977" DrawAspect="Content" ObjectID="_1692009780" r:id="rId1893"/>
        </w:object>
      </w:r>
      <w:r w:rsidR="008B1A40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1C92492D">
          <v:shape id="_x0000_i1978" type="#_x0000_t75" style="width:12pt;height:19.5pt" o:ole="">
            <v:imagedata r:id="rId1894" o:title=""/>
          </v:shape>
          <o:OLEObject Type="Embed" ProgID="Equation.DSMT4" ShapeID="_x0000_i1978" DrawAspect="Content" ObjectID="_1692009781" r:id="rId1895"/>
        </w:object>
      </w:r>
      <w:r w:rsidR="008B1A40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330E0BF4">
          <v:shape id="_x0000_i1979" type="#_x0000_t75" style="width:10.5pt;height:15.4pt" o:ole="">
            <v:imagedata r:id="rId1896" o:title=""/>
          </v:shape>
          <o:OLEObject Type="Embed" ProgID="Equation.DSMT4" ShapeID="_x0000_i1979" DrawAspect="Content" ObjectID="_1692009782" r:id="rId1897"/>
        </w:object>
      </w:r>
      <w:r w:rsidR="004A293C" w:rsidRPr="00252F87">
        <w:rPr>
          <w:szCs w:val="28"/>
          <w:lang w:val="uk-UA"/>
        </w:rPr>
        <w:t xml:space="preserve">, </w:t>
      </w:r>
      <w:r w:rsidR="00FD5063" w:rsidRPr="00252F87">
        <w:rPr>
          <w:szCs w:val="28"/>
          <w:lang w:val="uk-UA"/>
        </w:rPr>
        <w:t xml:space="preserve">взятому </w:t>
      </w:r>
      <w:r w:rsidR="004A293C" w:rsidRPr="00252F87">
        <w:rPr>
          <w:szCs w:val="28"/>
          <w:lang w:val="uk-UA"/>
        </w:rPr>
        <w:t xml:space="preserve">із знаком </w:t>
      </w:r>
      <w:r w:rsidR="008B1A40" w:rsidRPr="00252F87">
        <w:rPr>
          <w:szCs w:val="28"/>
          <w:lang w:val="uk-UA"/>
        </w:rPr>
        <w:t>«+»</w:t>
      </w:r>
      <w:r w:rsidR="004A293C" w:rsidRPr="00252F87">
        <w:rPr>
          <w:szCs w:val="28"/>
          <w:lang w:val="uk-UA"/>
        </w:rPr>
        <w:t xml:space="preserve">, якщо вони утворюють праву трійку, </w:t>
      </w:r>
      <w:r w:rsidR="000E598B" w:rsidRPr="00252F87">
        <w:rPr>
          <w:szCs w:val="28"/>
          <w:lang w:val="uk-UA"/>
        </w:rPr>
        <w:t>та</w:t>
      </w:r>
      <w:r w:rsidR="0043183B">
        <w:rPr>
          <w:szCs w:val="28"/>
          <w:lang w:val="uk-UA"/>
        </w:rPr>
        <w:t xml:space="preserve"> </w:t>
      </w:r>
      <w:r w:rsidR="004A293C" w:rsidRPr="00252F87">
        <w:rPr>
          <w:szCs w:val="28"/>
          <w:lang w:val="uk-UA"/>
        </w:rPr>
        <w:t>з</w:t>
      </w:r>
      <w:r w:rsidR="0043183B">
        <w:rPr>
          <w:szCs w:val="28"/>
          <w:lang w:val="uk-UA"/>
        </w:rPr>
        <w:t>і</w:t>
      </w:r>
      <w:r w:rsidR="004A293C" w:rsidRPr="00252F87">
        <w:rPr>
          <w:szCs w:val="28"/>
          <w:lang w:val="uk-UA"/>
        </w:rPr>
        <w:t xml:space="preserve"> знаком </w:t>
      </w:r>
      <w:r w:rsidR="008B1A40" w:rsidRPr="006564C0">
        <w:rPr>
          <w:szCs w:val="28"/>
          <w:lang w:val="uk-UA"/>
        </w:rPr>
        <w:t>«-»</w:t>
      </w:r>
      <w:r w:rsidR="006564C0">
        <w:rPr>
          <w:szCs w:val="28"/>
          <w:lang w:val="uk-UA"/>
        </w:rPr>
        <w:t xml:space="preserve">, </w:t>
      </w:r>
      <w:r w:rsidR="004A293C" w:rsidRPr="006564C0">
        <w:rPr>
          <w:szCs w:val="28"/>
          <w:lang w:val="uk-UA"/>
        </w:rPr>
        <w:t>якщ</w:t>
      </w:r>
      <w:r w:rsidR="004A293C" w:rsidRPr="00252F87">
        <w:rPr>
          <w:szCs w:val="28"/>
          <w:lang w:val="uk-UA"/>
        </w:rPr>
        <w:t xml:space="preserve">о ліву. </w:t>
      </w:r>
      <w:r w:rsidR="0043183B">
        <w:rPr>
          <w:szCs w:val="28"/>
          <w:lang w:val="uk-UA"/>
        </w:rPr>
        <w:t>У</w:t>
      </w:r>
      <w:r w:rsidR="004A293C" w:rsidRPr="00252F87">
        <w:rPr>
          <w:szCs w:val="28"/>
          <w:lang w:val="uk-UA"/>
        </w:rPr>
        <w:t xml:space="preserve"> </w:t>
      </w:r>
      <w:r w:rsidR="0043183B">
        <w:rPr>
          <w:szCs w:val="28"/>
          <w:lang w:val="uk-UA"/>
        </w:rPr>
        <w:t>випадку</w:t>
      </w:r>
      <w:r w:rsidR="004A293C" w:rsidRPr="00252F87">
        <w:rPr>
          <w:szCs w:val="28"/>
          <w:lang w:val="uk-UA"/>
        </w:rPr>
        <w:t xml:space="preserve"> </w:t>
      </w:r>
      <w:proofErr w:type="spellStart"/>
      <w:r w:rsidR="004A293C" w:rsidRPr="00252F87">
        <w:rPr>
          <w:szCs w:val="28"/>
          <w:lang w:val="uk-UA"/>
        </w:rPr>
        <w:t>компланарності</w:t>
      </w:r>
      <w:proofErr w:type="spellEnd"/>
      <w:r w:rsidR="004A293C" w:rsidRPr="00252F87">
        <w:rPr>
          <w:szCs w:val="28"/>
          <w:lang w:val="uk-UA"/>
        </w:rPr>
        <w:t xml:space="preserve"> векторів їх мішаний </w:t>
      </w:r>
      <w:r w:rsidR="000E598B" w:rsidRPr="00252F87">
        <w:rPr>
          <w:szCs w:val="28"/>
          <w:lang w:val="uk-UA"/>
        </w:rPr>
        <w:t>добуток дорівнює нулю</w:t>
      </w:r>
      <w:r w:rsidR="004A293C" w:rsidRPr="00252F87">
        <w:rPr>
          <w:szCs w:val="28"/>
          <w:lang w:val="uk-UA"/>
        </w:rPr>
        <w:t>.</w:t>
      </w:r>
    </w:p>
    <w:p w14:paraId="4303E170" w14:textId="77777777" w:rsidR="00644024" w:rsidRPr="00252F87" w:rsidRDefault="00D363CD" w:rsidP="00D363CD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06EC6839" w14:textId="77777777" w:rsidR="00644024" w:rsidRPr="00252F87" w:rsidRDefault="00E7137C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вектор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3CED69DB">
          <v:shape id="_x0000_i1980" type="#_x0000_t75" style="width:13.9pt;height:18pt" o:ole="">
            <v:imagedata r:id="rId1898" o:title=""/>
          </v:shape>
          <o:OLEObject Type="Embed" ProgID="Equation.DSMT4" ShapeID="_x0000_i1980" DrawAspect="Content" ObjectID="_1692009783" r:id="rId1899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7B02C4B5">
          <v:shape id="_x0000_i1981" type="#_x0000_t75" style="width:12pt;height:19.5pt" o:ole="">
            <v:imagedata r:id="rId1900" o:title=""/>
          </v:shape>
          <o:OLEObject Type="Embed" ProgID="Equation.DSMT4" ShapeID="_x0000_i1981" DrawAspect="Content" ObjectID="_1692009784" r:id="rId1901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колінеарні</w:t>
      </w:r>
      <w:r w:rsidR="00644024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то їх векторний добуток</w:t>
      </w:r>
      <w:r w:rsidR="006564C0">
        <w:rPr>
          <w:szCs w:val="28"/>
          <w:lang w:val="uk-UA"/>
        </w:rPr>
        <w:t xml:space="preserve"> нульовий</w:t>
      </w:r>
      <w:r w:rsidRPr="00252F87">
        <w:rPr>
          <w:szCs w:val="28"/>
          <w:lang w:val="uk-UA"/>
        </w:rPr>
        <w:t>, і</w:t>
      </w:r>
      <w:r w:rsidR="00644024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відповідно</w:t>
      </w:r>
      <w:r w:rsidR="00644024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мішаний добуток також дорівнює нулеві</w:t>
      </w:r>
      <w:r w:rsidR="00644024" w:rsidRPr="00252F87">
        <w:rPr>
          <w:szCs w:val="28"/>
          <w:lang w:val="uk-UA"/>
        </w:rPr>
        <w:t>.</w:t>
      </w:r>
    </w:p>
    <w:p w14:paraId="366700B7" w14:textId="77777777" w:rsidR="008B618A" w:rsidRPr="00252F87" w:rsidRDefault="008B618A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що вектори</w:t>
      </w:r>
      <w:r w:rsidR="00F1484D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34413EE7">
          <v:shape id="_x0000_i1982" type="#_x0000_t75" style="width:13.9pt;height:18pt" o:ole="">
            <v:imagedata r:id="rId1902" o:title=""/>
          </v:shape>
          <o:OLEObject Type="Embed" ProgID="Equation.DSMT4" ShapeID="_x0000_i1982" DrawAspect="Content" ObjectID="_1692009785" r:id="rId1903"/>
        </w:object>
      </w:r>
      <w:r w:rsidR="00F1484D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4616F42B">
          <v:shape id="_x0000_i1983" type="#_x0000_t75" style="width:12pt;height:19.5pt" o:ole="">
            <v:imagedata r:id="rId1904" o:title=""/>
          </v:shape>
          <o:OLEObject Type="Embed" ProgID="Equation.DSMT4" ShapeID="_x0000_i1983" DrawAspect="Content" ObjectID="_1692009786" r:id="rId1905"/>
        </w:object>
      </w:r>
      <w:r w:rsidR="00F1484D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79A1DDB3">
          <v:shape id="_x0000_i1984" type="#_x0000_t75" style="width:10.5pt;height:15.4pt" o:ole="">
            <v:imagedata r:id="rId1906" o:title=""/>
          </v:shape>
          <o:OLEObject Type="Embed" ProgID="Equation.DSMT4" ShapeID="_x0000_i1984" DrawAspect="Content" ObjectID="_1692009787" r:id="rId1907"/>
        </w:object>
      </w:r>
      <w:r w:rsidRPr="00252F87">
        <w:rPr>
          <w:szCs w:val="28"/>
          <w:lang w:val="uk-UA"/>
        </w:rPr>
        <w:t xml:space="preserve"> компланарні, то, оскільки </w:t>
      </w:r>
      <w:r w:rsidR="00F1484D" w:rsidRPr="00252F87">
        <w:rPr>
          <w:szCs w:val="28"/>
          <w:lang w:val="uk-UA"/>
        </w:rPr>
        <w:t>вектор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1219" w:dyaOrig="540" w14:anchorId="51C31230">
          <v:shape id="_x0000_i1985" type="#_x0000_t75" style="width:61.5pt;height:26.65pt" o:ole="">
            <v:imagedata r:id="rId1908" o:title=""/>
          </v:shape>
          <o:OLEObject Type="Embed" ProgID="Equation.DSMT4" ShapeID="_x0000_i1985" DrawAspect="Content" ObjectID="_1692009788" r:id="rId1909"/>
        </w:object>
      </w:r>
      <w:r w:rsidRPr="00252F87">
        <w:rPr>
          <w:szCs w:val="28"/>
          <w:lang w:val="uk-UA"/>
        </w:rPr>
        <w:t xml:space="preserve"> перпендикулярний площині векторів</w:t>
      </w:r>
      <w:r w:rsidR="00F1484D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439DA683">
          <v:shape id="_x0000_i1986" type="#_x0000_t75" style="width:13.9pt;height:18pt" o:ole="">
            <v:imagedata r:id="rId1910" o:title=""/>
          </v:shape>
          <o:OLEObject Type="Embed" ProgID="Equation.DSMT4" ShapeID="_x0000_i1986" DrawAspect="Content" ObjectID="_1692009789" r:id="rId1911"/>
        </w:object>
      </w:r>
      <w:r w:rsidR="00F1484D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80" w14:anchorId="1209B8B9">
          <v:shape id="_x0000_i1987" type="#_x0000_t75" style="width:12pt;height:19.5pt" o:ole="">
            <v:imagedata r:id="rId1912" o:title=""/>
          </v:shape>
          <o:OLEObject Type="Embed" ProgID="Equation.DSMT4" ShapeID="_x0000_i1987" DrawAspect="Content" ObjectID="_1692009790" r:id="rId1913"/>
        </w:object>
      </w:r>
      <w:r w:rsidRPr="00252F87">
        <w:rPr>
          <w:szCs w:val="28"/>
          <w:lang w:val="uk-UA"/>
        </w:rPr>
        <w:t xml:space="preserve">, він також буде перпендикулярний </w:t>
      </w:r>
      <w:r w:rsidR="0043183B">
        <w:rPr>
          <w:szCs w:val="28"/>
          <w:lang w:val="uk-UA"/>
        </w:rPr>
        <w:t xml:space="preserve">до </w:t>
      </w:r>
      <w:proofErr w:type="spellStart"/>
      <w:r w:rsidRPr="00252F87">
        <w:rPr>
          <w:szCs w:val="28"/>
          <w:lang w:val="uk-UA"/>
        </w:rPr>
        <w:t>век</w:t>
      </w:r>
      <w:r w:rsidR="0043183B">
        <w:rPr>
          <w:szCs w:val="28"/>
          <w:lang w:val="uk-UA"/>
        </w:rPr>
        <w:t>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1A004F7A">
          <v:shape id="_x0000_i1988" type="#_x0000_t75" style="width:10.5pt;height:15.4pt" o:ole="">
            <v:imagedata r:id="rId1914" o:title=""/>
          </v:shape>
          <o:OLEObject Type="Embed" ProgID="Equation.DSMT4" ShapeID="_x0000_i1988" DrawAspect="Content" ObjectID="_1692009791" r:id="rId1915"/>
        </w:object>
      </w:r>
      <w:r w:rsidRPr="00252F87">
        <w:rPr>
          <w:szCs w:val="28"/>
          <w:lang w:val="uk-UA"/>
        </w:rPr>
        <w:t xml:space="preserve">, а отже, </w:t>
      </w:r>
      <w:r w:rsidR="00385E75" w:rsidRPr="00252F87">
        <w:rPr>
          <w:position w:val="-20"/>
          <w:szCs w:val="28"/>
          <w:lang w:val="uk-UA"/>
        </w:rPr>
        <w:object w:dxaOrig="1180" w:dyaOrig="540" w14:anchorId="18F5ACA0">
          <v:shape id="_x0000_i1989" type="#_x0000_t75" style="width:58.15pt;height:26.65pt" o:ole="">
            <v:imagedata r:id="rId1916" o:title=""/>
          </v:shape>
          <o:OLEObject Type="Embed" ProgID="Equation.DSMT4" ShapeID="_x0000_i1989" DrawAspect="Content" ObjectID="_1692009792" r:id="rId1917"/>
        </w:object>
      </w:r>
      <w:r w:rsidR="00971E48" w:rsidRPr="00252F87">
        <w:rPr>
          <w:szCs w:val="28"/>
          <w:lang w:val="uk-UA"/>
        </w:rPr>
        <w:t xml:space="preserve">, тобто </w:t>
      </w:r>
      <w:r w:rsidR="00BC5522">
        <w:rPr>
          <w:szCs w:val="28"/>
          <w:lang w:val="uk-UA"/>
        </w:rPr>
        <w:t>мішаний добуток тако</w:t>
      </w:r>
      <w:r w:rsidRPr="00252F87">
        <w:rPr>
          <w:szCs w:val="28"/>
          <w:lang w:val="uk-UA"/>
        </w:rPr>
        <w:t>ж нульовий.</w:t>
      </w:r>
    </w:p>
    <w:p w14:paraId="28933430" w14:textId="77777777" w:rsidR="00644024" w:rsidRPr="00252F87" w:rsidRDefault="00B80CC9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тепер вектор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23EC3D89">
          <v:shape id="_x0000_i1990" type="#_x0000_t75" style="width:13.9pt;height:18pt" o:ole="">
            <v:imagedata r:id="rId1918" o:title=""/>
          </v:shape>
          <o:OLEObject Type="Embed" ProgID="Equation.DSMT4" ShapeID="_x0000_i1990" DrawAspect="Content" ObjectID="_1692009793" r:id="rId1919"/>
        </w:object>
      </w:r>
      <w:r w:rsidR="00F1484D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39016838">
          <v:shape id="_x0000_i1991" type="#_x0000_t75" style="width:12pt;height:19.5pt" o:ole="">
            <v:imagedata r:id="rId1920" o:title=""/>
          </v:shape>
          <o:OLEObject Type="Embed" ProgID="Equation.DSMT4" ShapeID="_x0000_i1991" DrawAspect="Content" ObjectID="_1692009794" r:id="rId1921"/>
        </w:object>
      </w:r>
      <w:r w:rsidR="00F1484D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20" w:dyaOrig="300" w14:anchorId="0607EFB5">
          <v:shape id="_x0000_i1992" type="#_x0000_t75" style="width:10.5pt;height:15.4pt" o:ole="">
            <v:imagedata r:id="rId1922" o:title=""/>
          </v:shape>
          <o:OLEObject Type="Embed" ProgID="Equation.DSMT4" ShapeID="_x0000_i1992" DrawAspect="Content" ObjectID="_1692009795" r:id="rId1923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екомпланарні</w:t>
      </w:r>
      <w:r w:rsidR="00644024" w:rsidRPr="00252F87">
        <w:rPr>
          <w:szCs w:val="28"/>
          <w:lang w:val="uk-UA"/>
        </w:rPr>
        <w:t xml:space="preserve">. </w:t>
      </w:r>
      <w:r w:rsidRPr="00252F87">
        <w:rPr>
          <w:szCs w:val="28"/>
          <w:lang w:val="uk-UA"/>
        </w:rPr>
        <w:t>Приведемо їх до спільного початку та побудуємо на них паралелепіпед</w:t>
      </w:r>
      <w:r w:rsidR="00EF15E9">
        <w:rPr>
          <w:szCs w:val="28"/>
          <w:lang w:val="uk-UA"/>
        </w:rPr>
        <w:t xml:space="preserve"> (рис. 3.18)</w:t>
      </w:r>
      <w:r w:rsidRPr="00252F87">
        <w:rPr>
          <w:szCs w:val="28"/>
          <w:lang w:val="uk-UA"/>
        </w:rPr>
        <w:t xml:space="preserve">. </w:t>
      </w:r>
    </w:p>
    <w:p w14:paraId="3245E8C2" w14:textId="77777777" w:rsidR="00585C6E" w:rsidRPr="00252F87" w:rsidRDefault="00585C6E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7564" w:dyaOrig="4323" w14:anchorId="7983B18A">
          <v:shape id="_x0000_i1993" type="#_x0000_t75" style="width:164.25pt;height:105.4pt" o:ole="">
            <v:imagedata r:id="rId1924" o:title=""/>
          </v:shape>
          <o:OLEObject Type="Embed" ProgID="Unknown" ShapeID="_x0000_i1993" DrawAspect="Content" ObjectID="_1692009796" r:id="rId1925"/>
        </w:object>
      </w:r>
    </w:p>
    <w:p w14:paraId="3EFF33B7" w14:textId="77777777" w:rsidR="00EF15E9" w:rsidRDefault="00EF15E9" w:rsidP="006564C0">
      <w:pPr>
        <w:spacing w:line="360" w:lineRule="auto"/>
        <w:ind w:hanging="142"/>
        <w:jc w:val="center"/>
        <w:rPr>
          <w:szCs w:val="28"/>
          <w:lang w:val="uk-UA"/>
        </w:rPr>
      </w:pPr>
      <w:r>
        <w:rPr>
          <w:szCs w:val="28"/>
          <w:lang w:val="uk-UA"/>
        </w:rPr>
        <w:t>Рис. 3.18 Геометричний зміст мішаного добутку</w:t>
      </w:r>
    </w:p>
    <w:p w14:paraId="5F6FDA21" w14:textId="77777777" w:rsidR="00EF15E9" w:rsidRDefault="00EF15E9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1101E58" w14:textId="77777777" w:rsidR="00644024" w:rsidRPr="00252F87" w:rsidRDefault="00AC4543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хай спочатку трійка векторів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60" w14:anchorId="4C3F0394">
          <v:shape id="_x0000_i1994" type="#_x0000_t75" style="width:13.9pt;height:18pt" o:ole="">
            <v:imagedata r:id="rId1926" o:title=""/>
          </v:shape>
          <o:OLEObject Type="Embed" ProgID="Equation.DSMT4" ShapeID="_x0000_i1994" DrawAspect="Content" ObjectID="_1692009797" r:id="rId1927"/>
        </w:object>
      </w:r>
      <w:r w:rsidR="00163646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287915C4">
          <v:shape id="_x0000_i1995" type="#_x0000_t75" style="width:12pt;height:19.5pt" o:ole="">
            <v:imagedata r:id="rId1928" o:title=""/>
          </v:shape>
          <o:OLEObject Type="Embed" ProgID="Equation.DSMT4" ShapeID="_x0000_i1995" DrawAspect="Content" ObjectID="_1692009798" r:id="rId1929"/>
        </w:object>
      </w:r>
      <w:r w:rsidR="00163646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20" w:dyaOrig="300" w14:anchorId="4844C13E">
          <v:shape id="_x0000_i1996" type="#_x0000_t75" style="width:10.5pt;height:15.4pt" o:ole="">
            <v:imagedata r:id="rId1930" o:title=""/>
          </v:shape>
          <o:OLEObject Type="Embed" ProgID="Equation.DSMT4" ShapeID="_x0000_i1996" DrawAspect="Content" ObjectID="_1692009799" r:id="rId1931"/>
        </w:object>
      </w:r>
      <w:r w:rsidR="001E15AC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рава</w:t>
      </w:r>
      <w:r w:rsidR="00644024" w:rsidRPr="00252F87">
        <w:rPr>
          <w:szCs w:val="28"/>
          <w:lang w:val="uk-UA"/>
        </w:rPr>
        <w:t>.</w:t>
      </w:r>
    </w:p>
    <w:p w14:paraId="4269078F" w14:textId="77777777" w:rsidR="00FD5063" w:rsidRDefault="00AC4543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б’єм побудованого паралелепіпеда </w:t>
      </w:r>
      <w:r w:rsidR="00385E75" w:rsidRPr="00252F87">
        <w:rPr>
          <w:position w:val="-16"/>
          <w:szCs w:val="28"/>
          <w:lang w:val="uk-UA"/>
        </w:rPr>
        <w:object w:dxaOrig="480" w:dyaOrig="420" w14:anchorId="10B6347A">
          <v:shape id="_x0000_i1997" type="#_x0000_t75" style="width:23.65pt;height:21.4pt" o:ole="">
            <v:imagedata r:id="rId1932" o:title=""/>
          </v:shape>
          <o:OLEObject Type="Embed" ProgID="Equation.DSMT4" ShapeID="_x0000_i1997" DrawAspect="Content" ObjectID="_1692009800" r:id="rId1933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дорівнює добутку висот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60" w:dyaOrig="360" w14:anchorId="3907F4B4">
          <v:shape id="_x0000_i1998" type="#_x0000_t75" style="width:13.9pt;height:18pt" o:ole="">
            <v:imagedata r:id="rId1934" o:title=""/>
          </v:shape>
          <o:OLEObject Type="Embed" ProgID="Equation.DSMT4" ShapeID="_x0000_i1998" DrawAspect="Content" ObjectID="_1692009801" r:id="rId1935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 площу паралелограма</w:t>
      </w:r>
      <w:r w:rsidR="00644024" w:rsidRPr="00252F87">
        <w:rPr>
          <w:szCs w:val="28"/>
          <w:lang w:val="uk-UA"/>
        </w:rPr>
        <w:t xml:space="preserve">, </w:t>
      </w:r>
      <w:r w:rsidRPr="00252F87">
        <w:rPr>
          <w:szCs w:val="28"/>
          <w:lang w:val="uk-UA"/>
        </w:rPr>
        <w:t>побудованого на векторах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014362B4">
          <v:shape id="_x0000_i1999" type="#_x0000_t75" style="width:10.5pt;height:15.4pt" o:ole="">
            <v:imagedata r:id="rId1936" o:title=""/>
          </v:shape>
          <o:OLEObject Type="Embed" ProgID="Equation.DSMT4" ShapeID="_x0000_i1999" DrawAspect="Content" ObjectID="_1692009802" r:id="rId1937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та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112E478B">
          <v:shape id="_x0000_i2000" type="#_x0000_t75" style="width:12pt;height:19.5pt" o:ole="">
            <v:imagedata r:id="rId1938" o:title=""/>
          </v:shape>
          <o:OLEObject Type="Embed" ProgID="Equation.DSMT4" ShapeID="_x0000_i2000" DrawAspect="Content" ObjectID="_1692009803" r:id="rId1939"/>
        </w:object>
      </w:r>
      <w:r w:rsidR="00FD5063" w:rsidRPr="00252F87">
        <w:rPr>
          <w:szCs w:val="28"/>
          <w:lang w:val="uk-UA"/>
        </w:rPr>
        <w:t>:</w:t>
      </w:r>
    </w:p>
    <w:p w14:paraId="5253E0E0" w14:textId="77777777" w:rsidR="006564C0" w:rsidRPr="00252F87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6E6C8BD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1579" w:dyaOrig="440" w14:anchorId="377B6329">
          <v:shape id="_x0000_i2001" type="#_x0000_t75" style="width:78.4pt;height:22.5pt" o:ole="">
            <v:imagedata r:id="rId1940" o:title=""/>
          </v:shape>
          <o:OLEObject Type="Embed" ProgID="Equation.DSMT4" ShapeID="_x0000_i2001" DrawAspect="Content" ObjectID="_1692009804" r:id="rId1941"/>
        </w:object>
      </w:r>
    </w:p>
    <w:p w14:paraId="0EAFF2EC" w14:textId="77777777" w:rsidR="006564C0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F070FBE" w14:textId="77777777" w:rsidR="007F2D48" w:rsidRDefault="00441A7F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 властивості векторного добутку</w:t>
      </w:r>
      <w:r w:rsidR="00BC5522">
        <w:rPr>
          <w:szCs w:val="28"/>
          <w:lang w:val="uk-UA"/>
        </w:rPr>
        <w:t xml:space="preserve"> маємо</w:t>
      </w:r>
    </w:p>
    <w:p w14:paraId="1CF3B4DB" w14:textId="77777777" w:rsidR="006564C0" w:rsidRPr="00252F87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C6DFE50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1640" w:dyaOrig="580" w14:anchorId="1397DBB3">
          <v:shape id="_x0000_i2002" type="#_x0000_t75" style="width:82.5pt;height:28.9pt" o:ole="">
            <v:imagedata r:id="rId1942" o:title=""/>
          </v:shape>
          <o:OLEObject Type="Embed" ProgID="Equation.DSMT4" ShapeID="_x0000_i2002" DrawAspect="Content" ObjectID="_1692009805" r:id="rId1943"/>
        </w:object>
      </w:r>
    </w:p>
    <w:p w14:paraId="32C22B37" w14:textId="77777777" w:rsidR="006564C0" w:rsidRDefault="006564C0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E00A2E3" w14:textId="77777777" w:rsidR="00644024" w:rsidRDefault="00C82413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жина висоти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60" w:dyaOrig="360" w14:anchorId="43D41BDF">
          <v:shape id="_x0000_i2003" type="#_x0000_t75" style="width:13.9pt;height:18pt" o:ole="">
            <v:imagedata r:id="rId1944" o:title=""/>
          </v:shape>
          <o:OLEObject Type="Embed" ProgID="Equation.DSMT4" ShapeID="_x0000_i2003" DrawAspect="Content" ObjectID="_1692009806" r:id="rId1945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дорівнює проекції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3B3E1C8B">
          <v:shape id="_x0000_i2004" type="#_x0000_t75" style="width:10.5pt;height:15.4pt" o:ole="">
            <v:imagedata r:id="rId1946" o:title=""/>
          </v:shape>
          <o:OLEObject Type="Embed" ProgID="Equation.DSMT4" ShapeID="_x0000_i2004" DrawAspect="Content" ObjectID="_1692009807" r:id="rId1947"/>
        </w:objec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 вектор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20"/>
          <w:szCs w:val="28"/>
          <w:lang w:val="uk-UA"/>
        </w:rPr>
        <w:object w:dxaOrig="1219" w:dyaOrig="540" w14:anchorId="58D9D4DD">
          <v:shape id="_x0000_i2005" type="#_x0000_t75" style="width:61.5pt;height:26.65pt" o:ole="">
            <v:imagedata r:id="rId1948" o:title=""/>
          </v:shape>
          <o:OLEObject Type="Embed" ProgID="Equation.DSMT4" ShapeID="_x0000_i2005" DrawAspect="Content" ObjectID="_1692009808" r:id="rId1949"/>
        </w:object>
      </w:r>
      <w:r w:rsidR="00644024" w:rsidRPr="00252F87">
        <w:rPr>
          <w:szCs w:val="28"/>
          <w:lang w:val="uk-UA"/>
        </w:rPr>
        <w:t>,</w:t>
      </w:r>
      <w:r w:rsidRPr="00252F87">
        <w:rPr>
          <w:szCs w:val="28"/>
          <w:lang w:val="uk-UA"/>
        </w:rPr>
        <w:t>тобто</w:t>
      </w:r>
    </w:p>
    <w:p w14:paraId="5975CA5C" w14:textId="77777777" w:rsidR="006564C0" w:rsidRPr="00252F87" w:rsidRDefault="006564C0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6E11AD8" w14:textId="77777777" w:rsidR="00644024" w:rsidRDefault="007F2D48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4940" w:dyaOrig="580" w14:anchorId="37C8105B">
          <v:shape id="_x0000_i2006" type="#_x0000_t75" style="width:247.5pt;height:28.9pt" o:ole="">
            <v:imagedata r:id="rId1950" o:title=""/>
          </v:shape>
          <o:OLEObject Type="Embed" ProgID="Equation.DSMT4" ShapeID="_x0000_i2006" DrawAspect="Content" ObjectID="_1692009809" r:id="rId1951"/>
        </w:object>
      </w:r>
    </w:p>
    <w:p w14:paraId="54CF87C4" w14:textId="77777777" w:rsidR="006564C0" w:rsidRPr="00252F87" w:rsidRDefault="006564C0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389845FE" w14:textId="77777777" w:rsidR="002E6947" w:rsidRDefault="002E6947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кільки трійка векторів</w:t>
      </w:r>
      <w:r w:rsidRPr="00252F87">
        <w:rPr>
          <w:i/>
          <w:szCs w:val="28"/>
          <w:lang w:val="uk-UA"/>
        </w:rPr>
        <w:t xml:space="preserve"> </w:t>
      </w:r>
      <w:r w:rsidR="00385E75" w:rsidRPr="00252F87">
        <w:rPr>
          <w:i/>
          <w:position w:val="-12"/>
          <w:szCs w:val="28"/>
          <w:lang w:val="uk-UA"/>
        </w:rPr>
        <w:object w:dxaOrig="279" w:dyaOrig="360" w14:anchorId="11284662">
          <v:shape id="_x0000_i2007" type="#_x0000_t75" style="width:13.9pt;height:18pt" o:ole="">
            <v:imagedata r:id="rId1952" o:title=""/>
          </v:shape>
          <o:OLEObject Type="Embed" ProgID="Equation.DSMT4" ShapeID="_x0000_i2007" DrawAspect="Content" ObjectID="_1692009810" r:id="rId1953"/>
        </w:object>
      </w:r>
      <w:r w:rsidR="001E15AC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5120D07A">
          <v:shape id="_x0000_i2008" type="#_x0000_t75" style="width:12pt;height:19.5pt" o:ole="">
            <v:imagedata r:id="rId1954" o:title=""/>
          </v:shape>
          <o:OLEObject Type="Embed" ProgID="Equation.DSMT4" ShapeID="_x0000_i2008" DrawAspect="Content" ObjectID="_1692009811" r:id="rId1955"/>
        </w:object>
      </w:r>
      <w:r w:rsidR="001E15AC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20" w:dyaOrig="300" w14:anchorId="72EABEF8">
          <v:shape id="_x0000_i2009" type="#_x0000_t75" style="width:10.5pt;height:15.4pt" o:ole="">
            <v:imagedata r:id="rId1956" o:title=""/>
          </v:shape>
          <o:OLEObject Type="Embed" ProgID="Equation.DSMT4" ShapeID="_x0000_i2009" DrawAspect="Content" ObjectID="_1692009812" r:id="rId1957"/>
        </w:object>
      </w:r>
      <w:r w:rsidRPr="00252F87">
        <w:rPr>
          <w:szCs w:val="28"/>
          <w:lang w:val="uk-UA"/>
        </w:rPr>
        <w:t xml:space="preserve"> права, то </w:t>
      </w:r>
      <w:r w:rsidR="00FD5063" w:rsidRPr="00252F87">
        <w:rPr>
          <w:szCs w:val="28"/>
          <w:lang w:val="uk-UA"/>
        </w:rPr>
        <w:t xml:space="preserve">вектор </w:t>
      </w:r>
      <w:r w:rsidR="00385E75" w:rsidRPr="00252F87">
        <w:rPr>
          <w:position w:val="-12"/>
          <w:szCs w:val="28"/>
          <w:lang w:val="uk-UA"/>
        </w:rPr>
        <w:object w:dxaOrig="320" w:dyaOrig="440" w14:anchorId="32AD2A74">
          <v:shape id="_x0000_i2010" type="#_x0000_t75" style="width:16.15pt;height:22.5pt" o:ole="">
            <v:imagedata r:id="rId1958" o:title=""/>
          </v:shape>
          <o:OLEObject Type="Embed" ProgID="Equation.DSMT4" ShapeID="_x0000_i2010" DrawAspect="Content" ObjectID="_1692009813" r:id="rId1959"/>
        </w:object>
      </w:r>
      <w:r w:rsidR="001E15AC" w:rsidRPr="00252F87">
        <w:rPr>
          <w:i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прямлен</w:t>
      </w:r>
      <w:r w:rsidR="001E15AC" w:rsidRPr="00252F87">
        <w:rPr>
          <w:szCs w:val="28"/>
          <w:lang w:val="uk-UA"/>
        </w:rPr>
        <w:t>ий</w:t>
      </w:r>
      <w:r w:rsidRPr="00252F87">
        <w:rPr>
          <w:szCs w:val="28"/>
          <w:lang w:val="uk-UA"/>
        </w:rPr>
        <w:t xml:space="preserve"> в один бік з </w:t>
      </w:r>
      <w:r w:rsidR="001E15AC" w:rsidRPr="00252F87">
        <w:rPr>
          <w:szCs w:val="28"/>
          <w:lang w:val="uk-UA"/>
        </w:rPr>
        <w:t xml:space="preserve">вектором </w:t>
      </w:r>
      <w:r w:rsidR="00385E75" w:rsidRPr="00252F87">
        <w:rPr>
          <w:position w:val="-6"/>
          <w:szCs w:val="28"/>
          <w:lang w:val="uk-UA"/>
        </w:rPr>
        <w:object w:dxaOrig="220" w:dyaOrig="300" w14:anchorId="38426F72">
          <v:shape id="_x0000_i2011" type="#_x0000_t75" style="width:10.5pt;height:15.4pt" o:ole="">
            <v:imagedata r:id="rId1960" o:title=""/>
          </v:shape>
          <o:OLEObject Type="Embed" ProgID="Equation.DSMT4" ShapeID="_x0000_i2011" DrawAspect="Content" ObjectID="_1692009814" r:id="rId1961"/>
        </w:object>
      </w:r>
      <w:r w:rsidR="001E15AC" w:rsidRPr="00252F87">
        <w:rPr>
          <w:i/>
          <w:szCs w:val="28"/>
          <w:lang w:val="uk-UA"/>
        </w:rPr>
        <w:t xml:space="preserve">, </w:t>
      </w:r>
      <w:r w:rsidR="001E15AC" w:rsidRPr="00252F87">
        <w:rPr>
          <w:szCs w:val="28"/>
          <w:lang w:val="uk-UA"/>
        </w:rPr>
        <w:t>до того ж</w:t>
      </w:r>
      <w:r w:rsidR="006564C0">
        <w:rPr>
          <w:szCs w:val="28"/>
          <w:lang w:val="uk-UA"/>
        </w:rPr>
        <w:t xml:space="preserve"> проекція береться із знаком «</w:t>
      </w:r>
      <w:r w:rsidR="00E35CCD">
        <w:rPr>
          <w:szCs w:val="28"/>
          <w:lang w:val="uk-UA"/>
        </w:rPr>
        <w:t>плюс</w:t>
      </w:r>
      <w:r w:rsidR="006564C0">
        <w:rPr>
          <w:szCs w:val="28"/>
          <w:lang w:val="uk-UA"/>
        </w:rPr>
        <w:t>»</w:t>
      </w:r>
      <w:r w:rsidRPr="00252F87">
        <w:rPr>
          <w:szCs w:val="28"/>
          <w:lang w:val="uk-UA"/>
        </w:rPr>
        <w:t>.</w:t>
      </w:r>
    </w:p>
    <w:p w14:paraId="44C1E84E" w14:textId="77777777" w:rsidR="006564C0" w:rsidRPr="00252F87" w:rsidRDefault="006564C0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DF9D9AB" w14:textId="77777777" w:rsidR="00FD5063" w:rsidRDefault="00310CC6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маємо</w:t>
      </w:r>
    </w:p>
    <w:p w14:paraId="55204D16" w14:textId="77777777" w:rsidR="006564C0" w:rsidRPr="00252F87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rPr>
          <w:szCs w:val="28"/>
          <w:lang w:val="uk-UA"/>
        </w:rPr>
      </w:pPr>
    </w:p>
    <w:p w14:paraId="533A2845" w14:textId="77777777" w:rsidR="00644024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4140" w:dyaOrig="580" w14:anchorId="67BA30F1">
          <v:shape id="_x0000_i2012" type="#_x0000_t75" style="width:207.4pt;height:28.9pt" o:ole="">
            <v:imagedata r:id="rId1962" o:title=""/>
          </v:shape>
          <o:OLEObject Type="Embed" ProgID="Equation.DSMT4" ShapeID="_x0000_i2012" DrawAspect="Content" ObjectID="_1692009815" r:id="rId1963"/>
        </w:object>
      </w:r>
      <w:r w:rsidR="00644024" w:rsidRPr="00252F87">
        <w:rPr>
          <w:szCs w:val="28"/>
          <w:lang w:val="uk-UA"/>
        </w:rPr>
        <w:t>.</w:t>
      </w:r>
    </w:p>
    <w:p w14:paraId="7927D2C1" w14:textId="77777777" w:rsidR="006564C0" w:rsidRPr="00252F87" w:rsidRDefault="006564C0" w:rsidP="006564C0">
      <w:pPr>
        <w:spacing w:line="360" w:lineRule="auto"/>
        <w:jc w:val="center"/>
        <w:rPr>
          <w:szCs w:val="28"/>
          <w:lang w:val="uk-UA"/>
        </w:rPr>
      </w:pPr>
    </w:p>
    <w:p w14:paraId="07CD2157" w14:textId="77777777" w:rsidR="00DA1C35" w:rsidRDefault="00DA1C35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У випадку, якщо вектор</w:t>
      </w:r>
      <w:r w:rsidR="001E15AC" w:rsidRPr="00252F87">
        <w:rPr>
          <w:szCs w:val="28"/>
          <w:lang w:val="uk-UA"/>
        </w:rPr>
        <w:t>и</w:t>
      </w:r>
      <w:r w:rsidRPr="00252F87">
        <w:rPr>
          <w:szCs w:val="28"/>
          <w:lang w:val="uk-UA"/>
        </w:rPr>
        <w:t xml:space="preserve"> утворюють ліву трійку, то кут </w:t>
      </w:r>
      <w:r w:rsidR="00385E75" w:rsidRPr="00252F87">
        <w:rPr>
          <w:position w:val="-6"/>
          <w:szCs w:val="28"/>
          <w:lang w:val="uk-UA"/>
        </w:rPr>
        <w:object w:dxaOrig="260" w:dyaOrig="240" w14:anchorId="6CF48728">
          <v:shape id="_x0000_i2013" type="#_x0000_t75" style="width:13.9pt;height:12pt" o:ole="">
            <v:imagedata r:id="rId1964" o:title=""/>
          </v:shape>
          <o:OLEObject Type="Embed" ProgID="Equation.DSMT4" ShapeID="_x0000_i2013" DrawAspect="Content" ObjectID="_1692009816" r:id="rId1965"/>
        </w:object>
      </w:r>
      <w:r w:rsidR="001E15AC" w:rsidRPr="00252F87">
        <w:rPr>
          <w:szCs w:val="28"/>
          <w:lang w:val="uk-UA"/>
        </w:rPr>
        <w:t xml:space="preserve"> тупий, </w:t>
      </w:r>
      <w:r w:rsidRPr="00252F87">
        <w:rPr>
          <w:szCs w:val="28"/>
          <w:lang w:val="uk-UA"/>
        </w:rPr>
        <w:t>отже, його можна записати у вигляді</w:t>
      </w:r>
      <w:r w:rsidR="001E2090" w:rsidRPr="00252F87">
        <w:rPr>
          <w:szCs w:val="28"/>
          <w:lang w:val="uk-UA"/>
        </w:rPr>
        <w:t xml:space="preserve"> </w:t>
      </w:r>
      <w:r w:rsidR="00385E75" w:rsidRPr="00252F87">
        <w:rPr>
          <w:position w:val="-10"/>
          <w:szCs w:val="28"/>
          <w:lang w:val="uk-UA"/>
        </w:rPr>
        <w:object w:dxaOrig="1080" w:dyaOrig="340" w14:anchorId="7BF2022A">
          <v:shape id="_x0000_i2014" type="#_x0000_t75" style="width:54pt;height:16.15pt" o:ole="">
            <v:imagedata r:id="rId1966" o:title=""/>
          </v:shape>
          <o:OLEObject Type="Embed" ProgID="Equation.DSMT4" ShapeID="_x0000_i2014" DrawAspect="Content" ObjectID="_1692009817" r:id="rId1967"/>
        </w:object>
      </w:r>
      <w:r w:rsidRPr="00252F87">
        <w:rPr>
          <w:szCs w:val="28"/>
          <w:lang w:val="uk-UA"/>
        </w:rPr>
        <w:t xml:space="preserve">, де </w:t>
      </w:r>
      <w:r w:rsidR="00385E75" w:rsidRPr="00252F87">
        <w:rPr>
          <w:position w:val="-10"/>
          <w:szCs w:val="28"/>
          <w:lang w:val="uk-UA"/>
        </w:rPr>
        <w:object w:dxaOrig="220" w:dyaOrig="340" w14:anchorId="0E49F02F">
          <v:shape id="_x0000_i2015" type="#_x0000_t75" style="width:10.5pt;height:16.15pt" o:ole="">
            <v:imagedata r:id="rId1968" o:title=""/>
          </v:shape>
          <o:OLEObject Type="Embed" ProgID="Equation.DSMT4" ShapeID="_x0000_i2015" DrawAspect="Content" ObjectID="_1692009818" r:id="rId1969"/>
        </w:object>
      </w:r>
      <w:r w:rsidR="001E15AC" w:rsidRPr="00252F87">
        <w:rPr>
          <w:szCs w:val="28"/>
          <w:lang w:val="uk-UA"/>
        </w:rPr>
        <w:t xml:space="preserve"> – </w:t>
      </w:r>
      <w:r w:rsidRPr="00252F87">
        <w:rPr>
          <w:szCs w:val="28"/>
          <w:lang w:val="uk-UA"/>
        </w:rPr>
        <w:t xml:space="preserve">гострий </w:t>
      </w:r>
      <w:r w:rsidR="001E15AC" w:rsidRPr="00252F87">
        <w:rPr>
          <w:szCs w:val="28"/>
          <w:lang w:val="uk-UA"/>
        </w:rPr>
        <w:t>кут між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300" w14:anchorId="458FF658">
          <v:shape id="_x0000_i2016" type="#_x0000_t75" style="width:10.5pt;height:15.4pt" o:ole="">
            <v:imagedata r:id="rId1970" o:title=""/>
          </v:shape>
          <o:OLEObject Type="Embed" ProgID="Equation.DSMT4" ShapeID="_x0000_i2016" DrawAspect="Content" ObjectID="_1692009819" r:id="rId1971"/>
        </w:object>
      </w:r>
      <w:r w:rsidRPr="00252F87">
        <w:rPr>
          <w:szCs w:val="28"/>
          <w:lang w:val="uk-UA"/>
        </w:rPr>
        <w:t xml:space="preserve"> і прямою, що містить </w:t>
      </w:r>
      <w:r w:rsidR="00385E75" w:rsidRPr="00252F87">
        <w:rPr>
          <w:position w:val="-12"/>
          <w:szCs w:val="28"/>
          <w:lang w:val="uk-UA"/>
        </w:rPr>
        <w:object w:dxaOrig="260" w:dyaOrig="440" w14:anchorId="3EEA5B72">
          <v:shape id="_x0000_i2017" type="#_x0000_t75" style="width:13.9pt;height:22.5pt" o:ole="">
            <v:imagedata r:id="rId1972" o:title=""/>
          </v:shape>
          <o:OLEObject Type="Embed" ProgID="Equation.DSMT4" ShapeID="_x0000_i2017" DrawAspect="Content" ObjectID="_1692009820" r:id="rId1973"/>
        </w:object>
      </w:r>
    </w:p>
    <w:p w14:paraId="6384B762" w14:textId="77777777" w:rsidR="006564C0" w:rsidRPr="00252F87" w:rsidRDefault="006564C0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57C0DF4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6640" w:dyaOrig="580" w14:anchorId="3FC2F736">
          <v:shape id="_x0000_i2018" type="#_x0000_t75" style="width:331.5pt;height:28.9pt" o:ole="">
            <v:imagedata r:id="rId1974" o:title=""/>
          </v:shape>
          <o:OLEObject Type="Embed" ProgID="Equation.DSMT4" ShapeID="_x0000_i2018" DrawAspect="Content" ObjectID="_1692009821" r:id="rId1975"/>
        </w:object>
      </w:r>
    </w:p>
    <w:p w14:paraId="3330444D" w14:textId="77777777" w:rsidR="00644024" w:rsidRDefault="001E15AC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5DB8FEC9" w14:textId="77777777" w:rsidR="006564C0" w:rsidRPr="00252F87" w:rsidRDefault="006564C0" w:rsidP="001E15AC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D13436E" w14:textId="77777777" w:rsidR="00BF4F8A" w:rsidRPr="006564C0" w:rsidRDefault="00D477BB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6564C0">
        <w:rPr>
          <w:szCs w:val="28"/>
          <w:u w:val="single"/>
          <w:lang w:val="uk-UA"/>
        </w:rPr>
        <w:t>Наслідок 1</w:t>
      </w:r>
      <w:r w:rsidR="00644024" w:rsidRPr="006564C0">
        <w:rPr>
          <w:szCs w:val="28"/>
          <w:u w:val="single"/>
          <w:lang w:val="uk-UA"/>
        </w:rPr>
        <w:t xml:space="preserve"> </w:t>
      </w:r>
    </w:p>
    <w:p w14:paraId="070EA7B5" w14:textId="77777777" w:rsidR="00BF4F8A" w:rsidRPr="00252F87" w:rsidRDefault="00D477BB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Справедлива рівність</w:t>
      </w:r>
      <w:r w:rsidR="00644024" w:rsidRPr="00252F87">
        <w:rPr>
          <w:szCs w:val="28"/>
          <w:lang w:val="uk-UA"/>
        </w:rPr>
        <w:t xml:space="preserve"> </w:t>
      </w:r>
      <w:r w:rsidR="00385E75" w:rsidRPr="00252F87">
        <w:rPr>
          <w:position w:val="-22"/>
          <w:szCs w:val="28"/>
          <w:lang w:val="uk-UA"/>
        </w:rPr>
        <w:object w:dxaOrig="2860" w:dyaOrig="580" w14:anchorId="3592A171">
          <v:shape id="_x0000_i2019" type="#_x0000_t75" style="width:142.5pt;height:28.9pt" o:ole="">
            <v:imagedata r:id="rId1976" o:title=""/>
          </v:shape>
          <o:OLEObject Type="Embed" ProgID="Equation.DSMT4" ShapeID="_x0000_i2019" DrawAspect="Content" ObjectID="_1692009822" r:id="rId1977"/>
        </w:object>
      </w:r>
      <w:r w:rsidR="00644024" w:rsidRPr="00252F87">
        <w:rPr>
          <w:szCs w:val="28"/>
          <w:lang w:val="uk-UA"/>
        </w:rPr>
        <w:t>.</w:t>
      </w:r>
      <w:r w:rsidRPr="00252F87">
        <w:rPr>
          <w:szCs w:val="28"/>
          <w:lang w:val="uk-UA"/>
        </w:rPr>
        <w:t xml:space="preserve"> </w:t>
      </w:r>
    </w:p>
    <w:p w14:paraId="58448EF0" w14:textId="77777777" w:rsidR="006564C0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92C7244" w14:textId="77777777" w:rsidR="004E4FF2" w:rsidRPr="00252F87" w:rsidRDefault="00FD5063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таннє співвідношення</w:t>
      </w:r>
      <w:r w:rsidR="00971E48" w:rsidRPr="00252F87">
        <w:rPr>
          <w:szCs w:val="28"/>
          <w:lang w:val="uk-UA"/>
        </w:rPr>
        <w:t xml:space="preserve"> дозволяє записувати </w:t>
      </w:r>
      <w:r w:rsidR="00BC5522">
        <w:rPr>
          <w:szCs w:val="28"/>
          <w:lang w:val="uk-UA"/>
        </w:rPr>
        <w:t>мішаний добуток не вказуючи</w:t>
      </w:r>
      <w:r w:rsidR="00D477BB" w:rsidRPr="00252F87">
        <w:rPr>
          <w:szCs w:val="28"/>
          <w:lang w:val="uk-UA"/>
        </w:rPr>
        <w:t xml:space="preserve"> які </w:t>
      </w:r>
      <w:r w:rsidR="00BC5522">
        <w:rPr>
          <w:szCs w:val="28"/>
          <w:lang w:val="uk-UA"/>
        </w:rPr>
        <w:t xml:space="preserve">саме </w:t>
      </w:r>
      <w:r w:rsidR="00D477BB" w:rsidRPr="00252F87">
        <w:rPr>
          <w:szCs w:val="28"/>
          <w:lang w:val="uk-UA"/>
        </w:rPr>
        <w:t xml:space="preserve">два вектори (перші або останні) перемножуються </w:t>
      </w:r>
      <w:proofErr w:type="spellStart"/>
      <w:r w:rsidR="00D477BB" w:rsidRPr="00252F87">
        <w:rPr>
          <w:szCs w:val="28"/>
          <w:lang w:val="uk-UA"/>
        </w:rPr>
        <w:t>векторн</w:t>
      </w:r>
      <w:r w:rsidR="004E4FF2" w:rsidRPr="00252F87">
        <w:rPr>
          <w:szCs w:val="28"/>
          <w:lang w:val="uk-UA"/>
        </w:rPr>
        <w:t>о</w:t>
      </w:r>
      <w:proofErr w:type="spellEnd"/>
      <w:r w:rsidR="004E4FF2" w:rsidRPr="00252F87">
        <w:rPr>
          <w:szCs w:val="28"/>
          <w:lang w:val="uk-UA"/>
        </w:rPr>
        <w:t>.</w:t>
      </w:r>
    </w:p>
    <w:p w14:paraId="192875D2" w14:textId="77777777" w:rsidR="00FD5063" w:rsidRPr="00252F87" w:rsidRDefault="00FD5063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03CA7F8" w14:textId="77777777" w:rsidR="00882A40" w:rsidRPr="006564C0" w:rsidRDefault="004E4FF2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6564C0">
        <w:rPr>
          <w:szCs w:val="28"/>
          <w:u w:val="single"/>
          <w:lang w:val="uk-UA"/>
        </w:rPr>
        <w:t>Наслідок 2</w:t>
      </w:r>
    </w:p>
    <w:p w14:paraId="7204B526" w14:textId="77777777" w:rsidR="00644024" w:rsidRPr="00252F87" w:rsidRDefault="004E4FF2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обхідною і достатньою умовою </w:t>
      </w:r>
      <w:proofErr w:type="spellStart"/>
      <w:r w:rsidRPr="00252F87">
        <w:rPr>
          <w:szCs w:val="28"/>
          <w:lang w:val="uk-UA"/>
        </w:rPr>
        <w:t>компланарності</w:t>
      </w:r>
      <w:proofErr w:type="spellEnd"/>
      <w:r w:rsidRPr="00252F87">
        <w:rPr>
          <w:szCs w:val="28"/>
          <w:lang w:val="uk-UA"/>
        </w:rPr>
        <w:t xml:space="preserve"> трь</w:t>
      </w:r>
      <w:r w:rsidR="00971E48" w:rsidRPr="00252F87">
        <w:rPr>
          <w:szCs w:val="28"/>
          <w:lang w:val="uk-UA"/>
        </w:rPr>
        <w:t xml:space="preserve">ох векторів є рівність нулю їх </w:t>
      </w:r>
      <w:r w:rsidRPr="00252F87">
        <w:rPr>
          <w:szCs w:val="28"/>
          <w:lang w:val="uk-UA"/>
        </w:rPr>
        <w:t>мішаного добутку.</w:t>
      </w:r>
      <w:r w:rsidR="00644024" w:rsidRPr="00252F87">
        <w:rPr>
          <w:szCs w:val="28"/>
          <w:lang w:val="uk-UA"/>
        </w:rPr>
        <w:t xml:space="preserve"> </w:t>
      </w:r>
    </w:p>
    <w:p w14:paraId="39A66DC3" w14:textId="77777777" w:rsidR="00885425" w:rsidRPr="00252F87" w:rsidRDefault="00885425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40CDAE87" w14:textId="77777777" w:rsidR="00885425" w:rsidRPr="006564C0" w:rsidRDefault="00885425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6564C0">
        <w:rPr>
          <w:szCs w:val="28"/>
          <w:u w:val="single"/>
          <w:lang w:val="uk-UA"/>
        </w:rPr>
        <w:t>Наслідок 3</w:t>
      </w:r>
      <w:r w:rsidR="00D22021" w:rsidRPr="006564C0">
        <w:rPr>
          <w:szCs w:val="28"/>
          <w:u w:val="single"/>
          <w:lang w:val="uk-UA"/>
        </w:rPr>
        <w:t xml:space="preserve"> </w:t>
      </w:r>
    </w:p>
    <w:p w14:paraId="2DAD3EF8" w14:textId="77777777" w:rsidR="00644024" w:rsidRPr="00252F87" w:rsidRDefault="00D22021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серед трьох </w:t>
      </w:r>
      <w:r w:rsidR="00971E48" w:rsidRPr="00252F87">
        <w:rPr>
          <w:szCs w:val="28"/>
          <w:lang w:val="uk-UA"/>
        </w:rPr>
        <w:t xml:space="preserve">векторів два </w:t>
      </w:r>
      <w:r w:rsidR="00FD5063" w:rsidRPr="00252F87">
        <w:rPr>
          <w:szCs w:val="28"/>
          <w:lang w:val="uk-UA"/>
        </w:rPr>
        <w:t>співпадають</w:t>
      </w:r>
      <w:r w:rsidR="00971E48" w:rsidRPr="00252F87">
        <w:rPr>
          <w:szCs w:val="28"/>
          <w:lang w:val="uk-UA"/>
        </w:rPr>
        <w:t xml:space="preserve">, то їх </w:t>
      </w:r>
      <w:r w:rsidRPr="00252F87">
        <w:rPr>
          <w:szCs w:val="28"/>
          <w:lang w:val="uk-UA"/>
        </w:rPr>
        <w:t>мішаний добуток дорівнює нулю.</w:t>
      </w:r>
    </w:p>
    <w:p w14:paraId="6A558655" w14:textId="77777777" w:rsidR="00FD5063" w:rsidRPr="00252F87" w:rsidRDefault="00FD5063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E0F6DB4" w14:textId="77777777" w:rsidR="00644024" w:rsidRPr="00252F87" w:rsidRDefault="00D22021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Алгебраїчні властивості</w:t>
      </w:r>
      <w:r w:rsidR="00644024" w:rsidRPr="00252F87">
        <w:rPr>
          <w:b/>
          <w:szCs w:val="28"/>
          <w:lang w:val="uk-UA"/>
        </w:rPr>
        <w:t>:</w:t>
      </w:r>
    </w:p>
    <w:p w14:paraId="60F071C6" w14:textId="77777777" w:rsidR="00644024" w:rsidRPr="00252F87" w:rsidRDefault="00644024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1) </w:t>
      </w:r>
      <w:r w:rsidR="00385E75" w:rsidRPr="00252F87">
        <w:rPr>
          <w:position w:val="-12"/>
          <w:szCs w:val="28"/>
          <w:lang w:val="uk-UA"/>
        </w:rPr>
        <w:object w:dxaOrig="5539" w:dyaOrig="440" w14:anchorId="55484930">
          <v:shape id="_x0000_i2020" type="#_x0000_t75" style="width:277.15pt;height:22.5pt" o:ole="">
            <v:imagedata r:id="rId1978" o:title=""/>
          </v:shape>
          <o:OLEObject Type="Embed" ProgID="Equation.DSMT4" ShapeID="_x0000_i2020" DrawAspect="Content" ObjectID="_1692009823" r:id="rId1979"/>
        </w:object>
      </w:r>
      <w:r w:rsidRPr="00252F87">
        <w:rPr>
          <w:szCs w:val="28"/>
          <w:lang w:val="uk-UA"/>
        </w:rPr>
        <w:t>;</w:t>
      </w:r>
    </w:p>
    <w:p w14:paraId="03499B9D" w14:textId="77777777" w:rsidR="00644024" w:rsidRPr="00252F87" w:rsidRDefault="00644024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385E75" w:rsidRPr="00252F87">
        <w:rPr>
          <w:position w:val="-20"/>
          <w:szCs w:val="28"/>
          <w:lang w:val="uk-UA"/>
        </w:rPr>
        <w:object w:dxaOrig="2320" w:dyaOrig="540" w14:anchorId="512C87CF">
          <v:shape id="_x0000_i2021" type="#_x0000_t75" style="width:116.65pt;height:26.65pt" o:ole="">
            <v:imagedata r:id="rId1980" o:title=""/>
          </v:shape>
          <o:OLEObject Type="Embed" ProgID="Equation.DSMT4" ShapeID="_x0000_i2021" DrawAspect="Content" ObjectID="_1692009824" r:id="rId1981"/>
        </w:object>
      </w:r>
      <w:r w:rsidRPr="00252F87">
        <w:rPr>
          <w:szCs w:val="28"/>
          <w:lang w:val="uk-UA"/>
        </w:rPr>
        <w:t>;</w:t>
      </w:r>
    </w:p>
    <w:p w14:paraId="39E391FA" w14:textId="77777777" w:rsidR="00644024" w:rsidRPr="00252F87" w:rsidRDefault="00644024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3) </w:t>
      </w:r>
      <w:r w:rsidR="00385E75" w:rsidRPr="00252F87">
        <w:rPr>
          <w:position w:val="-20"/>
          <w:szCs w:val="28"/>
          <w:lang w:val="uk-UA"/>
        </w:rPr>
        <w:object w:dxaOrig="2960" w:dyaOrig="540" w14:anchorId="3462F414">
          <v:shape id="_x0000_i2022" type="#_x0000_t75" style="width:147.4pt;height:26.65pt" o:ole="">
            <v:imagedata r:id="rId1982" o:title=""/>
          </v:shape>
          <o:OLEObject Type="Embed" ProgID="Equation.DSMT4" ShapeID="_x0000_i2022" DrawAspect="Content" ObjectID="_1692009825" r:id="rId1983"/>
        </w:object>
      </w:r>
      <w:r w:rsidRPr="00252F87">
        <w:rPr>
          <w:szCs w:val="28"/>
          <w:lang w:val="uk-UA"/>
        </w:rPr>
        <w:t>.</w:t>
      </w:r>
    </w:p>
    <w:p w14:paraId="6A6409A6" w14:textId="77777777" w:rsidR="00FD5063" w:rsidRPr="00252F87" w:rsidRDefault="00FD5063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AD31061" w14:textId="77777777" w:rsidR="007F2D48" w:rsidRDefault="001306DE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</w: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ПДСК</w:t>
      </w:r>
      <w:r w:rsidR="00644024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мішаний добуток має наступний вигляд</w:t>
      </w:r>
      <w:r w:rsidR="006564C0">
        <w:rPr>
          <w:szCs w:val="28"/>
          <w:lang w:val="uk-UA"/>
        </w:rPr>
        <w:t xml:space="preserve">. </w:t>
      </w:r>
      <w:r w:rsidR="007F2D48" w:rsidRPr="00252F87">
        <w:rPr>
          <w:szCs w:val="28"/>
          <w:lang w:val="uk-UA"/>
        </w:rPr>
        <w:t>Згідно (</w:t>
      </w:r>
      <w:r w:rsidR="00836507">
        <w:rPr>
          <w:szCs w:val="28"/>
          <w:lang w:val="uk-UA"/>
        </w:rPr>
        <w:t>3.21</w:t>
      </w:r>
      <w:r w:rsidR="007F2D48" w:rsidRPr="00252F87">
        <w:rPr>
          <w:szCs w:val="28"/>
          <w:lang w:val="uk-UA"/>
        </w:rPr>
        <w:t>)</w:t>
      </w:r>
    </w:p>
    <w:p w14:paraId="2E28225F" w14:textId="77777777" w:rsidR="006564C0" w:rsidRPr="00252F87" w:rsidRDefault="006564C0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4BB54C7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5140" w:dyaOrig="540" w14:anchorId="533A81F9">
          <v:shape id="_x0000_i2023" type="#_x0000_t75" style="width:256.5pt;height:26.65pt" o:ole="">
            <v:imagedata r:id="rId1984" o:title=""/>
          </v:shape>
          <o:OLEObject Type="Embed" ProgID="Equation.DSMT4" ShapeID="_x0000_i2023" DrawAspect="Content" ObjectID="_1692009826" r:id="rId1985"/>
        </w:object>
      </w:r>
    </w:p>
    <w:p w14:paraId="31B02DF6" w14:textId="77777777" w:rsidR="006564C0" w:rsidRDefault="006564C0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EDFFDC6" w14:textId="77777777" w:rsidR="007F2D48" w:rsidRDefault="00891FAD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</w:t>
      </w:r>
    </w:p>
    <w:p w14:paraId="021772BE" w14:textId="77777777" w:rsidR="006564C0" w:rsidRPr="00252F87" w:rsidRDefault="006564C0" w:rsidP="00F70C2E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899A662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7060" w:dyaOrig="580" w14:anchorId="06991E14">
          <v:shape id="_x0000_i2024" type="#_x0000_t75" style="width:352.5pt;height:28.9pt" o:ole="">
            <v:imagedata r:id="rId1986" o:title=""/>
          </v:shape>
          <o:OLEObject Type="Embed" ProgID="Equation.DSMT4" ShapeID="_x0000_i2024" DrawAspect="Content" ObjectID="_1692009827" r:id="rId1987"/>
        </w:object>
      </w:r>
    </w:p>
    <w:p w14:paraId="1990E2C3" w14:textId="77777777" w:rsidR="00F70C2E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880" w:dyaOrig="380" w14:anchorId="3B2398F7">
          <v:shape id="_x0000_i2025" type="#_x0000_t75" style="width:294.4pt;height:19.5pt" o:ole="">
            <v:imagedata r:id="rId1988" o:title=""/>
          </v:shape>
          <o:OLEObject Type="Embed" ProgID="Equation.DSMT4" ShapeID="_x0000_i2025" DrawAspect="Content" ObjectID="_1692009828" r:id="rId1989"/>
        </w:object>
      </w:r>
    </w:p>
    <w:p w14:paraId="6657FF32" w14:textId="77777777" w:rsidR="00644024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6100" w:dyaOrig="420" w14:anchorId="5FB0224E">
          <v:shape id="_x0000_i2026" type="#_x0000_t75" style="width:304.5pt;height:21.4pt" o:ole="">
            <v:imagedata r:id="rId1990" o:title=""/>
          </v:shape>
          <o:OLEObject Type="Embed" ProgID="Equation.DSMT4" ShapeID="_x0000_i2026" DrawAspect="Content" ObjectID="_1692009829" r:id="rId1991"/>
        </w:object>
      </w:r>
    </w:p>
    <w:p w14:paraId="58E60F62" w14:textId="77777777" w:rsidR="00644024" w:rsidRDefault="00644024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>=</w:t>
      </w:r>
      <w:r w:rsidRPr="00252F87">
        <w:rPr>
          <w:szCs w:val="28"/>
          <w:lang w:val="uk-UA"/>
        </w:rPr>
        <w:sym w:font="Symbol" w:char="F05B"/>
      </w:r>
      <w:r w:rsidR="008C00CB" w:rsidRPr="00252F87">
        <w:rPr>
          <w:szCs w:val="28"/>
          <w:lang w:val="uk-UA"/>
        </w:rPr>
        <w:t>правило зірочки</w:t>
      </w:r>
      <w:r w:rsidRPr="00252F87">
        <w:rPr>
          <w:szCs w:val="28"/>
          <w:lang w:val="uk-UA"/>
        </w:rPr>
        <w:sym w:font="Symbol" w:char="F05D"/>
      </w:r>
      <w:r w:rsidRPr="00252F87">
        <w:rPr>
          <w:szCs w:val="28"/>
          <w:lang w:val="uk-UA"/>
        </w:rPr>
        <w:t xml:space="preserve"> =</w:t>
      </w:r>
      <w:r w:rsidR="00385E75" w:rsidRPr="00252F87">
        <w:rPr>
          <w:position w:val="-58"/>
          <w:szCs w:val="28"/>
          <w:lang w:val="uk-UA"/>
        </w:rPr>
        <w:object w:dxaOrig="1200" w:dyaOrig="1300" w14:anchorId="0320FDBB">
          <v:shape id="_x0000_i2027" type="#_x0000_t75" style="width:61.5pt;height:65.65pt" o:ole="">
            <v:imagedata r:id="rId1992" o:title=""/>
          </v:shape>
          <o:OLEObject Type="Embed" ProgID="Equation.DSMT4" ShapeID="_x0000_i2027" DrawAspect="Content" ObjectID="_1692009830" r:id="rId1993"/>
        </w:object>
      </w:r>
    </w:p>
    <w:p w14:paraId="0CE903DD" w14:textId="77777777" w:rsidR="006564C0" w:rsidRPr="00252F87" w:rsidRDefault="006564C0" w:rsidP="006564C0">
      <w:pPr>
        <w:spacing w:line="360" w:lineRule="auto"/>
        <w:jc w:val="center"/>
        <w:rPr>
          <w:szCs w:val="28"/>
          <w:lang w:val="uk-UA"/>
        </w:rPr>
      </w:pPr>
    </w:p>
    <w:p w14:paraId="6245DFEB" w14:textId="77777777" w:rsidR="00644024" w:rsidRDefault="008C00CB" w:rsidP="002803BD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  <w:r w:rsidR="00644024" w:rsidRPr="00252F87">
        <w:rPr>
          <w:szCs w:val="28"/>
          <w:lang w:val="uk-UA"/>
        </w:rPr>
        <w:t xml:space="preserve"> </w:t>
      </w:r>
    </w:p>
    <w:p w14:paraId="2DAC21C6" w14:textId="77777777" w:rsidR="006564C0" w:rsidRPr="00252F87" w:rsidRDefault="006564C0" w:rsidP="002803BD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F9875E2" w14:textId="77777777" w:rsidR="00644024" w:rsidRPr="00252F87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58"/>
          <w:szCs w:val="28"/>
          <w:lang w:val="uk-UA"/>
        </w:rPr>
        <w:object w:dxaOrig="2180" w:dyaOrig="1300" w14:anchorId="23B297EC">
          <v:shape id="_x0000_i2028" type="#_x0000_t75" style="width:109.5pt;height:65.65pt" o:ole="">
            <v:imagedata r:id="rId1994" o:title=""/>
          </v:shape>
          <o:OLEObject Type="Embed" ProgID="Equation.DSMT4" ShapeID="_x0000_i2028" DrawAspect="Content" ObjectID="_1692009831" r:id="rId1995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44024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3.25</w:t>
      </w:r>
      <w:r w:rsidR="00644024" w:rsidRPr="00252F87">
        <w:rPr>
          <w:szCs w:val="28"/>
          <w:lang w:val="uk-UA"/>
        </w:rPr>
        <w:t>)</w:t>
      </w:r>
    </w:p>
    <w:p w14:paraId="56EF277B" w14:textId="77777777" w:rsidR="00E97A28" w:rsidRDefault="00E97A28" w:rsidP="0054454F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 (</w:t>
      </w:r>
      <w:r w:rsidR="00836507">
        <w:rPr>
          <w:szCs w:val="28"/>
          <w:lang w:val="uk-UA"/>
        </w:rPr>
        <w:t>3.25</w:t>
      </w:r>
      <w:r w:rsidRPr="00252F87">
        <w:rPr>
          <w:szCs w:val="28"/>
          <w:lang w:val="uk-UA"/>
        </w:rPr>
        <w:t>) випливає, що кр</w:t>
      </w:r>
      <w:r w:rsidR="0054454F" w:rsidRPr="00252F87">
        <w:rPr>
          <w:szCs w:val="28"/>
          <w:lang w:val="uk-UA"/>
        </w:rPr>
        <w:t xml:space="preserve">итерієм </w:t>
      </w:r>
      <w:proofErr w:type="spellStart"/>
      <w:r w:rsidR="0054454F" w:rsidRPr="00252F87">
        <w:rPr>
          <w:szCs w:val="28"/>
          <w:lang w:val="uk-UA"/>
        </w:rPr>
        <w:t>компланарності</w:t>
      </w:r>
      <w:proofErr w:type="spellEnd"/>
      <w:r w:rsidR="0054454F" w:rsidRPr="00252F87">
        <w:rPr>
          <w:szCs w:val="28"/>
          <w:lang w:val="uk-UA"/>
        </w:rPr>
        <w:t xml:space="preserve"> векторів</w:t>
      </w:r>
      <w:r w:rsidR="0054454F" w:rsidRPr="00252F87">
        <w:rPr>
          <w:i/>
          <w:szCs w:val="28"/>
          <w:lang w:val="uk-UA"/>
        </w:rPr>
        <w:t xml:space="preserve"> </w:t>
      </w:r>
      <w:r w:rsidR="00385E75" w:rsidRPr="00252F87">
        <w:rPr>
          <w:i/>
          <w:position w:val="-12"/>
          <w:szCs w:val="28"/>
          <w:lang w:val="uk-UA"/>
        </w:rPr>
        <w:object w:dxaOrig="279" w:dyaOrig="360" w14:anchorId="157AF9ED">
          <v:shape id="_x0000_i2029" type="#_x0000_t75" style="width:13.9pt;height:18pt" o:ole="">
            <v:imagedata r:id="rId1996" o:title=""/>
          </v:shape>
          <o:OLEObject Type="Embed" ProgID="Equation.DSMT4" ShapeID="_x0000_i2029" DrawAspect="Content" ObjectID="_1692009832" r:id="rId1997"/>
        </w:object>
      </w:r>
      <w:r w:rsidR="0054454F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40" w:dyaOrig="380" w14:anchorId="29D2C4A1">
          <v:shape id="_x0000_i2030" type="#_x0000_t75" style="width:12pt;height:19.5pt" o:ole="">
            <v:imagedata r:id="rId1998" o:title=""/>
          </v:shape>
          <o:OLEObject Type="Embed" ProgID="Equation.DSMT4" ShapeID="_x0000_i2030" DrawAspect="Content" ObjectID="_1692009833" r:id="rId1999"/>
        </w:object>
      </w:r>
      <w:r w:rsidR="0054454F" w:rsidRPr="00252F87">
        <w:rPr>
          <w:szCs w:val="28"/>
          <w:lang w:val="uk-UA"/>
        </w:rPr>
        <w:t xml:space="preserve">, </w:t>
      </w:r>
      <w:r w:rsidR="00385E75" w:rsidRPr="00252F87">
        <w:rPr>
          <w:position w:val="-6"/>
          <w:szCs w:val="28"/>
          <w:lang w:val="uk-UA"/>
        </w:rPr>
        <w:object w:dxaOrig="220" w:dyaOrig="300" w14:anchorId="15CE0B90">
          <v:shape id="_x0000_i2031" type="#_x0000_t75" style="width:10.5pt;height:15.4pt" o:ole="">
            <v:imagedata r:id="rId2000" o:title=""/>
          </v:shape>
          <o:OLEObject Type="Embed" ProgID="Equation.DSMT4" ShapeID="_x0000_i2031" DrawAspect="Content" ObjectID="_1692009834" r:id="rId2001"/>
        </w:object>
      </w:r>
      <w:r w:rsidRPr="00252F87">
        <w:rPr>
          <w:szCs w:val="28"/>
          <w:lang w:val="uk-UA"/>
        </w:rPr>
        <w:t>, які задані своїми координатами в ПДСК, є рівність нул</w:t>
      </w:r>
      <w:r w:rsidR="00FD5063" w:rsidRPr="00252F87">
        <w:rPr>
          <w:szCs w:val="28"/>
          <w:lang w:val="uk-UA"/>
        </w:rPr>
        <w:t>еві</w:t>
      </w:r>
      <w:r w:rsidRPr="00252F87">
        <w:rPr>
          <w:szCs w:val="28"/>
          <w:lang w:val="uk-UA"/>
        </w:rPr>
        <w:t xml:space="preserve"> визначника, </w:t>
      </w:r>
      <w:r w:rsidR="00FD5063" w:rsidRPr="00252F87">
        <w:rPr>
          <w:szCs w:val="28"/>
          <w:lang w:val="uk-UA"/>
        </w:rPr>
        <w:t xml:space="preserve">рядками </w:t>
      </w:r>
      <w:r w:rsidRPr="00252F87">
        <w:rPr>
          <w:szCs w:val="28"/>
          <w:lang w:val="uk-UA"/>
        </w:rPr>
        <w:t xml:space="preserve">якого </w:t>
      </w:r>
      <w:r w:rsidR="00FD5063" w:rsidRPr="00252F87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координати цих векторів</w:t>
      </w:r>
      <w:r w:rsidR="006564C0">
        <w:rPr>
          <w:szCs w:val="28"/>
          <w:lang w:val="uk-UA"/>
        </w:rPr>
        <w:t>:</w:t>
      </w:r>
    </w:p>
    <w:p w14:paraId="2FCA855B" w14:textId="77777777" w:rsidR="006564C0" w:rsidRPr="00252F87" w:rsidRDefault="006564C0" w:rsidP="0054454F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76ACE93" w14:textId="77777777" w:rsidR="00644024" w:rsidRPr="00252F87" w:rsidRDefault="00385E7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8"/>
          <w:szCs w:val="28"/>
          <w:lang w:val="uk-UA"/>
        </w:rPr>
        <w:object w:dxaOrig="1620" w:dyaOrig="1300" w14:anchorId="1C9E5A32">
          <v:shape id="_x0000_i2032" type="#_x0000_t75" style="width:81pt;height:65.65pt" o:ole="">
            <v:imagedata r:id="rId2002" o:title=""/>
          </v:shape>
          <o:OLEObject Type="Embed" ProgID="Equation.DSMT4" ShapeID="_x0000_i2032" DrawAspect="Content" ObjectID="_1692009835" r:id="rId2003"/>
        </w:object>
      </w:r>
      <w:r w:rsidR="00644024" w:rsidRPr="00252F87">
        <w:rPr>
          <w:szCs w:val="28"/>
          <w:lang w:val="uk-UA"/>
        </w:rPr>
        <w:t>.</w:t>
      </w:r>
    </w:p>
    <w:p w14:paraId="2783A110" w14:textId="77777777" w:rsidR="006564C0" w:rsidRDefault="006564C0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FC6BD79" w14:textId="77777777" w:rsidR="00F36445" w:rsidRPr="00252F87" w:rsidRDefault="00FD5063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аким чином, </w:t>
      </w:r>
      <w:r w:rsidR="00F36445" w:rsidRPr="00252F87">
        <w:rPr>
          <w:szCs w:val="28"/>
          <w:lang w:val="uk-UA"/>
        </w:rPr>
        <w:t xml:space="preserve">оскільки базис в просторі </w:t>
      </w:r>
      <w:r w:rsidR="00385E75" w:rsidRPr="00252F87">
        <w:rPr>
          <w:position w:val="-4"/>
          <w:szCs w:val="28"/>
          <w:lang w:val="uk-UA"/>
        </w:rPr>
        <w:object w:dxaOrig="340" w:dyaOrig="360" w14:anchorId="01F70390">
          <v:shape id="_x0000_i2033" type="#_x0000_t75" style="width:16.15pt;height:18pt" o:ole="">
            <v:imagedata r:id="rId2004" o:title=""/>
          </v:shape>
          <o:OLEObject Type="Embed" ProgID="Equation.DSMT4" ShapeID="_x0000_i2033" DrawAspect="Content" ObjectID="_1692009836" r:id="rId2005"/>
        </w:object>
      </w:r>
      <w:r w:rsidR="0054454F" w:rsidRPr="00252F87">
        <w:rPr>
          <w:szCs w:val="28"/>
          <w:lang w:val="uk-UA"/>
        </w:rPr>
        <w:t xml:space="preserve"> утворює </w:t>
      </w:r>
      <w:r w:rsidR="00F36445" w:rsidRPr="00252F87">
        <w:rPr>
          <w:szCs w:val="28"/>
          <w:lang w:val="uk-UA"/>
        </w:rPr>
        <w:t xml:space="preserve">будь-яка трійка некомпланарних векторів, то </w:t>
      </w:r>
      <w:r w:rsidRPr="00252F87">
        <w:rPr>
          <w:szCs w:val="28"/>
          <w:lang w:val="uk-UA"/>
        </w:rPr>
        <w:t>останнє сп</w:t>
      </w:r>
      <w:r w:rsidR="00BC5522">
        <w:rPr>
          <w:szCs w:val="28"/>
          <w:lang w:val="uk-UA"/>
        </w:rPr>
        <w:t>іввідношення можна розглядати як</w:t>
      </w:r>
      <w:r w:rsidRPr="00252F87">
        <w:rPr>
          <w:szCs w:val="28"/>
          <w:lang w:val="uk-UA"/>
        </w:rPr>
        <w:t xml:space="preserve"> </w:t>
      </w:r>
      <w:r w:rsidR="00F36445" w:rsidRPr="00252F87">
        <w:rPr>
          <w:szCs w:val="28"/>
          <w:lang w:val="uk-UA"/>
        </w:rPr>
        <w:t>метод визначення того, чи будуть вектори утворювати базис.</w:t>
      </w:r>
    </w:p>
    <w:p w14:paraId="065FC2EC" w14:textId="77777777" w:rsidR="00FD5063" w:rsidRPr="00252F87" w:rsidRDefault="002A2C86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22C583DF" w14:textId="77777777" w:rsidR="007F2D48" w:rsidRPr="006564C0" w:rsidRDefault="007F2D48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6564C0">
        <w:rPr>
          <w:szCs w:val="28"/>
          <w:u w:val="single"/>
          <w:lang w:val="uk-UA"/>
        </w:rPr>
        <w:t xml:space="preserve">Контрольні </w:t>
      </w:r>
      <w:r w:rsidR="00BC5522" w:rsidRPr="006564C0">
        <w:rPr>
          <w:szCs w:val="28"/>
          <w:u w:val="single"/>
          <w:lang w:val="uk-UA"/>
        </w:rPr>
        <w:t>за</w:t>
      </w:r>
      <w:r w:rsidRPr="006564C0">
        <w:rPr>
          <w:szCs w:val="28"/>
          <w:u w:val="single"/>
          <w:lang w:val="uk-UA"/>
        </w:rPr>
        <w:t>питання:</w:t>
      </w:r>
    </w:p>
    <w:p w14:paraId="0E60B4F7" w14:textId="77777777" w:rsidR="007F2D48" w:rsidRPr="00252F87" w:rsidRDefault="00BC5522" w:rsidP="00754222">
      <w:pPr>
        <w:numPr>
          <w:ilvl w:val="0"/>
          <w:numId w:val="31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Як визначають скалярний добуток і якими</w:t>
      </w:r>
      <w:r w:rsidR="007F2D48" w:rsidRPr="00252F87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є </w:t>
      </w:r>
      <w:r w:rsidR="007F2D48" w:rsidRPr="00252F87">
        <w:rPr>
          <w:szCs w:val="28"/>
          <w:lang w:val="uk-UA"/>
        </w:rPr>
        <w:t>його властивості?</w:t>
      </w:r>
    </w:p>
    <w:p w14:paraId="2F0B2EFD" w14:textId="77777777" w:rsidR="007F2D48" w:rsidRPr="00252F87" w:rsidRDefault="00BC5522" w:rsidP="00754222">
      <w:pPr>
        <w:numPr>
          <w:ilvl w:val="0"/>
          <w:numId w:val="31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Як визначають векторний добуток і якими є</w:t>
      </w:r>
      <w:r w:rsidR="007F2D48" w:rsidRPr="00252F87">
        <w:rPr>
          <w:szCs w:val="28"/>
          <w:lang w:val="uk-UA"/>
        </w:rPr>
        <w:t xml:space="preserve"> його властивості?</w:t>
      </w:r>
    </w:p>
    <w:p w14:paraId="5B166FC8" w14:textId="77777777" w:rsidR="007F2D48" w:rsidRPr="00252F87" w:rsidRDefault="007F2D48" w:rsidP="00754222">
      <w:pPr>
        <w:numPr>
          <w:ilvl w:val="0"/>
          <w:numId w:val="31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 ви</w:t>
      </w:r>
      <w:r w:rsidR="00BC5522">
        <w:rPr>
          <w:szCs w:val="28"/>
          <w:lang w:val="uk-UA"/>
        </w:rPr>
        <w:t>значається мішаний добуток і якими є</w:t>
      </w:r>
      <w:r w:rsidRPr="00252F87">
        <w:rPr>
          <w:szCs w:val="28"/>
          <w:lang w:val="uk-UA"/>
        </w:rPr>
        <w:t xml:space="preserve"> його властивості?</w:t>
      </w:r>
    </w:p>
    <w:p w14:paraId="06CB3DA0" w14:textId="77777777" w:rsidR="007F2D48" w:rsidRPr="00252F87" w:rsidRDefault="007F2D48" w:rsidP="00957B6A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E07E12B" w14:textId="77777777" w:rsidR="001D20C6" w:rsidRPr="006564C0" w:rsidRDefault="001D20C6" w:rsidP="001D20C6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6564C0">
        <w:rPr>
          <w:szCs w:val="28"/>
          <w:u w:val="single"/>
          <w:lang w:val="uk-UA"/>
        </w:rPr>
        <w:t>Завдання для самостійної роботи</w:t>
      </w:r>
    </w:p>
    <w:p w14:paraId="4F55F162" w14:textId="77777777" w:rsidR="001D20C6" w:rsidRPr="00252F87" w:rsidRDefault="001D20C6" w:rsidP="00754222">
      <w:pPr>
        <w:numPr>
          <w:ilvl w:val="1"/>
          <w:numId w:val="23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вести теорему про кут між векторами</w:t>
      </w:r>
    </w:p>
    <w:p w14:paraId="2F1A105F" w14:textId="77777777" w:rsidR="001D20C6" w:rsidRDefault="005849C3" w:rsidP="00080444">
      <w:pPr>
        <w:numPr>
          <w:ilvl w:val="1"/>
          <w:numId w:val="23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казати справедливість лінійності векторного добутку відно</w:t>
      </w:r>
      <w:r w:rsidR="00BC5522">
        <w:rPr>
          <w:szCs w:val="28"/>
          <w:lang w:val="uk-UA"/>
        </w:rPr>
        <w:t>сно другого аргумент</w:t>
      </w:r>
      <w:r w:rsidR="00D92D68">
        <w:rPr>
          <w:szCs w:val="28"/>
          <w:lang w:val="uk-UA"/>
        </w:rPr>
        <w:t>у</w:t>
      </w:r>
    </w:p>
    <w:p w14:paraId="15F2E933" w14:textId="77777777" w:rsidR="002F34EE" w:rsidRDefault="002F34EE" w:rsidP="00080444">
      <w:pPr>
        <w:numPr>
          <w:ilvl w:val="1"/>
          <w:numId w:val="23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Застосування векторної алгебри для знаходження центру мас фізичних тіл</w:t>
      </w:r>
    </w:p>
    <w:p w14:paraId="22E91774" w14:textId="77777777" w:rsidR="002F34EE" w:rsidRPr="00252F87" w:rsidRDefault="002F34EE" w:rsidP="00080444">
      <w:pPr>
        <w:numPr>
          <w:ilvl w:val="1"/>
          <w:numId w:val="23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Перетворення декартових прямокутних координат при паралельному переносі та повороті</w:t>
      </w:r>
    </w:p>
    <w:p w14:paraId="63359362" w14:textId="77777777" w:rsidR="001D20C6" w:rsidRPr="00252F87" w:rsidRDefault="001D20C6" w:rsidP="00957B6A">
      <w:pPr>
        <w:spacing w:line="360" w:lineRule="auto"/>
        <w:ind w:firstLine="709"/>
        <w:jc w:val="both"/>
        <w:rPr>
          <w:szCs w:val="28"/>
          <w:lang w:val="uk-UA"/>
        </w:rPr>
      </w:pPr>
    </w:p>
    <w:p w14:paraId="1963F311" w14:textId="77777777" w:rsidR="0021312E" w:rsidRPr="0021312E" w:rsidRDefault="001D20C6" w:rsidP="0021312E">
      <w:pPr>
        <w:spacing w:line="360" w:lineRule="auto"/>
        <w:ind w:firstLine="709"/>
        <w:jc w:val="both"/>
        <w:rPr>
          <w:szCs w:val="28"/>
        </w:rPr>
      </w:pPr>
      <w:r w:rsidRPr="006564C0">
        <w:rPr>
          <w:szCs w:val="28"/>
          <w:u w:val="single"/>
          <w:lang w:val="uk-UA"/>
        </w:rPr>
        <w:t>Література</w:t>
      </w:r>
      <w:r w:rsidR="00C659DE" w:rsidRPr="00252F87">
        <w:rPr>
          <w:szCs w:val="28"/>
          <w:lang w:val="uk-UA"/>
        </w:rPr>
        <w:t>: [</w:t>
      </w:r>
      <w:r w:rsidR="00771973" w:rsidRPr="00252F87">
        <w:rPr>
          <w:szCs w:val="28"/>
          <w:lang w:val="uk-UA"/>
        </w:rPr>
        <w:t>5</w:t>
      </w:r>
      <w:r w:rsidR="0021312E">
        <w:rPr>
          <w:szCs w:val="28"/>
          <w:lang w:val="uk-UA"/>
        </w:rPr>
        <w:t>], с. 63-80; [6], с. 31-36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134</w:t>
      </w:r>
      <w:r w:rsidR="0021312E">
        <w:rPr>
          <w:szCs w:val="28"/>
        </w:rPr>
        <w:t>-</w:t>
      </w:r>
      <w:r w:rsidR="0021312E" w:rsidRPr="0021312E">
        <w:rPr>
          <w:szCs w:val="28"/>
        </w:rPr>
        <w:t>142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9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67</w:t>
      </w:r>
      <w:r w:rsidR="0021312E">
        <w:rPr>
          <w:szCs w:val="28"/>
        </w:rPr>
        <w:t>-</w:t>
      </w:r>
      <w:r w:rsidR="0021312E" w:rsidRPr="0021312E">
        <w:rPr>
          <w:szCs w:val="28"/>
        </w:rPr>
        <w:t>8</w:t>
      </w:r>
      <w:r w:rsidR="0021312E">
        <w:rPr>
          <w:szCs w:val="28"/>
        </w:rPr>
        <w:t>1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0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15</w:t>
      </w:r>
      <w:r w:rsidR="0021312E">
        <w:rPr>
          <w:szCs w:val="28"/>
        </w:rPr>
        <w:t>-</w:t>
      </w:r>
      <w:r w:rsidR="0021312E" w:rsidRPr="0021312E">
        <w:rPr>
          <w:szCs w:val="28"/>
        </w:rPr>
        <w:t>22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73</w:t>
      </w:r>
      <w:r w:rsidR="0021312E">
        <w:rPr>
          <w:szCs w:val="28"/>
        </w:rPr>
        <w:t>-</w:t>
      </w:r>
      <w:r w:rsidR="0021312E" w:rsidRPr="0021312E">
        <w:rPr>
          <w:szCs w:val="28"/>
        </w:rPr>
        <w:t>89.</w:t>
      </w:r>
    </w:p>
    <w:p w14:paraId="2A708C33" w14:textId="77777777" w:rsidR="004E394A" w:rsidRPr="0021312E" w:rsidRDefault="004E394A" w:rsidP="00C659DE">
      <w:pPr>
        <w:spacing w:line="360" w:lineRule="auto"/>
        <w:ind w:firstLine="709"/>
        <w:jc w:val="both"/>
        <w:rPr>
          <w:szCs w:val="28"/>
        </w:rPr>
      </w:pPr>
    </w:p>
    <w:p w14:paraId="3ABF3CC5" w14:textId="77777777" w:rsidR="00A61CA5" w:rsidRDefault="002A2C86" w:rsidP="00977125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558B2CE7" w14:textId="77777777" w:rsidR="00977125" w:rsidRDefault="00977125" w:rsidP="00977125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</w:rPr>
        <w:t>Тест «Так</w:t>
      </w:r>
      <w:r w:rsidRPr="006D5C8E">
        <w:rPr>
          <w:szCs w:val="28"/>
        </w:rPr>
        <w:t>/</w:t>
      </w:r>
      <w:r>
        <w:rPr>
          <w:szCs w:val="28"/>
          <w:lang w:val="uk-UA"/>
        </w:rPr>
        <w:t>ні» для самоперевірки знань студентів.</w:t>
      </w:r>
    </w:p>
    <w:p w14:paraId="574683DE" w14:textId="77777777" w:rsidR="00977125" w:rsidRPr="00977125" w:rsidRDefault="00977125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 xml:space="preserve">Чи </w:t>
      </w:r>
      <w:r w:rsidR="001D6064">
        <w:t>зміниться скалярний добуток векторів, якщо до одного із множників додати вектор, перпендикулярний до другого множника</w:t>
      </w:r>
      <w:r>
        <w:t>?</w:t>
      </w:r>
    </w:p>
    <w:p w14:paraId="473DAF58" w14:textId="77777777" w:rsidR="00977125" w:rsidRPr="00977125" w:rsidRDefault="00977125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>Чи вірне твердження, що вектори колінеарні, коли їх скалярний добуток дорівнює нулю ?</w:t>
      </w:r>
    </w:p>
    <w:p w14:paraId="247C98B0" w14:textId="77777777" w:rsidR="00977125" w:rsidRPr="001D6064" w:rsidRDefault="001D6064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>Чи вірне твердження, що змішаний добуток дорівнює нулю для не компланарних векторів ?</w:t>
      </w:r>
    </w:p>
    <w:p w14:paraId="5AFA69FC" w14:textId="77777777" w:rsidR="001D6064" w:rsidRPr="001D6064" w:rsidRDefault="001D6064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 xml:space="preserve">Чи вірно, що вектор </w:t>
      </w:r>
      <w:r w:rsidRPr="001D6064">
        <w:rPr>
          <w:i/>
        </w:rPr>
        <w:t>а</w:t>
      </w:r>
      <w:r>
        <w:t xml:space="preserve"> буде колінеарний до </w:t>
      </w:r>
      <w:proofErr w:type="spellStart"/>
      <w:r>
        <w:t>вектора</w:t>
      </w:r>
      <w:proofErr w:type="spellEnd"/>
      <w:r>
        <w:t xml:space="preserve"> </w:t>
      </w:r>
      <w:r w:rsidRPr="001D6064">
        <w:rPr>
          <w:i/>
        </w:rPr>
        <w:t>3а</w:t>
      </w:r>
      <w:r>
        <w:rPr>
          <w:i/>
        </w:rPr>
        <w:t xml:space="preserve"> </w:t>
      </w:r>
      <w:r>
        <w:t>?</w:t>
      </w:r>
    </w:p>
    <w:p w14:paraId="53C0BE6A" w14:textId="77777777" w:rsidR="001D6064" w:rsidRPr="001D6064" w:rsidRDefault="001D6064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>Чи вірне твердження, що серед трьох не компланарних векторів не може бути два колінеарних вектори ?</w:t>
      </w:r>
    </w:p>
    <w:p w14:paraId="2455C87E" w14:textId="77777777" w:rsidR="001D6064" w:rsidRPr="00197C3E" w:rsidRDefault="001D6064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>Чи вірно, що п</w:t>
      </w:r>
      <w:r w:rsidRPr="001D6064">
        <w:rPr>
          <w:lang w:val="ru-RU"/>
        </w:rPr>
        <w:t>’</w:t>
      </w:r>
      <w:r>
        <w:t>ять векторів у просторі є лінійно залежними ?</w:t>
      </w:r>
    </w:p>
    <w:p w14:paraId="09F95767" w14:textId="77777777" w:rsidR="00197C3E" w:rsidRPr="00197C3E" w:rsidRDefault="00197C3E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 xml:space="preserve">Чи вірно, що координати </w:t>
      </w:r>
      <w:proofErr w:type="spellStart"/>
      <w:r>
        <w:t>вектора</w:t>
      </w:r>
      <w:proofErr w:type="spellEnd"/>
      <w:r>
        <w:t xml:space="preserve"> відносно базис</w:t>
      </w:r>
      <w:r w:rsidR="00A61CA5">
        <w:t>у</w:t>
      </w:r>
      <w:r>
        <w:t xml:space="preserve"> визначаються однозначно ?</w:t>
      </w:r>
    </w:p>
    <w:p w14:paraId="3D9AC4CA" w14:textId="77777777" w:rsidR="00197C3E" w:rsidRPr="00197C3E" w:rsidRDefault="00197C3E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 xml:space="preserve">Чи можна визначити напрямні косинуси </w:t>
      </w:r>
      <w:proofErr w:type="spellStart"/>
      <w:r>
        <w:t>вектора</w:t>
      </w:r>
      <w:proofErr w:type="spellEnd"/>
      <w:r>
        <w:t xml:space="preserve"> у просторі через дві координати ?</w:t>
      </w:r>
    </w:p>
    <w:p w14:paraId="757C3FF6" w14:textId="77777777" w:rsidR="00197C3E" w:rsidRPr="00197C3E" w:rsidRDefault="00197C3E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 xml:space="preserve">Чи вірно, що проекція </w:t>
      </w:r>
      <w:proofErr w:type="spellStart"/>
      <w:r>
        <w:t>вектора</w:t>
      </w:r>
      <w:proofErr w:type="spellEnd"/>
      <w:r>
        <w:t xml:space="preserve"> </w:t>
      </w:r>
      <w:r w:rsidRPr="00197C3E">
        <w:rPr>
          <w:i/>
        </w:rPr>
        <w:t>а</w:t>
      </w:r>
      <w:r>
        <w:t xml:space="preserve"> на вісь – це вектор, що дорівнює добутку </w:t>
      </w:r>
      <w:proofErr w:type="spellStart"/>
      <w:r>
        <w:t>вектора</w:t>
      </w:r>
      <w:proofErr w:type="spellEnd"/>
      <w:r>
        <w:t xml:space="preserve"> </w:t>
      </w:r>
      <w:r w:rsidRPr="00197C3E">
        <w:rPr>
          <w:i/>
        </w:rPr>
        <w:t>а</w:t>
      </w:r>
      <w:r>
        <w:t xml:space="preserve"> на косинус кута між вектором </w:t>
      </w:r>
      <w:r w:rsidRPr="00197C3E">
        <w:rPr>
          <w:i/>
        </w:rPr>
        <w:t>а</w:t>
      </w:r>
      <w:r>
        <w:t xml:space="preserve"> та віссю ?</w:t>
      </w:r>
    </w:p>
    <w:p w14:paraId="3AAEC49E" w14:textId="77777777" w:rsidR="00197C3E" w:rsidRPr="00197C3E" w:rsidRDefault="00197C3E" w:rsidP="00A61CA5">
      <w:pPr>
        <w:pStyle w:val="af"/>
        <w:numPr>
          <w:ilvl w:val="0"/>
          <w:numId w:val="43"/>
        </w:numPr>
        <w:spacing w:line="360" w:lineRule="auto"/>
        <w:ind w:hanging="720"/>
        <w:jc w:val="both"/>
        <w:rPr>
          <w:u w:val="single"/>
        </w:rPr>
      </w:pPr>
      <w:r>
        <w:t>Чи вірне твердження, що вектори ортогональні, коли їх векторний добуток дорівнює нулю ?</w:t>
      </w:r>
    </w:p>
    <w:p w14:paraId="5DB9ABCD" w14:textId="77777777" w:rsidR="00A61CA5" w:rsidRPr="00080444" w:rsidRDefault="00A61CA5" w:rsidP="00977125">
      <w:pPr>
        <w:pStyle w:val="af"/>
        <w:spacing w:line="360" w:lineRule="auto"/>
        <w:ind w:left="1429"/>
        <w:jc w:val="both"/>
      </w:pPr>
    </w:p>
    <w:p w14:paraId="3700BF79" w14:textId="77777777" w:rsidR="00977125" w:rsidRDefault="00977125" w:rsidP="00977125">
      <w:pPr>
        <w:pStyle w:val="af"/>
        <w:spacing w:line="360" w:lineRule="auto"/>
        <w:ind w:left="1429"/>
        <w:jc w:val="both"/>
        <w:rPr>
          <w:u w:val="single"/>
        </w:rPr>
      </w:pPr>
      <w:r w:rsidRPr="000E5A95">
        <w:rPr>
          <w:u w:val="single"/>
        </w:rPr>
        <w:t>Відповіді</w:t>
      </w:r>
    </w:p>
    <w:p w14:paraId="32BE634B" w14:textId="77777777" w:rsidR="00977125" w:rsidRPr="000E5A95" w:rsidRDefault="00977125" w:rsidP="00977125">
      <w:pPr>
        <w:spacing w:line="360" w:lineRule="auto"/>
        <w:ind w:left="1429"/>
        <w:jc w:val="both"/>
        <w:rPr>
          <w:szCs w:val="28"/>
          <w:lang w:val="uk-UA"/>
        </w:rPr>
      </w:pPr>
      <w:r>
        <w:rPr>
          <w:lang w:val="uk-UA"/>
        </w:rPr>
        <w:t>1.</w:t>
      </w:r>
      <w:r w:rsidR="001D6064">
        <w:rPr>
          <w:lang w:val="uk-UA"/>
        </w:rPr>
        <w:t>Ні</w:t>
      </w:r>
      <w:r>
        <w:rPr>
          <w:lang w:val="uk-UA"/>
        </w:rPr>
        <w:t xml:space="preserve">. 2. Ні. 3. Ні. 4. </w:t>
      </w:r>
      <w:r w:rsidR="001D6064">
        <w:rPr>
          <w:lang w:val="uk-UA"/>
        </w:rPr>
        <w:t>Так</w:t>
      </w:r>
      <w:r>
        <w:rPr>
          <w:lang w:val="uk-UA"/>
        </w:rPr>
        <w:t xml:space="preserve">. 5. </w:t>
      </w:r>
      <w:r w:rsidR="001D6064">
        <w:rPr>
          <w:lang w:val="uk-UA"/>
        </w:rPr>
        <w:t>Так</w:t>
      </w:r>
      <w:r>
        <w:rPr>
          <w:lang w:val="uk-UA"/>
        </w:rPr>
        <w:t xml:space="preserve">. 6. Так. 7. </w:t>
      </w:r>
      <w:r w:rsidR="00197C3E">
        <w:rPr>
          <w:lang w:val="uk-UA"/>
        </w:rPr>
        <w:t>Так</w:t>
      </w:r>
      <w:r>
        <w:rPr>
          <w:lang w:val="uk-UA"/>
        </w:rPr>
        <w:t xml:space="preserve">. 8. Ні. 9. Ні. 10. </w:t>
      </w:r>
      <w:r w:rsidR="00197C3E">
        <w:rPr>
          <w:lang w:val="uk-UA"/>
        </w:rPr>
        <w:t>Ні</w:t>
      </w:r>
      <w:r>
        <w:rPr>
          <w:lang w:val="uk-UA"/>
        </w:rPr>
        <w:t>.</w:t>
      </w:r>
    </w:p>
    <w:p w14:paraId="4CF40205" w14:textId="77777777" w:rsidR="009C0C35" w:rsidRPr="00252F87" w:rsidRDefault="009C0C35" w:rsidP="009C0C35">
      <w:pPr>
        <w:spacing w:line="360" w:lineRule="auto"/>
        <w:jc w:val="both"/>
        <w:rPr>
          <w:szCs w:val="28"/>
          <w:lang w:val="uk-UA"/>
        </w:rPr>
      </w:pPr>
    </w:p>
    <w:p w14:paraId="47FE687C" w14:textId="77777777" w:rsidR="009C0C35" w:rsidRPr="00252F87" w:rsidRDefault="009C0C35" w:rsidP="007E0385">
      <w:pPr>
        <w:pStyle w:val="1"/>
        <w:spacing w:after="280" w:line="360" w:lineRule="auto"/>
        <w:jc w:val="center"/>
        <w:rPr>
          <w:lang w:val="uk-UA"/>
        </w:rPr>
      </w:pPr>
      <w:r w:rsidRPr="00252F87">
        <w:rPr>
          <w:lang w:val="uk-UA"/>
        </w:rPr>
        <w:br w:type="page"/>
      </w:r>
      <w:bookmarkStart w:id="30" w:name="_Toc348903598"/>
      <w:bookmarkStart w:id="31" w:name="_Toc37070687"/>
      <w:r w:rsidRPr="00252F87">
        <w:rPr>
          <w:lang w:val="uk-UA"/>
        </w:rPr>
        <w:lastRenderedPageBreak/>
        <w:t xml:space="preserve">4. </w:t>
      </w:r>
      <w:r w:rsidR="008C517D">
        <w:rPr>
          <w:lang w:val="uk-UA"/>
        </w:rPr>
        <w:t>АНАЛІТИЧНА ГЕОМЕТРІЯ НА ПЛОЩИНІ</w:t>
      </w:r>
      <w:bookmarkEnd w:id="30"/>
      <w:bookmarkEnd w:id="31"/>
    </w:p>
    <w:p w14:paraId="05FB41C1" w14:textId="77777777" w:rsidR="009C0C35" w:rsidRPr="00252F87" w:rsidRDefault="009C0C35" w:rsidP="007E0385">
      <w:pPr>
        <w:pStyle w:val="2"/>
        <w:spacing w:after="560" w:line="360" w:lineRule="auto"/>
        <w:jc w:val="center"/>
      </w:pPr>
      <w:bookmarkStart w:id="32" w:name="_Toc348903599"/>
      <w:bookmarkStart w:id="33" w:name="_Toc37070688"/>
      <w:r w:rsidRPr="00252F87">
        <w:t>4.1. Лінія на площині. Способи задання</w:t>
      </w:r>
      <w:bookmarkEnd w:id="32"/>
      <w:bookmarkEnd w:id="33"/>
    </w:p>
    <w:p w14:paraId="13164163" w14:textId="77777777" w:rsidR="009C0C35" w:rsidRPr="00252F87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ехай задано деяку</w:t>
      </w:r>
      <w:r w:rsidR="009C0C35" w:rsidRPr="00252F87">
        <w:rPr>
          <w:szCs w:val="28"/>
          <w:lang w:val="uk-UA"/>
        </w:rPr>
        <w:t xml:space="preserve"> площину, на якій визначено </w:t>
      </w:r>
      <w:r>
        <w:rPr>
          <w:szCs w:val="28"/>
          <w:lang w:val="uk-UA"/>
        </w:rPr>
        <w:t>ПДСК. Нехай у цій площині задано деяку лінію</w:t>
      </w:r>
      <w:r w:rsidR="009C0C35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40" w:dyaOrig="279" w14:anchorId="7C506527">
          <v:shape id="_x0000_i2034" type="#_x0000_t75" style="width:12pt;height:13.9pt" o:ole="">
            <v:imagedata r:id="rId2006" o:title=""/>
          </v:shape>
          <o:OLEObject Type="Embed" ProgID="Equation.DSMT4" ShapeID="_x0000_i2034" DrawAspect="Content" ObjectID="_1692009837" r:id="rId2007"/>
        </w:object>
      </w:r>
      <w:r w:rsidR="009C0C35" w:rsidRPr="00252F87">
        <w:rPr>
          <w:szCs w:val="28"/>
          <w:lang w:val="uk-UA"/>
        </w:rPr>
        <w:t>.</w:t>
      </w:r>
    </w:p>
    <w:p w14:paraId="57D73640" w14:textId="77777777" w:rsidR="009C0C35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Рівняння вид</w:t>
      </w:r>
      <w:r w:rsidR="009C0C35" w:rsidRPr="00252F87">
        <w:rPr>
          <w:szCs w:val="28"/>
          <w:lang w:val="uk-UA"/>
        </w:rPr>
        <w:t>у</w:t>
      </w:r>
    </w:p>
    <w:p w14:paraId="7649136F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C7B6F86" w14:textId="77777777" w:rsidR="009C0C35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280" w:dyaOrig="360" w14:anchorId="33459211">
          <v:shape id="_x0000_i2035" type="#_x0000_t75" style="width:64.5pt;height:18pt" o:ole="">
            <v:imagedata r:id="rId2008" o:title=""/>
          </v:shape>
          <o:OLEObject Type="Embed" ProgID="Equation.DSMT4" ShapeID="_x0000_i2035" DrawAspect="Content" ObjectID="_1692009838" r:id="rId2009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</w:t>
      </w:r>
      <w:r w:rsidR="009C0C35" w:rsidRPr="00252F87">
        <w:rPr>
          <w:szCs w:val="28"/>
          <w:lang w:val="uk-UA"/>
        </w:rPr>
        <w:t>1)</w:t>
      </w:r>
    </w:p>
    <w:p w14:paraId="56725E97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7CA3AAE2" w14:textId="77777777" w:rsidR="009C0C35" w:rsidRPr="00252F87" w:rsidRDefault="009C0C35" w:rsidP="007F2D48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значає</w:t>
      </w:r>
      <w:r w:rsidRPr="00252F87">
        <w:rPr>
          <w:b/>
          <w:szCs w:val="28"/>
          <w:lang w:val="uk-UA"/>
        </w:rPr>
        <w:t xml:space="preserve"> пласку лінію </w:t>
      </w:r>
      <w:r w:rsidR="00385E75" w:rsidRPr="00252F87">
        <w:rPr>
          <w:b/>
          <w:position w:val="-4"/>
          <w:szCs w:val="28"/>
          <w:lang w:val="uk-UA"/>
        </w:rPr>
        <w:object w:dxaOrig="240" w:dyaOrig="279" w14:anchorId="0F015B30">
          <v:shape id="_x0000_i2036" type="#_x0000_t75" style="width:12pt;height:13.9pt" o:ole="">
            <v:imagedata r:id="rId2010" o:title=""/>
          </v:shape>
          <o:OLEObject Type="Embed" ProgID="Equation.DSMT4" ShapeID="_x0000_i2036" DrawAspect="Content" ObjectID="_1692009839" r:id="rId2011"/>
        </w:object>
      </w:r>
      <w:r w:rsidR="008C517D">
        <w:rPr>
          <w:szCs w:val="28"/>
          <w:lang w:val="uk-UA"/>
        </w:rPr>
        <w:t>, якщо це рівняння</w:t>
      </w:r>
      <w:r w:rsidRPr="00252F87">
        <w:rPr>
          <w:szCs w:val="28"/>
          <w:lang w:val="uk-UA"/>
        </w:rPr>
        <w:t xml:space="preserve"> задоволь</w:t>
      </w:r>
      <w:r w:rsidRPr="006564C0">
        <w:rPr>
          <w:szCs w:val="28"/>
          <w:lang w:val="uk-UA"/>
        </w:rPr>
        <w:t xml:space="preserve">няють координати </w:t>
      </w:r>
      <w:r w:rsidR="00385E75" w:rsidRPr="006564C0">
        <w:rPr>
          <w:position w:val="-6"/>
          <w:szCs w:val="28"/>
          <w:lang w:val="uk-UA"/>
        </w:rPr>
        <w:object w:dxaOrig="220" w:dyaOrig="240" w14:anchorId="4213FF14">
          <v:shape id="_x0000_i2037" type="#_x0000_t75" style="width:10.5pt;height:12pt" o:ole="">
            <v:imagedata r:id="rId2012" o:title=""/>
          </v:shape>
          <o:OLEObject Type="Embed" ProgID="Equation.DSMT4" ShapeID="_x0000_i2037" DrawAspect="Content" ObjectID="_1692009840" r:id="rId2013"/>
        </w:object>
      </w:r>
      <w:r w:rsidRPr="006564C0">
        <w:rPr>
          <w:szCs w:val="28"/>
          <w:lang w:val="uk-UA"/>
        </w:rPr>
        <w:t xml:space="preserve"> та </w:t>
      </w:r>
      <w:r w:rsidR="00385E75" w:rsidRPr="006564C0">
        <w:rPr>
          <w:position w:val="-12"/>
          <w:szCs w:val="28"/>
          <w:lang w:val="uk-UA"/>
        </w:rPr>
        <w:object w:dxaOrig="240" w:dyaOrig="300" w14:anchorId="142D766A">
          <v:shape id="_x0000_i2038" type="#_x0000_t75" style="width:12pt;height:15.4pt" o:ole="">
            <v:imagedata r:id="rId2014" o:title=""/>
          </v:shape>
          <o:OLEObject Type="Embed" ProgID="Equation.DSMT4" ShapeID="_x0000_i2038" DrawAspect="Content" ObjectID="_1692009841" r:id="rId2015"/>
        </w:object>
      </w:r>
      <w:r w:rsidRPr="006564C0">
        <w:rPr>
          <w:szCs w:val="28"/>
          <w:lang w:val="uk-UA"/>
        </w:rPr>
        <w:t xml:space="preserve"> будь-якої точки кривої </w:t>
      </w:r>
      <w:r w:rsidR="00385E75" w:rsidRPr="006564C0">
        <w:rPr>
          <w:position w:val="-4"/>
          <w:szCs w:val="28"/>
          <w:lang w:val="uk-UA"/>
        </w:rPr>
        <w:object w:dxaOrig="240" w:dyaOrig="279" w14:anchorId="2F247350">
          <v:shape id="_x0000_i2039" type="#_x0000_t75" style="width:12pt;height:13.9pt" o:ole="">
            <v:imagedata r:id="rId2016" o:title=""/>
          </v:shape>
          <o:OLEObject Type="Embed" ProgID="Equation.DSMT4" ShapeID="_x0000_i2039" DrawAspect="Content" ObjectID="_1692009842" r:id="rId2017"/>
        </w:object>
      </w:r>
      <w:r w:rsidRPr="006564C0">
        <w:rPr>
          <w:szCs w:val="28"/>
          <w:lang w:val="uk-UA"/>
        </w:rPr>
        <w:t xml:space="preserve">, та не задовольняють координати </w:t>
      </w:r>
      <w:r w:rsidR="00385E75" w:rsidRPr="006564C0">
        <w:rPr>
          <w:position w:val="-6"/>
          <w:szCs w:val="28"/>
          <w:lang w:val="uk-UA"/>
        </w:rPr>
        <w:object w:dxaOrig="220" w:dyaOrig="240" w14:anchorId="24687D62">
          <v:shape id="_x0000_i2040" type="#_x0000_t75" style="width:10.5pt;height:12pt" o:ole="">
            <v:imagedata r:id="rId2018" o:title=""/>
          </v:shape>
          <o:OLEObject Type="Embed" ProgID="Equation.DSMT4" ShapeID="_x0000_i2040" DrawAspect="Content" ObjectID="_1692009843" r:id="rId2019"/>
        </w:object>
      </w:r>
      <w:r w:rsidRPr="006564C0">
        <w:rPr>
          <w:szCs w:val="28"/>
          <w:lang w:val="uk-UA"/>
        </w:rPr>
        <w:t xml:space="preserve"> та </w:t>
      </w:r>
      <w:r w:rsidR="00385E75" w:rsidRPr="006564C0">
        <w:rPr>
          <w:position w:val="-12"/>
          <w:szCs w:val="28"/>
          <w:lang w:val="uk-UA"/>
        </w:rPr>
        <w:object w:dxaOrig="240" w:dyaOrig="300" w14:anchorId="579EF0B7">
          <v:shape id="_x0000_i2041" type="#_x0000_t75" style="width:12pt;height:15.4pt" o:ole="">
            <v:imagedata r:id="rId2020" o:title=""/>
          </v:shape>
          <o:OLEObject Type="Embed" ProgID="Equation.DSMT4" ShapeID="_x0000_i2041" DrawAspect="Content" ObjectID="_1692009844" r:id="rId2021"/>
        </w:object>
      </w:r>
      <w:r w:rsidRPr="006564C0">
        <w:rPr>
          <w:szCs w:val="28"/>
          <w:lang w:val="uk-UA"/>
        </w:rPr>
        <w:t xml:space="preserve"> жодної точки, що не належить лінії </w:t>
      </w:r>
      <w:r w:rsidR="00385E75" w:rsidRPr="006564C0">
        <w:rPr>
          <w:position w:val="-4"/>
          <w:szCs w:val="28"/>
          <w:lang w:val="uk-UA"/>
        </w:rPr>
        <w:object w:dxaOrig="240" w:dyaOrig="279" w14:anchorId="07858DB3">
          <v:shape id="_x0000_i2042" type="#_x0000_t75" style="width:12pt;height:13.9pt" o:ole="">
            <v:imagedata r:id="rId2022" o:title=""/>
          </v:shape>
          <o:OLEObject Type="Embed" ProgID="Equation.DSMT4" ShapeID="_x0000_i2042" DrawAspect="Content" ObjectID="_1692009845" r:id="rId2023"/>
        </w:object>
      </w:r>
      <w:r w:rsidRPr="006564C0">
        <w:rPr>
          <w:szCs w:val="28"/>
          <w:lang w:val="uk-UA"/>
        </w:rPr>
        <w:t>.</w:t>
      </w:r>
    </w:p>
    <w:p w14:paraId="2DDF8CC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ама лінія </w:t>
      </w:r>
      <w:r w:rsidR="00385E75" w:rsidRPr="00252F87">
        <w:rPr>
          <w:position w:val="-4"/>
          <w:szCs w:val="28"/>
          <w:lang w:val="uk-UA"/>
        </w:rPr>
        <w:object w:dxaOrig="240" w:dyaOrig="279" w14:anchorId="2999D11D">
          <v:shape id="_x0000_i2043" type="#_x0000_t75" style="width:12pt;height:13.9pt" o:ole="">
            <v:imagedata r:id="rId2024" o:title=""/>
          </v:shape>
          <o:OLEObject Type="Embed" ProgID="Equation.DSMT4" ShapeID="_x0000_i2043" DrawAspect="Content" ObjectID="_1692009846" r:id="rId2025"/>
        </w:object>
      </w:r>
      <w:r w:rsidRPr="00252F87">
        <w:rPr>
          <w:szCs w:val="28"/>
          <w:lang w:val="uk-UA"/>
        </w:rPr>
        <w:t xml:space="preserve"> </w:t>
      </w:r>
      <w:r w:rsidR="00A54799">
        <w:rPr>
          <w:szCs w:val="28"/>
          <w:lang w:val="uk-UA"/>
        </w:rPr>
        <w:t>є</w:t>
      </w:r>
      <w:r w:rsidRPr="00252F87">
        <w:rPr>
          <w:szCs w:val="28"/>
          <w:lang w:val="uk-UA"/>
        </w:rPr>
        <w:t xml:space="preserve"> геометричним місцем точок, координати яких задовольняють рівняння (</w:t>
      </w:r>
      <w:r w:rsidR="00836507">
        <w:rPr>
          <w:szCs w:val="28"/>
          <w:lang w:val="uk-UA"/>
        </w:rPr>
        <w:t>4.</w:t>
      </w:r>
      <w:r w:rsidRPr="00252F87">
        <w:rPr>
          <w:szCs w:val="28"/>
          <w:lang w:val="uk-UA"/>
        </w:rPr>
        <w:t>1) (звичайно ж, у заданій системі координат).</w:t>
      </w:r>
    </w:p>
    <w:p w14:paraId="742763E9" w14:textId="77777777" w:rsidR="009C0C35" w:rsidRPr="00252F87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що рівняння вид</w:t>
      </w:r>
      <w:r w:rsidR="009C0C35" w:rsidRPr="00252F87">
        <w:rPr>
          <w:szCs w:val="28"/>
          <w:lang w:val="uk-UA"/>
        </w:rPr>
        <w:t>у (</w:t>
      </w:r>
      <w:r w:rsidR="00836507">
        <w:rPr>
          <w:szCs w:val="28"/>
          <w:lang w:val="uk-UA"/>
        </w:rPr>
        <w:t>4.</w:t>
      </w:r>
      <w:r w:rsidR="009C0C35" w:rsidRPr="00252F87">
        <w:rPr>
          <w:szCs w:val="28"/>
          <w:lang w:val="uk-UA"/>
        </w:rPr>
        <w:t xml:space="preserve">1) у заданій системі координат є рівнянням лінії </w:t>
      </w:r>
      <w:r w:rsidR="00385E75" w:rsidRPr="00252F87">
        <w:rPr>
          <w:position w:val="-4"/>
          <w:szCs w:val="28"/>
          <w:lang w:val="uk-UA"/>
        </w:rPr>
        <w:object w:dxaOrig="240" w:dyaOrig="279" w14:anchorId="0CF80B26">
          <v:shape id="_x0000_i2044" type="#_x0000_t75" style="width:12pt;height:13.9pt" o:ole="">
            <v:imagedata r:id="rId2026" o:title=""/>
          </v:shape>
          <o:OLEObject Type="Embed" ProgID="Equation.DSMT4" ShapeID="_x0000_i2044" DrawAspect="Content" ObjectID="_1692009847" r:id="rId2027"/>
        </w:object>
      </w:r>
      <w:r w:rsidR="009C0C35" w:rsidRPr="00252F87">
        <w:rPr>
          <w:szCs w:val="28"/>
          <w:lang w:val="uk-UA"/>
        </w:rPr>
        <w:t xml:space="preserve">, то це рівняння визначає лінію </w:t>
      </w:r>
      <w:r w:rsidR="00385E75" w:rsidRPr="00252F87">
        <w:rPr>
          <w:position w:val="-4"/>
          <w:szCs w:val="28"/>
          <w:lang w:val="uk-UA"/>
        </w:rPr>
        <w:object w:dxaOrig="240" w:dyaOrig="279" w14:anchorId="22D05A78">
          <v:shape id="_x0000_i2045" type="#_x0000_t75" style="width:12pt;height:13.9pt" o:ole="">
            <v:imagedata r:id="rId2028" o:title=""/>
          </v:shape>
          <o:OLEObject Type="Embed" ProgID="Equation.DSMT4" ShapeID="_x0000_i2045" DrawAspect="Content" ObjectID="_1692009848" r:id="rId2029"/>
        </w:object>
      </w:r>
      <w:r w:rsidR="009C0C35" w:rsidRPr="00252F87">
        <w:rPr>
          <w:szCs w:val="28"/>
          <w:lang w:val="uk-UA"/>
        </w:rPr>
        <w:t>.</w:t>
      </w:r>
    </w:p>
    <w:p w14:paraId="2630CA65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Можливий варіант, коли рівняння (</w:t>
      </w:r>
      <w:r w:rsidR="00836507">
        <w:rPr>
          <w:szCs w:val="28"/>
          <w:lang w:val="uk-UA"/>
        </w:rPr>
        <w:t>4.</w:t>
      </w:r>
      <w:r w:rsidRPr="00252F87">
        <w:rPr>
          <w:szCs w:val="28"/>
          <w:lang w:val="uk-UA"/>
        </w:rPr>
        <w:t>1) або визначає образ, відмінний від того, що звичайно розуміють під терміном "лінія", (наприклад,</w:t>
      </w:r>
      <w:r w:rsidRPr="00252F87">
        <w:rPr>
          <w:i/>
          <w:iCs/>
          <w:szCs w:val="28"/>
          <w:lang w:val="uk-UA"/>
        </w:rPr>
        <w:t xml:space="preserve"> </w:t>
      </w:r>
      <w:r w:rsidR="00385E75" w:rsidRPr="00252F87">
        <w:rPr>
          <w:i/>
          <w:iCs/>
          <w:position w:val="-12"/>
          <w:szCs w:val="28"/>
          <w:lang w:val="uk-UA"/>
        </w:rPr>
        <w:object w:dxaOrig="1300" w:dyaOrig="440" w14:anchorId="2E2B60C5">
          <v:shape id="_x0000_i2046" type="#_x0000_t75" style="width:65.65pt;height:22.5pt" o:ole="">
            <v:imagedata r:id="rId2030" o:title=""/>
          </v:shape>
          <o:OLEObject Type="Embed" ProgID="Equation.DSMT4" ShapeID="_x0000_i2046" DrawAspect="Content" ObjectID="_1692009849" r:id="rId2031"/>
        </w:object>
      </w:r>
      <w:r w:rsidRPr="00252F87">
        <w:rPr>
          <w:szCs w:val="28"/>
          <w:lang w:val="uk-UA"/>
        </w:rPr>
        <w:t xml:space="preserve">), або взагалі не визначає </w:t>
      </w:r>
      <w:r w:rsidR="008C517D">
        <w:rPr>
          <w:szCs w:val="28"/>
          <w:lang w:val="uk-UA"/>
        </w:rPr>
        <w:t>жодного</w:t>
      </w:r>
      <w:r w:rsidRPr="00252F87">
        <w:rPr>
          <w:szCs w:val="28"/>
          <w:lang w:val="uk-UA"/>
        </w:rPr>
        <w:t xml:space="preserve"> геометричного образу (наприклад, </w:t>
      </w:r>
      <w:r w:rsidR="00385E75" w:rsidRPr="00252F87">
        <w:rPr>
          <w:position w:val="-12"/>
          <w:szCs w:val="28"/>
          <w:lang w:val="uk-UA"/>
        </w:rPr>
        <w:object w:dxaOrig="1800" w:dyaOrig="440" w14:anchorId="512C41BA">
          <v:shape id="_x0000_i2047" type="#_x0000_t75" style="width:90.4pt;height:22.5pt" o:ole="">
            <v:imagedata r:id="rId2032" o:title=""/>
          </v:shape>
          <o:OLEObject Type="Embed" ProgID="Equation.DSMT4" ShapeID="_x0000_i2047" DrawAspect="Content" ObjectID="_1692009850" r:id="rId2033"/>
        </w:object>
      </w:r>
      <w:r w:rsidRPr="00252F87">
        <w:rPr>
          <w:szCs w:val="28"/>
          <w:lang w:val="uk-UA"/>
        </w:rPr>
        <w:t>).</w:t>
      </w:r>
    </w:p>
    <w:p w14:paraId="38D15C22" w14:textId="77777777" w:rsidR="006564C0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2C85D3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ласкі лінії поділяють на дві групи: алгебраїчні і трансцендентні.</w:t>
      </w:r>
    </w:p>
    <w:p w14:paraId="6BACF127" w14:textId="7BA75573" w:rsidR="009C0C35" w:rsidRPr="00252F87" w:rsidRDefault="009C0C35" w:rsidP="00626E49">
      <w:pPr>
        <w:spacing w:line="360" w:lineRule="auto"/>
        <w:ind w:firstLine="709"/>
        <w:jc w:val="both"/>
        <w:rPr>
          <w:i/>
          <w:iCs/>
          <w:szCs w:val="28"/>
          <w:lang w:val="uk-UA"/>
        </w:rPr>
      </w:pPr>
      <w:r w:rsidRPr="00252F87">
        <w:rPr>
          <w:szCs w:val="28"/>
          <w:lang w:val="uk-UA"/>
        </w:rPr>
        <w:t xml:space="preserve">Пласку лінію називають </w:t>
      </w:r>
      <w:r w:rsidRPr="00252F87">
        <w:rPr>
          <w:b/>
          <w:szCs w:val="28"/>
          <w:lang w:val="uk-UA"/>
        </w:rPr>
        <w:t>алгебраїчною</w:t>
      </w:r>
      <w:r w:rsidRPr="00252F87">
        <w:rPr>
          <w:szCs w:val="28"/>
          <w:lang w:val="uk-UA"/>
        </w:rPr>
        <w:t xml:space="preserve">, якщо функція </w:t>
      </w:r>
      <w:r w:rsidR="006564C0" w:rsidRPr="00252F87">
        <w:rPr>
          <w:position w:val="-12"/>
          <w:szCs w:val="28"/>
          <w:lang w:val="uk-UA"/>
        </w:rPr>
        <w:object w:dxaOrig="880" w:dyaOrig="360" w14:anchorId="29E26672">
          <v:shape id="_x0000_i2048" type="#_x0000_t75" style="width:43.9pt;height:18pt" o:ole="">
            <v:imagedata r:id="rId2034" o:title=""/>
          </v:shape>
          <o:OLEObject Type="Embed" ProgID="Equation.DSMT4" ShapeID="_x0000_i2048" DrawAspect="Content" ObjectID="_1692009851" r:id="rId2035"/>
        </w:object>
      </w:r>
      <w:r w:rsidRPr="00252F87">
        <w:rPr>
          <w:szCs w:val="28"/>
          <w:lang w:val="uk-UA"/>
        </w:rPr>
        <w:t xml:space="preserve"> в лівій частині рівняння (</w:t>
      </w:r>
      <w:r w:rsidR="00836507">
        <w:rPr>
          <w:szCs w:val="28"/>
          <w:lang w:val="uk-UA"/>
        </w:rPr>
        <w:t>4.1</w:t>
      </w:r>
      <w:r w:rsidRPr="00252F87">
        <w:rPr>
          <w:szCs w:val="28"/>
          <w:lang w:val="uk-UA"/>
        </w:rPr>
        <w:t>) є алгебр</w:t>
      </w:r>
      <w:r w:rsidR="0015070E">
        <w:rPr>
          <w:szCs w:val="28"/>
          <w:lang w:val="uk-UA"/>
        </w:rPr>
        <w:t>аї</w:t>
      </w:r>
      <w:r w:rsidRPr="00252F87">
        <w:rPr>
          <w:szCs w:val="28"/>
          <w:lang w:val="uk-UA"/>
        </w:rPr>
        <w:t>чним поліном</w:t>
      </w:r>
      <w:r w:rsidR="008C517D">
        <w:rPr>
          <w:szCs w:val="28"/>
          <w:lang w:val="uk-UA"/>
        </w:rPr>
        <w:t>ом, тобто її можна представити у</w:t>
      </w:r>
      <w:r w:rsidRPr="00252F87">
        <w:rPr>
          <w:szCs w:val="28"/>
          <w:lang w:val="uk-UA"/>
        </w:rPr>
        <w:t xml:space="preserve"> вигляді:</w:t>
      </w:r>
    </w:p>
    <w:p w14:paraId="64AC4DC4" w14:textId="77777777" w:rsidR="009C0C35" w:rsidRPr="00252F87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2320" w:dyaOrig="660" w14:anchorId="6D80F023">
          <v:shape id="_x0000_i2049" type="#_x0000_t75" style="width:116.65pt;height:33.4pt" o:ole="">
            <v:imagedata r:id="rId2036" o:title=""/>
          </v:shape>
          <o:OLEObject Type="Embed" ProgID="Equation.DSMT4" ShapeID="_x0000_i2049" DrawAspect="Content" ObjectID="_1692009852" r:id="rId2037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836507">
        <w:rPr>
          <w:szCs w:val="28"/>
          <w:lang w:val="uk-UA"/>
        </w:rPr>
        <w:t>(4.2</w:t>
      </w:r>
      <w:r w:rsidR="009C0C35" w:rsidRPr="00252F87">
        <w:rPr>
          <w:szCs w:val="28"/>
          <w:lang w:val="uk-UA"/>
        </w:rPr>
        <w:t>)</w:t>
      </w:r>
    </w:p>
    <w:p w14:paraId="413047EC" w14:textId="77777777" w:rsidR="006564C0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443FBE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Будь-яку не алгебраїчну лінію називають</w:t>
      </w:r>
      <w:r w:rsidRPr="00252F87">
        <w:rPr>
          <w:b/>
          <w:szCs w:val="28"/>
          <w:lang w:val="uk-UA"/>
        </w:rPr>
        <w:t xml:space="preserve"> трансцендентною</w:t>
      </w:r>
      <w:r w:rsidRPr="00252F87">
        <w:rPr>
          <w:szCs w:val="28"/>
          <w:lang w:val="uk-UA"/>
        </w:rPr>
        <w:t>.</w:t>
      </w:r>
    </w:p>
    <w:p w14:paraId="6F23BE95" w14:textId="77777777" w:rsidR="009C0C35" w:rsidRPr="00252F87" w:rsidRDefault="009C0C35" w:rsidP="00F678F5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лгебраїчну лінію будемо називати</w:t>
      </w:r>
      <w:r w:rsidR="008C517D">
        <w:rPr>
          <w:szCs w:val="28"/>
          <w:lang w:val="uk-UA"/>
        </w:rPr>
        <w:t>мемо</w:t>
      </w:r>
      <w:r w:rsidRPr="00252F87">
        <w:rPr>
          <w:szCs w:val="28"/>
          <w:lang w:val="uk-UA"/>
        </w:rPr>
        <w:t xml:space="preserve"> лінією </w:t>
      </w:r>
      <w:r w:rsidR="00385E75" w:rsidRPr="00252F87">
        <w:rPr>
          <w:position w:val="-6"/>
          <w:szCs w:val="28"/>
          <w:lang w:val="uk-UA"/>
        </w:rPr>
        <w:object w:dxaOrig="220" w:dyaOrig="240" w14:anchorId="06896EEC">
          <v:shape id="_x0000_i2050" type="#_x0000_t75" style="width:10.5pt;height:12pt" o:ole="">
            <v:imagedata r:id="rId2038" o:title=""/>
          </v:shape>
          <o:OLEObject Type="Embed" ProgID="Equation.DSMT4" ShapeID="_x0000_i2050" DrawAspect="Content" ObjectID="_1692009853" r:id="rId2039"/>
        </w:object>
      </w:r>
      <w:r w:rsidRPr="00252F87">
        <w:rPr>
          <w:i/>
          <w:iCs/>
          <w:szCs w:val="28"/>
          <w:lang w:val="uk-UA"/>
        </w:rPr>
        <w:t>-го</w:t>
      </w:r>
      <w:r w:rsidRPr="00252F87">
        <w:rPr>
          <w:szCs w:val="28"/>
          <w:lang w:val="uk-UA"/>
        </w:rPr>
        <w:t xml:space="preserve"> порядку, якщо в деякій ПДСК функція </w:t>
      </w:r>
      <w:r w:rsidR="006564C0" w:rsidRPr="00252F87">
        <w:rPr>
          <w:position w:val="-12"/>
          <w:szCs w:val="28"/>
          <w:lang w:val="uk-UA"/>
        </w:rPr>
        <w:object w:dxaOrig="880" w:dyaOrig="360" w14:anchorId="6170FF1E">
          <v:shape id="_x0000_i2051" type="#_x0000_t75" style="width:43.9pt;height:18pt" o:ole="">
            <v:imagedata r:id="rId2040" o:title=""/>
          </v:shape>
          <o:OLEObject Type="Embed" ProgID="Equation.DSMT4" ShapeID="_x0000_i2051" DrawAspect="Content" ObjectID="_1692009854" r:id="rId2041"/>
        </w:object>
      </w:r>
      <w:r w:rsidRPr="00252F87">
        <w:rPr>
          <w:szCs w:val="28"/>
          <w:lang w:val="uk-UA"/>
        </w:rPr>
        <w:t xml:space="preserve"> є алгебраїчним поліномом </w:t>
      </w:r>
      <w:r w:rsidR="00385E75" w:rsidRPr="00252F87">
        <w:rPr>
          <w:position w:val="-6"/>
          <w:szCs w:val="28"/>
          <w:lang w:val="uk-UA"/>
        </w:rPr>
        <w:object w:dxaOrig="220" w:dyaOrig="240" w14:anchorId="46F80242">
          <v:shape id="_x0000_i2052" type="#_x0000_t75" style="width:10.5pt;height:12pt" o:ole="">
            <v:imagedata r:id="rId2042" o:title=""/>
          </v:shape>
          <o:OLEObject Type="Embed" ProgID="Equation.DSMT4" ShapeID="_x0000_i2052" DrawAspect="Content" ObjectID="_1692009855" r:id="rId2043"/>
        </w:object>
      </w:r>
      <w:r w:rsidR="008C517D">
        <w:rPr>
          <w:i/>
          <w:iCs/>
          <w:szCs w:val="28"/>
          <w:lang w:val="uk-UA"/>
        </w:rPr>
        <w:t>-го</w:t>
      </w:r>
      <w:r w:rsidRPr="00252F87">
        <w:rPr>
          <w:i/>
          <w:iCs/>
          <w:szCs w:val="28"/>
          <w:lang w:val="uk-UA"/>
        </w:rPr>
        <w:t xml:space="preserve"> </w:t>
      </w:r>
      <w:r w:rsidR="008C517D">
        <w:rPr>
          <w:szCs w:val="28"/>
          <w:lang w:val="uk-UA"/>
        </w:rPr>
        <w:t xml:space="preserve"> </w:t>
      </w:r>
      <w:proofErr w:type="spellStart"/>
      <w:r w:rsidR="008C517D">
        <w:rPr>
          <w:szCs w:val="28"/>
          <w:lang w:val="uk-UA"/>
        </w:rPr>
        <w:t>степеня</w:t>
      </w:r>
      <w:proofErr w:type="spellEnd"/>
      <w:r w:rsidRPr="00252F87">
        <w:rPr>
          <w:szCs w:val="28"/>
          <w:lang w:val="uk-UA"/>
        </w:rPr>
        <w:t>, тобто</w:t>
      </w:r>
      <w:r w:rsidR="00F678F5" w:rsidRPr="00252F87">
        <w:rPr>
          <w:szCs w:val="28"/>
          <w:lang w:val="uk-UA"/>
        </w:rPr>
        <w:t xml:space="preserve"> </w:t>
      </w:r>
      <w:r w:rsidR="00385E75" w:rsidRPr="00252F87">
        <w:rPr>
          <w:position w:val="-28"/>
          <w:szCs w:val="28"/>
          <w:lang w:val="uk-UA"/>
        </w:rPr>
        <w:object w:dxaOrig="1680" w:dyaOrig="540" w14:anchorId="337B6815">
          <v:shape id="_x0000_i2053" type="#_x0000_t75" style="width:82.5pt;height:26.65pt" o:ole="">
            <v:imagedata r:id="rId2044" o:title=""/>
          </v:shape>
          <o:OLEObject Type="Embed" ProgID="Equation.DSMT4" ShapeID="_x0000_i2053" DrawAspect="Content" ObjectID="_1692009856" r:id="rId2045"/>
        </w:object>
      </w:r>
    </w:p>
    <w:p w14:paraId="49534919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Іншими словами, алгебраїчна лінія </w:t>
      </w:r>
      <w:r w:rsidR="00385E75" w:rsidRPr="00252F87">
        <w:rPr>
          <w:position w:val="-6"/>
          <w:szCs w:val="28"/>
          <w:lang w:val="uk-UA"/>
        </w:rPr>
        <w:object w:dxaOrig="220" w:dyaOrig="240" w14:anchorId="2054B9C2">
          <v:shape id="_x0000_i2054" type="#_x0000_t75" style="width:10.5pt;height:12pt" o:ole="">
            <v:imagedata r:id="rId2046" o:title=""/>
          </v:shape>
          <o:OLEObject Type="Embed" ProgID="Equation.DSMT4" ShapeID="_x0000_i2054" DrawAspect="Content" ObjectID="_1692009857" r:id="rId2047"/>
        </w:object>
      </w:r>
      <w:r w:rsidRPr="00252F87">
        <w:rPr>
          <w:i/>
          <w:iCs/>
          <w:szCs w:val="28"/>
          <w:lang w:val="uk-UA"/>
        </w:rPr>
        <w:t>-го</w:t>
      </w:r>
      <w:r w:rsidRPr="00252F87">
        <w:rPr>
          <w:szCs w:val="28"/>
          <w:lang w:val="uk-UA"/>
        </w:rPr>
        <w:t xml:space="preserve"> порядку – це лінія, яка визначається в деякій ПДСК алгебраїчним рівнянням </w:t>
      </w:r>
      <w:r w:rsidR="00385E75" w:rsidRPr="00252F87">
        <w:rPr>
          <w:position w:val="-6"/>
          <w:szCs w:val="28"/>
          <w:lang w:val="uk-UA"/>
        </w:rPr>
        <w:object w:dxaOrig="220" w:dyaOrig="240" w14:anchorId="6D670FEE">
          <v:shape id="_x0000_i2055" type="#_x0000_t75" style="width:10.5pt;height:12pt" o:ole="">
            <v:imagedata r:id="rId2048" o:title=""/>
          </v:shape>
          <o:OLEObject Type="Embed" ProgID="Equation.DSMT4" ShapeID="_x0000_i2055" DrawAspect="Content" ObjectID="_1692009858" r:id="rId2049"/>
        </w:object>
      </w:r>
      <w:r w:rsidR="008C517D">
        <w:rPr>
          <w:i/>
          <w:iCs/>
          <w:szCs w:val="28"/>
          <w:lang w:val="uk-UA"/>
        </w:rPr>
        <w:t>-го</w:t>
      </w:r>
      <w:r w:rsidRPr="00252F87">
        <w:rPr>
          <w:i/>
          <w:iCs/>
          <w:szCs w:val="28"/>
          <w:lang w:val="uk-UA"/>
        </w:rPr>
        <w:t xml:space="preserve"> </w:t>
      </w:r>
      <w:proofErr w:type="spellStart"/>
      <w:r w:rsidR="008C517D">
        <w:rPr>
          <w:szCs w:val="28"/>
          <w:lang w:val="uk-UA"/>
        </w:rPr>
        <w:t>степеня</w:t>
      </w:r>
      <w:proofErr w:type="spellEnd"/>
      <w:r w:rsidR="00F678F5" w:rsidRPr="00252F87">
        <w:rPr>
          <w:szCs w:val="28"/>
          <w:lang w:val="uk-UA"/>
        </w:rPr>
        <w:t xml:space="preserve"> з двома невідомими.</w:t>
      </w:r>
    </w:p>
    <w:p w14:paraId="1B281E60" w14:textId="77777777" w:rsidR="009C0C35" w:rsidRPr="00252F87" w:rsidRDefault="009C0C35" w:rsidP="00626E49">
      <w:pPr>
        <w:spacing w:line="360" w:lineRule="auto"/>
        <w:ind w:firstLine="709"/>
        <w:jc w:val="both"/>
        <w:rPr>
          <w:b/>
          <w:szCs w:val="28"/>
          <w:lang w:val="uk-UA"/>
        </w:rPr>
      </w:pPr>
    </w:p>
    <w:p w14:paraId="6D21F7A1" w14:textId="77777777" w:rsidR="009C0C35" w:rsidRPr="00252F87" w:rsidRDefault="009C0C35" w:rsidP="00626E49">
      <w:pPr>
        <w:spacing w:line="360" w:lineRule="auto"/>
        <w:ind w:firstLine="709"/>
        <w:jc w:val="both"/>
        <w:rPr>
          <w:bCs/>
          <w:i/>
          <w:iCs/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Pr="00252F87">
        <w:rPr>
          <w:bCs/>
          <w:i/>
          <w:iCs/>
          <w:szCs w:val="28"/>
          <w:lang w:val="uk-UA"/>
        </w:rPr>
        <w:t>:</w:t>
      </w:r>
    </w:p>
    <w:p w14:paraId="4B25C284" w14:textId="77777777" w:rsidR="009C0C35" w:rsidRPr="00252F87" w:rsidRDefault="00385E7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079" w:dyaOrig="440" w14:anchorId="25DB101A">
          <v:shape id="_x0000_i2056" type="#_x0000_t75" style="width:103.5pt;height:22.5pt" o:ole="">
            <v:imagedata r:id="rId2050" o:title=""/>
          </v:shape>
          <o:OLEObject Type="Embed" ProgID="Equation.DSMT4" ShapeID="_x0000_i2056" DrawAspect="Content" ObjectID="_1692009859" r:id="rId2051"/>
        </w:object>
      </w:r>
      <w:r w:rsidR="009C0C35" w:rsidRPr="00252F87">
        <w:rPr>
          <w:szCs w:val="28"/>
          <w:lang w:val="uk-UA"/>
        </w:rPr>
        <w:t xml:space="preserve"> – трансцендентна</w:t>
      </w:r>
      <w:r w:rsidR="006564C0">
        <w:rPr>
          <w:szCs w:val="28"/>
          <w:lang w:val="uk-UA"/>
        </w:rPr>
        <w:t xml:space="preserve"> лінія</w:t>
      </w:r>
      <w:r w:rsidR="009C0C35" w:rsidRPr="00252F87">
        <w:rPr>
          <w:szCs w:val="28"/>
          <w:lang w:val="uk-UA"/>
        </w:rPr>
        <w:t>;</w:t>
      </w:r>
    </w:p>
    <w:p w14:paraId="02A41281" w14:textId="77777777" w:rsidR="009C0C35" w:rsidRPr="00252F87" w:rsidRDefault="00385E7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380" w:dyaOrig="440" w14:anchorId="60058BFC">
          <v:shape id="_x0000_i2057" type="#_x0000_t75" style="width:118.15pt;height:22.5pt" o:ole="">
            <v:imagedata r:id="rId2052" o:title=""/>
          </v:shape>
          <o:OLEObject Type="Embed" ProgID="Equation.DSMT4" ShapeID="_x0000_i2057" DrawAspect="Content" ObjectID="_1692009860" r:id="rId2053"/>
        </w:object>
      </w:r>
      <w:r w:rsidR="009C0C35" w:rsidRPr="00252F87">
        <w:rPr>
          <w:szCs w:val="28"/>
          <w:lang w:val="uk-UA"/>
        </w:rPr>
        <w:t xml:space="preserve"> – трансцендентна</w:t>
      </w:r>
      <w:r w:rsidR="006564C0">
        <w:rPr>
          <w:szCs w:val="28"/>
          <w:lang w:val="uk-UA"/>
        </w:rPr>
        <w:t xml:space="preserve"> лінія</w:t>
      </w:r>
      <w:r w:rsidR="009C0C35" w:rsidRPr="00252F87">
        <w:rPr>
          <w:szCs w:val="28"/>
          <w:lang w:val="uk-UA"/>
        </w:rPr>
        <w:t>;</w:t>
      </w:r>
    </w:p>
    <w:p w14:paraId="6B669C74" w14:textId="77777777" w:rsidR="009C0C35" w:rsidRPr="00252F87" w:rsidRDefault="00385E7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100" w:dyaOrig="440" w14:anchorId="4FD83AE2">
          <v:shape id="_x0000_i2058" type="#_x0000_t75" style="width:156pt;height:22.5pt" o:ole="">
            <v:imagedata r:id="rId2054" o:title=""/>
          </v:shape>
          <o:OLEObject Type="Embed" ProgID="Equation.DSMT4" ShapeID="_x0000_i2058" DrawAspect="Content" ObjectID="_1692009861" r:id="rId2055"/>
        </w:object>
      </w:r>
      <w:r w:rsidR="009C0C35" w:rsidRPr="00252F87">
        <w:rPr>
          <w:szCs w:val="28"/>
          <w:lang w:val="uk-UA"/>
        </w:rPr>
        <w:t xml:space="preserve"> – алгебраїчна лінія 7-го порядку.</w:t>
      </w:r>
    </w:p>
    <w:p w14:paraId="5A8CF3D2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C729C6C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далі способи задання лінії на площині. Перший з них вже записаний на основі рівняння (</w:t>
      </w:r>
      <w:r w:rsidR="00836507">
        <w:rPr>
          <w:szCs w:val="28"/>
          <w:lang w:val="uk-UA"/>
        </w:rPr>
        <w:t>4.</w:t>
      </w:r>
      <w:r w:rsidRPr="00252F87">
        <w:rPr>
          <w:szCs w:val="28"/>
          <w:lang w:val="uk-UA"/>
        </w:rPr>
        <w:t>1). У цьому випадку говорять, що лінію задано за допомогою неявної функції, або неявно.</w:t>
      </w:r>
    </w:p>
    <w:p w14:paraId="03E7D2F9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F95581F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ругий спосіб – явне задання лінії. Можливо лише в тому випадку, коли рівняння (</w:t>
      </w:r>
      <w:r w:rsidR="00836507">
        <w:rPr>
          <w:szCs w:val="28"/>
          <w:lang w:val="uk-UA"/>
        </w:rPr>
        <w:t>4.</w:t>
      </w:r>
      <w:r w:rsidRPr="00252F87">
        <w:rPr>
          <w:szCs w:val="28"/>
          <w:lang w:val="uk-UA"/>
        </w:rPr>
        <w:t xml:space="preserve">1) однозначно розв'язується відносно однієї змінної </w:t>
      </w:r>
      <w:r w:rsidR="00385E75" w:rsidRPr="00252F87">
        <w:rPr>
          <w:position w:val="-6"/>
          <w:szCs w:val="28"/>
          <w:lang w:val="uk-UA"/>
        </w:rPr>
        <w:object w:dxaOrig="220" w:dyaOrig="240" w14:anchorId="3557BF01">
          <v:shape id="_x0000_i2059" type="#_x0000_t75" style="width:10.5pt;height:12pt" o:ole="">
            <v:imagedata r:id="rId2056" o:title=""/>
          </v:shape>
          <o:OLEObject Type="Embed" ProgID="Equation.DSMT4" ShapeID="_x0000_i2059" DrawAspect="Content" ObjectID="_1692009862" r:id="rId2057"/>
        </w:object>
      </w:r>
      <w:r w:rsidRPr="00252F87">
        <w:rPr>
          <w:szCs w:val="28"/>
          <w:lang w:val="uk-UA"/>
        </w:rPr>
        <w:t xml:space="preserve"> або </w:t>
      </w:r>
      <w:r w:rsidR="00385E75" w:rsidRPr="00252F87">
        <w:rPr>
          <w:position w:val="-12"/>
          <w:szCs w:val="28"/>
          <w:lang w:val="uk-UA"/>
        </w:rPr>
        <w:object w:dxaOrig="240" w:dyaOrig="300" w14:anchorId="0247471C">
          <v:shape id="_x0000_i2060" type="#_x0000_t75" style="width:12pt;height:15.4pt" o:ole="">
            <v:imagedata r:id="rId2058" o:title=""/>
          </v:shape>
          <o:OLEObject Type="Embed" ProgID="Equation.DSMT4" ShapeID="_x0000_i2060" DrawAspect="Content" ObjectID="_1692009863" r:id="rId2059"/>
        </w:object>
      </w:r>
      <w:r w:rsidR="008C517D">
        <w:rPr>
          <w:szCs w:val="28"/>
          <w:lang w:val="uk-UA"/>
        </w:rPr>
        <w:t>. У</w:t>
      </w:r>
      <w:r w:rsidRPr="00252F87">
        <w:rPr>
          <w:szCs w:val="28"/>
          <w:lang w:val="uk-UA"/>
        </w:rPr>
        <w:t xml:space="preserve"> цьому випадку рівняння (</w:t>
      </w:r>
      <w:r w:rsidR="00836507">
        <w:rPr>
          <w:szCs w:val="28"/>
          <w:lang w:val="uk-UA"/>
        </w:rPr>
        <w:t>4.</w:t>
      </w:r>
      <w:r w:rsidRPr="00252F87">
        <w:rPr>
          <w:szCs w:val="28"/>
          <w:lang w:val="uk-UA"/>
        </w:rPr>
        <w:t>1) перетворюється в</w:t>
      </w:r>
    </w:p>
    <w:p w14:paraId="4F6289E8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25171CF" w14:textId="77777777" w:rsidR="009C0C35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080" w:dyaOrig="380" w14:anchorId="037FA410">
          <v:shape id="_x0000_i2061" type="#_x0000_t75" style="width:54pt;height:19.5pt" o:ole="">
            <v:imagedata r:id="rId2060" o:title=""/>
          </v:shape>
          <o:OLEObject Type="Embed" ProgID="Equation.DSMT4" ShapeID="_x0000_i2061" DrawAspect="Content" ObjectID="_1692009864" r:id="rId2061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836507">
        <w:rPr>
          <w:szCs w:val="28"/>
          <w:lang w:val="uk-UA"/>
        </w:rPr>
        <w:t>(4.3а</w:t>
      </w:r>
      <w:r w:rsidR="009C0C35" w:rsidRPr="00252F87">
        <w:rPr>
          <w:szCs w:val="28"/>
          <w:lang w:val="uk-UA"/>
        </w:rPr>
        <w:t>)</w:t>
      </w:r>
    </w:p>
    <w:p w14:paraId="5987D496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4AF355C9" w14:textId="77777777" w:rsidR="009C0C35" w:rsidRPr="00252F87" w:rsidRDefault="009C0C35" w:rsidP="00626E49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або</w:t>
      </w:r>
    </w:p>
    <w:p w14:paraId="742ECAF2" w14:textId="77777777" w:rsidR="009C0C35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100" w:dyaOrig="380" w14:anchorId="52C5B7B4">
          <v:shape id="_x0000_i2062" type="#_x0000_t75" style="width:55.9pt;height:19.5pt" o:ole="">
            <v:imagedata r:id="rId2062" o:title=""/>
          </v:shape>
          <o:OLEObject Type="Embed" ProgID="Equation.DSMT4" ShapeID="_x0000_i2062" DrawAspect="Content" ObjectID="_1692009865" r:id="rId2063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836507">
        <w:rPr>
          <w:szCs w:val="28"/>
          <w:lang w:val="uk-UA"/>
        </w:rPr>
        <w:t>(4.3б</w:t>
      </w:r>
      <w:r w:rsidR="009C0C35" w:rsidRPr="00252F87">
        <w:rPr>
          <w:szCs w:val="28"/>
          <w:lang w:val="uk-UA"/>
        </w:rPr>
        <w:t>)</w:t>
      </w:r>
    </w:p>
    <w:p w14:paraId="422C9854" w14:textId="77777777" w:rsidR="006564C0" w:rsidRPr="00252F87" w:rsidRDefault="006564C0" w:rsidP="006564C0">
      <w:pPr>
        <w:spacing w:line="360" w:lineRule="auto"/>
        <w:jc w:val="right"/>
        <w:rPr>
          <w:szCs w:val="28"/>
          <w:lang w:val="uk-UA"/>
        </w:rPr>
      </w:pPr>
    </w:p>
    <w:p w14:paraId="43DCB671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аналітичного представлення лінії </w:t>
      </w:r>
      <w:r w:rsidR="00385E75" w:rsidRPr="00252F87">
        <w:rPr>
          <w:position w:val="-4"/>
          <w:szCs w:val="28"/>
          <w:lang w:val="uk-UA"/>
        </w:rPr>
        <w:object w:dxaOrig="240" w:dyaOrig="279" w14:anchorId="06256693">
          <v:shape id="_x0000_i2063" type="#_x0000_t75" style="width:12pt;height:13.9pt" o:ole="">
            <v:imagedata r:id="rId2064" o:title=""/>
          </v:shape>
          <o:OLEObject Type="Embed" ProgID="Equation.DSMT4" ShapeID="_x0000_i2063" DrawAspect="Content" ObjectID="_1692009866" r:id="rId2065"/>
        </w:object>
      </w:r>
      <w:r w:rsidRPr="00252F87">
        <w:rPr>
          <w:szCs w:val="28"/>
          <w:lang w:val="uk-UA"/>
        </w:rPr>
        <w:t xml:space="preserve"> часто</w:t>
      </w:r>
      <w:r w:rsidRPr="00252F87">
        <w:rPr>
          <w:b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буває</w:t>
      </w:r>
      <w:r w:rsidRPr="00252F87">
        <w:rPr>
          <w:b/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зручно виражати змінні координати </w:t>
      </w:r>
      <w:r w:rsidR="00385E75" w:rsidRPr="00252F87">
        <w:rPr>
          <w:position w:val="-6"/>
          <w:szCs w:val="28"/>
          <w:lang w:val="uk-UA"/>
        </w:rPr>
        <w:object w:dxaOrig="220" w:dyaOrig="240" w14:anchorId="63DCD910">
          <v:shape id="_x0000_i2064" type="#_x0000_t75" style="width:10.5pt;height:12pt" o:ole="">
            <v:imagedata r:id="rId2066" o:title=""/>
          </v:shape>
          <o:OLEObject Type="Embed" ProgID="Equation.DSMT4" ShapeID="_x0000_i2064" DrawAspect="Content" ObjectID="_1692009867" r:id="rId2067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00" w14:anchorId="2A80157A">
          <v:shape id="_x0000_i2065" type="#_x0000_t75" style="width:12pt;height:15.4pt" o:ole="">
            <v:imagedata r:id="rId2068" o:title=""/>
          </v:shape>
          <o:OLEObject Type="Embed" ProgID="Equation.DSMT4" ShapeID="_x0000_i2065" DrawAspect="Content" ObjectID="_1692009868" r:id="rId2069"/>
        </w:object>
      </w:r>
      <w:r w:rsidRPr="00252F87">
        <w:rPr>
          <w:szCs w:val="28"/>
          <w:lang w:val="uk-UA"/>
        </w:rPr>
        <w:t xml:space="preserve"> точок цієї лінії за допомогою третьої допоміжної змінної (параметра) </w:t>
      </w:r>
      <w:r w:rsidR="00385E75" w:rsidRPr="00252F87">
        <w:rPr>
          <w:position w:val="-6"/>
          <w:szCs w:val="28"/>
          <w:lang w:val="uk-UA"/>
        </w:rPr>
        <w:object w:dxaOrig="160" w:dyaOrig="260" w14:anchorId="0EC4BAEC">
          <v:shape id="_x0000_i2066" type="#_x0000_t75" style="width:7.5pt;height:13.9pt" o:ole="">
            <v:imagedata r:id="rId2070" o:title=""/>
          </v:shape>
          <o:OLEObject Type="Embed" ProgID="Equation.DSMT4" ShapeID="_x0000_i2066" DrawAspect="Content" ObjectID="_1692009869" r:id="rId2071"/>
        </w:object>
      </w:r>
      <w:r w:rsidRPr="00252F87">
        <w:rPr>
          <w:szCs w:val="28"/>
          <w:lang w:val="uk-UA"/>
        </w:rPr>
        <w:t>:</w:t>
      </w:r>
    </w:p>
    <w:p w14:paraId="054FE46C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4FAAEC4" w14:textId="77777777" w:rsidR="009C0C35" w:rsidRPr="00252F87" w:rsidRDefault="00385E75" w:rsidP="006564C0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2260" w:dyaOrig="859" w14:anchorId="2C439BCB">
          <v:shape id="_x0000_i2067" type="#_x0000_t75" style="width:112.5pt;height:43.15pt" o:ole="">
            <v:imagedata r:id="rId2072" o:title=""/>
          </v:shape>
          <o:OLEObject Type="Embed" ProgID="Equation.DSMT4" ShapeID="_x0000_i2067" DrawAspect="Content" ObjectID="_1692009870" r:id="rId2073"/>
        </w:object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6564C0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4</w:t>
      </w:r>
      <w:r w:rsidR="009C0C35" w:rsidRPr="00252F87">
        <w:rPr>
          <w:szCs w:val="28"/>
          <w:lang w:val="uk-UA"/>
        </w:rPr>
        <w:t>)</w:t>
      </w:r>
    </w:p>
    <w:p w14:paraId="000F8380" w14:textId="77777777" w:rsidR="006564C0" w:rsidRDefault="006564C0" w:rsidP="00F678F5">
      <w:pPr>
        <w:spacing w:line="360" w:lineRule="auto"/>
        <w:jc w:val="both"/>
        <w:rPr>
          <w:szCs w:val="28"/>
          <w:lang w:val="uk-UA"/>
        </w:rPr>
      </w:pPr>
    </w:p>
    <w:p w14:paraId="6E34875C" w14:textId="77777777" w:rsidR="009C0C35" w:rsidRPr="00252F87" w:rsidRDefault="009C0C35" w:rsidP="00F678F5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е функції </w:t>
      </w:r>
      <w:r w:rsidR="00385E75" w:rsidRPr="00252F87">
        <w:rPr>
          <w:position w:val="-12"/>
          <w:szCs w:val="28"/>
          <w:lang w:val="uk-UA"/>
        </w:rPr>
        <w:object w:dxaOrig="520" w:dyaOrig="360" w14:anchorId="38BC8D18">
          <v:shape id="_x0000_i2068" type="#_x0000_t75" style="width:26.65pt;height:18pt" o:ole="">
            <v:imagedata r:id="rId2074" o:title=""/>
          </v:shape>
          <o:OLEObject Type="Embed" ProgID="Equation.DSMT4" ShapeID="_x0000_i2068" DrawAspect="Content" ObjectID="_1692009871" r:id="rId2075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560" w:dyaOrig="360" w14:anchorId="347D9D19">
          <v:shape id="_x0000_i2069" type="#_x0000_t75" style="width:26.65pt;height:18pt" o:ole="">
            <v:imagedata r:id="rId2076" o:title=""/>
          </v:shape>
          <o:OLEObject Type="Embed" ProgID="Equation.DSMT4" ShapeID="_x0000_i2069" DrawAspect="Content" ObjectID="_1692009872" r:id="rId2077"/>
        </w:object>
      </w:r>
      <w:r w:rsidRPr="00252F87">
        <w:rPr>
          <w:szCs w:val="28"/>
          <w:lang w:val="uk-UA"/>
        </w:rPr>
        <w:t xml:space="preserve"> неперервні.</w:t>
      </w:r>
    </w:p>
    <w:p w14:paraId="7039C7A9" w14:textId="77777777" w:rsidR="009C0C35" w:rsidRPr="00252F87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Це третій спосіб задання </w:t>
      </w:r>
      <w:r w:rsidRPr="006564C0">
        <w:rPr>
          <w:szCs w:val="28"/>
          <w:lang w:val="uk-UA"/>
        </w:rPr>
        <w:t>ліні</w:t>
      </w:r>
      <w:r w:rsidR="006564C0">
        <w:rPr>
          <w:szCs w:val="28"/>
          <w:lang w:val="uk-UA"/>
        </w:rPr>
        <w:t xml:space="preserve">ї – </w:t>
      </w:r>
      <w:r w:rsidR="009C0C35" w:rsidRPr="006564C0">
        <w:rPr>
          <w:szCs w:val="28"/>
          <w:lang w:val="uk-UA"/>
        </w:rPr>
        <w:t>параметричний</w:t>
      </w:r>
      <w:r w:rsidR="009C0C35" w:rsidRPr="00252F87">
        <w:rPr>
          <w:szCs w:val="28"/>
          <w:lang w:val="uk-UA"/>
        </w:rPr>
        <w:t>.</w:t>
      </w:r>
    </w:p>
    <w:p w14:paraId="73AD93F4" w14:textId="77777777" w:rsidR="009C0C35" w:rsidRPr="00252F87" w:rsidRDefault="009C0C35" w:rsidP="00626E49">
      <w:pPr>
        <w:spacing w:line="360" w:lineRule="auto"/>
        <w:ind w:firstLine="709"/>
        <w:jc w:val="both"/>
        <w:rPr>
          <w:i/>
          <w:iCs/>
          <w:szCs w:val="28"/>
          <w:lang w:val="uk-UA"/>
        </w:rPr>
      </w:pPr>
      <w:r w:rsidRPr="00252F87">
        <w:rPr>
          <w:szCs w:val="28"/>
          <w:lang w:val="uk-UA"/>
        </w:rPr>
        <w:t>Параметричне представлення лінії на площині природно виникає, якщо розглядати лінію як шлях, пройдений матеріальною точкою, яка не</w:t>
      </w:r>
      <w:r w:rsidR="008C517D">
        <w:rPr>
          <w:szCs w:val="28"/>
          <w:lang w:val="uk-UA"/>
        </w:rPr>
        <w:t>перервно рухається за певним законом</w:t>
      </w:r>
      <w:r w:rsidRPr="00252F87">
        <w:rPr>
          <w:szCs w:val="28"/>
          <w:lang w:val="uk-UA"/>
        </w:rPr>
        <w:t>.</w:t>
      </w:r>
    </w:p>
    <w:p w14:paraId="6511F7B1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D582B79" w14:textId="77777777" w:rsidR="009C0C35" w:rsidRPr="00252F87" w:rsidRDefault="009C0C35" w:rsidP="00626E49">
      <w:pPr>
        <w:spacing w:line="360" w:lineRule="auto"/>
        <w:ind w:firstLine="709"/>
        <w:jc w:val="both"/>
        <w:rPr>
          <w:bCs/>
          <w:i/>
          <w:iCs/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и</w:t>
      </w:r>
      <w:r w:rsidRPr="00252F87">
        <w:rPr>
          <w:bCs/>
          <w:i/>
          <w:iCs/>
          <w:szCs w:val="28"/>
          <w:lang w:val="uk-UA"/>
        </w:rPr>
        <w:t>:</w:t>
      </w:r>
    </w:p>
    <w:p w14:paraId="3A88A98F" w14:textId="77777777" w:rsidR="009C0C35" w:rsidRPr="00252F87" w:rsidRDefault="009C0C35" w:rsidP="00754222">
      <w:pPr>
        <w:numPr>
          <w:ilvl w:val="0"/>
          <w:numId w:val="25"/>
        </w:numPr>
        <w:tabs>
          <w:tab w:val="left" w:pos="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</w:t>
      </w:r>
      <w:r w:rsidRPr="00252F87">
        <w:rPr>
          <w:b/>
          <w:szCs w:val="28"/>
          <w:lang w:val="uk-UA"/>
        </w:rPr>
        <w:t>коло</w:t>
      </w:r>
      <w:r w:rsidR="00F678F5" w:rsidRPr="00252F87">
        <w:rPr>
          <w:szCs w:val="28"/>
          <w:lang w:val="uk-UA"/>
        </w:rPr>
        <w:t xml:space="preserve"> </w:t>
      </w:r>
      <w:r w:rsidR="00F678F5" w:rsidRPr="00252F87">
        <w:rPr>
          <w:position w:val="-12"/>
          <w:szCs w:val="28"/>
          <w:lang w:val="uk-UA"/>
        </w:rPr>
        <w:object w:dxaOrig="1440" w:dyaOrig="440" w14:anchorId="52009795">
          <v:shape id="_x0000_i2070" type="#_x0000_t75" style="width:1in;height:22.5pt" o:ole="">
            <v:imagedata r:id="rId2078" o:title=""/>
          </v:shape>
          <o:OLEObject Type="Embed" ProgID="Equation.DSMT4" ShapeID="_x0000_i2070" DrawAspect="Content" ObjectID="_1692009873" r:id="rId2079"/>
        </w:object>
      </w:r>
      <w:r w:rsidR="006564C0">
        <w:rPr>
          <w:szCs w:val="28"/>
          <w:lang w:val="uk-UA"/>
        </w:rPr>
        <w:t xml:space="preserve"> (рис. 4.1)</w:t>
      </w:r>
    </w:p>
    <w:p w14:paraId="27DD9C4E" w14:textId="77777777" w:rsidR="009C0C35" w:rsidRPr="00252F87" w:rsidRDefault="009C0C35" w:rsidP="00626E49">
      <w:pPr>
        <w:spacing w:line="360" w:lineRule="auto"/>
        <w:ind w:left="705" w:firstLine="709"/>
        <w:jc w:val="both"/>
        <w:rPr>
          <w:szCs w:val="28"/>
          <w:lang w:val="uk-UA"/>
        </w:rPr>
      </w:pPr>
    </w:p>
    <w:p w14:paraId="7BC22F81" w14:textId="77777777" w:rsidR="009C0C35" w:rsidRPr="00252F87" w:rsidRDefault="009C0C35" w:rsidP="00F678F5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7564" w:dyaOrig="6485" w14:anchorId="7BC3FE40">
          <v:shape id="_x0000_i2071" type="#_x0000_t75" style="width:139.5pt;height:120.4pt" o:ole="">
            <v:imagedata r:id="rId2080" o:title=""/>
          </v:shape>
          <o:OLEObject Type="Embed" ProgID="Unknown" ShapeID="_x0000_i2071" DrawAspect="Content" ObjectID="_1692009874" r:id="rId2081"/>
        </w:object>
      </w:r>
    </w:p>
    <w:p w14:paraId="63A55987" w14:textId="77777777" w:rsidR="0043298D" w:rsidRPr="00080444" w:rsidRDefault="0043298D" w:rsidP="006564C0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Рис. 4.1 Коло радіусу </w:t>
      </w:r>
      <w:r>
        <w:rPr>
          <w:i/>
          <w:szCs w:val="28"/>
          <w:lang w:val="en-US"/>
        </w:rPr>
        <w:t>R</w:t>
      </w:r>
    </w:p>
    <w:p w14:paraId="59687F03" w14:textId="77777777" w:rsidR="0043298D" w:rsidRPr="0043298D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8DD704E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Нехай </w:t>
      </w:r>
      <w:r w:rsidR="00385E75" w:rsidRPr="00252F87">
        <w:rPr>
          <w:position w:val="-12"/>
          <w:szCs w:val="28"/>
          <w:lang w:val="uk-UA"/>
        </w:rPr>
        <w:object w:dxaOrig="960" w:dyaOrig="360" w14:anchorId="28FDD643">
          <v:shape id="_x0000_i2072" type="#_x0000_t75" style="width:48.4pt;height:18pt" o:ole="">
            <v:imagedata r:id="rId2082" o:title=""/>
          </v:shape>
          <o:OLEObject Type="Embed" ProgID="Equation.DSMT4" ShapeID="_x0000_i2072" DrawAspect="Content" ObjectID="_1692009875" r:id="rId2083"/>
        </w:object>
      </w:r>
      <w:r w:rsidRPr="00252F87">
        <w:rPr>
          <w:szCs w:val="28"/>
          <w:lang w:val="uk-UA"/>
        </w:rPr>
        <w:t xml:space="preserve"> – його довільна точка, а </w:t>
      </w:r>
      <w:r w:rsidR="00385E75" w:rsidRPr="00252F87">
        <w:rPr>
          <w:position w:val="-6"/>
          <w:szCs w:val="28"/>
          <w:lang w:val="uk-UA"/>
        </w:rPr>
        <w:object w:dxaOrig="160" w:dyaOrig="260" w14:anchorId="2D11894E">
          <v:shape id="_x0000_i2073" type="#_x0000_t75" style="width:7.5pt;height:13.9pt" o:ole="">
            <v:imagedata r:id="rId2084" o:title=""/>
          </v:shape>
          <o:OLEObject Type="Embed" ProgID="Equation.DSMT4" ShapeID="_x0000_i2073" DrawAspect="Content" ObjectID="_1692009876" r:id="rId2085"/>
        </w:object>
      </w:r>
      <w:r w:rsidRPr="00252F87">
        <w:rPr>
          <w:szCs w:val="28"/>
          <w:lang w:val="uk-UA"/>
        </w:rPr>
        <w:t xml:space="preserve"> – кут між її радіус-вектором та віссю </w:t>
      </w:r>
      <w:r w:rsidR="00385E75" w:rsidRPr="00252F87">
        <w:rPr>
          <w:position w:val="-6"/>
          <w:szCs w:val="28"/>
          <w:lang w:val="uk-UA"/>
        </w:rPr>
        <w:object w:dxaOrig="480" w:dyaOrig="300" w14:anchorId="14CD3B52">
          <v:shape id="_x0000_i2074" type="#_x0000_t75" style="width:23.65pt;height:15.4pt" o:ole="">
            <v:imagedata r:id="rId2086" o:title=""/>
          </v:shape>
          <o:OLEObject Type="Embed" ProgID="Equation.DSMT4" ShapeID="_x0000_i2074" DrawAspect="Content" ObjectID="_1692009877" r:id="rId2087"/>
        </w:object>
      </w:r>
      <w:r w:rsidRPr="00252F87">
        <w:rPr>
          <w:szCs w:val="28"/>
          <w:lang w:val="uk-UA"/>
        </w:rPr>
        <w:t>, який від</w:t>
      </w:r>
      <w:r w:rsidR="008C517D">
        <w:rPr>
          <w:szCs w:val="28"/>
          <w:lang w:val="uk-UA"/>
        </w:rPr>
        <w:t>лічують</w:t>
      </w:r>
      <w:r w:rsidRPr="00252F87">
        <w:rPr>
          <w:szCs w:val="28"/>
          <w:lang w:val="uk-UA"/>
        </w:rPr>
        <w:t xml:space="preserve"> проти годинникової стрілки. Очевидно, що</w:t>
      </w:r>
    </w:p>
    <w:p w14:paraId="022A2E7E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7463632" w14:textId="77777777" w:rsidR="009C0C35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880" w:dyaOrig="859" w14:anchorId="2069854B">
          <v:shape id="_x0000_i2075" type="#_x0000_t75" style="width:92.65pt;height:43.15pt" o:ole="">
            <v:imagedata r:id="rId2088" o:title=""/>
          </v:shape>
          <o:OLEObject Type="Embed" ProgID="Equation.DSMT4" ShapeID="_x0000_i2075" DrawAspect="Content" ObjectID="_1692009878" r:id="rId2089"/>
        </w:object>
      </w:r>
      <w:r w:rsidRPr="00252F87">
        <w:rPr>
          <w:position w:val="-14"/>
          <w:szCs w:val="28"/>
          <w:lang w:val="uk-UA"/>
        </w:rPr>
        <w:object w:dxaOrig="1240" w:dyaOrig="420" w14:anchorId="0B2B532F">
          <v:shape id="_x0000_i2076" type="#_x0000_t75" style="width:61.5pt;height:21.4pt" o:ole="">
            <v:imagedata r:id="rId2090" o:title=""/>
          </v:shape>
          <o:OLEObject Type="Embed" ProgID="Equation.DSMT4" ShapeID="_x0000_i2076" DrawAspect="Content" ObjectID="_1692009879" r:id="rId2091"/>
        </w:object>
      </w:r>
    </w:p>
    <w:p w14:paraId="4B99EC44" w14:textId="77777777" w:rsidR="006564C0" w:rsidRPr="00252F87" w:rsidRDefault="006564C0" w:rsidP="006564C0">
      <w:pPr>
        <w:spacing w:line="360" w:lineRule="auto"/>
        <w:jc w:val="center"/>
        <w:rPr>
          <w:szCs w:val="28"/>
          <w:lang w:val="uk-UA"/>
        </w:rPr>
      </w:pPr>
    </w:p>
    <w:p w14:paraId="6B09BDD9" w14:textId="77777777" w:rsidR="009C0C35" w:rsidRPr="00252F87" w:rsidRDefault="009C0C35" w:rsidP="00754222">
      <w:pPr>
        <w:numPr>
          <w:ilvl w:val="0"/>
          <w:numId w:val="25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Астроїда</w:t>
      </w:r>
      <w:r w:rsidR="0043298D">
        <w:rPr>
          <w:szCs w:val="28"/>
          <w:lang w:val="uk-UA"/>
        </w:rPr>
        <w:t xml:space="preserve"> (рис. 4.2)</w:t>
      </w:r>
    </w:p>
    <w:p w14:paraId="6FC5232B" w14:textId="77777777" w:rsidR="00A61CA5" w:rsidRDefault="00A61CA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78E313D7" w14:textId="77777777" w:rsidR="00A61CA5" w:rsidRDefault="00A61CA5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080444">
        <w:rPr>
          <w:position w:val="-40"/>
          <w:szCs w:val="28"/>
          <w:lang w:val="uk-UA"/>
        </w:rPr>
        <w:object w:dxaOrig="3680" w:dyaOrig="940" w14:anchorId="1822E9C0">
          <v:shape id="_x0000_i2077" type="#_x0000_t75" style="width:184.5pt;height:46.15pt" o:ole="">
            <v:imagedata r:id="rId2092" o:title=""/>
          </v:shape>
          <o:OLEObject Type="Embed" ProgID="Equation.DSMT4" ShapeID="_x0000_i2077" DrawAspect="Content" ObjectID="_1692009880" r:id="rId2093"/>
        </w:object>
      </w:r>
    </w:p>
    <w:p w14:paraId="3A7D1C9C" w14:textId="77777777" w:rsidR="0043298D" w:rsidRPr="00252F87" w:rsidRDefault="0043298D" w:rsidP="006564C0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    </w:t>
      </w:r>
      <w:r w:rsidRPr="00252F87">
        <w:rPr>
          <w:position w:val="-14"/>
          <w:szCs w:val="28"/>
          <w:lang w:val="uk-UA"/>
        </w:rPr>
        <w:object w:dxaOrig="1180" w:dyaOrig="420" w14:anchorId="0E6E1CA8">
          <v:shape id="_x0000_i2078" type="#_x0000_t75" style="width:58.15pt;height:21.4pt" o:ole="">
            <v:imagedata r:id="rId2094" o:title=""/>
          </v:shape>
          <o:OLEObject Type="Embed" ProgID="Equation.DSMT4" ShapeID="_x0000_i2078" DrawAspect="Content" ObjectID="_1692009881" r:id="rId2095"/>
        </w:object>
      </w:r>
    </w:p>
    <w:p w14:paraId="6CBF7019" w14:textId="77777777" w:rsidR="0043298D" w:rsidRDefault="0043298D" w:rsidP="00F678F5">
      <w:pPr>
        <w:spacing w:line="360" w:lineRule="auto"/>
        <w:jc w:val="center"/>
        <w:rPr>
          <w:lang w:val="uk-UA"/>
        </w:rPr>
      </w:pPr>
    </w:p>
    <w:p w14:paraId="073C70B6" w14:textId="77777777" w:rsidR="009C0C35" w:rsidRDefault="009C0C35" w:rsidP="00F678F5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6483" w:dyaOrig="6485" w14:anchorId="314E0B76">
          <v:shape id="_x0000_i2079" type="#_x0000_t75" style="width:132.75pt;height:133.15pt" o:ole="">
            <v:imagedata r:id="rId2096" o:title=""/>
          </v:shape>
          <o:OLEObject Type="Embed" ProgID="Unknown" ShapeID="_x0000_i2079" DrawAspect="Content" ObjectID="_1692009882" r:id="rId2097"/>
        </w:object>
      </w:r>
    </w:p>
    <w:p w14:paraId="34BCB2E3" w14:textId="77777777" w:rsidR="0043298D" w:rsidRDefault="0043298D" w:rsidP="00F678F5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2 Астроїда</w:t>
      </w:r>
    </w:p>
    <w:p w14:paraId="46276DDB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71AE37A8" w14:textId="77777777" w:rsidR="009C0C35" w:rsidRPr="00252F87" w:rsidRDefault="009C0C35" w:rsidP="00754222">
      <w:pPr>
        <w:numPr>
          <w:ilvl w:val="0"/>
          <w:numId w:val="25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Лист Декарта</w:t>
      </w:r>
      <w:r w:rsidR="0043298D">
        <w:rPr>
          <w:szCs w:val="28"/>
          <w:lang w:val="uk-UA"/>
        </w:rPr>
        <w:t xml:space="preserve"> (рис. 4.3)</w:t>
      </w:r>
    </w:p>
    <w:p w14:paraId="439A24B6" w14:textId="77777777" w:rsidR="0043298D" w:rsidRPr="00252F87" w:rsidRDefault="0043298D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2"/>
          <w:szCs w:val="28"/>
          <w:lang w:val="uk-UA"/>
        </w:rPr>
        <w:object w:dxaOrig="4120" w:dyaOrig="1579" w14:anchorId="1A1A6AB6">
          <v:shape id="_x0000_i2080" type="#_x0000_t75" style="width:205.5pt;height:78.4pt" o:ole="">
            <v:imagedata r:id="rId2098" o:title=""/>
          </v:shape>
          <o:OLEObject Type="Embed" ProgID="Equation.DSMT4" ShapeID="_x0000_i2080" DrawAspect="Content" ObjectID="_1692009883" r:id="rId2099"/>
        </w:object>
      </w:r>
      <w:r w:rsidRPr="00252F87">
        <w:rPr>
          <w:szCs w:val="28"/>
          <w:lang w:val="uk-UA"/>
        </w:rPr>
        <w:t xml:space="preserve">   </w:t>
      </w:r>
      <w:r w:rsidRPr="00252F87">
        <w:rPr>
          <w:position w:val="-14"/>
          <w:szCs w:val="28"/>
          <w:lang w:val="uk-UA"/>
        </w:rPr>
        <w:object w:dxaOrig="1320" w:dyaOrig="420" w14:anchorId="027C8E7B">
          <v:shape id="_x0000_i2081" type="#_x0000_t75" style="width:65.65pt;height:21.4pt" o:ole="">
            <v:imagedata r:id="rId2100" o:title=""/>
          </v:shape>
          <o:OLEObject Type="Embed" ProgID="Equation.DSMT4" ShapeID="_x0000_i2081" DrawAspect="Content" ObjectID="_1692009884" r:id="rId2101"/>
        </w:object>
      </w:r>
    </w:p>
    <w:p w14:paraId="0B7F3D8D" w14:textId="77777777" w:rsidR="009C0C35" w:rsidRPr="00252F87" w:rsidRDefault="009C0C35" w:rsidP="00F678F5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6483" w:dyaOrig="6485" w14:anchorId="7F72A74C">
          <v:shape id="_x0000_i2082" type="#_x0000_t75" style="width:133.9pt;height:133.5pt" o:ole="">
            <v:imagedata r:id="rId2102" o:title=""/>
          </v:shape>
          <o:OLEObject Type="Embed" ProgID="Unknown" ShapeID="_x0000_i2082" DrawAspect="Content" ObjectID="_1692009885" r:id="rId2103"/>
        </w:object>
      </w:r>
    </w:p>
    <w:p w14:paraId="2B68FF20" w14:textId="77777777" w:rsidR="009C0C35" w:rsidRDefault="0043298D" w:rsidP="006564C0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4.3 Лист Декарта</w:t>
      </w:r>
    </w:p>
    <w:p w14:paraId="76102B3D" w14:textId="77777777" w:rsidR="0043298D" w:rsidRPr="00252F87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57C156" w14:textId="77777777" w:rsidR="009C0C35" w:rsidRPr="00252F87" w:rsidRDefault="009C0C35" w:rsidP="00754222">
      <w:pPr>
        <w:numPr>
          <w:ilvl w:val="0"/>
          <w:numId w:val="25"/>
        </w:numPr>
        <w:spacing w:line="360" w:lineRule="auto"/>
        <w:ind w:left="0" w:firstLine="709"/>
        <w:jc w:val="both"/>
        <w:rPr>
          <w:b/>
          <w:szCs w:val="28"/>
          <w:lang w:val="uk-UA"/>
        </w:rPr>
      </w:pPr>
      <w:r w:rsidRPr="00252F87">
        <w:rPr>
          <w:b/>
          <w:szCs w:val="28"/>
          <w:lang w:val="uk-UA"/>
        </w:rPr>
        <w:t>Циклоїда</w:t>
      </w:r>
    </w:p>
    <w:p w14:paraId="72A0FBF2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Це, фактично, шлях, який описується однією з точок кола </w:t>
      </w:r>
      <w:r w:rsidR="00385E75" w:rsidRPr="00252F87">
        <w:rPr>
          <w:position w:val="-4"/>
          <w:szCs w:val="28"/>
          <w:lang w:val="uk-UA"/>
        </w:rPr>
        <w:object w:dxaOrig="360" w:dyaOrig="279" w14:anchorId="6C890BAA">
          <v:shape id="_x0000_i2083" type="#_x0000_t75" style="width:18pt;height:13.9pt" o:ole="">
            <v:imagedata r:id="rId2104" o:title=""/>
          </v:shape>
          <o:OLEObject Type="Embed" ProgID="Equation.DSMT4" ShapeID="_x0000_i2083" DrawAspect="Content" ObjectID="_1692009886" r:id="rId2105"/>
        </w:object>
      </w:r>
      <w:r w:rsidRPr="00252F87">
        <w:rPr>
          <w:szCs w:val="28"/>
          <w:lang w:val="uk-UA"/>
        </w:rPr>
        <w:t>, що котиться без ковзання по нерухомій прямій</w:t>
      </w:r>
      <w:r w:rsidR="0043298D">
        <w:rPr>
          <w:szCs w:val="28"/>
          <w:lang w:val="uk-UA"/>
        </w:rPr>
        <w:t xml:space="preserve"> (рис. 4.4)</w:t>
      </w:r>
      <w:r w:rsidRPr="00252F87">
        <w:rPr>
          <w:szCs w:val="28"/>
          <w:lang w:val="uk-UA"/>
        </w:rPr>
        <w:t>.</w:t>
      </w:r>
    </w:p>
    <w:p w14:paraId="24EE6ED9" w14:textId="77777777" w:rsidR="009C0C35" w:rsidRDefault="009C0C35" w:rsidP="00F678F5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18369" w:dyaOrig="6485" w14:anchorId="60916FAB">
          <v:shape id="_x0000_i2084" type="#_x0000_t75" style="width:301.15pt;height:106.5pt" o:ole="">
            <v:imagedata r:id="rId2106" o:title=""/>
          </v:shape>
          <o:OLEObject Type="Embed" ProgID="Unknown" ShapeID="_x0000_i2084" DrawAspect="Content" ObjectID="_1692009887" r:id="rId2107"/>
        </w:object>
      </w:r>
    </w:p>
    <w:p w14:paraId="6A1F3F17" w14:textId="77777777" w:rsidR="0043298D" w:rsidRDefault="0043298D" w:rsidP="00F678F5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4 Циклоїда</w:t>
      </w:r>
    </w:p>
    <w:p w14:paraId="4BC44167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430DE369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ведемо ПДСК наступним чином. Вісь </w:t>
      </w:r>
      <w:r w:rsidR="00385E75" w:rsidRPr="00252F87">
        <w:rPr>
          <w:position w:val="-6"/>
          <w:szCs w:val="28"/>
          <w:lang w:val="uk-UA"/>
        </w:rPr>
        <w:object w:dxaOrig="480" w:dyaOrig="300" w14:anchorId="4675D726">
          <v:shape id="_x0000_i2085" type="#_x0000_t75" style="width:23.65pt;height:15.4pt" o:ole="">
            <v:imagedata r:id="rId2108" o:title=""/>
          </v:shape>
          <o:OLEObject Type="Embed" ProgID="Equation.DSMT4" ShapeID="_x0000_i2085" DrawAspect="Content" ObjectID="_1692009888" r:id="rId2109"/>
        </w:object>
      </w:r>
      <w:r w:rsidRPr="00252F87">
        <w:rPr>
          <w:szCs w:val="28"/>
          <w:lang w:val="uk-UA"/>
        </w:rPr>
        <w:t xml:space="preserve"> – пряма, по якій котиться </w:t>
      </w:r>
      <w:r w:rsidRPr="006564C0">
        <w:rPr>
          <w:szCs w:val="28"/>
          <w:lang w:val="uk-UA"/>
        </w:rPr>
        <w:t>коло,</w:t>
      </w:r>
      <w:r w:rsidRPr="00252F87">
        <w:rPr>
          <w:szCs w:val="28"/>
          <w:lang w:val="uk-UA"/>
        </w:rPr>
        <w:t xml:space="preserve"> точка </w:t>
      </w:r>
      <w:r w:rsidR="00385E75" w:rsidRPr="00252F87">
        <w:rPr>
          <w:position w:val="-6"/>
          <w:szCs w:val="28"/>
          <w:lang w:val="uk-UA"/>
        </w:rPr>
        <w:object w:dxaOrig="279" w:dyaOrig="300" w14:anchorId="31CBB974">
          <v:shape id="_x0000_i2086" type="#_x0000_t75" style="width:13.9pt;height:15.4pt" o:ole="">
            <v:imagedata r:id="rId2110" o:title=""/>
          </v:shape>
          <o:OLEObject Type="Embed" ProgID="Equation.DSMT4" ShapeID="_x0000_i2086" DrawAspect="Content" ObjectID="_1692009889" r:id="rId2111"/>
        </w:object>
      </w:r>
      <w:r w:rsidRPr="00252F87">
        <w:rPr>
          <w:szCs w:val="28"/>
          <w:lang w:val="uk-UA"/>
        </w:rPr>
        <w:t xml:space="preserve"> – одна з точок, в яких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6F965926">
          <v:shape id="_x0000_i2087" type="#_x0000_t75" style="width:18pt;height:13.9pt" o:ole="">
            <v:imagedata r:id="rId2112" o:title=""/>
          </v:shape>
          <o:OLEObject Type="Embed" ProgID="Equation.DSMT4" ShapeID="_x0000_i2087" DrawAspect="Content" ObjectID="_1692009890" r:id="rId2113"/>
        </w:object>
      </w:r>
      <w:r w:rsidRPr="00252F87">
        <w:rPr>
          <w:szCs w:val="28"/>
          <w:lang w:val="uk-UA"/>
        </w:rPr>
        <w:t xml:space="preserve"> виходить на вказану пряму, вісь </w:t>
      </w:r>
      <w:r w:rsidR="00385E75" w:rsidRPr="00252F87">
        <w:rPr>
          <w:position w:val="-6"/>
          <w:szCs w:val="28"/>
          <w:lang w:val="uk-UA"/>
        </w:rPr>
        <w:object w:dxaOrig="460" w:dyaOrig="300" w14:anchorId="75E707FA">
          <v:shape id="_x0000_i2088" type="#_x0000_t75" style="width:22.5pt;height:15.4pt" o:ole="">
            <v:imagedata r:id="rId2114" o:title=""/>
          </v:shape>
          <o:OLEObject Type="Embed" ProgID="Equation.DSMT4" ShapeID="_x0000_i2088" DrawAspect="Content" ObjectID="_1692009891" r:id="rId2115"/>
        </w:object>
      </w:r>
      <w:r w:rsidRPr="00252F87">
        <w:rPr>
          <w:szCs w:val="28"/>
          <w:lang w:val="uk-UA"/>
        </w:rPr>
        <w:t xml:space="preserve"> спрямована так, щоб її </w:t>
      </w:r>
      <w:proofErr w:type="spellStart"/>
      <w:r w:rsidRPr="00252F87">
        <w:rPr>
          <w:szCs w:val="28"/>
          <w:lang w:val="uk-UA"/>
        </w:rPr>
        <w:t>додатня</w:t>
      </w:r>
      <w:proofErr w:type="spellEnd"/>
      <w:r w:rsidRPr="00252F87">
        <w:rPr>
          <w:szCs w:val="28"/>
          <w:lang w:val="uk-UA"/>
        </w:rPr>
        <w:t xml:space="preserve"> піввісь лежала по той бік </w:t>
      </w:r>
      <w:r w:rsidR="00385E75" w:rsidRPr="00252F87">
        <w:rPr>
          <w:position w:val="-6"/>
          <w:szCs w:val="28"/>
          <w:lang w:val="uk-UA"/>
        </w:rPr>
        <w:object w:dxaOrig="480" w:dyaOrig="300" w14:anchorId="3B2A07B8">
          <v:shape id="_x0000_i2089" type="#_x0000_t75" style="width:23.65pt;height:15.4pt" o:ole="">
            <v:imagedata r:id="rId2116" o:title=""/>
          </v:shape>
          <o:OLEObject Type="Embed" ProgID="Equation.DSMT4" ShapeID="_x0000_i2089" DrawAspect="Content" ObjectID="_1692009892" r:id="rId2117"/>
        </w:object>
      </w:r>
      <w:r w:rsidR="008C517D">
        <w:rPr>
          <w:szCs w:val="28"/>
          <w:lang w:val="uk-UA"/>
        </w:rPr>
        <w:t>, що і</w:t>
      </w:r>
      <w:r w:rsidRPr="00252F87">
        <w:rPr>
          <w:szCs w:val="28"/>
          <w:lang w:val="uk-UA"/>
        </w:rPr>
        <w:t xml:space="preserve"> коло, яке котиться.</w:t>
      </w:r>
    </w:p>
    <w:p w14:paraId="06DA0891" w14:textId="77777777" w:rsidR="009C0C35" w:rsidRPr="00252F87" w:rsidRDefault="00F678F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Фіксує</w:t>
      </w:r>
      <w:r w:rsidR="009C0C35" w:rsidRPr="00252F87">
        <w:rPr>
          <w:szCs w:val="28"/>
          <w:lang w:val="uk-UA"/>
        </w:rPr>
        <w:t xml:space="preserve">мо довільне положення кола. Позначимо літерою </w:t>
      </w:r>
      <w:r w:rsidR="00385E75" w:rsidRPr="00252F87">
        <w:rPr>
          <w:position w:val="-6"/>
          <w:szCs w:val="28"/>
          <w:lang w:val="uk-UA"/>
        </w:rPr>
        <w:object w:dxaOrig="260" w:dyaOrig="300" w14:anchorId="5676E819">
          <v:shape id="_x0000_i2090" type="#_x0000_t75" style="width:13.9pt;height:15.4pt" o:ole="">
            <v:imagedata r:id="rId2118" o:title=""/>
          </v:shape>
          <o:OLEObject Type="Embed" ProgID="Equation.DSMT4" ShapeID="_x0000_i2090" DrawAspect="Content" ObjectID="_1692009893" r:id="rId2119"/>
        </w:object>
      </w:r>
      <w:r w:rsidR="009C0C35" w:rsidRPr="00252F87">
        <w:rPr>
          <w:szCs w:val="28"/>
          <w:lang w:val="uk-UA"/>
        </w:rPr>
        <w:t xml:space="preserve"> його центр, а літерою </w:t>
      </w:r>
      <w:r w:rsidR="00385E75" w:rsidRPr="00252F87">
        <w:rPr>
          <w:position w:val="-4"/>
          <w:szCs w:val="28"/>
          <w:lang w:val="uk-UA"/>
        </w:rPr>
        <w:object w:dxaOrig="260" w:dyaOrig="279" w14:anchorId="2AB2E126">
          <v:shape id="_x0000_i2091" type="#_x0000_t75" style="width:13.9pt;height:13.9pt" o:ole="">
            <v:imagedata r:id="rId2120" o:title=""/>
          </v:shape>
          <o:OLEObject Type="Embed" ProgID="Equation.DSMT4" ShapeID="_x0000_i2091" DrawAspect="Content" ObjectID="_1692009894" r:id="rId2121"/>
        </w:object>
      </w:r>
      <w:r w:rsidR="009C0C35" w:rsidRPr="00252F87">
        <w:rPr>
          <w:szCs w:val="28"/>
          <w:lang w:val="uk-UA"/>
        </w:rPr>
        <w:t xml:space="preserve"> – точку дотику з віссю </w:t>
      </w:r>
      <w:r w:rsidR="00385E75" w:rsidRPr="00252F87">
        <w:rPr>
          <w:position w:val="-6"/>
          <w:szCs w:val="28"/>
          <w:lang w:val="uk-UA"/>
        </w:rPr>
        <w:object w:dxaOrig="480" w:dyaOrig="300" w14:anchorId="2B742F05">
          <v:shape id="_x0000_i2092" type="#_x0000_t75" style="width:23.65pt;height:15.4pt" o:ole="">
            <v:imagedata r:id="rId2122" o:title=""/>
          </v:shape>
          <o:OLEObject Type="Embed" ProgID="Equation.DSMT4" ShapeID="_x0000_i2092" DrawAspect="Content" ObjectID="_1692009895" r:id="rId2123"/>
        </w:object>
      </w:r>
      <w:r w:rsidR="009C0C35" w:rsidRPr="00252F87">
        <w:rPr>
          <w:szCs w:val="28"/>
          <w:lang w:val="uk-UA"/>
        </w:rPr>
        <w:t xml:space="preserve">. Нехай параметр </w:t>
      </w:r>
      <w:r w:rsidR="00385E75" w:rsidRPr="00252F87">
        <w:rPr>
          <w:position w:val="-6"/>
          <w:szCs w:val="28"/>
          <w:lang w:val="uk-UA"/>
        </w:rPr>
        <w:object w:dxaOrig="160" w:dyaOrig="260" w14:anchorId="233C9FD8">
          <v:shape id="_x0000_i2093" type="#_x0000_t75" style="width:7.5pt;height:13.9pt" o:ole="">
            <v:imagedata r:id="rId2124" o:title=""/>
          </v:shape>
          <o:OLEObject Type="Embed" ProgID="Equation.DSMT4" ShapeID="_x0000_i2093" DrawAspect="Content" ObjectID="_1692009896" r:id="rId2125"/>
        </w:object>
      </w:r>
      <w:r w:rsidR="009C0C35" w:rsidRPr="00252F87">
        <w:rPr>
          <w:szCs w:val="28"/>
          <w:lang w:val="uk-UA"/>
        </w:rPr>
        <w:t xml:space="preserve"> – кут, на який повернулося коло при переміщенні з положення з точкою дотику на початку координат в те положення, що розглядається. Оскільки ковзання немає, то </w:t>
      </w:r>
      <w:r w:rsidR="00385E75" w:rsidRPr="00252F87">
        <w:rPr>
          <w:position w:val="-12"/>
          <w:szCs w:val="28"/>
          <w:lang w:val="uk-UA"/>
        </w:rPr>
        <w:object w:dxaOrig="999" w:dyaOrig="360" w14:anchorId="67CCF0D1">
          <v:shape id="_x0000_i2094" type="#_x0000_t75" style="width:49.5pt;height:18pt" o:ole="">
            <v:imagedata r:id="rId2126" o:title=""/>
          </v:shape>
          <o:OLEObject Type="Embed" ProgID="Equation.DSMT4" ShapeID="_x0000_i2094" DrawAspect="Content" ObjectID="_1692009897" r:id="rId2127"/>
        </w:object>
      </w:r>
      <w:r w:rsidR="006564C0">
        <w:rPr>
          <w:szCs w:val="28"/>
          <w:lang w:val="uk-UA"/>
        </w:rPr>
        <w:t xml:space="preserve">, де </w:t>
      </w:r>
      <w:r w:rsidR="00385E75" w:rsidRPr="00252F87">
        <w:rPr>
          <w:position w:val="-4"/>
          <w:szCs w:val="28"/>
          <w:lang w:val="uk-UA"/>
        </w:rPr>
        <w:object w:dxaOrig="260" w:dyaOrig="279" w14:anchorId="3C3F697A">
          <v:shape id="_x0000_i2095" type="#_x0000_t75" style="width:13.9pt;height:13.9pt" o:ole="">
            <v:imagedata r:id="rId2128" o:title=""/>
          </v:shape>
          <o:OLEObject Type="Embed" ProgID="Equation.DSMT4" ShapeID="_x0000_i2095" DrawAspect="Content" ObjectID="_1692009898" r:id="rId2129"/>
        </w:object>
      </w:r>
      <w:r w:rsidR="006564C0">
        <w:rPr>
          <w:szCs w:val="28"/>
          <w:lang w:val="uk-UA"/>
        </w:rPr>
        <w:t xml:space="preserve"> – радіус кола</w:t>
      </w:r>
      <w:r w:rsidR="009C0C35" w:rsidRPr="00252F87">
        <w:rPr>
          <w:szCs w:val="28"/>
          <w:lang w:val="uk-UA"/>
        </w:rPr>
        <w:t>.</w:t>
      </w:r>
    </w:p>
    <w:p w14:paraId="758758D9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На основі визначення </w:t>
      </w:r>
      <w:r w:rsidR="00F678F5" w:rsidRPr="00252F87">
        <w:rPr>
          <w:szCs w:val="28"/>
          <w:lang w:val="uk-UA"/>
        </w:rPr>
        <w:t xml:space="preserve">прямокутних декартових </w:t>
      </w:r>
      <w:r w:rsidRPr="00252F87">
        <w:rPr>
          <w:szCs w:val="28"/>
          <w:lang w:val="uk-UA"/>
        </w:rPr>
        <w:t xml:space="preserve">координат </w:t>
      </w:r>
      <w:r w:rsidR="00385E75" w:rsidRPr="00252F87">
        <w:rPr>
          <w:position w:val="-6"/>
          <w:szCs w:val="28"/>
          <w:lang w:val="uk-UA"/>
        </w:rPr>
        <w:object w:dxaOrig="220" w:dyaOrig="240" w14:anchorId="67BE4835">
          <v:shape id="_x0000_i2096" type="#_x0000_t75" style="width:10.5pt;height:12pt" o:ole="">
            <v:imagedata r:id="rId2130" o:title=""/>
          </v:shape>
          <o:OLEObject Type="Embed" ProgID="Equation.DSMT4" ShapeID="_x0000_i2096" DrawAspect="Content" ObjectID="_1692009899" r:id="rId2131"/>
        </w:object>
      </w:r>
      <w:r w:rsidRPr="00252F87">
        <w:rPr>
          <w:szCs w:val="28"/>
          <w:lang w:val="uk-UA"/>
        </w:rPr>
        <w:t>,</w:t>
      </w:r>
      <w:r w:rsidR="00385E75" w:rsidRPr="00252F87">
        <w:rPr>
          <w:position w:val="-12"/>
          <w:szCs w:val="28"/>
          <w:lang w:val="uk-UA"/>
        </w:rPr>
        <w:object w:dxaOrig="240" w:dyaOrig="300" w14:anchorId="09E4FFC2">
          <v:shape id="_x0000_i2097" type="#_x0000_t75" style="width:12pt;height:15.4pt" o:ole="">
            <v:imagedata r:id="rId2132" o:title=""/>
          </v:shape>
          <o:OLEObject Type="Embed" ProgID="Equation.DSMT4" ShapeID="_x0000_i2097" DrawAspect="Content" ObjectID="_1692009900" r:id="rId2133"/>
        </w:object>
      </w:r>
      <w:r w:rsidRPr="00252F87">
        <w:rPr>
          <w:szCs w:val="28"/>
          <w:lang w:val="uk-UA"/>
        </w:rPr>
        <w:t xml:space="preserve"> та лінійних властивостей проекції отримуємо:</w:t>
      </w:r>
    </w:p>
    <w:p w14:paraId="6468632F" w14:textId="77777777" w:rsidR="006564C0" w:rsidRPr="00252F87" w:rsidRDefault="006564C0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3B1E0B6" w14:textId="77777777" w:rsidR="009C0C35" w:rsidRPr="00252F87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179" w:dyaOrig="440" w14:anchorId="31347B89">
          <v:shape id="_x0000_i2098" type="#_x0000_t75" style="width:259.15pt;height:22.5pt" o:ole="">
            <v:imagedata r:id="rId2134" o:title=""/>
          </v:shape>
          <o:OLEObject Type="Embed" ProgID="Equation.DSMT4" ShapeID="_x0000_i2098" DrawAspect="Content" ObjectID="_1692009901" r:id="rId2135"/>
        </w:object>
      </w:r>
    </w:p>
    <w:p w14:paraId="2A066968" w14:textId="77777777" w:rsidR="009C0C35" w:rsidRDefault="00385E75" w:rsidP="006564C0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140" w:dyaOrig="440" w14:anchorId="45740A3D">
          <v:shape id="_x0000_i2099" type="#_x0000_t75" style="width:256.5pt;height:22.5pt" o:ole="">
            <v:imagedata r:id="rId2136" o:title=""/>
          </v:shape>
          <o:OLEObject Type="Embed" ProgID="Equation.DSMT4" ShapeID="_x0000_i2099" DrawAspect="Content" ObjectID="_1692009902" r:id="rId2137"/>
        </w:object>
      </w:r>
    </w:p>
    <w:p w14:paraId="5306729A" w14:textId="77777777" w:rsidR="006564C0" w:rsidRPr="00252F87" w:rsidRDefault="006564C0" w:rsidP="006564C0">
      <w:pPr>
        <w:spacing w:line="360" w:lineRule="auto"/>
        <w:jc w:val="center"/>
        <w:rPr>
          <w:szCs w:val="28"/>
          <w:lang w:val="uk-UA"/>
        </w:rPr>
      </w:pPr>
    </w:p>
    <w:p w14:paraId="39676426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раховуючи, що </w:t>
      </w:r>
      <w:r w:rsidR="00385E75" w:rsidRPr="00252F87">
        <w:rPr>
          <w:position w:val="-12"/>
          <w:szCs w:val="28"/>
          <w:lang w:val="uk-UA"/>
        </w:rPr>
        <w:object w:dxaOrig="2799" w:dyaOrig="360" w14:anchorId="0FB9AD57">
          <v:shape id="_x0000_i2100" type="#_x0000_t75" style="width:139.5pt;height:18pt" o:ole="">
            <v:imagedata r:id="rId2138" o:title=""/>
          </v:shape>
          <o:OLEObject Type="Embed" ProgID="Equation.DSMT4" ShapeID="_x0000_i2100" DrawAspect="Content" ObjectID="_1692009903" r:id="rId2139"/>
        </w:object>
      </w:r>
      <w:r w:rsidRPr="00252F87">
        <w:rPr>
          <w:szCs w:val="28"/>
          <w:lang w:val="uk-UA"/>
        </w:rPr>
        <w:t>, маємо</w:t>
      </w:r>
    </w:p>
    <w:p w14:paraId="4E79D65A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33211EA7" w14:textId="77777777" w:rsidR="009C0C35" w:rsidRPr="00252F87" w:rsidRDefault="00385E75" w:rsidP="0076741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6120" w:dyaOrig="440" w14:anchorId="613B9AA6">
          <v:shape id="_x0000_i2101" type="#_x0000_t75" style="width:306pt;height:22.5pt" o:ole="">
            <v:imagedata r:id="rId2140" o:title=""/>
          </v:shape>
          <o:OLEObject Type="Embed" ProgID="Equation.DSMT4" ShapeID="_x0000_i2101" DrawAspect="Content" ObjectID="_1692009904" r:id="rId2141"/>
        </w:object>
      </w:r>
    </w:p>
    <w:p w14:paraId="18A1ABFC" w14:textId="77777777" w:rsidR="009C0C35" w:rsidRDefault="00385E75" w:rsidP="0076741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6120" w:dyaOrig="440" w14:anchorId="46A8CD69">
          <v:shape id="_x0000_i2102" type="#_x0000_t75" style="width:306pt;height:22.5pt" o:ole="">
            <v:imagedata r:id="rId2142" o:title=""/>
          </v:shape>
          <o:OLEObject Type="Embed" ProgID="Equation.DSMT4" ShapeID="_x0000_i2102" DrawAspect="Content" ObjectID="_1692009905" r:id="rId2143"/>
        </w:object>
      </w:r>
      <w:r w:rsidR="009C0C35" w:rsidRPr="00252F87">
        <w:rPr>
          <w:szCs w:val="28"/>
          <w:lang w:val="uk-UA"/>
        </w:rPr>
        <w:t>.</w:t>
      </w:r>
    </w:p>
    <w:p w14:paraId="0D4FA8AF" w14:textId="77777777" w:rsidR="0076741B" w:rsidRPr="00252F87" w:rsidRDefault="0076741B" w:rsidP="0076741B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</w:p>
    <w:p w14:paraId="4406F5A6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ідставивши ці результати в попередній запис, отримаємо параметричне рівняння циклоїди:</w:t>
      </w:r>
    </w:p>
    <w:p w14:paraId="5A0AC45C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A1BDC34" w14:textId="77777777" w:rsidR="009C0C35" w:rsidRPr="00252F87" w:rsidRDefault="00385E75" w:rsidP="0076741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0"/>
          <w:szCs w:val="28"/>
          <w:lang w:val="uk-UA"/>
        </w:rPr>
        <w:object w:dxaOrig="2940" w:dyaOrig="940" w14:anchorId="54DD1FB1">
          <v:shape id="_x0000_i2103" type="#_x0000_t75" style="width:147pt;height:46.15pt" o:ole="">
            <v:imagedata r:id="rId2144" o:title=""/>
          </v:shape>
          <o:OLEObject Type="Embed" ProgID="Equation.DSMT4" ShapeID="_x0000_i2103" DrawAspect="Content" ObjectID="_1692009906" r:id="rId2145"/>
        </w:object>
      </w:r>
    </w:p>
    <w:p w14:paraId="49DBAE7A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BC1544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крім ПДСК, на площині можуть також бути введені й інші системи ко</w:t>
      </w:r>
      <w:r w:rsidR="008C517D">
        <w:rPr>
          <w:szCs w:val="28"/>
          <w:lang w:val="uk-UA"/>
        </w:rPr>
        <w:t>ординат. Найчастіше використовують</w:t>
      </w:r>
      <w:r w:rsidRPr="00252F87">
        <w:rPr>
          <w:szCs w:val="28"/>
          <w:lang w:val="uk-UA"/>
        </w:rPr>
        <w:t xml:space="preserve"> </w:t>
      </w:r>
      <w:r w:rsidR="008C517D">
        <w:rPr>
          <w:b/>
          <w:szCs w:val="28"/>
          <w:lang w:val="uk-UA"/>
        </w:rPr>
        <w:t>полярну систему</w:t>
      </w:r>
      <w:r w:rsidRPr="00252F87">
        <w:rPr>
          <w:b/>
          <w:szCs w:val="28"/>
          <w:lang w:val="uk-UA"/>
        </w:rPr>
        <w:t xml:space="preserve"> координат</w:t>
      </w:r>
      <w:r w:rsidR="00F678F5" w:rsidRPr="00252F87">
        <w:rPr>
          <w:szCs w:val="28"/>
          <w:lang w:val="uk-UA"/>
        </w:rPr>
        <w:t xml:space="preserve"> (ПСК)</w:t>
      </w:r>
      <w:r w:rsidRPr="00252F87">
        <w:rPr>
          <w:szCs w:val="28"/>
          <w:lang w:val="uk-UA"/>
        </w:rPr>
        <w:t xml:space="preserve">. Для її задання необхідно на площині обрати деяку точку </w:t>
      </w:r>
      <w:r w:rsidR="00385E75" w:rsidRPr="00252F87">
        <w:rPr>
          <w:position w:val="-6"/>
          <w:szCs w:val="28"/>
          <w:lang w:val="uk-UA"/>
        </w:rPr>
        <w:object w:dxaOrig="279" w:dyaOrig="300" w14:anchorId="4215AE61">
          <v:shape id="_x0000_i2104" type="#_x0000_t75" style="width:13.9pt;height:15.4pt" o:ole="">
            <v:imagedata r:id="rId2146" o:title=""/>
          </v:shape>
          <o:OLEObject Type="Embed" ProgID="Equation.DSMT4" ShapeID="_x0000_i2104" DrawAspect="Content" ObjectID="_1692009907" r:id="rId2147"/>
        </w:object>
      </w:r>
      <w:r w:rsidR="008C517D">
        <w:rPr>
          <w:szCs w:val="28"/>
          <w:lang w:val="uk-UA"/>
        </w:rPr>
        <w:t>, яку називають</w:t>
      </w:r>
      <w:r w:rsidRPr="00252F87">
        <w:rPr>
          <w:szCs w:val="28"/>
          <w:lang w:val="uk-UA"/>
        </w:rPr>
        <w:t xml:space="preserve"> полюсом, і провести з неї промінь.</w:t>
      </w:r>
    </w:p>
    <w:p w14:paraId="12CA754B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ді будь-яка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54CF9A5A">
          <v:shape id="_x0000_i2105" type="#_x0000_t75" style="width:18pt;height:13.9pt" o:ole="">
            <v:imagedata r:id="rId2148" o:title=""/>
          </v:shape>
          <o:OLEObject Type="Embed" ProgID="Equation.DSMT4" ShapeID="_x0000_i2105" DrawAspect="Content" ObjectID="_1692009908" r:id="rId2149"/>
        </w:object>
      </w:r>
      <w:r w:rsidRPr="00252F87">
        <w:rPr>
          <w:szCs w:val="28"/>
          <w:lang w:val="uk-UA"/>
        </w:rPr>
        <w:t xml:space="preserve"> площини визначатиметься полярними координатами</w:t>
      </w:r>
      <w:r w:rsidR="0043298D">
        <w:rPr>
          <w:szCs w:val="28"/>
          <w:lang w:val="uk-UA"/>
        </w:rPr>
        <w:t xml:space="preserve"> (рис. 4.5)</w:t>
      </w:r>
      <w:r w:rsidRPr="00252F87">
        <w:rPr>
          <w:szCs w:val="28"/>
          <w:lang w:val="uk-UA"/>
        </w:rPr>
        <w:t>:</w:t>
      </w:r>
    </w:p>
    <w:p w14:paraId="7C0287BF" w14:textId="77777777" w:rsidR="009C0C35" w:rsidRPr="00252F87" w:rsidRDefault="009C0C35" w:rsidP="00754222">
      <w:pPr>
        <w:numPr>
          <w:ilvl w:val="0"/>
          <w:numId w:val="21"/>
        </w:numPr>
        <w:tabs>
          <w:tab w:val="clear" w:pos="1428"/>
          <w:tab w:val="num" w:pos="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76741B">
        <w:rPr>
          <w:b/>
          <w:szCs w:val="28"/>
          <w:lang w:val="uk-UA"/>
        </w:rPr>
        <w:t>Полярний радіус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4"/>
          <w:szCs w:val="28"/>
          <w:lang w:val="uk-UA"/>
        </w:rPr>
        <w:object w:dxaOrig="1420" w:dyaOrig="420" w14:anchorId="3B6143BD">
          <v:shape id="_x0000_i2106" type="#_x0000_t75" style="width:70.5pt;height:21.4pt" o:ole="">
            <v:imagedata r:id="rId2150" o:title=""/>
          </v:shape>
          <o:OLEObject Type="Embed" ProgID="Equation.DSMT4" ShapeID="_x0000_i2106" DrawAspect="Content" ObjectID="_1692009909" r:id="rId2151"/>
        </w:object>
      </w:r>
      <w:r w:rsidRPr="00252F87">
        <w:rPr>
          <w:szCs w:val="28"/>
          <w:lang w:val="uk-UA"/>
        </w:rPr>
        <w:t xml:space="preserve"> – довжина радіус-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40" w:dyaOrig="380" w14:anchorId="1D7089B8">
          <v:shape id="_x0000_i2107" type="#_x0000_t75" style="width:26.65pt;height:19.5pt" o:ole="">
            <v:imagedata r:id="rId2152" o:title=""/>
          </v:shape>
          <o:OLEObject Type="Embed" ProgID="Equation.DSMT4" ShapeID="_x0000_i2107" DrawAspect="Content" ObjectID="_1692009910" r:id="rId2153"/>
        </w:object>
      </w:r>
      <w:r w:rsidRPr="00252F87">
        <w:rPr>
          <w:szCs w:val="28"/>
          <w:lang w:val="uk-UA"/>
        </w:rPr>
        <w:t>.</w:t>
      </w:r>
    </w:p>
    <w:p w14:paraId="081EB1DC" w14:textId="77777777" w:rsidR="009C0C35" w:rsidRPr="00252F87" w:rsidRDefault="009C0C35" w:rsidP="00754222">
      <w:pPr>
        <w:numPr>
          <w:ilvl w:val="0"/>
          <w:numId w:val="21"/>
        </w:numPr>
        <w:tabs>
          <w:tab w:val="clear" w:pos="1428"/>
          <w:tab w:val="num" w:pos="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76741B">
        <w:rPr>
          <w:b/>
          <w:szCs w:val="28"/>
          <w:lang w:val="uk-UA"/>
        </w:rPr>
        <w:lastRenderedPageBreak/>
        <w:t>Полярний кут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4"/>
          <w:szCs w:val="28"/>
          <w:lang w:val="uk-UA"/>
        </w:rPr>
        <w:object w:dxaOrig="1260" w:dyaOrig="420" w14:anchorId="01602C71">
          <v:shape id="_x0000_i2108" type="#_x0000_t75" style="width:63.4pt;height:21.4pt" o:ole="">
            <v:imagedata r:id="rId2154" o:title=""/>
          </v:shape>
          <o:OLEObject Type="Embed" ProgID="Equation.DSMT4" ShapeID="_x0000_i2108" DrawAspect="Content" ObjectID="_1692009911" r:id="rId2155"/>
        </w:object>
      </w:r>
      <w:r w:rsidRPr="00252F87">
        <w:rPr>
          <w:szCs w:val="28"/>
          <w:lang w:val="uk-UA"/>
        </w:rPr>
        <w:t xml:space="preserve"> – кут</w:t>
      </w:r>
      <w:r w:rsidR="00463BA7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463BA7">
        <w:rPr>
          <w:szCs w:val="28"/>
        </w:rPr>
        <w:t xml:space="preserve">на </w:t>
      </w:r>
      <w:proofErr w:type="spellStart"/>
      <w:r w:rsidR="00463BA7">
        <w:rPr>
          <w:szCs w:val="28"/>
        </w:rPr>
        <w:t>який</w:t>
      </w:r>
      <w:proofErr w:type="spellEnd"/>
      <w:r w:rsidR="00463BA7">
        <w:rPr>
          <w:szCs w:val="28"/>
        </w:rPr>
        <w:t xml:space="preserve"> </w:t>
      </w:r>
      <w:proofErr w:type="spellStart"/>
      <w:r w:rsidR="00463BA7">
        <w:rPr>
          <w:szCs w:val="28"/>
        </w:rPr>
        <w:t>потр</w:t>
      </w:r>
      <w:r w:rsidR="00463BA7">
        <w:rPr>
          <w:szCs w:val="28"/>
          <w:lang w:val="uk-UA"/>
        </w:rPr>
        <w:t>ібно</w:t>
      </w:r>
      <w:proofErr w:type="spellEnd"/>
      <w:r w:rsidR="00463BA7">
        <w:rPr>
          <w:szCs w:val="28"/>
          <w:lang w:val="uk-UA"/>
        </w:rPr>
        <w:t xml:space="preserve"> повернути </w:t>
      </w:r>
      <w:r w:rsidR="00463BA7" w:rsidRPr="00252F87">
        <w:rPr>
          <w:szCs w:val="28"/>
          <w:lang w:val="uk-UA"/>
        </w:rPr>
        <w:t xml:space="preserve">проти годинникової стрілки </w:t>
      </w:r>
      <w:r w:rsidR="00463BA7">
        <w:rPr>
          <w:szCs w:val="28"/>
          <w:lang w:val="uk-UA"/>
        </w:rPr>
        <w:t xml:space="preserve">полярну вісь </w:t>
      </w:r>
      <w:r w:rsidRPr="00252F87">
        <w:rPr>
          <w:szCs w:val="28"/>
          <w:lang w:val="uk-UA"/>
        </w:rPr>
        <w:t xml:space="preserve"> </w:t>
      </w:r>
      <w:r w:rsidR="009B1442">
        <w:rPr>
          <w:szCs w:val="28"/>
          <w:lang w:val="uk-UA"/>
        </w:rPr>
        <w:t>до співпаді</w:t>
      </w:r>
      <w:r w:rsidR="00463BA7">
        <w:rPr>
          <w:szCs w:val="28"/>
          <w:lang w:val="uk-UA"/>
        </w:rPr>
        <w:t xml:space="preserve">ння з </w:t>
      </w:r>
      <w:r w:rsidRPr="00252F87">
        <w:rPr>
          <w:szCs w:val="28"/>
          <w:lang w:val="uk-UA"/>
        </w:rPr>
        <w:t>радіус</w:t>
      </w:r>
      <w:r w:rsidR="00463BA7">
        <w:rPr>
          <w:szCs w:val="28"/>
          <w:lang w:val="uk-UA"/>
        </w:rPr>
        <w:t>ом-вектором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40" w:dyaOrig="380" w14:anchorId="6195A14C">
          <v:shape id="_x0000_i2109" type="#_x0000_t75" style="width:26.65pt;height:19.5pt" o:ole="">
            <v:imagedata r:id="rId2156" o:title=""/>
          </v:shape>
          <o:OLEObject Type="Embed" ProgID="Equation.DSMT4" ShapeID="_x0000_i2109" DrawAspect="Content" ObjectID="_1692009912" r:id="rId2157"/>
        </w:object>
      </w:r>
      <w:r w:rsidRPr="00252F87">
        <w:rPr>
          <w:szCs w:val="28"/>
          <w:lang w:val="uk-UA"/>
        </w:rPr>
        <w:t>.</w:t>
      </w:r>
    </w:p>
    <w:p w14:paraId="1C9A07FC" w14:textId="77777777" w:rsidR="009C0C35" w:rsidRPr="00252F87" w:rsidRDefault="009C0C35" w:rsidP="00F678F5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6483" w:dyaOrig="3243" w14:anchorId="4459CDEE">
          <v:shape id="_x0000_i2110" type="#_x0000_t75" style="width:184.15pt;height:91.5pt" o:ole="">
            <v:imagedata r:id="rId2158" o:title=""/>
          </v:shape>
          <o:OLEObject Type="Embed" ProgID="Unknown" ShapeID="_x0000_i2110" DrawAspect="Content" ObjectID="_1692009913" r:id="rId2159"/>
        </w:object>
      </w:r>
    </w:p>
    <w:p w14:paraId="5C3117D3" w14:textId="77777777" w:rsidR="0043298D" w:rsidRDefault="0043298D" w:rsidP="0076741B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4.5 Полярна система координат</w:t>
      </w:r>
    </w:p>
    <w:p w14:paraId="626BEC37" w14:textId="77777777" w:rsidR="0043298D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151EFC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користання недекартових систем координат, зокрема, полярної, викликане тим, що при цьому рівняння лінії мають простіший вигляд.</w:t>
      </w:r>
    </w:p>
    <w:p w14:paraId="1F6820BA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 заданні ПДСК і ПСК на одній площині зазвичай початки цих систем координат збігаються, а нульовий промінь ПСК збігається з додат</w:t>
      </w:r>
      <w:r w:rsidR="008C517D">
        <w:rPr>
          <w:szCs w:val="28"/>
          <w:lang w:val="uk-UA"/>
        </w:rPr>
        <w:t>ним напрямком о</w:t>
      </w:r>
      <w:r w:rsidRPr="00252F87">
        <w:rPr>
          <w:szCs w:val="28"/>
          <w:lang w:val="uk-UA"/>
        </w:rPr>
        <w:t>сі ПДСК. Координати точки в цих системах зв'язані наступними очевидними співвідношеннями:</w:t>
      </w:r>
    </w:p>
    <w:p w14:paraId="78BC2FF9" w14:textId="77777777" w:rsidR="0076741B" w:rsidRPr="0076741B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6894A55" w14:textId="77777777" w:rsidR="009C0C35" w:rsidRDefault="00385E75" w:rsidP="0076741B">
      <w:pPr>
        <w:spacing w:line="360" w:lineRule="auto"/>
        <w:jc w:val="center"/>
        <w:rPr>
          <w:szCs w:val="28"/>
          <w:lang w:val="uk-UA"/>
        </w:rPr>
      </w:pPr>
      <w:r w:rsidRPr="0076741B">
        <w:rPr>
          <w:position w:val="-52"/>
          <w:szCs w:val="28"/>
          <w:lang w:val="uk-UA"/>
        </w:rPr>
        <w:object w:dxaOrig="3960" w:dyaOrig="1180" w14:anchorId="443E094A">
          <v:shape id="_x0000_i2111" type="#_x0000_t75" style="width:197.65pt;height:58.15pt" o:ole="">
            <v:imagedata r:id="rId2160" o:title=""/>
          </v:shape>
          <o:OLEObject Type="Embed" ProgID="Equation.DSMT4" ShapeID="_x0000_i2111" DrawAspect="Content" ObjectID="_1692009914" r:id="rId2161"/>
        </w:object>
      </w:r>
    </w:p>
    <w:p w14:paraId="3BF587DB" w14:textId="77777777" w:rsidR="0076741B" w:rsidRPr="0076741B" w:rsidRDefault="0076741B" w:rsidP="0076741B">
      <w:pPr>
        <w:spacing w:line="360" w:lineRule="auto"/>
        <w:jc w:val="center"/>
        <w:rPr>
          <w:szCs w:val="28"/>
          <w:lang w:val="uk-UA"/>
        </w:rPr>
      </w:pPr>
    </w:p>
    <w:p w14:paraId="5569A264" w14:textId="77777777" w:rsidR="009C0C35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ідмітимо, що п</w:t>
      </w:r>
      <w:r w:rsidR="009C0C35" w:rsidRPr="00252F87">
        <w:rPr>
          <w:szCs w:val="28"/>
          <w:lang w:val="uk-UA"/>
        </w:rPr>
        <w:t xml:space="preserve">ри визначенні </w:t>
      </w:r>
      <w:r>
        <w:rPr>
          <w:szCs w:val="28"/>
          <w:lang w:val="uk-UA"/>
        </w:rPr>
        <w:t xml:space="preserve">значення кута </w:t>
      </w:r>
      <w:r w:rsidR="00385E75" w:rsidRPr="00252F87">
        <w:rPr>
          <w:position w:val="-10"/>
          <w:szCs w:val="28"/>
          <w:lang w:val="uk-UA"/>
        </w:rPr>
        <w:object w:dxaOrig="240" w:dyaOrig="279" w14:anchorId="1AF72FF4">
          <v:shape id="_x0000_i2112" type="#_x0000_t75" style="width:12pt;height:13.9pt" o:ole="">
            <v:imagedata r:id="rId2162" o:title=""/>
          </v:shape>
          <o:OLEObject Type="Embed" ProgID="Equation.DSMT4" ShapeID="_x0000_i2112" DrawAspect="Content" ObjectID="_1692009915" r:id="rId2163"/>
        </w:object>
      </w:r>
      <w:r w:rsidR="009C0C35" w:rsidRPr="00252F87">
        <w:rPr>
          <w:szCs w:val="28"/>
          <w:lang w:val="uk-UA"/>
        </w:rPr>
        <w:t xml:space="preserve"> дуже важливо враховувати знак координат </w:t>
      </w:r>
      <w:r w:rsidR="00385E75" w:rsidRPr="00252F87">
        <w:rPr>
          <w:position w:val="-6"/>
          <w:szCs w:val="28"/>
          <w:lang w:val="uk-UA"/>
        </w:rPr>
        <w:object w:dxaOrig="220" w:dyaOrig="240" w14:anchorId="17F775D7">
          <v:shape id="_x0000_i2113" type="#_x0000_t75" style="width:10.5pt;height:12pt" o:ole="">
            <v:imagedata r:id="rId2164" o:title=""/>
          </v:shape>
          <o:OLEObject Type="Embed" ProgID="Equation.DSMT4" ShapeID="_x0000_i2113" DrawAspect="Content" ObjectID="_1692009916" r:id="rId2165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00" w14:anchorId="0B70768D">
          <v:shape id="_x0000_i2114" type="#_x0000_t75" style="width:12pt;height:15.4pt" o:ole="">
            <v:imagedata r:id="rId2166" o:title=""/>
          </v:shape>
          <o:OLEObject Type="Embed" ProgID="Equation.DSMT4" ShapeID="_x0000_i2114" DrawAspect="Content" ObjectID="_1692009917" r:id="rId2167"/>
        </w:object>
      </w:r>
      <w:r w:rsidR="009C0C35" w:rsidRPr="00252F87">
        <w:rPr>
          <w:szCs w:val="28"/>
          <w:lang w:val="uk-UA"/>
        </w:rPr>
        <w:t>.</w:t>
      </w:r>
    </w:p>
    <w:p w14:paraId="5087BB41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останній спосіб задання лінії на площині – задання її в полярній системі координат:</w:t>
      </w:r>
    </w:p>
    <w:p w14:paraId="0227A028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537D574" w14:textId="77777777" w:rsidR="009C0C35" w:rsidRPr="00252F87" w:rsidRDefault="00385E75" w:rsidP="0076741B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040" w:dyaOrig="420" w14:anchorId="7480B099">
          <v:shape id="_x0000_i2115" type="#_x0000_t75" style="width:50.65pt;height:21.4pt" o:ole="">
            <v:imagedata r:id="rId2168" o:title=""/>
          </v:shape>
          <o:OLEObject Type="Embed" ProgID="Equation.DSMT4" ShapeID="_x0000_i2115" DrawAspect="Content" ObjectID="_1692009918" r:id="rId2169"/>
        </w:object>
      </w:r>
      <w:r w:rsidR="0076741B">
        <w:rPr>
          <w:szCs w:val="28"/>
          <w:lang w:val="uk-UA"/>
        </w:rPr>
        <w:tab/>
      </w:r>
      <w:r w:rsidR="0076741B">
        <w:rPr>
          <w:szCs w:val="28"/>
          <w:lang w:val="uk-UA"/>
        </w:rPr>
        <w:tab/>
      </w:r>
      <w:r w:rsidR="0076741B">
        <w:rPr>
          <w:szCs w:val="28"/>
          <w:lang w:val="uk-UA"/>
        </w:rPr>
        <w:tab/>
      </w:r>
      <w:r w:rsidR="0076741B">
        <w:rPr>
          <w:szCs w:val="28"/>
          <w:lang w:val="uk-UA"/>
        </w:rPr>
        <w:tab/>
      </w:r>
      <w:r w:rsidR="0076741B">
        <w:rPr>
          <w:szCs w:val="28"/>
          <w:lang w:val="uk-UA"/>
        </w:rPr>
        <w:tab/>
      </w:r>
      <w:r w:rsidR="0076741B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4</w:t>
      </w:r>
      <w:r w:rsidR="00836507">
        <w:rPr>
          <w:szCs w:val="28"/>
          <w:lang w:val="uk-UA"/>
        </w:rPr>
        <w:t>.5</w:t>
      </w:r>
      <w:r w:rsidR="009C0C35" w:rsidRPr="00252F87">
        <w:rPr>
          <w:szCs w:val="28"/>
          <w:lang w:val="uk-UA"/>
        </w:rPr>
        <w:t>)</w:t>
      </w:r>
    </w:p>
    <w:p w14:paraId="0A04A275" w14:textId="77777777" w:rsidR="0076741B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ED9086A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Для побудови лінії в ПСК будемо використовувати наступний метод. З інтервалу зміни полярного кута </w:t>
      </w:r>
      <w:r w:rsidR="00385E75" w:rsidRPr="00252F87">
        <w:rPr>
          <w:position w:val="-10"/>
          <w:szCs w:val="28"/>
          <w:lang w:val="uk-UA"/>
        </w:rPr>
        <w:object w:dxaOrig="240" w:dyaOrig="279" w14:anchorId="0803D253">
          <v:shape id="_x0000_i2116" type="#_x0000_t75" style="width:12pt;height:13.9pt" o:ole="">
            <v:imagedata r:id="rId2170" o:title=""/>
          </v:shape>
          <o:OLEObject Type="Embed" ProgID="Equation.DSMT4" ShapeID="_x0000_i2116" DrawAspect="Content" ObjectID="_1692009919" r:id="rId2171"/>
        </w:object>
      </w:r>
      <w:r w:rsidRPr="00252F87">
        <w:rPr>
          <w:szCs w:val="28"/>
          <w:lang w:val="uk-UA"/>
        </w:rPr>
        <w:t xml:space="preserve"> візьмемо точки, у яких досить легко обчислити значення функції </w:t>
      </w:r>
      <w:r w:rsidR="00385E75" w:rsidRPr="00252F87">
        <w:rPr>
          <w:position w:val="-14"/>
          <w:szCs w:val="28"/>
          <w:lang w:val="uk-UA"/>
        </w:rPr>
        <w:object w:dxaOrig="620" w:dyaOrig="420" w14:anchorId="15A86DA2">
          <v:shape id="_x0000_i2117" type="#_x0000_t75" style="width:31.5pt;height:21.4pt" o:ole="">
            <v:imagedata r:id="rId2172" o:title=""/>
          </v:shape>
          <o:OLEObject Type="Embed" ProgID="Equation.DSMT4" ShapeID="_x0000_i2117" DrawAspect="Content" ObjectID="_1692009920" r:id="rId2173"/>
        </w:object>
      </w:r>
      <w:r w:rsidRPr="00252F87">
        <w:rPr>
          <w:szCs w:val="28"/>
          <w:lang w:val="uk-UA"/>
        </w:rPr>
        <w:t>, а потім з'єднаємо ці точки плавною лінією.</w:t>
      </w:r>
    </w:p>
    <w:p w14:paraId="1724C74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8FD3FCF" w14:textId="77777777" w:rsidR="009C0C35" w:rsidRPr="00252F87" w:rsidRDefault="009C0C35" w:rsidP="00626E49">
      <w:pPr>
        <w:spacing w:line="360" w:lineRule="auto"/>
        <w:ind w:firstLine="709"/>
        <w:jc w:val="both"/>
        <w:rPr>
          <w:bCs/>
          <w:i/>
          <w:iCs/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и</w:t>
      </w:r>
      <w:r w:rsidRPr="00252F87">
        <w:rPr>
          <w:bCs/>
          <w:i/>
          <w:iCs/>
          <w:szCs w:val="28"/>
          <w:lang w:val="uk-UA"/>
        </w:rPr>
        <w:t>:</w:t>
      </w:r>
    </w:p>
    <w:p w14:paraId="2685ECAD" w14:textId="77777777" w:rsidR="009C0C35" w:rsidRPr="00252F87" w:rsidRDefault="009C0C35" w:rsidP="00626E49">
      <w:pPr>
        <w:spacing w:line="360" w:lineRule="auto"/>
        <w:ind w:firstLine="709"/>
        <w:jc w:val="both"/>
        <w:rPr>
          <w:bCs/>
          <w:i/>
          <w:iCs/>
          <w:szCs w:val="28"/>
          <w:lang w:val="uk-UA"/>
        </w:rPr>
      </w:pPr>
    </w:p>
    <w:p w14:paraId="7AD561B7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1) </w:t>
      </w:r>
      <w:r w:rsidR="00385E75" w:rsidRPr="00252F87">
        <w:rPr>
          <w:position w:val="-10"/>
          <w:szCs w:val="28"/>
          <w:lang w:val="uk-UA"/>
        </w:rPr>
        <w:object w:dxaOrig="680" w:dyaOrig="340" w14:anchorId="79828B28">
          <v:shape id="_x0000_i2118" type="#_x0000_t75" style="width:34.5pt;height:16.15pt" o:ole="">
            <v:imagedata r:id="rId2174" o:title=""/>
          </v:shape>
          <o:OLEObject Type="Embed" ProgID="Equation.DSMT4" ShapeID="_x0000_i2118" DrawAspect="Content" ObjectID="_1692009921" r:id="rId2175"/>
        </w:object>
      </w:r>
      <w:r w:rsidR="0043298D">
        <w:rPr>
          <w:szCs w:val="28"/>
          <w:lang w:val="uk-UA"/>
        </w:rPr>
        <w:t xml:space="preserve"> (рис. 4.6)</w:t>
      </w:r>
    </w:p>
    <w:p w14:paraId="6712A483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13E1952" w14:textId="77777777" w:rsidR="009C0C35" w:rsidRDefault="009C0C35" w:rsidP="00F678F5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6485" w14:anchorId="20217D49">
          <v:shape id="_x0000_i2119" type="#_x0000_t75" style="width:122.25pt;height:105pt" o:ole="">
            <v:imagedata r:id="rId2176" o:title=""/>
          </v:shape>
          <o:OLEObject Type="Embed" ProgID="Unknown" ShapeID="_x0000_i2119" DrawAspect="Content" ObjectID="_1692009922" r:id="rId2177"/>
        </w:object>
      </w:r>
    </w:p>
    <w:p w14:paraId="565E2F90" w14:textId="77777777" w:rsidR="0043298D" w:rsidRDefault="0043298D" w:rsidP="00F678F5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6 Коло в полярній системі координат</w:t>
      </w:r>
    </w:p>
    <w:p w14:paraId="765379CE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7B74D383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2) </w:t>
      </w:r>
      <w:r w:rsidR="00385E75" w:rsidRPr="00252F87">
        <w:rPr>
          <w:position w:val="-14"/>
          <w:szCs w:val="28"/>
          <w:lang w:val="uk-UA"/>
        </w:rPr>
        <w:object w:dxaOrig="1600" w:dyaOrig="420" w14:anchorId="3FD027D2">
          <v:shape id="_x0000_i2120" type="#_x0000_t75" style="width:79.5pt;height:21.4pt" o:ole="">
            <v:imagedata r:id="rId2178" o:title=""/>
          </v:shape>
          <o:OLEObject Type="Embed" ProgID="Equation.DSMT4" ShapeID="_x0000_i2120" DrawAspect="Content" ObjectID="_1692009923" r:id="rId2179"/>
        </w:object>
      </w:r>
      <w:r w:rsidR="0043298D">
        <w:rPr>
          <w:szCs w:val="28"/>
          <w:lang w:val="uk-UA"/>
        </w:rPr>
        <w:t xml:space="preserve"> (рис. 4.7)</w:t>
      </w:r>
    </w:p>
    <w:p w14:paraId="4BE33636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6A38590" w14:textId="77777777" w:rsidR="009C0C35" w:rsidRDefault="009C0C35" w:rsidP="00F678F5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3243" w14:anchorId="2F947603">
          <v:shape id="_x0000_i2121" type="#_x0000_t75" style="width:162.4pt;height:68.65pt" o:ole="">
            <v:imagedata r:id="rId2180" o:title=""/>
          </v:shape>
          <o:OLEObject Type="Embed" ProgID="Unknown" ShapeID="_x0000_i2121" DrawAspect="Content" ObjectID="_1692009924" r:id="rId2181"/>
        </w:object>
      </w:r>
    </w:p>
    <w:p w14:paraId="2A47DE40" w14:textId="77777777" w:rsidR="0043298D" w:rsidRPr="00252F87" w:rsidRDefault="0043298D" w:rsidP="00F678F5">
      <w:pPr>
        <w:spacing w:line="360" w:lineRule="auto"/>
        <w:jc w:val="center"/>
        <w:rPr>
          <w:szCs w:val="28"/>
          <w:lang w:val="uk-UA"/>
        </w:rPr>
      </w:pPr>
      <w:r>
        <w:rPr>
          <w:lang w:val="uk-UA"/>
        </w:rPr>
        <w:t>Рис. 4.7 Кардіоїда</w:t>
      </w:r>
    </w:p>
    <w:p w14:paraId="2225F72C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588161F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3) </w:t>
      </w:r>
      <w:r w:rsidRPr="00252F87">
        <w:rPr>
          <w:b/>
          <w:szCs w:val="28"/>
          <w:lang w:val="uk-UA"/>
        </w:rPr>
        <w:t>Лемніската Бернуллі</w:t>
      </w:r>
      <w:r w:rsidR="0043298D">
        <w:rPr>
          <w:szCs w:val="28"/>
          <w:lang w:val="uk-UA"/>
        </w:rPr>
        <w:t xml:space="preserve"> (рис. 4.8)</w:t>
      </w:r>
    </w:p>
    <w:p w14:paraId="70C57382" w14:textId="77777777" w:rsidR="0076741B" w:rsidRDefault="0076741B" w:rsidP="0076741B">
      <w:pPr>
        <w:spacing w:line="360" w:lineRule="auto"/>
        <w:jc w:val="center"/>
        <w:rPr>
          <w:szCs w:val="28"/>
          <w:lang w:val="uk-UA"/>
        </w:rPr>
      </w:pPr>
    </w:p>
    <w:p w14:paraId="61ED30AB" w14:textId="77777777" w:rsidR="0076741B" w:rsidRPr="00252F87" w:rsidRDefault="0076741B" w:rsidP="0076741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560" w:dyaOrig="460" w14:anchorId="6D8018F2">
          <v:shape id="_x0000_i2122" type="#_x0000_t75" style="width:78.4pt;height:22.5pt" o:ole="">
            <v:imagedata r:id="rId2182" o:title=""/>
          </v:shape>
          <o:OLEObject Type="Embed" ProgID="Equation.DSMT4" ShapeID="_x0000_i2122" DrawAspect="Content" ObjectID="_1692009925" r:id="rId2183"/>
        </w:object>
      </w:r>
    </w:p>
    <w:p w14:paraId="6371066E" w14:textId="77777777" w:rsidR="0076741B" w:rsidRPr="00252F87" w:rsidRDefault="0076741B" w:rsidP="0076741B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3480" w:dyaOrig="580" w14:anchorId="6649DD2B">
          <v:shape id="_x0000_i2123" type="#_x0000_t75" style="width:174pt;height:28.9pt" o:ole="">
            <v:imagedata r:id="rId2184" o:title=""/>
          </v:shape>
          <o:OLEObject Type="Embed" ProgID="Equation.DSMT4" ShapeID="_x0000_i2123" DrawAspect="Content" ObjectID="_1692009926" r:id="rId2185"/>
        </w:object>
      </w:r>
      <w:r>
        <w:rPr>
          <w:szCs w:val="28"/>
          <w:lang w:val="uk-UA"/>
        </w:rPr>
        <w:t xml:space="preserve">, </w:t>
      </w:r>
      <w:r w:rsidRPr="00252F87">
        <w:rPr>
          <w:position w:val="-22"/>
          <w:szCs w:val="28"/>
          <w:lang w:val="uk-UA"/>
        </w:rPr>
        <w:object w:dxaOrig="1860" w:dyaOrig="580" w14:anchorId="3AB6B222">
          <v:shape id="_x0000_i2124" type="#_x0000_t75" style="width:93pt;height:28.9pt" o:ole="">
            <v:imagedata r:id="rId2186" o:title=""/>
          </v:shape>
          <o:OLEObject Type="Embed" ProgID="Equation.DSMT4" ShapeID="_x0000_i2124" DrawAspect="Content" ObjectID="_1692009927" r:id="rId2187"/>
        </w:object>
      </w:r>
    </w:p>
    <w:p w14:paraId="0210A2E6" w14:textId="77777777" w:rsidR="0076741B" w:rsidRPr="00252F87" w:rsidRDefault="0076741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3460B79" w14:textId="77777777" w:rsidR="009C0C35" w:rsidRDefault="009C0C35" w:rsidP="0076741B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6485" w14:anchorId="0DDC9154">
          <v:shape id="_x0000_i2125" type="#_x0000_t75" style="width:154.5pt;height:130.5pt" o:ole="">
            <v:imagedata r:id="rId2188" o:title=""/>
          </v:shape>
          <o:OLEObject Type="Embed" ProgID="Unknown" ShapeID="_x0000_i2125" DrawAspect="Content" ObjectID="_1692009928" r:id="rId2189"/>
        </w:object>
      </w:r>
    </w:p>
    <w:p w14:paraId="41330A75" w14:textId="77777777" w:rsidR="0043298D" w:rsidRDefault="0043298D" w:rsidP="0076741B">
      <w:pPr>
        <w:spacing w:line="360" w:lineRule="auto"/>
        <w:jc w:val="center"/>
        <w:rPr>
          <w:lang w:val="uk-UA"/>
        </w:rPr>
      </w:pPr>
      <w:r>
        <w:rPr>
          <w:lang w:val="uk-UA"/>
        </w:rPr>
        <w:t xml:space="preserve">Рис. 4.8 Лемніската </w:t>
      </w:r>
      <w:proofErr w:type="spellStart"/>
      <w:r>
        <w:rPr>
          <w:lang w:val="uk-UA"/>
        </w:rPr>
        <w:t>Бернулі</w:t>
      </w:r>
      <w:proofErr w:type="spellEnd"/>
    </w:p>
    <w:p w14:paraId="5E2511C1" w14:textId="77777777" w:rsidR="0043298D" w:rsidRPr="00252F87" w:rsidRDefault="0043298D" w:rsidP="0043298D">
      <w:pPr>
        <w:spacing w:line="360" w:lineRule="auto"/>
        <w:ind w:firstLine="709"/>
        <w:jc w:val="both"/>
        <w:rPr>
          <w:szCs w:val="28"/>
          <w:lang w:val="uk-UA"/>
        </w:rPr>
      </w:pPr>
    </w:p>
    <w:p w14:paraId="4F26FE7E" w14:textId="77777777" w:rsidR="009C0C35" w:rsidRPr="00252F87" w:rsidRDefault="009C0C35" w:rsidP="00626E49">
      <w:pPr>
        <w:spacing w:line="360" w:lineRule="auto"/>
        <w:jc w:val="both"/>
        <w:rPr>
          <w:szCs w:val="28"/>
          <w:lang w:val="uk-UA"/>
        </w:rPr>
      </w:pPr>
    </w:p>
    <w:p w14:paraId="25FDF866" w14:textId="77777777" w:rsidR="00F678F5" w:rsidRPr="0076741B" w:rsidRDefault="00F678F5" w:rsidP="00F678F5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 xml:space="preserve">Контрольні </w:t>
      </w:r>
      <w:r w:rsidR="008C517D" w:rsidRPr="0076741B">
        <w:rPr>
          <w:szCs w:val="28"/>
          <w:u w:val="single"/>
          <w:lang w:val="uk-UA"/>
        </w:rPr>
        <w:t>за</w:t>
      </w:r>
      <w:r w:rsidRPr="0076741B">
        <w:rPr>
          <w:szCs w:val="28"/>
          <w:u w:val="single"/>
          <w:lang w:val="uk-UA"/>
        </w:rPr>
        <w:t>питання:</w:t>
      </w:r>
    </w:p>
    <w:p w14:paraId="1B2F259E" w14:textId="77777777" w:rsidR="00F678F5" w:rsidRPr="00252F87" w:rsidRDefault="00F678F5" w:rsidP="00A61CA5">
      <w:pPr>
        <w:numPr>
          <w:ilvl w:val="0"/>
          <w:numId w:val="33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пласка лінія?</w:t>
      </w:r>
    </w:p>
    <w:p w14:paraId="7AC2D997" w14:textId="77777777" w:rsidR="00F678F5" w:rsidRPr="00252F87" w:rsidRDefault="00F678F5" w:rsidP="00A61CA5">
      <w:pPr>
        <w:numPr>
          <w:ilvl w:val="0"/>
          <w:numId w:val="33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Чим відрізняється алгебраїчна лінія від трансцендентної?</w:t>
      </w:r>
    </w:p>
    <w:p w14:paraId="202262BB" w14:textId="77777777" w:rsidR="00F678F5" w:rsidRDefault="00F678F5" w:rsidP="00A61CA5">
      <w:pPr>
        <w:numPr>
          <w:ilvl w:val="0"/>
          <w:numId w:val="33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і існують способи задання лінії на площині?</w:t>
      </w:r>
    </w:p>
    <w:p w14:paraId="6232508F" w14:textId="77777777" w:rsidR="009C6972" w:rsidRPr="00252F87" w:rsidRDefault="009C6972" w:rsidP="00A61CA5">
      <w:pPr>
        <w:numPr>
          <w:ilvl w:val="0"/>
          <w:numId w:val="33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Як визначаються координати точки в полярній системі координат?</w:t>
      </w:r>
    </w:p>
    <w:p w14:paraId="3F4979BB" w14:textId="77777777" w:rsidR="00F678F5" w:rsidRPr="00252F87" w:rsidRDefault="00F678F5" w:rsidP="00626E49">
      <w:pPr>
        <w:spacing w:line="360" w:lineRule="auto"/>
        <w:jc w:val="both"/>
        <w:rPr>
          <w:szCs w:val="28"/>
          <w:lang w:val="uk-UA"/>
        </w:rPr>
      </w:pPr>
    </w:p>
    <w:p w14:paraId="00CFD779" w14:textId="77777777" w:rsidR="009C0C35" w:rsidRPr="0076741B" w:rsidRDefault="009C0C35" w:rsidP="00626E49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>Завдання для самостійної роботи</w:t>
      </w:r>
    </w:p>
    <w:p w14:paraId="4089FCF2" w14:textId="77777777" w:rsidR="009C0C35" w:rsidRPr="00252F87" w:rsidRDefault="009C0C35" w:rsidP="00754222">
      <w:pPr>
        <w:numPr>
          <w:ilvl w:val="0"/>
          <w:numId w:val="32"/>
        </w:numPr>
        <w:tabs>
          <w:tab w:val="clear" w:pos="720"/>
        </w:tabs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писати рівняння лемніскати Бернуллі в ПДСК.</w:t>
      </w:r>
    </w:p>
    <w:p w14:paraId="08B9AE67" w14:textId="77777777" w:rsidR="009C0C35" w:rsidRPr="00252F87" w:rsidRDefault="009C0C35" w:rsidP="00754222">
      <w:pPr>
        <w:numPr>
          <w:ilvl w:val="0"/>
          <w:numId w:val="32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обудувати наступні лінії, які задано в ПСК:</w:t>
      </w:r>
    </w:p>
    <w:p w14:paraId="5664663B" w14:textId="77777777" w:rsidR="009C0C35" w:rsidRPr="00252F87" w:rsidRDefault="00385E75" w:rsidP="0076741B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320" w:dyaOrig="360" w14:anchorId="61C00839">
          <v:shape id="_x0000_i2126" type="#_x0000_t75" style="width:65.65pt;height:18pt" o:ole="">
            <v:imagedata r:id="rId2190" o:title=""/>
          </v:shape>
          <o:OLEObject Type="Embed" ProgID="Equation.DSMT4" ShapeID="_x0000_i2126" DrawAspect="Content" ObjectID="_1692009929" r:id="rId2191"/>
        </w:object>
      </w:r>
    </w:p>
    <w:p w14:paraId="64B2C3D7" w14:textId="77777777" w:rsidR="009C0C35" w:rsidRPr="00252F87" w:rsidRDefault="00385E75" w:rsidP="0076741B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180" w:dyaOrig="360" w14:anchorId="1F086234">
          <v:shape id="_x0000_i2127" type="#_x0000_t75" style="width:109.5pt;height:18pt" o:ole="">
            <v:imagedata r:id="rId2192" o:title=""/>
          </v:shape>
          <o:OLEObject Type="Embed" ProgID="Equation.DSMT4" ShapeID="_x0000_i2127" DrawAspect="Content" ObjectID="_1692009930" r:id="rId2193"/>
        </w:object>
      </w:r>
    </w:p>
    <w:p w14:paraId="39100A37" w14:textId="77777777" w:rsidR="009C0C35" w:rsidRPr="00252F87" w:rsidRDefault="00385E75" w:rsidP="0076741B">
      <w:pPr>
        <w:spacing w:line="360" w:lineRule="auto"/>
        <w:ind w:firstLine="709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920" w:dyaOrig="780" w14:anchorId="1FAC2329">
          <v:shape id="_x0000_i2128" type="#_x0000_t75" style="width:95.65pt;height:38.65pt" o:ole="">
            <v:imagedata r:id="rId2194" o:title=""/>
          </v:shape>
          <o:OLEObject Type="Embed" ProgID="Equation.DSMT4" ShapeID="_x0000_i2128" DrawAspect="Content" ObjectID="_1692009931" r:id="rId2195"/>
        </w:object>
      </w:r>
    </w:p>
    <w:p w14:paraId="3764A42B" w14:textId="77777777" w:rsidR="009C0C35" w:rsidRPr="00252F87" w:rsidRDefault="009C0C35" w:rsidP="00626E49">
      <w:pPr>
        <w:spacing w:line="360" w:lineRule="auto"/>
        <w:jc w:val="both"/>
        <w:rPr>
          <w:szCs w:val="28"/>
          <w:lang w:val="uk-UA"/>
        </w:rPr>
      </w:pPr>
    </w:p>
    <w:p w14:paraId="2AFAC456" w14:textId="77777777" w:rsidR="0021312E" w:rsidRPr="0021312E" w:rsidRDefault="009C0C35" w:rsidP="0021312E">
      <w:pPr>
        <w:spacing w:line="360" w:lineRule="auto"/>
        <w:ind w:firstLine="709"/>
        <w:jc w:val="both"/>
        <w:rPr>
          <w:szCs w:val="28"/>
        </w:rPr>
      </w:pPr>
      <w:r w:rsidRPr="0076741B">
        <w:rPr>
          <w:szCs w:val="28"/>
          <w:u w:val="single"/>
          <w:lang w:val="uk-UA"/>
        </w:rPr>
        <w:lastRenderedPageBreak/>
        <w:t>Література</w:t>
      </w:r>
      <w:r w:rsidR="00144491" w:rsidRPr="00252F87">
        <w:rPr>
          <w:szCs w:val="28"/>
          <w:lang w:val="uk-UA"/>
        </w:rPr>
        <w:t>: [</w:t>
      </w:r>
      <w:r w:rsidR="00771973" w:rsidRPr="00252F87">
        <w:rPr>
          <w:szCs w:val="28"/>
          <w:lang w:val="uk-UA"/>
        </w:rPr>
        <w:t>5</w:t>
      </w:r>
      <w:r w:rsidR="00144491" w:rsidRPr="00252F87">
        <w:rPr>
          <w:szCs w:val="28"/>
          <w:lang w:val="uk-UA"/>
        </w:rPr>
        <w:t>], с</w:t>
      </w:r>
      <w:r w:rsidR="0021312E">
        <w:rPr>
          <w:szCs w:val="28"/>
          <w:lang w:val="uk-UA"/>
        </w:rPr>
        <w:t>. 101-109, 23-24; [6], с. 37-39</w:t>
      </w:r>
      <w:r w:rsidR="0021312E" w:rsidRPr="0021312E">
        <w:rPr>
          <w:szCs w:val="28"/>
        </w:rPr>
        <w:t xml:space="preserve">; </w:t>
      </w:r>
      <w:r w:rsidR="0021312E" w:rsidRPr="00F564E8">
        <w:rPr>
          <w:szCs w:val="28"/>
        </w:rPr>
        <w:t xml:space="preserve">[8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152</w:t>
      </w:r>
      <w:r w:rsidR="0021312E">
        <w:rPr>
          <w:szCs w:val="28"/>
        </w:rPr>
        <w:t>-</w:t>
      </w:r>
      <w:r w:rsidR="0021312E" w:rsidRPr="0021312E">
        <w:rPr>
          <w:szCs w:val="28"/>
        </w:rPr>
        <w:t>158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9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86</w:t>
      </w:r>
      <w:r w:rsidR="0021312E">
        <w:rPr>
          <w:szCs w:val="28"/>
        </w:rPr>
        <w:t>-</w:t>
      </w:r>
      <w:r w:rsidR="0021312E" w:rsidRPr="0021312E">
        <w:rPr>
          <w:szCs w:val="28"/>
        </w:rPr>
        <w:t>98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0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35</w:t>
      </w:r>
      <w:r w:rsidR="0021312E">
        <w:rPr>
          <w:szCs w:val="28"/>
        </w:rPr>
        <w:t>-</w:t>
      </w:r>
      <w:r w:rsidR="0021312E" w:rsidRPr="0021312E">
        <w:rPr>
          <w:szCs w:val="28"/>
        </w:rPr>
        <w:t>53</w:t>
      </w:r>
      <w:r w:rsidR="0021312E" w:rsidRPr="00F564E8">
        <w:rPr>
          <w:szCs w:val="28"/>
        </w:rPr>
        <w:t>;</w:t>
      </w:r>
      <w:r w:rsidR="0021312E" w:rsidRPr="0021312E">
        <w:rPr>
          <w:szCs w:val="28"/>
        </w:rPr>
        <w:t xml:space="preserve"> </w:t>
      </w:r>
      <w:r w:rsidR="0021312E">
        <w:rPr>
          <w:szCs w:val="28"/>
        </w:rPr>
        <w:t>[</w:t>
      </w:r>
      <w:r w:rsidR="0021312E" w:rsidRPr="0021312E">
        <w:rPr>
          <w:szCs w:val="28"/>
        </w:rPr>
        <w:t>11</w:t>
      </w:r>
      <w:r w:rsidR="0021312E" w:rsidRPr="00F564E8">
        <w:rPr>
          <w:szCs w:val="28"/>
        </w:rPr>
        <w:t xml:space="preserve">], </w:t>
      </w:r>
      <w:r w:rsidR="0021312E">
        <w:rPr>
          <w:szCs w:val="28"/>
        </w:rPr>
        <w:t>с.</w:t>
      </w:r>
      <w:r w:rsidR="0021312E" w:rsidRPr="0021312E">
        <w:rPr>
          <w:szCs w:val="28"/>
        </w:rPr>
        <w:t>89</w:t>
      </w:r>
      <w:r w:rsidR="0021312E">
        <w:rPr>
          <w:szCs w:val="28"/>
        </w:rPr>
        <w:t>-</w:t>
      </w:r>
      <w:r w:rsidR="0021312E" w:rsidRPr="0021312E">
        <w:rPr>
          <w:szCs w:val="28"/>
        </w:rPr>
        <w:t>92.</w:t>
      </w:r>
    </w:p>
    <w:p w14:paraId="714AF25A" w14:textId="77777777" w:rsidR="009C0C35" w:rsidRPr="0021312E" w:rsidRDefault="009C0C35" w:rsidP="00626E49">
      <w:pPr>
        <w:spacing w:line="360" w:lineRule="auto"/>
        <w:ind w:firstLine="709"/>
        <w:jc w:val="both"/>
        <w:rPr>
          <w:szCs w:val="28"/>
        </w:rPr>
      </w:pPr>
    </w:p>
    <w:p w14:paraId="6340621A" w14:textId="77777777" w:rsidR="009C0C35" w:rsidRPr="00252F87" w:rsidRDefault="009C0C35" w:rsidP="007E0385">
      <w:pPr>
        <w:pStyle w:val="2"/>
        <w:spacing w:after="560" w:line="360" w:lineRule="auto"/>
        <w:jc w:val="center"/>
      </w:pPr>
      <w:r w:rsidRPr="00252F87">
        <w:br w:type="page"/>
      </w:r>
      <w:bookmarkStart w:id="34" w:name="_Toc348903600"/>
      <w:bookmarkStart w:id="35" w:name="_Toc37070689"/>
      <w:r w:rsidRPr="00252F87">
        <w:lastRenderedPageBreak/>
        <w:t>4.2. Пряма на площині. Рівняння прямої</w:t>
      </w:r>
      <w:bookmarkEnd w:id="34"/>
      <w:bookmarkEnd w:id="35"/>
    </w:p>
    <w:p w14:paraId="38005F9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яма лінія на площині </w:t>
      </w:r>
      <w:r w:rsidR="008C517D">
        <w:rPr>
          <w:szCs w:val="28"/>
          <w:lang w:val="uk-UA"/>
        </w:rPr>
        <w:t>і</w:t>
      </w:r>
      <w:r w:rsidRPr="00252F87">
        <w:rPr>
          <w:szCs w:val="28"/>
          <w:lang w:val="uk-UA"/>
        </w:rPr>
        <w:t>з заданою ПДСК – це алгебраїчна лінія першого порядку.</w:t>
      </w:r>
    </w:p>
    <w:p w14:paraId="015F8C55" w14:textId="77777777" w:rsidR="009C0C35" w:rsidRPr="009A1966" w:rsidRDefault="009C0C35" w:rsidP="00626E49">
      <w:pPr>
        <w:spacing w:line="360" w:lineRule="auto"/>
        <w:ind w:firstLine="709"/>
        <w:jc w:val="both"/>
        <w:rPr>
          <w:szCs w:val="28"/>
        </w:rPr>
      </w:pPr>
      <w:proofErr w:type="spellStart"/>
      <w:r w:rsidRPr="00252F87">
        <w:rPr>
          <w:szCs w:val="28"/>
          <w:lang w:val="uk-UA"/>
        </w:rPr>
        <w:t>Задамо</w:t>
      </w:r>
      <w:proofErr w:type="spellEnd"/>
      <w:r w:rsidRPr="00252F87">
        <w:rPr>
          <w:szCs w:val="28"/>
          <w:lang w:val="uk-UA"/>
        </w:rPr>
        <w:t xml:space="preserve"> на площині ПДСК. Нехай пряма </w:t>
      </w:r>
      <w:r w:rsidR="00385E75" w:rsidRPr="00252F87">
        <w:rPr>
          <w:position w:val="-4"/>
          <w:szCs w:val="28"/>
          <w:lang w:val="uk-UA"/>
        </w:rPr>
        <w:object w:dxaOrig="240" w:dyaOrig="279" w14:anchorId="29CD8D33">
          <v:shape id="_x0000_i2129" type="#_x0000_t75" style="width:12pt;height:13.9pt" o:ole="">
            <v:imagedata r:id="rId2196" o:title=""/>
          </v:shape>
          <o:OLEObject Type="Embed" ProgID="Equation.DSMT4" ShapeID="_x0000_i2129" DrawAspect="Content" ObjectID="_1692009932" r:id="rId2197"/>
        </w:object>
      </w:r>
      <w:r w:rsidRPr="00252F87">
        <w:rPr>
          <w:szCs w:val="28"/>
          <w:lang w:val="uk-UA"/>
        </w:rPr>
        <w:t xml:space="preserve"> проходить через точку </w:t>
      </w:r>
      <w:r w:rsidR="00385E75" w:rsidRPr="00252F87">
        <w:rPr>
          <w:position w:val="-12"/>
          <w:szCs w:val="28"/>
          <w:lang w:val="uk-UA"/>
        </w:rPr>
        <w:object w:dxaOrig="1260" w:dyaOrig="380" w14:anchorId="4DAEA4EF">
          <v:shape id="_x0000_i2130" type="#_x0000_t75" style="width:63.4pt;height:19.5pt" o:ole="">
            <v:imagedata r:id="rId2198" o:title=""/>
          </v:shape>
          <o:OLEObject Type="Embed" ProgID="Equation.DSMT4" ShapeID="_x0000_i2130" DrawAspect="Content" ObjectID="_1692009933" r:id="rId2199"/>
        </w:object>
      </w:r>
      <w:r w:rsidR="0043298D">
        <w:rPr>
          <w:szCs w:val="28"/>
          <w:lang w:val="uk-UA"/>
        </w:rPr>
        <w:t xml:space="preserve"> (рис. 4.9)</w:t>
      </w:r>
      <w:r w:rsidR="009A1966" w:rsidRPr="009A1966">
        <w:rPr>
          <w:szCs w:val="28"/>
        </w:rPr>
        <w:t>:</w:t>
      </w:r>
    </w:p>
    <w:p w14:paraId="49974B01" w14:textId="77777777" w:rsidR="009A1966" w:rsidRPr="009A1966" w:rsidRDefault="009A1966" w:rsidP="00626E49">
      <w:pPr>
        <w:spacing w:line="360" w:lineRule="auto"/>
        <w:ind w:firstLine="709"/>
        <w:jc w:val="both"/>
        <w:rPr>
          <w:szCs w:val="28"/>
        </w:rPr>
      </w:pPr>
    </w:p>
    <w:p w14:paraId="4C25530F" w14:textId="77777777" w:rsidR="009C0C35" w:rsidRDefault="009C0C35" w:rsidP="00286ADC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8644" w:dyaOrig="7566" w14:anchorId="3FFA42A3">
          <v:shape id="_x0000_i2131" type="#_x0000_t75" style="width:186pt;height:163.5pt" o:ole="">
            <v:imagedata r:id="rId2200" o:title=""/>
          </v:shape>
          <o:OLEObject Type="Embed" ProgID="Unknown" ShapeID="_x0000_i2131" DrawAspect="Content" ObjectID="_1692009934" r:id="rId2201"/>
        </w:object>
      </w:r>
    </w:p>
    <w:p w14:paraId="4EF048C1" w14:textId="77777777" w:rsidR="0043298D" w:rsidRDefault="0043298D" w:rsidP="00286ADC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9 Побудова рівняння прямої на площині</w:t>
      </w:r>
    </w:p>
    <w:p w14:paraId="7323F9F0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4638669F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ехай </w:t>
      </w:r>
      <w:r w:rsidR="009A1966">
        <w:rPr>
          <w:szCs w:val="28"/>
          <w:lang w:val="uk-UA"/>
        </w:rPr>
        <w:t xml:space="preserve">ненульовий </w:t>
      </w:r>
      <w:r w:rsidRPr="00252F87">
        <w:rPr>
          <w:szCs w:val="28"/>
          <w:lang w:val="uk-UA"/>
        </w:rPr>
        <w:t xml:space="preserve">вектор </w:t>
      </w:r>
      <w:r w:rsidR="009A1966" w:rsidRPr="00252F87">
        <w:rPr>
          <w:position w:val="-12"/>
          <w:szCs w:val="28"/>
          <w:lang w:val="uk-UA"/>
        </w:rPr>
        <w:object w:dxaOrig="1120" w:dyaOrig="440" w14:anchorId="7EDB2A92">
          <v:shape id="_x0000_i2132" type="#_x0000_t75" style="width:55.9pt;height:22.5pt" o:ole="">
            <v:imagedata r:id="rId2202" o:title=""/>
          </v:shape>
          <o:OLEObject Type="Embed" ProgID="Equation.DSMT4" ShapeID="_x0000_i2132" DrawAspect="Content" ObjectID="_1692009935" r:id="rId2203"/>
        </w:object>
      </w:r>
      <w:r w:rsidRPr="00252F87">
        <w:rPr>
          <w:szCs w:val="28"/>
          <w:lang w:val="uk-UA"/>
        </w:rPr>
        <w:t xml:space="preserve"> перпендикулярний до проведеної прямої. Такий вектор називають </w:t>
      </w:r>
      <w:r w:rsidRPr="00252F87">
        <w:rPr>
          <w:b/>
          <w:szCs w:val="28"/>
          <w:lang w:val="uk-UA"/>
        </w:rPr>
        <w:t>нормаллю</w:t>
      </w:r>
      <w:r w:rsidRPr="00252F87">
        <w:rPr>
          <w:szCs w:val="28"/>
          <w:lang w:val="uk-UA"/>
        </w:rPr>
        <w:t xml:space="preserve"> (або нормальним вектором) прямої </w:t>
      </w:r>
      <w:r w:rsidR="00385E75" w:rsidRPr="00252F87">
        <w:rPr>
          <w:position w:val="-4"/>
          <w:szCs w:val="28"/>
          <w:lang w:val="uk-UA"/>
        </w:rPr>
        <w:object w:dxaOrig="240" w:dyaOrig="279" w14:anchorId="38FD2E8E">
          <v:shape id="_x0000_i2133" type="#_x0000_t75" style="width:12pt;height:13.9pt" o:ole="">
            <v:imagedata r:id="rId2204" o:title=""/>
          </v:shape>
          <o:OLEObject Type="Embed" ProgID="Equation.DSMT4" ShapeID="_x0000_i2133" DrawAspect="Content" ObjectID="_1692009936" r:id="rId2205"/>
        </w:object>
      </w:r>
      <w:r w:rsidRPr="00252F87">
        <w:rPr>
          <w:szCs w:val="28"/>
          <w:lang w:val="uk-UA"/>
        </w:rPr>
        <w:t xml:space="preserve">. Довільна точка площини </w:t>
      </w:r>
      <w:r w:rsidR="00385E75" w:rsidRPr="00252F87">
        <w:rPr>
          <w:position w:val="-12"/>
          <w:szCs w:val="28"/>
          <w:lang w:val="uk-UA"/>
        </w:rPr>
        <w:object w:dxaOrig="960" w:dyaOrig="360" w14:anchorId="63EFDFD1">
          <v:shape id="_x0000_i2134" type="#_x0000_t75" style="width:48.4pt;height:18pt" o:ole="">
            <v:imagedata r:id="rId2206" o:title=""/>
          </v:shape>
          <o:OLEObject Type="Embed" ProgID="Equation.DSMT4" ShapeID="_x0000_i2134" DrawAspect="Content" ObjectID="_1692009937" r:id="rId2207"/>
        </w:object>
      </w:r>
      <w:r w:rsidR="008C517D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належати</w:t>
      </w:r>
      <w:r w:rsidR="008C517D">
        <w:rPr>
          <w:szCs w:val="28"/>
          <w:lang w:val="uk-UA"/>
        </w:rPr>
        <w:t>ме</w:t>
      </w:r>
      <w:r w:rsidRPr="00252F87">
        <w:rPr>
          <w:szCs w:val="28"/>
          <w:lang w:val="uk-UA"/>
        </w:rPr>
        <w:t xml:space="preserve"> прямій </w:t>
      </w:r>
      <w:r w:rsidR="00385E75" w:rsidRPr="00252F87">
        <w:rPr>
          <w:position w:val="-4"/>
          <w:szCs w:val="28"/>
          <w:lang w:val="uk-UA"/>
        </w:rPr>
        <w:object w:dxaOrig="240" w:dyaOrig="279" w14:anchorId="046A33CA">
          <v:shape id="_x0000_i2135" type="#_x0000_t75" style="width:12pt;height:13.9pt" o:ole="">
            <v:imagedata r:id="rId2208" o:title=""/>
          </v:shape>
          <o:OLEObject Type="Embed" ProgID="Equation.DSMT4" ShapeID="_x0000_i2135" DrawAspect="Content" ObjectID="_1692009938" r:id="rId2209"/>
        </w:object>
      </w:r>
      <w:r w:rsidRPr="00252F87">
        <w:rPr>
          <w:szCs w:val="28"/>
          <w:lang w:val="uk-UA"/>
        </w:rPr>
        <w:t xml:space="preserve"> в тому і лише в тому випадку, коли вектори </w:t>
      </w:r>
      <w:r w:rsidR="00385E75" w:rsidRPr="00252F87">
        <w:rPr>
          <w:position w:val="-6"/>
          <w:szCs w:val="28"/>
          <w:lang w:val="uk-UA"/>
        </w:rPr>
        <w:object w:dxaOrig="220" w:dyaOrig="300" w14:anchorId="79517E35">
          <v:shape id="_x0000_i2136" type="#_x0000_t75" style="width:10.5pt;height:15.4pt" o:ole="">
            <v:imagedata r:id="rId2210" o:title=""/>
          </v:shape>
          <o:OLEObject Type="Embed" ProgID="Equation.DSMT4" ShapeID="_x0000_i2136" DrawAspect="Content" ObjectID="_1692009939" r:id="rId2211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720" w:dyaOrig="440" w14:anchorId="4663AF70">
          <v:shape id="_x0000_i2137" type="#_x0000_t75" style="width:36.4pt;height:22.5pt" o:ole="">
            <v:imagedata r:id="rId2212" o:title=""/>
          </v:shape>
          <o:OLEObject Type="Embed" ProgID="Equation.DSMT4" ShapeID="_x0000_i2137" DrawAspect="Content" ObjectID="_1692009940" r:id="rId2213"/>
        </w:object>
      </w:r>
      <w:r w:rsidRPr="00252F87">
        <w:rPr>
          <w:szCs w:val="28"/>
          <w:lang w:val="uk-UA"/>
        </w:rPr>
        <w:t xml:space="preserve"> перпендикулярні</w:t>
      </w:r>
      <w:r w:rsidR="009A1966">
        <w:rPr>
          <w:szCs w:val="28"/>
          <w:lang w:val="uk-UA"/>
        </w:rPr>
        <w:t>:</w:t>
      </w:r>
    </w:p>
    <w:p w14:paraId="7CC5B41B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79B618D" w14:textId="77777777" w:rsidR="009C0C35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3640" w:dyaOrig="540" w14:anchorId="794E4303">
          <v:shape id="_x0000_i2138" type="#_x0000_t75" style="width:181.9pt;height:26.65pt" o:ole="">
            <v:imagedata r:id="rId2214" o:title=""/>
          </v:shape>
          <o:OLEObject Type="Embed" ProgID="Equation.DSMT4" ShapeID="_x0000_i2138" DrawAspect="Content" ObjectID="_1692009941" r:id="rId2215"/>
        </w:object>
      </w:r>
    </w:p>
    <w:p w14:paraId="2EFA2DDF" w14:textId="77777777" w:rsidR="009A1966" w:rsidRPr="00252F87" w:rsidRDefault="009A1966" w:rsidP="009A1966">
      <w:pPr>
        <w:spacing w:line="360" w:lineRule="auto"/>
        <w:jc w:val="center"/>
        <w:rPr>
          <w:szCs w:val="28"/>
          <w:lang w:val="uk-UA"/>
        </w:rPr>
      </w:pPr>
    </w:p>
    <w:p w14:paraId="4EBEA112" w14:textId="77777777" w:rsidR="009C0C35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</w:t>
      </w:r>
      <w:r w:rsidR="009C0C35" w:rsidRPr="00252F87">
        <w:rPr>
          <w:szCs w:val="28"/>
          <w:lang w:val="uk-UA"/>
        </w:rPr>
        <w:t>писавши скалярний добуток в координатах, отримаємо</w:t>
      </w:r>
    </w:p>
    <w:p w14:paraId="0236204F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1823855" w14:textId="77777777" w:rsidR="009C0C35" w:rsidRPr="00252F87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940" w:dyaOrig="420" w14:anchorId="4A6DB670">
          <v:shape id="_x0000_i2139" type="#_x0000_t75" style="width:147pt;height:21.4pt" o:ole="">
            <v:imagedata r:id="rId2216" o:title=""/>
          </v:shape>
          <o:OLEObject Type="Embed" ProgID="Equation.DSMT4" ShapeID="_x0000_i2139" DrawAspect="Content" ObjectID="_1692009942" r:id="rId2217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6</w:t>
      </w:r>
      <w:r w:rsidR="009C0C35" w:rsidRPr="00252F87">
        <w:rPr>
          <w:szCs w:val="28"/>
          <w:lang w:val="uk-UA"/>
        </w:rPr>
        <w:t>)</w:t>
      </w:r>
    </w:p>
    <w:p w14:paraId="2BB81995" w14:textId="77777777" w:rsidR="009C0C35" w:rsidRPr="00252F87" w:rsidRDefault="009C0C35" w:rsidP="00286AD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рівняння прямої, що проходить через задану точку перпендикулярно заданому вектору (або скорочено – </w:t>
      </w:r>
      <w:r w:rsidRPr="00252F87">
        <w:rPr>
          <w:b/>
          <w:szCs w:val="28"/>
          <w:lang w:val="uk-UA"/>
        </w:rPr>
        <w:t>рівняння прямої через нормаль і точку</w:t>
      </w:r>
      <w:r w:rsidRPr="00252F87">
        <w:rPr>
          <w:szCs w:val="28"/>
          <w:lang w:val="uk-UA"/>
        </w:rPr>
        <w:t>).</w:t>
      </w:r>
    </w:p>
    <w:p w14:paraId="50BA278B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кривш</w:t>
      </w:r>
      <w:r w:rsidR="008C517D">
        <w:rPr>
          <w:szCs w:val="28"/>
          <w:lang w:val="uk-UA"/>
        </w:rPr>
        <w:t xml:space="preserve">и в останньому виразі дужки, </w:t>
      </w:r>
      <w:proofErr w:type="spellStart"/>
      <w:r w:rsidR="008C517D">
        <w:rPr>
          <w:szCs w:val="28"/>
          <w:lang w:val="uk-UA"/>
        </w:rPr>
        <w:t>з</w:t>
      </w:r>
      <w:r w:rsidRPr="00252F87">
        <w:rPr>
          <w:szCs w:val="28"/>
          <w:lang w:val="uk-UA"/>
        </w:rPr>
        <w:t>вівши</w:t>
      </w:r>
      <w:proofErr w:type="spellEnd"/>
      <w:r w:rsidRPr="00252F87">
        <w:rPr>
          <w:szCs w:val="28"/>
          <w:lang w:val="uk-UA"/>
        </w:rPr>
        <w:t xml:space="preserve"> подібні </w:t>
      </w:r>
      <w:r w:rsidR="008C517D">
        <w:rPr>
          <w:szCs w:val="28"/>
          <w:lang w:val="uk-UA"/>
        </w:rPr>
        <w:t xml:space="preserve">члени </w:t>
      </w:r>
      <w:r w:rsidRPr="00252F87">
        <w:rPr>
          <w:szCs w:val="28"/>
          <w:lang w:val="uk-UA"/>
        </w:rPr>
        <w:t xml:space="preserve">й позначивши </w:t>
      </w:r>
      <w:r w:rsidR="009A1966" w:rsidRPr="00252F87">
        <w:rPr>
          <w:position w:val="-12"/>
          <w:szCs w:val="28"/>
          <w:lang w:val="uk-UA"/>
        </w:rPr>
        <w:object w:dxaOrig="1780" w:dyaOrig="380" w14:anchorId="6DFCB356">
          <v:shape id="_x0000_i2140" type="#_x0000_t75" style="width:88.15pt;height:19.5pt" o:ole="">
            <v:imagedata r:id="rId2218" o:title=""/>
          </v:shape>
          <o:OLEObject Type="Embed" ProgID="Equation.DSMT4" ShapeID="_x0000_i2140" DrawAspect="Content" ObjectID="_1692009943" r:id="rId2219"/>
        </w:object>
      </w:r>
      <w:r w:rsidRPr="00252F87">
        <w:rPr>
          <w:szCs w:val="28"/>
          <w:lang w:val="uk-UA"/>
        </w:rPr>
        <w:t xml:space="preserve">, можна отримати </w:t>
      </w:r>
      <w:r w:rsidRPr="00252F87">
        <w:rPr>
          <w:b/>
          <w:szCs w:val="28"/>
          <w:lang w:val="uk-UA"/>
        </w:rPr>
        <w:t>загальне рівняння прямої</w:t>
      </w:r>
    </w:p>
    <w:p w14:paraId="108BE51A" w14:textId="77777777" w:rsidR="009A1966" w:rsidRDefault="009A1966" w:rsidP="00286ADC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61E0D59C" w14:textId="77777777" w:rsidR="009C0C35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840" w:dyaOrig="360" w14:anchorId="1278E37B">
          <v:shape id="_x0000_i2141" type="#_x0000_t75" style="width:91.5pt;height:18pt" o:ole="">
            <v:imagedata r:id="rId2220" o:title=""/>
          </v:shape>
          <o:OLEObject Type="Embed" ProgID="Equation.DSMT4" ShapeID="_x0000_i2141" DrawAspect="Content" ObjectID="_1692009944" r:id="rId2221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7</w:t>
      </w:r>
      <w:r w:rsidR="009C0C35" w:rsidRPr="00252F87">
        <w:rPr>
          <w:szCs w:val="28"/>
          <w:lang w:val="uk-UA"/>
        </w:rPr>
        <w:t>)</w:t>
      </w:r>
    </w:p>
    <w:p w14:paraId="096FA03C" w14:textId="77777777" w:rsidR="009A1966" w:rsidRPr="00252F87" w:rsidRDefault="009A1966" w:rsidP="009A1966">
      <w:pPr>
        <w:spacing w:line="360" w:lineRule="auto"/>
        <w:jc w:val="right"/>
        <w:rPr>
          <w:szCs w:val="28"/>
          <w:lang w:val="uk-UA"/>
        </w:rPr>
      </w:pPr>
    </w:p>
    <w:p w14:paraId="1A62DA1E" w14:textId="77777777" w:rsidR="009C0C35" w:rsidRPr="00252F87" w:rsidRDefault="009C0C35" w:rsidP="00286AD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е дійсно є алгебраїчним рівнянням першого по</w:t>
      </w:r>
      <w:r w:rsidR="008C517D">
        <w:rPr>
          <w:szCs w:val="28"/>
          <w:lang w:val="uk-UA"/>
        </w:rPr>
        <w:t>рядку</w:t>
      </w:r>
      <w:r w:rsidRPr="00252F87">
        <w:rPr>
          <w:szCs w:val="28"/>
          <w:lang w:val="uk-UA"/>
        </w:rPr>
        <w:t>.</w:t>
      </w:r>
    </w:p>
    <w:p w14:paraId="5D566CD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гальне рівняння прямої (</w:t>
      </w:r>
      <w:r w:rsidR="00836507">
        <w:rPr>
          <w:szCs w:val="28"/>
          <w:lang w:val="uk-UA"/>
        </w:rPr>
        <w:t>4.7</w:t>
      </w:r>
      <w:r w:rsidRPr="00252F87">
        <w:rPr>
          <w:szCs w:val="28"/>
          <w:lang w:val="uk-UA"/>
        </w:rPr>
        <w:t xml:space="preserve">) називають </w:t>
      </w:r>
      <w:r w:rsidRPr="00252F87">
        <w:rPr>
          <w:b/>
          <w:szCs w:val="28"/>
          <w:lang w:val="uk-UA"/>
        </w:rPr>
        <w:t>повним</w:t>
      </w:r>
      <w:r w:rsidRPr="00252F87">
        <w:rPr>
          <w:szCs w:val="28"/>
          <w:lang w:val="uk-UA"/>
        </w:rPr>
        <w:t xml:space="preserve">, якщо всі його коефіцієнти відмінні від нуля, і </w:t>
      </w:r>
      <w:r w:rsidRPr="00252F87">
        <w:rPr>
          <w:b/>
          <w:szCs w:val="28"/>
          <w:lang w:val="uk-UA"/>
        </w:rPr>
        <w:t>неповним</w:t>
      </w:r>
      <w:r w:rsidRPr="00252F87">
        <w:rPr>
          <w:szCs w:val="28"/>
          <w:lang w:val="uk-UA"/>
        </w:rPr>
        <w:t>, якщо хоча б один з них дорівнює нулю.</w:t>
      </w:r>
    </w:p>
    <w:p w14:paraId="579A59EF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, які прямі визначаються за допомогою неповних рівнянь:</w:t>
      </w:r>
    </w:p>
    <w:p w14:paraId="5778F9E5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) </w:t>
      </w:r>
      <w:r w:rsidR="00385E75" w:rsidRPr="00252F87">
        <w:rPr>
          <w:position w:val="-6"/>
          <w:szCs w:val="28"/>
          <w:lang w:val="uk-UA"/>
        </w:rPr>
        <w:object w:dxaOrig="680" w:dyaOrig="300" w14:anchorId="42BB9543">
          <v:shape id="_x0000_i2142" type="#_x0000_t75" style="width:34.5pt;height:15.4pt" o:ole="">
            <v:imagedata r:id="rId2222" o:title=""/>
          </v:shape>
          <o:OLEObject Type="Embed" ProgID="Equation.DSMT4" ShapeID="_x0000_i2142" DrawAspect="Content" ObjectID="_1692009945" r:id="rId2223"/>
        </w:object>
      </w:r>
    </w:p>
    <w:p w14:paraId="5717986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івняння </w:t>
      </w:r>
      <w:r w:rsidR="00385E75" w:rsidRPr="00252F87">
        <w:rPr>
          <w:position w:val="-12"/>
          <w:szCs w:val="28"/>
          <w:lang w:val="uk-UA"/>
        </w:rPr>
        <w:object w:dxaOrig="1380" w:dyaOrig="360" w14:anchorId="315A124B">
          <v:shape id="_x0000_i2143" type="#_x0000_t75" style="width:68.65pt;height:18pt" o:ole="">
            <v:imagedata r:id="rId2224" o:title=""/>
          </v:shape>
          <o:OLEObject Type="Embed" ProgID="Equation.DSMT4" ShapeID="_x0000_i2143" DrawAspect="Content" ObjectID="_1692009946" r:id="rId2225"/>
        </w:object>
      </w:r>
      <w:r w:rsidRPr="00252F87">
        <w:rPr>
          <w:szCs w:val="28"/>
          <w:lang w:val="uk-UA"/>
        </w:rPr>
        <w:t xml:space="preserve"> визначає пряму, яка проходить через початок координат;</w:t>
      </w:r>
    </w:p>
    <w:p w14:paraId="3F3DF1C5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б) </w:t>
      </w:r>
      <w:r w:rsidR="00385E75" w:rsidRPr="00252F87">
        <w:rPr>
          <w:position w:val="-6"/>
          <w:szCs w:val="28"/>
          <w:lang w:val="uk-UA"/>
        </w:rPr>
        <w:object w:dxaOrig="660" w:dyaOrig="300" w14:anchorId="677C90C0">
          <v:shape id="_x0000_i2144" type="#_x0000_t75" style="width:33.4pt;height:15.4pt" o:ole="">
            <v:imagedata r:id="rId2226" o:title=""/>
          </v:shape>
          <o:OLEObject Type="Embed" ProgID="Equation.DSMT4" ShapeID="_x0000_i2144" DrawAspect="Content" ObjectID="_1692009947" r:id="rId2227"/>
        </w:object>
      </w:r>
    </w:p>
    <w:p w14:paraId="4670EA4F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івняння </w:t>
      </w:r>
      <w:r w:rsidR="00385E75" w:rsidRPr="00252F87">
        <w:rPr>
          <w:position w:val="-6"/>
          <w:szCs w:val="28"/>
          <w:lang w:val="uk-UA"/>
        </w:rPr>
        <w:object w:dxaOrig="1260" w:dyaOrig="300" w14:anchorId="30C9F6DC">
          <v:shape id="_x0000_i2145" type="#_x0000_t75" style="width:63.4pt;height:15.4pt" o:ole="">
            <v:imagedata r:id="rId2228" o:title=""/>
          </v:shape>
          <o:OLEObject Type="Embed" ProgID="Equation.DSMT4" ShapeID="_x0000_i2145" DrawAspect="Content" ObjectID="_1692009948" r:id="rId2229"/>
        </w:object>
      </w:r>
      <w:r w:rsidR="008C517D">
        <w:rPr>
          <w:szCs w:val="28"/>
          <w:lang w:val="uk-UA"/>
        </w:rPr>
        <w:t xml:space="preserve"> визначає пряму, паралельну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60" w:dyaOrig="300" w14:anchorId="4F1018FB">
          <v:shape id="_x0000_i2146" type="#_x0000_t75" style="width:22.5pt;height:15.4pt" o:ole="">
            <v:imagedata r:id="rId2230" o:title=""/>
          </v:shape>
          <o:OLEObject Type="Embed" ProgID="Equation.DSMT4" ShapeID="_x0000_i2146" DrawAspect="Content" ObjectID="_1692009949" r:id="rId2231"/>
        </w:object>
      </w:r>
      <w:r w:rsidRPr="00252F87">
        <w:rPr>
          <w:szCs w:val="28"/>
          <w:lang w:val="uk-UA"/>
        </w:rPr>
        <w:t>;</w:t>
      </w:r>
    </w:p>
    <w:p w14:paraId="74D9A712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) </w:t>
      </w:r>
      <w:r w:rsidR="00385E75" w:rsidRPr="00252F87">
        <w:rPr>
          <w:position w:val="-6"/>
          <w:szCs w:val="28"/>
          <w:lang w:val="uk-UA"/>
        </w:rPr>
        <w:object w:dxaOrig="660" w:dyaOrig="300" w14:anchorId="379B44D4">
          <v:shape id="_x0000_i2147" type="#_x0000_t75" style="width:33.4pt;height:15.4pt" o:ole="">
            <v:imagedata r:id="rId2232" o:title=""/>
          </v:shape>
          <o:OLEObject Type="Embed" ProgID="Equation.DSMT4" ShapeID="_x0000_i2147" DrawAspect="Content" ObjectID="_1692009950" r:id="rId2233"/>
        </w:object>
      </w:r>
    </w:p>
    <w:p w14:paraId="5CEB5D9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івняння </w:t>
      </w:r>
      <w:r w:rsidR="00385E75" w:rsidRPr="00252F87">
        <w:rPr>
          <w:position w:val="-12"/>
          <w:szCs w:val="28"/>
          <w:lang w:val="uk-UA"/>
        </w:rPr>
        <w:object w:dxaOrig="1260" w:dyaOrig="360" w14:anchorId="5AAC4537">
          <v:shape id="_x0000_i2148" type="#_x0000_t75" style="width:63.4pt;height:18pt" o:ole="">
            <v:imagedata r:id="rId2234" o:title=""/>
          </v:shape>
          <o:OLEObject Type="Embed" ProgID="Equation.DSMT4" ShapeID="_x0000_i2148" DrawAspect="Content" ObjectID="_1692009951" r:id="rId2235"/>
        </w:object>
      </w:r>
      <w:r w:rsidR="008C517D">
        <w:rPr>
          <w:szCs w:val="28"/>
          <w:lang w:val="uk-UA"/>
        </w:rPr>
        <w:t xml:space="preserve"> визначає пряму, паралельну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80" w:dyaOrig="300" w14:anchorId="1DE844C5">
          <v:shape id="_x0000_i2149" type="#_x0000_t75" style="width:23.65pt;height:15.4pt" o:ole="">
            <v:imagedata r:id="rId2236" o:title=""/>
          </v:shape>
          <o:OLEObject Type="Embed" ProgID="Equation.DSMT4" ShapeID="_x0000_i2149" DrawAspect="Content" ObjectID="_1692009952" r:id="rId2237"/>
        </w:object>
      </w:r>
      <w:r w:rsidRPr="00252F87">
        <w:rPr>
          <w:szCs w:val="28"/>
          <w:lang w:val="uk-UA"/>
        </w:rPr>
        <w:t>;</w:t>
      </w:r>
    </w:p>
    <w:p w14:paraId="4C72540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г) </w:t>
      </w:r>
      <w:r w:rsidR="00385E75" w:rsidRPr="00252F87">
        <w:rPr>
          <w:position w:val="-12"/>
          <w:szCs w:val="28"/>
          <w:lang w:val="uk-UA"/>
        </w:rPr>
        <w:object w:dxaOrig="720" w:dyaOrig="360" w14:anchorId="72A301B8">
          <v:shape id="_x0000_i2150" type="#_x0000_t75" style="width:36.4pt;height:18pt" o:ole="">
            <v:imagedata r:id="rId2238" o:title=""/>
          </v:shape>
          <o:OLEObject Type="Embed" ProgID="Equation.DSMT4" ShapeID="_x0000_i2150" DrawAspect="Content" ObjectID="_1692009953" r:id="rId2239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680" w:dyaOrig="300" w14:anchorId="7285ECF9">
          <v:shape id="_x0000_i2151" type="#_x0000_t75" style="width:34.5pt;height:15.4pt" o:ole="">
            <v:imagedata r:id="rId2240" o:title=""/>
          </v:shape>
          <o:OLEObject Type="Embed" ProgID="Equation.DSMT4" ShapeID="_x0000_i2151" DrawAspect="Content" ObjectID="_1692009954" r:id="rId2241"/>
        </w:object>
      </w:r>
    </w:p>
    <w:p w14:paraId="590E792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івняння </w:t>
      </w:r>
      <w:r w:rsidR="00385E75" w:rsidRPr="00252F87">
        <w:rPr>
          <w:position w:val="-6"/>
          <w:szCs w:val="28"/>
          <w:lang w:val="uk-UA"/>
        </w:rPr>
        <w:object w:dxaOrig="800" w:dyaOrig="300" w14:anchorId="16E0F37C">
          <v:shape id="_x0000_i2152" type="#_x0000_t75" style="width:40.5pt;height:15.4pt" o:ole="">
            <v:imagedata r:id="rId2242" o:title=""/>
          </v:shape>
          <o:OLEObject Type="Embed" ProgID="Equation.DSMT4" ShapeID="_x0000_i2152" DrawAspect="Content" ObjectID="_1692009955" r:id="rId2243"/>
        </w:object>
      </w:r>
      <w:r w:rsidRPr="00252F87">
        <w:rPr>
          <w:szCs w:val="28"/>
          <w:lang w:val="uk-UA"/>
        </w:rPr>
        <w:t xml:space="preserve"> визначає вісь </w:t>
      </w:r>
      <w:r w:rsidR="00385E75" w:rsidRPr="00252F87">
        <w:rPr>
          <w:position w:val="-6"/>
          <w:szCs w:val="28"/>
          <w:lang w:val="uk-UA"/>
        </w:rPr>
        <w:object w:dxaOrig="460" w:dyaOrig="300" w14:anchorId="4EE9AC98">
          <v:shape id="_x0000_i2153" type="#_x0000_t75" style="width:22.5pt;height:15.4pt" o:ole="">
            <v:imagedata r:id="rId2244" o:title=""/>
          </v:shape>
          <o:OLEObject Type="Embed" ProgID="Equation.DSMT4" ShapeID="_x0000_i2153" DrawAspect="Content" ObjectID="_1692009956" r:id="rId2245"/>
        </w:object>
      </w:r>
      <w:r w:rsidRPr="00252F87">
        <w:rPr>
          <w:szCs w:val="28"/>
          <w:lang w:val="uk-UA"/>
        </w:rPr>
        <w:t>;</w:t>
      </w:r>
    </w:p>
    <w:p w14:paraId="1B4A49CC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) </w:t>
      </w:r>
      <w:r w:rsidR="00385E75" w:rsidRPr="00252F87">
        <w:rPr>
          <w:position w:val="-6"/>
          <w:szCs w:val="28"/>
          <w:lang w:val="uk-UA"/>
        </w:rPr>
        <w:object w:dxaOrig="660" w:dyaOrig="300" w14:anchorId="758F272C">
          <v:shape id="_x0000_i2154" type="#_x0000_t75" style="width:33.4pt;height:15.4pt" o:ole="">
            <v:imagedata r:id="rId2246" o:title=""/>
          </v:shape>
          <o:OLEObject Type="Embed" ProgID="Equation.DSMT4" ShapeID="_x0000_i2154" DrawAspect="Content" ObjectID="_1692009957" r:id="rId2247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680" w:dyaOrig="300" w14:anchorId="0FDEA8AA">
          <v:shape id="_x0000_i2155" type="#_x0000_t75" style="width:34.5pt;height:15.4pt" o:ole="">
            <v:imagedata r:id="rId2248" o:title=""/>
          </v:shape>
          <o:OLEObject Type="Embed" ProgID="Equation.DSMT4" ShapeID="_x0000_i2155" DrawAspect="Content" ObjectID="_1692009958" r:id="rId2249"/>
        </w:object>
      </w:r>
    </w:p>
    <w:p w14:paraId="0BFDEA49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івняння </w:t>
      </w:r>
      <w:r w:rsidR="00385E75" w:rsidRPr="00252F87">
        <w:rPr>
          <w:position w:val="-12"/>
          <w:szCs w:val="28"/>
          <w:lang w:val="uk-UA"/>
        </w:rPr>
        <w:object w:dxaOrig="800" w:dyaOrig="360" w14:anchorId="6BF947F7">
          <v:shape id="_x0000_i2156" type="#_x0000_t75" style="width:40.5pt;height:18pt" o:ole="">
            <v:imagedata r:id="rId2250" o:title=""/>
          </v:shape>
          <o:OLEObject Type="Embed" ProgID="Equation.DSMT4" ShapeID="_x0000_i2156" DrawAspect="Content" ObjectID="_1692009959" r:id="rId2251"/>
        </w:object>
      </w:r>
      <w:r w:rsidRPr="00252F87">
        <w:rPr>
          <w:szCs w:val="28"/>
          <w:lang w:val="uk-UA"/>
        </w:rPr>
        <w:t xml:space="preserve"> визначає вісь </w:t>
      </w:r>
      <w:r w:rsidR="00385E75" w:rsidRPr="00252F87">
        <w:rPr>
          <w:position w:val="-6"/>
          <w:szCs w:val="28"/>
          <w:lang w:val="uk-UA"/>
        </w:rPr>
        <w:object w:dxaOrig="480" w:dyaOrig="300" w14:anchorId="554AB023">
          <v:shape id="_x0000_i2157" type="#_x0000_t75" style="width:23.65pt;height:15.4pt" o:ole="">
            <v:imagedata r:id="rId2252" o:title=""/>
          </v:shape>
          <o:OLEObject Type="Embed" ProgID="Equation.DSMT4" ShapeID="_x0000_i2157" DrawAspect="Content" ObjectID="_1692009960" r:id="rId2253"/>
        </w:object>
      </w:r>
      <w:r w:rsidRPr="00252F87">
        <w:rPr>
          <w:szCs w:val="28"/>
          <w:lang w:val="uk-UA"/>
        </w:rPr>
        <w:t>.</w:t>
      </w:r>
    </w:p>
    <w:p w14:paraId="27119776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8EC5265" w14:textId="77777777" w:rsidR="009C0C35" w:rsidRPr="00252F87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</w:t>
      </w:r>
      <w:r w:rsidR="009C0C35" w:rsidRPr="00252F87">
        <w:rPr>
          <w:szCs w:val="28"/>
          <w:lang w:val="uk-UA"/>
        </w:rPr>
        <w:t>азивати</w:t>
      </w:r>
      <w:r>
        <w:rPr>
          <w:szCs w:val="28"/>
          <w:lang w:val="uk-UA"/>
        </w:rPr>
        <w:t>мемо</w:t>
      </w:r>
      <w:r w:rsidR="009C0C35" w:rsidRPr="00252F87">
        <w:rPr>
          <w:szCs w:val="28"/>
          <w:lang w:val="uk-UA"/>
        </w:rPr>
        <w:t xml:space="preserve"> </w:t>
      </w:r>
      <w:r w:rsidR="009C0C35" w:rsidRPr="00252F87">
        <w:rPr>
          <w:b/>
          <w:szCs w:val="28"/>
          <w:lang w:val="uk-UA"/>
        </w:rPr>
        <w:t>напрямним вектором</w:t>
      </w:r>
      <w:r w:rsidR="009C0C35" w:rsidRPr="00252F87">
        <w:rPr>
          <w:szCs w:val="28"/>
          <w:lang w:val="uk-UA"/>
        </w:rPr>
        <w:t xml:space="preserve"> прямої </w:t>
      </w:r>
      <w:r w:rsidR="00385E75" w:rsidRPr="00252F87">
        <w:rPr>
          <w:position w:val="-4"/>
          <w:szCs w:val="28"/>
          <w:lang w:val="uk-UA"/>
        </w:rPr>
        <w:object w:dxaOrig="240" w:dyaOrig="279" w14:anchorId="2D540DA7">
          <v:shape id="_x0000_i2158" type="#_x0000_t75" style="width:12pt;height:13.9pt" o:ole="">
            <v:imagedata r:id="rId2254" o:title=""/>
          </v:shape>
          <o:OLEObject Type="Embed" ProgID="Equation.DSMT4" ShapeID="_x0000_i2158" DrawAspect="Content" ObjectID="_1692009961" r:id="rId2255"/>
        </w:object>
      </w:r>
      <w:r w:rsidR="009C0C35" w:rsidRPr="00252F87">
        <w:rPr>
          <w:szCs w:val="28"/>
          <w:lang w:val="uk-UA"/>
        </w:rPr>
        <w:t xml:space="preserve"> будь-який ненульовий вектор, який паралельний цій прямій.</w:t>
      </w:r>
    </w:p>
    <w:p w14:paraId="4D21E64D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Розглянемо в ПДСК пряму </w:t>
      </w:r>
      <w:r w:rsidR="00385E75" w:rsidRPr="00252F87">
        <w:rPr>
          <w:position w:val="-4"/>
          <w:szCs w:val="28"/>
          <w:lang w:val="uk-UA"/>
        </w:rPr>
        <w:object w:dxaOrig="240" w:dyaOrig="279" w14:anchorId="0C9C7878">
          <v:shape id="_x0000_i2159" type="#_x0000_t75" style="width:12pt;height:13.9pt" o:ole="">
            <v:imagedata r:id="rId2256" o:title=""/>
          </v:shape>
          <o:OLEObject Type="Embed" ProgID="Equation.DSMT4" ShapeID="_x0000_i2159" DrawAspect="Content" ObjectID="_1692009962" r:id="rId2257"/>
        </w:object>
      </w:r>
      <w:r w:rsidRPr="00252F87">
        <w:rPr>
          <w:szCs w:val="28"/>
          <w:lang w:val="uk-UA"/>
        </w:rPr>
        <w:t xml:space="preserve">, яка проходить через точку </w:t>
      </w:r>
      <w:r w:rsidR="00385E75" w:rsidRPr="00252F87">
        <w:rPr>
          <w:position w:val="-12"/>
          <w:szCs w:val="28"/>
          <w:lang w:val="uk-UA"/>
        </w:rPr>
        <w:object w:dxaOrig="1260" w:dyaOrig="380" w14:anchorId="69C63AEE">
          <v:shape id="_x0000_i2160" type="#_x0000_t75" style="width:63.4pt;height:19.5pt" o:ole="">
            <v:imagedata r:id="rId2258" o:title=""/>
          </v:shape>
          <o:OLEObject Type="Embed" ProgID="Equation.DSMT4" ShapeID="_x0000_i2160" DrawAspect="Content" ObjectID="_1692009963" r:id="rId2259"/>
        </w:object>
      </w:r>
      <w:r w:rsidRPr="00252F87">
        <w:rPr>
          <w:szCs w:val="28"/>
          <w:lang w:val="uk-UA"/>
        </w:rPr>
        <w:t xml:space="preserve">, та деякий вектор </w:t>
      </w:r>
      <w:r w:rsidR="00286ADC" w:rsidRPr="00252F87">
        <w:rPr>
          <w:position w:val="-14"/>
          <w:szCs w:val="28"/>
          <w:lang w:val="uk-UA"/>
        </w:rPr>
        <w:object w:dxaOrig="1540" w:dyaOrig="420" w14:anchorId="74CFA429">
          <v:shape id="_x0000_i2161" type="#_x0000_t75" style="width:76.15pt;height:21.4pt" o:ole="">
            <v:imagedata r:id="rId2260" o:title=""/>
          </v:shape>
          <o:OLEObject Type="Embed" ProgID="Equation.DSMT4" ShapeID="_x0000_i2161" DrawAspect="Content" ObjectID="_1692009964" r:id="rId2261"/>
        </w:object>
      </w:r>
      <w:r w:rsidRPr="00252F87">
        <w:rPr>
          <w:szCs w:val="28"/>
          <w:lang w:val="uk-UA"/>
        </w:rPr>
        <w:t>, паралельний цій прямій</w:t>
      </w:r>
      <w:r w:rsidR="0043298D">
        <w:rPr>
          <w:szCs w:val="28"/>
          <w:lang w:val="uk-UA"/>
        </w:rPr>
        <w:t xml:space="preserve"> (рис. 4.10)</w:t>
      </w:r>
    </w:p>
    <w:p w14:paraId="288CEA3F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103374C" w14:textId="77777777" w:rsidR="009C0C35" w:rsidRPr="00252F87" w:rsidRDefault="001F309C" w:rsidP="00286ADC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pict w14:anchorId="5CD9A1B8">
          <v:shape id="_x0000_i2162" type="#_x0000_t75" style="width:225pt;height:145.5pt">
            <v:imagedata r:id="rId2262" o:title=""/>
          </v:shape>
        </w:pict>
      </w:r>
    </w:p>
    <w:p w14:paraId="336D323B" w14:textId="77777777" w:rsidR="0043298D" w:rsidRDefault="0043298D" w:rsidP="009A1966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4.10 Побудова канонічного рівняння прямої</w:t>
      </w:r>
    </w:p>
    <w:p w14:paraId="7F2CD02E" w14:textId="77777777" w:rsidR="0043298D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3B713D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розуміло, що довільна точка площини </w:t>
      </w:r>
      <w:r w:rsidR="00385E75" w:rsidRPr="00252F87">
        <w:rPr>
          <w:position w:val="-12"/>
          <w:szCs w:val="28"/>
          <w:lang w:val="uk-UA"/>
        </w:rPr>
        <w:object w:dxaOrig="960" w:dyaOrig="360" w14:anchorId="241DEE2E">
          <v:shape id="_x0000_i2163" type="#_x0000_t75" style="width:48.4pt;height:18pt" o:ole="">
            <v:imagedata r:id="rId2263" o:title=""/>
          </v:shape>
          <o:OLEObject Type="Embed" ProgID="Equation.DSMT4" ShapeID="_x0000_i2163" DrawAspect="Content" ObjectID="_1692009965" r:id="rId2264"/>
        </w:object>
      </w:r>
      <w:r w:rsidRPr="00252F87">
        <w:rPr>
          <w:szCs w:val="28"/>
          <w:lang w:val="uk-UA"/>
        </w:rPr>
        <w:t xml:space="preserve"> належатиме заданій прямій </w:t>
      </w:r>
      <w:r w:rsidR="00385E75" w:rsidRPr="00252F87">
        <w:rPr>
          <w:position w:val="-4"/>
          <w:szCs w:val="28"/>
          <w:lang w:val="uk-UA"/>
        </w:rPr>
        <w:object w:dxaOrig="240" w:dyaOrig="279" w14:anchorId="2B47287D">
          <v:shape id="_x0000_i2164" type="#_x0000_t75" style="width:12pt;height:13.9pt" o:ole="">
            <v:imagedata r:id="rId2265" o:title=""/>
          </v:shape>
          <o:OLEObject Type="Embed" ProgID="Equation.DSMT4" ShapeID="_x0000_i2164" DrawAspect="Content" ObjectID="_1692009966" r:id="rId2266"/>
        </w:object>
      </w:r>
      <w:r w:rsidRPr="00252F87">
        <w:rPr>
          <w:szCs w:val="28"/>
          <w:lang w:val="uk-UA"/>
        </w:rPr>
        <w:t xml:space="preserve"> тоді і лише тоді, коли вектори </w:t>
      </w:r>
      <w:r w:rsidR="00286ADC" w:rsidRPr="00252F87">
        <w:rPr>
          <w:position w:val="-6"/>
          <w:szCs w:val="28"/>
          <w:lang w:val="uk-UA"/>
        </w:rPr>
        <w:object w:dxaOrig="220" w:dyaOrig="300" w14:anchorId="63E90BB7">
          <v:shape id="_x0000_i2165" type="#_x0000_t75" style="width:10.5pt;height:15.4pt" o:ole="">
            <v:imagedata r:id="rId2267" o:title=""/>
          </v:shape>
          <o:OLEObject Type="Embed" ProgID="Equation.DSMT4" ShapeID="_x0000_i2165" DrawAspect="Content" ObjectID="_1692009967" r:id="rId2268"/>
        </w:object>
      </w:r>
      <w:r w:rsidRPr="00252F87">
        <w:rPr>
          <w:szCs w:val="28"/>
          <w:lang w:val="uk-UA"/>
        </w:rPr>
        <w:t xml:space="preserve">та </w:t>
      </w:r>
      <w:r w:rsidR="00385E75" w:rsidRPr="00252F87">
        <w:rPr>
          <w:position w:val="-12"/>
          <w:szCs w:val="28"/>
          <w:lang w:val="uk-UA"/>
        </w:rPr>
        <w:object w:dxaOrig="720" w:dyaOrig="440" w14:anchorId="7E73502E">
          <v:shape id="_x0000_i2166" type="#_x0000_t75" style="width:36.4pt;height:22.5pt" o:ole="">
            <v:imagedata r:id="rId2269" o:title=""/>
          </v:shape>
          <o:OLEObject Type="Embed" ProgID="Equation.DSMT4" ShapeID="_x0000_i2166" DrawAspect="Content" ObjectID="_1692009968" r:id="rId2270"/>
        </w:object>
      </w:r>
      <w:r w:rsidRPr="00252F87">
        <w:rPr>
          <w:szCs w:val="28"/>
          <w:lang w:val="uk-UA"/>
        </w:rPr>
        <w:t xml:space="preserve"> колінеарні</w:t>
      </w:r>
      <w:r w:rsidR="009A1966">
        <w:rPr>
          <w:szCs w:val="28"/>
          <w:lang w:val="uk-UA"/>
        </w:rPr>
        <w:t>, тобто якщо</w:t>
      </w:r>
    </w:p>
    <w:p w14:paraId="04742D2C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7F595C5" w14:textId="77777777" w:rsidR="009C0C35" w:rsidRDefault="00D43383" w:rsidP="009A1966">
      <w:pPr>
        <w:spacing w:line="360" w:lineRule="auto"/>
        <w:jc w:val="center"/>
        <w:rPr>
          <w:szCs w:val="28"/>
          <w:lang w:val="uk-UA"/>
        </w:rPr>
      </w:pPr>
      <w:r w:rsidRPr="00080444">
        <w:rPr>
          <w:position w:val="-20"/>
          <w:szCs w:val="28"/>
          <w:lang w:val="uk-UA"/>
        </w:rPr>
        <w:object w:dxaOrig="960" w:dyaOrig="540" w14:anchorId="28D7F9B6">
          <v:shape id="_x0000_i2167" type="#_x0000_t75" style="width:48.4pt;height:26.65pt" o:ole="">
            <v:imagedata r:id="rId2271" o:title=""/>
          </v:shape>
          <o:OLEObject Type="Embed" ProgID="Equation.DSMT4" ShapeID="_x0000_i2167" DrawAspect="Content" ObjectID="_1692009969" r:id="rId2272"/>
        </w:object>
      </w:r>
    </w:p>
    <w:p w14:paraId="237FADE4" w14:textId="77777777" w:rsidR="009A1966" w:rsidRPr="00252F87" w:rsidRDefault="009A1966" w:rsidP="009A1966">
      <w:pPr>
        <w:spacing w:line="360" w:lineRule="auto"/>
        <w:jc w:val="center"/>
        <w:rPr>
          <w:szCs w:val="28"/>
          <w:lang w:val="uk-UA"/>
        </w:rPr>
      </w:pPr>
    </w:p>
    <w:p w14:paraId="743EB919" w14:textId="77777777" w:rsidR="009C0C35" w:rsidRPr="00252F87" w:rsidRDefault="009C0C35" w:rsidP="00286AD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, в координатах</w:t>
      </w:r>
    </w:p>
    <w:p w14:paraId="254FF9E8" w14:textId="77777777" w:rsidR="009A1966" w:rsidRDefault="009A1966" w:rsidP="00286ADC">
      <w:pPr>
        <w:tabs>
          <w:tab w:val="center" w:pos="4536"/>
          <w:tab w:val="right" w:pos="9072"/>
        </w:tabs>
        <w:spacing w:line="360" w:lineRule="auto"/>
        <w:jc w:val="both"/>
        <w:rPr>
          <w:szCs w:val="28"/>
          <w:lang w:val="uk-UA"/>
        </w:rPr>
      </w:pPr>
    </w:p>
    <w:p w14:paraId="0832FCA5" w14:textId="77777777" w:rsidR="009C0C35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1760" w:dyaOrig="760" w14:anchorId="00937E7B">
          <v:shape id="_x0000_i2168" type="#_x0000_t75" style="width:88.15pt;height:37.5pt" o:ole="">
            <v:imagedata r:id="rId2273" o:title=""/>
          </v:shape>
          <o:OLEObject Type="Embed" ProgID="Equation.DSMT4" ShapeID="_x0000_i2168" DrawAspect="Content" ObjectID="_1692009970" r:id="rId2274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  <w:t xml:space="preserve">       </w:t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8</w:t>
      </w:r>
      <w:r w:rsidR="009C0C35" w:rsidRPr="00252F87">
        <w:rPr>
          <w:szCs w:val="28"/>
          <w:lang w:val="uk-UA"/>
        </w:rPr>
        <w:t>)</w:t>
      </w:r>
    </w:p>
    <w:p w14:paraId="271304BC" w14:textId="77777777" w:rsidR="009A1966" w:rsidRPr="00252F87" w:rsidRDefault="009A1966" w:rsidP="009A1966">
      <w:pPr>
        <w:spacing w:line="360" w:lineRule="auto"/>
        <w:jc w:val="right"/>
        <w:rPr>
          <w:szCs w:val="28"/>
          <w:lang w:val="uk-UA"/>
        </w:rPr>
      </w:pPr>
    </w:p>
    <w:p w14:paraId="1FA95C04" w14:textId="77777777" w:rsidR="009C0C35" w:rsidRPr="00252F87" w:rsidRDefault="009C0C35" w:rsidP="00286AD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кільки для </w:t>
      </w:r>
      <w:proofErr w:type="spellStart"/>
      <w:r w:rsidRPr="00252F87">
        <w:rPr>
          <w:szCs w:val="28"/>
          <w:lang w:val="uk-UA"/>
        </w:rPr>
        <w:t>колінеарності</w:t>
      </w:r>
      <w:proofErr w:type="spellEnd"/>
      <w:r w:rsidRPr="00252F87">
        <w:rPr>
          <w:szCs w:val="28"/>
          <w:lang w:val="uk-UA"/>
        </w:rPr>
        <w:t xml:space="preserve"> векторів необхідно і достатньо пропорційності їх координат.</w:t>
      </w:r>
    </w:p>
    <w:p w14:paraId="3F3BD66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Формула (</w:t>
      </w:r>
      <w:r w:rsidR="00836507">
        <w:rPr>
          <w:szCs w:val="28"/>
          <w:lang w:val="uk-UA"/>
        </w:rPr>
        <w:t>4.8</w:t>
      </w:r>
      <w:r w:rsidRPr="00252F87">
        <w:rPr>
          <w:szCs w:val="28"/>
          <w:lang w:val="uk-UA"/>
        </w:rPr>
        <w:t xml:space="preserve">) визначає </w:t>
      </w:r>
      <w:r w:rsidRPr="00252F87">
        <w:rPr>
          <w:b/>
          <w:szCs w:val="28"/>
          <w:lang w:val="uk-UA"/>
        </w:rPr>
        <w:t>канонічне рівняння прямої</w:t>
      </w:r>
      <w:r w:rsidRPr="00252F87">
        <w:rPr>
          <w:szCs w:val="28"/>
          <w:lang w:val="uk-UA"/>
        </w:rPr>
        <w:t xml:space="preserve"> (або </w:t>
      </w:r>
      <w:r w:rsidRPr="009A1966">
        <w:rPr>
          <w:b/>
          <w:szCs w:val="28"/>
          <w:lang w:val="uk-UA"/>
        </w:rPr>
        <w:t>рівняння прямої через точку та напрямний вектор</w:t>
      </w:r>
      <w:r w:rsidRPr="00252F87">
        <w:rPr>
          <w:szCs w:val="28"/>
          <w:lang w:val="uk-UA"/>
        </w:rPr>
        <w:t>).</w:t>
      </w:r>
    </w:p>
    <w:p w14:paraId="759C014E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У канонічному рівнянні (</w:t>
      </w:r>
      <w:r w:rsidR="00836507">
        <w:rPr>
          <w:szCs w:val="28"/>
          <w:lang w:val="uk-UA"/>
        </w:rPr>
        <w:t>4.8</w:t>
      </w:r>
      <w:r w:rsidRPr="00252F87">
        <w:rPr>
          <w:szCs w:val="28"/>
          <w:lang w:val="uk-UA"/>
        </w:rPr>
        <w:t>) один із знаменників (</w:t>
      </w:r>
      <w:r w:rsidR="00385E75" w:rsidRPr="00252F87">
        <w:rPr>
          <w:position w:val="-12"/>
          <w:szCs w:val="28"/>
          <w:lang w:val="uk-UA"/>
        </w:rPr>
        <w:object w:dxaOrig="260" w:dyaOrig="300" w14:anchorId="3567F379">
          <v:shape id="_x0000_i2169" type="#_x0000_t75" style="width:13.9pt;height:15.4pt" o:ole="">
            <v:imagedata r:id="rId2275" o:title=""/>
          </v:shape>
          <o:OLEObject Type="Embed" ProgID="Equation.DSMT4" ShapeID="_x0000_i2169" DrawAspect="Content" ObjectID="_1692009971" r:id="rId2276"/>
        </w:object>
      </w:r>
      <w:r w:rsidRPr="00252F87">
        <w:rPr>
          <w:szCs w:val="28"/>
          <w:lang w:val="uk-UA"/>
        </w:rPr>
        <w:t xml:space="preserve"> або </w:t>
      </w:r>
      <w:r w:rsidR="00385E75" w:rsidRPr="00252F87">
        <w:rPr>
          <w:position w:val="-12"/>
          <w:szCs w:val="28"/>
          <w:lang w:val="uk-UA"/>
        </w:rPr>
        <w:object w:dxaOrig="220" w:dyaOrig="300" w14:anchorId="6FF44B09">
          <v:shape id="_x0000_i2170" type="#_x0000_t75" style="width:10.5pt;height:15.4pt" o:ole="">
            <v:imagedata r:id="rId2277" o:title=""/>
          </v:shape>
          <o:OLEObject Type="Embed" ProgID="Equation.DSMT4" ShapeID="_x0000_i2170" DrawAspect="Content" ObjectID="_1692009972" r:id="rId2278"/>
        </w:object>
      </w:r>
      <w:r w:rsidRPr="00252F87">
        <w:rPr>
          <w:szCs w:val="28"/>
          <w:lang w:val="uk-UA"/>
        </w:rPr>
        <w:t xml:space="preserve">) може бути рівним нулеві (обидва не можуть, оскільки вектор </w:t>
      </w:r>
      <w:r w:rsidR="00286ADC" w:rsidRPr="00252F87">
        <w:rPr>
          <w:position w:val="-6"/>
          <w:szCs w:val="28"/>
          <w:lang w:val="uk-UA"/>
        </w:rPr>
        <w:object w:dxaOrig="220" w:dyaOrig="300" w14:anchorId="09EF9B06">
          <v:shape id="_x0000_i2171" type="#_x0000_t75" style="width:10.5pt;height:15.4pt" o:ole="">
            <v:imagedata r:id="rId2279" o:title=""/>
          </v:shape>
          <o:OLEObject Type="Embed" ProgID="Equation.DSMT4" ShapeID="_x0000_i2171" DrawAspect="Content" ObjectID="_1692009973" r:id="rId2280"/>
        </w:object>
      </w:r>
      <w:r w:rsidR="008C517D">
        <w:rPr>
          <w:szCs w:val="28"/>
          <w:lang w:val="uk-UA"/>
        </w:rPr>
        <w:t xml:space="preserve"> ненульовий). Але, через означення</w:t>
      </w:r>
      <w:r w:rsidRPr="00252F87">
        <w:rPr>
          <w:szCs w:val="28"/>
          <w:lang w:val="uk-UA"/>
        </w:rPr>
        <w:t xml:space="preserve"> пропорції, буде нульовим і відповідний чисельник.</w:t>
      </w:r>
    </w:p>
    <w:p w14:paraId="7CEB04C5" w14:textId="77777777" w:rsidR="009C0C35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кремим випадком рівняння (</w:t>
      </w:r>
      <w:r w:rsidR="00836507">
        <w:rPr>
          <w:szCs w:val="28"/>
          <w:lang w:val="uk-UA"/>
        </w:rPr>
        <w:t>4.8</w:t>
      </w:r>
      <w:r>
        <w:rPr>
          <w:szCs w:val="28"/>
          <w:lang w:val="uk-UA"/>
        </w:rPr>
        <w:t>) є</w:t>
      </w:r>
      <w:r w:rsidR="009C0C35" w:rsidRPr="00252F87">
        <w:rPr>
          <w:szCs w:val="28"/>
          <w:lang w:val="uk-UA"/>
        </w:rPr>
        <w:t xml:space="preserve"> </w:t>
      </w:r>
      <w:r w:rsidR="009C0C35" w:rsidRPr="00252F87">
        <w:rPr>
          <w:b/>
          <w:szCs w:val="28"/>
          <w:lang w:val="uk-UA"/>
        </w:rPr>
        <w:t>рівняння прямої, що проходить через дві точки</w:t>
      </w:r>
      <w:r w:rsidR="009C0C35" w:rsidRPr="00252F87">
        <w:rPr>
          <w:i/>
          <w:szCs w:val="28"/>
          <w:lang w:val="uk-UA"/>
        </w:rPr>
        <w:t xml:space="preserve"> </w:t>
      </w:r>
      <w:r w:rsidR="00385E75" w:rsidRPr="00252F87">
        <w:rPr>
          <w:i/>
          <w:position w:val="-12"/>
          <w:szCs w:val="28"/>
          <w:lang w:val="uk-UA"/>
        </w:rPr>
        <w:object w:dxaOrig="1160" w:dyaOrig="380" w14:anchorId="481AE74E">
          <v:shape id="_x0000_i2172" type="#_x0000_t75" style="width:58.15pt;height:19.5pt" o:ole="">
            <v:imagedata r:id="rId2281" o:title=""/>
          </v:shape>
          <o:OLEObject Type="Embed" ProgID="Equation.DSMT4" ShapeID="_x0000_i2172" DrawAspect="Content" ObjectID="_1692009974" r:id="rId2282"/>
        </w:object>
      </w:r>
      <w:r w:rsidR="009C0C35" w:rsidRPr="00252F87">
        <w:rPr>
          <w:i/>
          <w:szCs w:val="28"/>
          <w:lang w:val="uk-UA"/>
        </w:rPr>
        <w:t xml:space="preserve"> </w:t>
      </w:r>
      <w:r w:rsidR="009C0C35" w:rsidRPr="00252F87">
        <w:rPr>
          <w:szCs w:val="28"/>
          <w:lang w:val="uk-UA"/>
        </w:rPr>
        <w:t xml:space="preserve">та </w:t>
      </w:r>
      <w:r w:rsidR="00385E75" w:rsidRPr="00252F87">
        <w:rPr>
          <w:position w:val="-12"/>
          <w:szCs w:val="28"/>
          <w:lang w:val="uk-UA"/>
        </w:rPr>
        <w:object w:dxaOrig="1260" w:dyaOrig="380" w14:anchorId="4B288908">
          <v:shape id="_x0000_i2173" type="#_x0000_t75" style="width:63.4pt;height:19.5pt" o:ole="">
            <v:imagedata r:id="rId2283" o:title=""/>
          </v:shape>
          <o:OLEObject Type="Embed" ProgID="Equation.DSMT4" ShapeID="_x0000_i2173" DrawAspect="Content" ObjectID="_1692009975" r:id="rId2284"/>
        </w:object>
      </w:r>
      <w:r w:rsidR="0043298D">
        <w:rPr>
          <w:szCs w:val="28"/>
          <w:lang w:val="uk-UA"/>
        </w:rPr>
        <w:t xml:space="preserve"> (рис. 4.11)</w:t>
      </w:r>
      <w:r w:rsidR="009A1966">
        <w:rPr>
          <w:szCs w:val="28"/>
          <w:lang w:val="uk-UA"/>
        </w:rPr>
        <w:t>:</w:t>
      </w:r>
    </w:p>
    <w:p w14:paraId="5F22E816" w14:textId="77777777" w:rsidR="009A1966" w:rsidRPr="009A1966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2E6AD5" w14:textId="77777777" w:rsidR="009C0C35" w:rsidRDefault="009C0C35" w:rsidP="00286ADC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6485" w14:anchorId="6D1DCEBF">
          <v:shape id="_x0000_i2174" type="#_x0000_t75" style="width:154.5pt;height:130.5pt" o:ole="">
            <v:imagedata r:id="rId2285" o:title=""/>
          </v:shape>
          <o:OLEObject Type="Embed" ProgID="Unknown" ShapeID="_x0000_i2174" DrawAspect="Content" ObjectID="_1692009976" r:id="rId2286"/>
        </w:object>
      </w:r>
    </w:p>
    <w:p w14:paraId="64C55B39" w14:textId="77777777" w:rsidR="0043298D" w:rsidRDefault="0043298D" w:rsidP="00286ADC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11 Побудова рівняння прямої через дві точки</w:t>
      </w:r>
    </w:p>
    <w:p w14:paraId="02497E7D" w14:textId="77777777" w:rsidR="0043298D" w:rsidRPr="009A1966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588640A6" w14:textId="77777777" w:rsidR="009C0C35" w:rsidRDefault="008C517D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чевидно, в цьому випадку як напрямний вектор</w:t>
      </w:r>
      <w:r w:rsidR="009C0C35" w:rsidRPr="00252F87">
        <w:rPr>
          <w:szCs w:val="28"/>
          <w:lang w:val="uk-UA"/>
        </w:rPr>
        <w:t xml:space="preserve"> </w:t>
      </w:r>
      <w:r w:rsidR="00286ADC" w:rsidRPr="00252F87">
        <w:rPr>
          <w:position w:val="-6"/>
          <w:szCs w:val="28"/>
          <w:lang w:val="uk-UA"/>
        </w:rPr>
        <w:object w:dxaOrig="220" w:dyaOrig="300" w14:anchorId="2B91633C">
          <v:shape id="_x0000_i2175" type="#_x0000_t75" style="width:10.5pt;height:15.4pt" o:ole="">
            <v:imagedata r:id="rId2287" o:title=""/>
          </v:shape>
          <o:OLEObject Type="Embed" ProgID="Equation.DSMT4" ShapeID="_x0000_i2175" DrawAspect="Content" ObjectID="_1692009977" r:id="rId2288"/>
        </w:object>
      </w:r>
      <w:r w:rsidR="009C0C35" w:rsidRPr="00252F87">
        <w:rPr>
          <w:szCs w:val="28"/>
          <w:lang w:val="uk-UA"/>
        </w:rPr>
        <w:t xml:space="preserve"> можна взяти вектор </w:t>
      </w:r>
      <w:r w:rsidR="00385E75" w:rsidRPr="00252F87">
        <w:rPr>
          <w:position w:val="-14"/>
          <w:szCs w:val="28"/>
          <w:lang w:val="uk-UA"/>
        </w:rPr>
        <w:object w:dxaOrig="2920" w:dyaOrig="460" w14:anchorId="0398B35E">
          <v:shape id="_x0000_i2176" type="#_x0000_t75" style="width:145.5pt;height:22.5pt" o:ole="">
            <v:imagedata r:id="rId2289" o:title=""/>
          </v:shape>
          <o:OLEObject Type="Embed" ProgID="Equation.DSMT4" ShapeID="_x0000_i2176" DrawAspect="Content" ObjectID="_1692009978" r:id="rId2290"/>
        </w:object>
      </w:r>
      <w:r w:rsidR="009C0C35" w:rsidRPr="00252F87">
        <w:rPr>
          <w:szCs w:val="28"/>
          <w:lang w:val="uk-UA"/>
        </w:rPr>
        <w:t>. Теп</w:t>
      </w:r>
      <w:r>
        <w:rPr>
          <w:szCs w:val="28"/>
          <w:lang w:val="uk-UA"/>
        </w:rPr>
        <w:t>ер рівняння (</w:t>
      </w:r>
      <w:r w:rsidR="00836507">
        <w:rPr>
          <w:szCs w:val="28"/>
          <w:lang w:val="uk-UA"/>
        </w:rPr>
        <w:t>4.8</w:t>
      </w:r>
      <w:r>
        <w:rPr>
          <w:szCs w:val="28"/>
          <w:lang w:val="uk-UA"/>
        </w:rPr>
        <w:t xml:space="preserve">) можна записати у </w:t>
      </w:r>
      <w:r w:rsidR="009C0C35" w:rsidRPr="00252F87">
        <w:rPr>
          <w:szCs w:val="28"/>
          <w:lang w:val="uk-UA"/>
        </w:rPr>
        <w:t>вигляді</w:t>
      </w:r>
    </w:p>
    <w:p w14:paraId="316B05D6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1CBB1F0" w14:textId="77777777" w:rsidR="009C0C35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920" w:dyaOrig="780" w14:anchorId="1425C3F7">
          <v:shape id="_x0000_i2177" type="#_x0000_t75" style="width:95.65pt;height:38.65pt" o:ole="">
            <v:imagedata r:id="rId2291" o:title=""/>
          </v:shape>
          <o:OLEObject Type="Embed" ProgID="Equation.DSMT4" ShapeID="_x0000_i2177" DrawAspect="Content" ObjectID="_1692009979" r:id="rId2292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  <w:t xml:space="preserve">    </w:t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9</w:t>
      </w:r>
      <w:r w:rsidR="009C0C35" w:rsidRPr="00252F87">
        <w:rPr>
          <w:szCs w:val="28"/>
          <w:lang w:val="uk-UA"/>
        </w:rPr>
        <w:t>)</w:t>
      </w:r>
    </w:p>
    <w:p w14:paraId="2E76442B" w14:textId="77777777" w:rsidR="009A1966" w:rsidRPr="00252F87" w:rsidRDefault="009A1966" w:rsidP="009A1966">
      <w:pPr>
        <w:spacing w:line="360" w:lineRule="auto"/>
        <w:jc w:val="right"/>
        <w:rPr>
          <w:szCs w:val="28"/>
          <w:lang w:val="uk-UA"/>
        </w:rPr>
      </w:pPr>
    </w:p>
    <w:p w14:paraId="0A21E264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Канонічне рівняння (</w:t>
      </w:r>
      <w:r w:rsidR="00836507">
        <w:rPr>
          <w:szCs w:val="28"/>
          <w:lang w:val="uk-UA"/>
        </w:rPr>
        <w:t>4.8</w:t>
      </w:r>
      <w:r w:rsidRPr="00252F87">
        <w:rPr>
          <w:szCs w:val="28"/>
          <w:lang w:val="uk-UA"/>
        </w:rPr>
        <w:t xml:space="preserve">) – це рівність двох відношень. Можна вважати, що кожне з цих відношень дорівнює деякому параметру </w:t>
      </w:r>
      <w:r w:rsidR="00385E75" w:rsidRPr="00252F87">
        <w:rPr>
          <w:position w:val="-6"/>
          <w:szCs w:val="28"/>
          <w:lang w:val="uk-UA"/>
        </w:rPr>
        <w:object w:dxaOrig="160" w:dyaOrig="260" w14:anchorId="07DB91A8">
          <v:shape id="_x0000_i2178" type="#_x0000_t75" style="width:7.5pt;height:13.9pt" o:ole="">
            <v:imagedata r:id="rId2293" o:title=""/>
          </v:shape>
          <o:OLEObject Type="Embed" ProgID="Equation.DSMT4" ShapeID="_x0000_i2178" DrawAspect="Content" ObjectID="_1692009980" r:id="rId2294"/>
        </w:object>
      </w:r>
      <w:r w:rsidRPr="00252F87">
        <w:rPr>
          <w:szCs w:val="28"/>
          <w:lang w:val="uk-UA"/>
        </w:rPr>
        <w:t>. Тоді (</w:t>
      </w:r>
      <w:r w:rsidR="00836507">
        <w:rPr>
          <w:szCs w:val="28"/>
          <w:lang w:val="uk-UA"/>
        </w:rPr>
        <w:t>4.8</w:t>
      </w:r>
      <w:r w:rsidRPr="00252F87">
        <w:rPr>
          <w:szCs w:val="28"/>
          <w:lang w:val="uk-UA"/>
        </w:rPr>
        <w:t>) можна переписати у</w:t>
      </w:r>
      <w:r w:rsidR="00286ADC" w:rsidRPr="00252F87">
        <w:rPr>
          <w:szCs w:val="28"/>
          <w:lang w:val="uk-UA"/>
        </w:rPr>
        <w:t xml:space="preserve"> вигляді</w:t>
      </w:r>
    </w:p>
    <w:p w14:paraId="50F6D5B7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871C0F2" w14:textId="77777777" w:rsidR="009C0C35" w:rsidRPr="00252F87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420" w:dyaOrig="859" w14:anchorId="0D6F92FB">
          <v:shape id="_x0000_i2179" type="#_x0000_t75" style="width:70.5pt;height:43.15pt" o:ole="">
            <v:imagedata r:id="rId2295" o:title=""/>
          </v:shape>
          <o:OLEObject Type="Embed" ProgID="Equation.DSMT4" ShapeID="_x0000_i2179" DrawAspect="Content" ObjectID="_1692009981" r:id="rId2296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4</w:t>
      </w:r>
      <w:r w:rsidR="00836507">
        <w:rPr>
          <w:szCs w:val="28"/>
          <w:lang w:val="uk-UA"/>
        </w:rPr>
        <w:t>.10</w:t>
      </w:r>
      <w:r w:rsidR="009C0C35" w:rsidRPr="00252F87">
        <w:rPr>
          <w:szCs w:val="28"/>
          <w:lang w:val="uk-UA"/>
        </w:rPr>
        <w:t>)</w:t>
      </w:r>
    </w:p>
    <w:p w14:paraId="2F03DA3C" w14:textId="77777777" w:rsidR="009C0C35" w:rsidRDefault="009C0C35" w:rsidP="00286ADC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де параметр </w:t>
      </w:r>
      <w:r w:rsidR="00385E75" w:rsidRPr="00252F87">
        <w:rPr>
          <w:position w:val="-6"/>
          <w:szCs w:val="28"/>
          <w:lang w:val="uk-UA"/>
        </w:rPr>
        <w:object w:dxaOrig="160" w:dyaOrig="260" w14:anchorId="0C665C76">
          <v:shape id="_x0000_i2180" type="#_x0000_t75" style="width:7.5pt;height:13.9pt" o:ole="">
            <v:imagedata r:id="rId2297" o:title=""/>
          </v:shape>
          <o:OLEObject Type="Embed" ProgID="Equation.DSMT4" ShapeID="_x0000_i2180" DrawAspect="Content" ObjectID="_1692009982" r:id="rId2298"/>
        </w:object>
      </w:r>
      <w:r w:rsidR="008C517D">
        <w:rPr>
          <w:szCs w:val="28"/>
          <w:lang w:val="uk-UA"/>
        </w:rPr>
        <w:t xml:space="preserve"> набуває</w:t>
      </w:r>
      <w:r w:rsidRPr="00252F87">
        <w:rPr>
          <w:szCs w:val="28"/>
          <w:lang w:val="uk-UA"/>
        </w:rPr>
        <w:t xml:space="preserve"> всі</w:t>
      </w:r>
      <w:r w:rsidR="008C517D">
        <w:rPr>
          <w:szCs w:val="28"/>
          <w:lang w:val="uk-UA"/>
        </w:rPr>
        <w:t>х дійсних значень</w:t>
      </w:r>
      <w:r w:rsidRPr="00252F87">
        <w:rPr>
          <w:szCs w:val="28"/>
          <w:lang w:val="uk-UA"/>
        </w:rPr>
        <w:t xml:space="preserve">. </w:t>
      </w:r>
      <w:r w:rsidR="009A1966">
        <w:rPr>
          <w:szCs w:val="28"/>
          <w:lang w:val="uk-UA"/>
        </w:rPr>
        <w:t>Р</w:t>
      </w:r>
      <w:r w:rsidRPr="00252F87">
        <w:rPr>
          <w:szCs w:val="28"/>
          <w:lang w:val="uk-UA"/>
        </w:rPr>
        <w:t>івняння (4</w:t>
      </w:r>
      <w:r w:rsidR="00836507">
        <w:rPr>
          <w:szCs w:val="28"/>
          <w:lang w:val="uk-UA"/>
        </w:rPr>
        <w:t>.10</w:t>
      </w:r>
      <w:r w:rsidRPr="00252F87">
        <w:rPr>
          <w:szCs w:val="28"/>
          <w:lang w:val="uk-UA"/>
        </w:rPr>
        <w:t xml:space="preserve">) визначають </w:t>
      </w:r>
      <w:r w:rsidRPr="00252F87">
        <w:rPr>
          <w:b/>
          <w:szCs w:val="28"/>
          <w:lang w:val="uk-UA"/>
        </w:rPr>
        <w:t>параметричне рівняння прямої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40" w:dyaOrig="279" w14:anchorId="4DF5D3F6">
          <v:shape id="_x0000_i2181" type="#_x0000_t75" style="width:12pt;height:13.9pt" o:ole="">
            <v:imagedata r:id="rId2299" o:title=""/>
          </v:shape>
          <o:OLEObject Type="Embed" ProgID="Equation.DSMT4" ShapeID="_x0000_i2181" DrawAspect="Content" ObjectID="_1692009983" r:id="rId2300"/>
        </w:object>
      </w:r>
      <w:r w:rsidRPr="00252F87">
        <w:rPr>
          <w:szCs w:val="28"/>
          <w:lang w:val="uk-UA"/>
        </w:rPr>
        <w:t>.</w:t>
      </w:r>
    </w:p>
    <w:p w14:paraId="41D7ECDD" w14:textId="77777777" w:rsidR="009A1966" w:rsidRPr="00252F87" w:rsidRDefault="009A1966" w:rsidP="00286ADC">
      <w:pPr>
        <w:spacing w:line="360" w:lineRule="auto"/>
        <w:jc w:val="both"/>
        <w:rPr>
          <w:szCs w:val="28"/>
          <w:lang w:val="uk-UA"/>
        </w:rPr>
      </w:pPr>
    </w:p>
    <w:p w14:paraId="13A6B58D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повне рівняння прямої </w:t>
      </w:r>
      <w:r w:rsidR="00385E75" w:rsidRPr="00252F87">
        <w:rPr>
          <w:position w:val="-12"/>
          <w:szCs w:val="28"/>
          <w:lang w:val="uk-UA"/>
        </w:rPr>
        <w:object w:dxaOrig="1840" w:dyaOrig="360" w14:anchorId="6AD16DF0">
          <v:shape id="_x0000_i2182" type="#_x0000_t75" style="width:91.5pt;height:18pt" o:ole="">
            <v:imagedata r:id="rId2301" o:title=""/>
          </v:shape>
          <o:OLEObject Type="Embed" ProgID="Equation.DSMT4" ShapeID="_x0000_i2182" DrawAspect="Content" ObjectID="_1692009984" r:id="rId2302"/>
        </w:object>
      </w:r>
      <w:r w:rsidRPr="00252F87">
        <w:rPr>
          <w:szCs w:val="28"/>
          <w:lang w:val="uk-UA"/>
        </w:rPr>
        <w:t>.</w:t>
      </w:r>
    </w:p>
    <w:p w14:paraId="7D8F9ED6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скільки всі коефіцієнти відмінні від нуля, то його можна перетворити таким чином:</w:t>
      </w:r>
    </w:p>
    <w:p w14:paraId="09CD75ED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A31B414" w14:textId="77777777" w:rsidR="009C0C35" w:rsidRPr="00252F87" w:rsidRDefault="00385E75" w:rsidP="009A1966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00" w:dyaOrig="360" w14:anchorId="7F738DC4">
          <v:shape id="_x0000_i2183" type="#_x0000_t75" style="width:79.5pt;height:18pt" o:ole="">
            <v:imagedata r:id="rId2303" o:title=""/>
          </v:shape>
          <o:OLEObject Type="Embed" ProgID="Equation.DSMT4" ShapeID="_x0000_i2183" DrawAspect="Content" ObjectID="_1692009985" r:id="rId2304"/>
        </w:object>
      </w:r>
    </w:p>
    <w:p w14:paraId="4FD638D5" w14:textId="77777777" w:rsidR="009C0C35" w:rsidRPr="00252F87" w:rsidRDefault="00385E75" w:rsidP="009A1966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2460" w:dyaOrig="780" w14:anchorId="0F128288">
          <v:shape id="_x0000_i2184" type="#_x0000_t75" style="width:122.65pt;height:38.65pt" o:ole="">
            <v:imagedata r:id="rId2305" o:title=""/>
          </v:shape>
          <o:OLEObject Type="Embed" ProgID="Equation.DSMT4" ShapeID="_x0000_i2184" DrawAspect="Content" ObjectID="_1692009986" r:id="rId2306"/>
        </w:object>
      </w:r>
    </w:p>
    <w:p w14:paraId="684F2DDA" w14:textId="77777777" w:rsidR="009C0C35" w:rsidRPr="00252F87" w:rsidRDefault="00385E75" w:rsidP="009A1966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939" w:dyaOrig="780" w14:anchorId="5426454A">
          <v:shape id="_x0000_i2185" type="#_x0000_t75" style="width:95.65pt;height:38.65pt" o:ole="">
            <v:imagedata r:id="rId2307" o:title=""/>
          </v:shape>
          <o:OLEObject Type="Embed" ProgID="Equation.DSMT4" ShapeID="_x0000_i2185" DrawAspect="Content" ObjectID="_1692009987" r:id="rId2308"/>
        </w:object>
      </w:r>
    </w:p>
    <w:p w14:paraId="409EE24E" w14:textId="77777777" w:rsidR="009A1966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A5CA992" w14:textId="77777777" w:rsidR="009C0C35" w:rsidRDefault="00C83E72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</w:t>
      </w:r>
      <w:r w:rsidR="009C0C35" w:rsidRPr="00252F87">
        <w:rPr>
          <w:szCs w:val="28"/>
          <w:lang w:val="uk-UA"/>
        </w:rPr>
        <w:t xml:space="preserve">вівши позначення </w:t>
      </w:r>
      <w:r w:rsidR="00385E75" w:rsidRPr="00252F87">
        <w:rPr>
          <w:position w:val="-20"/>
          <w:szCs w:val="28"/>
          <w:lang w:val="uk-UA"/>
        </w:rPr>
        <w:object w:dxaOrig="1100" w:dyaOrig="540" w14:anchorId="5B3D1653">
          <v:shape id="_x0000_i2186" type="#_x0000_t75" style="width:55.9pt;height:26.65pt" o:ole="">
            <v:imagedata r:id="rId2309" o:title=""/>
          </v:shape>
          <o:OLEObject Type="Embed" ProgID="Equation.DSMT4" ShapeID="_x0000_i2186" DrawAspect="Content" ObjectID="_1692009988" r:id="rId2310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20"/>
          <w:szCs w:val="28"/>
          <w:lang w:val="uk-UA"/>
        </w:rPr>
        <w:object w:dxaOrig="1100" w:dyaOrig="540" w14:anchorId="518E6450">
          <v:shape id="_x0000_i2187" type="#_x0000_t75" style="width:55.9pt;height:26.65pt" o:ole="">
            <v:imagedata r:id="rId2311" o:title=""/>
          </v:shape>
          <o:OLEObject Type="Embed" ProgID="Equation.DSMT4" ShapeID="_x0000_i2187" DrawAspect="Content" ObjectID="_1692009989" r:id="rId2312"/>
        </w:object>
      </w:r>
      <w:r w:rsidR="009C0C35" w:rsidRPr="00252F87">
        <w:rPr>
          <w:szCs w:val="28"/>
          <w:lang w:val="uk-UA"/>
        </w:rPr>
        <w:t xml:space="preserve">, отримаємо </w:t>
      </w:r>
      <w:r w:rsidR="009C0C35" w:rsidRPr="00252F87">
        <w:rPr>
          <w:b/>
          <w:szCs w:val="28"/>
          <w:lang w:val="uk-UA"/>
        </w:rPr>
        <w:t xml:space="preserve">рівняння прямої </w:t>
      </w:r>
      <w:r w:rsidR="00385E75" w:rsidRPr="00252F87">
        <w:rPr>
          <w:b/>
          <w:position w:val="-4"/>
          <w:szCs w:val="28"/>
          <w:lang w:val="uk-UA"/>
        </w:rPr>
        <w:object w:dxaOrig="240" w:dyaOrig="279" w14:anchorId="5EAB3C0F">
          <v:shape id="_x0000_i2188" type="#_x0000_t75" style="width:12pt;height:13.9pt" o:ole="">
            <v:imagedata r:id="rId2313" o:title=""/>
          </v:shape>
          <o:OLEObject Type="Embed" ProgID="Equation.DSMT4" ShapeID="_x0000_i2188" DrawAspect="Content" ObjectID="_1692009990" r:id="rId2314"/>
        </w:object>
      </w:r>
      <w:r w:rsidR="009C0C35" w:rsidRPr="00252F87">
        <w:rPr>
          <w:b/>
          <w:i/>
          <w:szCs w:val="28"/>
          <w:lang w:val="uk-UA"/>
        </w:rPr>
        <w:t xml:space="preserve"> </w:t>
      </w:r>
      <w:r w:rsidR="009C0C35" w:rsidRPr="00252F87">
        <w:rPr>
          <w:b/>
          <w:szCs w:val="28"/>
          <w:lang w:val="uk-UA"/>
        </w:rPr>
        <w:t>у відрізках</w:t>
      </w:r>
      <w:r w:rsidR="009C0C35" w:rsidRPr="00252F87">
        <w:rPr>
          <w:szCs w:val="28"/>
          <w:lang w:val="uk-UA"/>
        </w:rPr>
        <w:t>:</w:t>
      </w:r>
    </w:p>
    <w:p w14:paraId="3FE21AB5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0277555" w14:textId="77777777" w:rsidR="009C0C35" w:rsidRDefault="00385E75" w:rsidP="009A1966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100" w:dyaOrig="720" w14:anchorId="6A2BF3F9">
          <v:shape id="_x0000_i2189" type="#_x0000_t75" style="width:55.9pt;height:36.4pt" o:ole="">
            <v:imagedata r:id="rId2315" o:title=""/>
          </v:shape>
          <o:OLEObject Type="Embed" ProgID="Equation.DSMT4" ShapeID="_x0000_i2189" DrawAspect="Content" ObjectID="_1692009991" r:id="rId2316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11</w:t>
      </w:r>
      <w:r w:rsidR="009C0C35" w:rsidRPr="00252F87">
        <w:rPr>
          <w:szCs w:val="28"/>
          <w:lang w:val="uk-UA"/>
        </w:rPr>
        <w:t>)</w:t>
      </w:r>
    </w:p>
    <w:p w14:paraId="64CD2714" w14:textId="77777777" w:rsidR="009A1966" w:rsidRPr="00252F87" w:rsidRDefault="009A1966" w:rsidP="009A1966">
      <w:pPr>
        <w:spacing w:line="360" w:lineRule="auto"/>
        <w:jc w:val="right"/>
        <w:rPr>
          <w:szCs w:val="28"/>
          <w:lang w:val="uk-UA"/>
        </w:rPr>
      </w:pPr>
    </w:p>
    <w:p w14:paraId="2D610501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лід зазначити, що в цьому рівнянні числа </w:t>
      </w:r>
      <w:r w:rsidR="00385E75" w:rsidRPr="00252F87">
        <w:rPr>
          <w:position w:val="-6"/>
          <w:szCs w:val="28"/>
          <w:lang w:val="uk-UA"/>
        </w:rPr>
        <w:object w:dxaOrig="220" w:dyaOrig="240" w14:anchorId="333B8035">
          <v:shape id="_x0000_i2190" type="#_x0000_t75" style="width:10.5pt;height:12pt" o:ole="">
            <v:imagedata r:id="rId2317" o:title=""/>
          </v:shape>
          <o:OLEObject Type="Embed" ProgID="Equation.DSMT4" ShapeID="_x0000_i2190" DrawAspect="Content" ObjectID="_1692009992" r:id="rId2318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00" w:dyaOrig="300" w14:anchorId="0CB2488C">
          <v:shape id="_x0000_i2191" type="#_x0000_t75" style="width:10.5pt;height:15.4pt" o:ole="">
            <v:imagedata r:id="rId2319" o:title=""/>
          </v:shape>
          <o:OLEObject Type="Embed" ProgID="Equation.DSMT4" ShapeID="_x0000_i2191" DrawAspect="Content" ObjectID="_1692009993" r:id="rId2320"/>
        </w:object>
      </w:r>
      <w:r w:rsidRPr="00252F87">
        <w:rPr>
          <w:szCs w:val="28"/>
          <w:lang w:val="uk-UA"/>
        </w:rPr>
        <w:t xml:space="preserve"> мають простий геометричний зміст – вони дорівнюють величині відрізків, що відсікаються прямою </w:t>
      </w:r>
      <w:r w:rsidR="00385E75" w:rsidRPr="00252F87">
        <w:rPr>
          <w:position w:val="-4"/>
          <w:szCs w:val="28"/>
          <w:lang w:val="uk-UA"/>
        </w:rPr>
        <w:object w:dxaOrig="240" w:dyaOrig="279" w14:anchorId="2E95EDCA">
          <v:shape id="_x0000_i2192" type="#_x0000_t75" style="width:12pt;height:13.9pt" o:ole="">
            <v:imagedata r:id="rId2321" o:title=""/>
          </v:shape>
          <o:OLEObject Type="Embed" ProgID="Equation.DSMT4" ShapeID="_x0000_i2192" DrawAspect="Content" ObjectID="_1692009994" r:id="rId2322"/>
        </w:object>
      </w:r>
      <w:r w:rsidR="00C83E72">
        <w:rPr>
          <w:szCs w:val="28"/>
          <w:lang w:val="uk-UA"/>
        </w:rPr>
        <w:t xml:space="preserve"> на координатних о</w:t>
      </w:r>
      <w:r w:rsidRPr="00252F87">
        <w:rPr>
          <w:szCs w:val="28"/>
          <w:lang w:val="uk-UA"/>
        </w:rPr>
        <w:t>сях</w:t>
      </w:r>
      <w:r w:rsidR="0043298D">
        <w:rPr>
          <w:szCs w:val="28"/>
          <w:lang w:val="uk-UA"/>
        </w:rPr>
        <w:t xml:space="preserve"> (рис. 4.12)</w:t>
      </w:r>
      <w:r w:rsidRPr="00252F87">
        <w:rPr>
          <w:szCs w:val="28"/>
          <w:lang w:val="uk-UA"/>
        </w:rPr>
        <w:t xml:space="preserve">. </w:t>
      </w:r>
    </w:p>
    <w:p w14:paraId="7E09CFED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 цьому знак чисел </w:t>
      </w:r>
      <w:r w:rsidR="00385E75" w:rsidRPr="00252F87">
        <w:rPr>
          <w:position w:val="-6"/>
          <w:szCs w:val="28"/>
          <w:lang w:val="uk-UA"/>
        </w:rPr>
        <w:object w:dxaOrig="220" w:dyaOrig="240" w14:anchorId="48D02A6F">
          <v:shape id="_x0000_i2193" type="#_x0000_t75" style="width:10.5pt;height:12pt" o:ole="">
            <v:imagedata r:id="rId2323" o:title=""/>
          </v:shape>
          <o:OLEObject Type="Embed" ProgID="Equation.DSMT4" ShapeID="_x0000_i2193" DrawAspect="Content" ObjectID="_1692009995" r:id="rId232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00" w:dyaOrig="300" w14:anchorId="74F8CC2C">
          <v:shape id="_x0000_i2194" type="#_x0000_t75" style="width:10.5pt;height:15.4pt" o:ole="">
            <v:imagedata r:id="rId2325" o:title=""/>
          </v:shape>
          <o:OLEObject Type="Embed" ProgID="Equation.DSMT4" ShapeID="_x0000_i2194" DrawAspect="Content" ObjectID="_1692009996" r:id="rId2326"/>
        </w:object>
      </w:r>
      <w:r w:rsidRPr="00252F87">
        <w:rPr>
          <w:szCs w:val="28"/>
          <w:lang w:val="uk-UA"/>
        </w:rPr>
        <w:t xml:space="preserve"> вказує на те, </w:t>
      </w:r>
      <w:r w:rsidR="00286ADC" w:rsidRPr="00252F87">
        <w:rPr>
          <w:szCs w:val="28"/>
          <w:lang w:val="uk-UA"/>
        </w:rPr>
        <w:t>на</w:t>
      </w:r>
      <w:r w:rsidR="00C83E72">
        <w:rPr>
          <w:szCs w:val="28"/>
          <w:lang w:val="uk-UA"/>
        </w:rPr>
        <w:t xml:space="preserve"> якому напрямі о</w:t>
      </w:r>
      <w:r w:rsidRPr="00252F87">
        <w:rPr>
          <w:szCs w:val="28"/>
          <w:lang w:val="uk-UA"/>
        </w:rPr>
        <w:t>сі відсікається відповідний відрізок.</w:t>
      </w:r>
    </w:p>
    <w:p w14:paraId="597AABC3" w14:textId="77777777" w:rsidR="0043298D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21C2AA3" w14:textId="77777777" w:rsidR="0043298D" w:rsidRDefault="009A1966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lang w:val="uk-UA"/>
        </w:rPr>
        <w:object w:dxaOrig="6483" w:dyaOrig="5404" w14:anchorId="07BDAAC0">
          <v:shape id="_x0000_i2195" type="#_x0000_t75" style="width:156pt;height:129pt" o:ole="">
            <v:imagedata r:id="rId2327" o:title=""/>
          </v:shape>
          <o:OLEObject Type="Embed" ProgID="Unknown" ShapeID="_x0000_i2195" DrawAspect="Content" ObjectID="_1692009997" r:id="rId2328"/>
        </w:object>
      </w:r>
    </w:p>
    <w:p w14:paraId="1D9C7E0B" w14:textId="77777777" w:rsidR="0043298D" w:rsidRDefault="0043298D" w:rsidP="009A1966">
      <w:pPr>
        <w:spacing w:line="36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4.12 Побудова рівняння прямої у відрізках</w:t>
      </w:r>
    </w:p>
    <w:p w14:paraId="179C22C5" w14:textId="77777777" w:rsidR="0043298D" w:rsidRPr="00252F87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BEEB0F0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в заданій ПДСК довільну пряму </w:t>
      </w:r>
      <w:r w:rsidR="00385E75" w:rsidRPr="00252F87">
        <w:rPr>
          <w:position w:val="-4"/>
          <w:szCs w:val="28"/>
          <w:lang w:val="uk-UA"/>
        </w:rPr>
        <w:object w:dxaOrig="240" w:dyaOrig="279" w14:anchorId="124C377C">
          <v:shape id="_x0000_i2196" type="#_x0000_t75" style="width:12pt;height:13.9pt" o:ole="">
            <v:imagedata r:id="rId2329" o:title=""/>
          </v:shape>
          <o:OLEObject Type="Embed" ProgID="Equation.DSMT4" ShapeID="_x0000_i2196" DrawAspect="Content" ObjectID="_1692009998" r:id="rId2330"/>
        </w:object>
      </w:r>
      <w:r w:rsidR="00C83E72">
        <w:rPr>
          <w:szCs w:val="28"/>
          <w:lang w:val="uk-UA"/>
        </w:rPr>
        <w:t>, яка не паралельна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60" w:dyaOrig="300" w14:anchorId="10F93836">
          <v:shape id="_x0000_i2197" type="#_x0000_t75" style="width:22.5pt;height:15.4pt" o:ole="">
            <v:imagedata r:id="rId2331" o:title=""/>
          </v:shape>
          <o:OLEObject Type="Embed" ProgID="Equation.DSMT4" ShapeID="_x0000_i2197" DrawAspect="Content" ObjectID="_1692009999" r:id="rId2332"/>
        </w:object>
      </w:r>
      <w:r w:rsidRPr="00252F87">
        <w:rPr>
          <w:szCs w:val="28"/>
          <w:lang w:val="uk-UA"/>
        </w:rPr>
        <w:t xml:space="preserve">. Позначимо точку перетину прямої та </w:t>
      </w:r>
      <w:proofErr w:type="spellStart"/>
      <w:r w:rsidRPr="00252F87">
        <w:rPr>
          <w:szCs w:val="28"/>
          <w:lang w:val="uk-UA"/>
        </w:rPr>
        <w:t>вісі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480" w:dyaOrig="300" w14:anchorId="43EE30E1">
          <v:shape id="_x0000_i2198" type="#_x0000_t75" style="width:23.65pt;height:15.4pt" o:ole="">
            <v:imagedata r:id="rId2333" o:title=""/>
          </v:shape>
          <o:OLEObject Type="Embed" ProgID="Equation.DSMT4" ShapeID="_x0000_i2198" DrawAspect="Content" ObjectID="_1692010000" r:id="rId2334"/>
        </w:object>
      </w:r>
      <w:r w:rsidRPr="00252F87">
        <w:rPr>
          <w:szCs w:val="28"/>
          <w:lang w:val="uk-UA"/>
        </w:rPr>
        <w:t xml:space="preserve"> літерою </w:t>
      </w:r>
      <w:r w:rsidR="00385E75" w:rsidRPr="00252F87">
        <w:rPr>
          <w:position w:val="-4"/>
          <w:szCs w:val="28"/>
          <w:lang w:val="uk-UA"/>
        </w:rPr>
        <w:object w:dxaOrig="260" w:dyaOrig="279" w14:anchorId="23D60999">
          <v:shape id="_x0000_i2199" type="#_x0000_t75" style="width:13.9pt;height:13.9pt" o:ole="">
            <v:imagedata r:id="rId2335" o:title=""/>
          </v:shape>
          <o:OLEObject Type="Embed" ProgID="Equation.DSMT4" ShapeID="_x0000_i2199" DrawAspect="Content" ObjectID="_1692010001" r:id="rId2336"/>
        </w:object>
      </w:r>
      <w:r w:rsidRPr="00252F87">
        <w:rPr>
          <w:szCs w:val="28"/>
          <w:lang w:val="uk-UA"/>
        </w:rPr>
        <w:t xml:space="preserve">. Візьмемо на </w:t>
      </w:r>
      <w:r w:rsidR="00A54799">
        <w:rPr>
          <w:szCs w:val="28"/>
          <w:lang w:val="uk-UA"/>
        </w:rPr>
        <w:t>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80" w:dyaOrig="300" w14:anchorId="653AEE99">
          <v:shape id="_x0000_i2200" type="#_x0000_t75" style="width:23.65pt;height:15.4pt" o:ole="">
            <v:imagedata r:id="rId2337" o:title=""/>
          </v:shape>
          <o:OLEObject Type="Embed" ProgID="Equation.DSMT4" ShapeID="_x0000_i2200" DrawAspect="Content" ObjectID="_1692010002" r:id="rId2338"/>
        </w:object>
      </w:r>
      <w:r w:rsidRPr="00252F87">
        <w:rPr>
          <w:szCs w:val="28"/>
          <w:lang w:val="uk-UA"/>
        </w:rPr>
        <w:t xml:space="preserve"> точку </w:t>
      </w:r>
      <w:r w:rsidR="00385E75" w:rsidRPr="00252F87">
        <w:rPr>
          <w:position w:val="-4"/>
          <w:szCs w:val="28"/>
          <w:lang w:val="uk-UA"/>
        </w:rPr>
        <w:object w:dxaOrig="360" w:dyaOrig="279" w14:anchorId="20E05061">
          <v:shape id="_x0000_i2201" type="#_x0000_t75" style="width:18pt;height:13.9pt" o:ole="">
            <v:imagedata r:id="rId2339" o:title=""/>
          </v:shape>
          <o:OLEObject Type="Embed" ProgID="Equation.DSMT4" ShapeID="_x0000_i2201" DrawAspect="Content" ObjectID="_1692010003" r:id="rId2340"/>
        </w:object>
      </w:r>
      <w:r w:rsidRPr="00252F87">
        <w:rPr>
          <w:szCs w:val="28"/>
          <w:lang w:val="uk-UA"/>
        </w:rPr>
        <w:t xml:space="preserve">, що лежить правіше від точки </w:t>
      </w:r>
      <w:r w:rsidR="00385E75" w:rsidRPr="00252F87">
        <w:rPr>
          <w:position w:val="-4"/>
          <w:szCs w:val="28"/>
          <w:lang w:val="uk-UA"/>
        </w:rPr>
        <w:object w:dxaOrig="260" w:dyaOrig="279" w14:anchorId="58786930">
          <v:shape id="_x0000_i2202" type="#_x0000_t75" style="width:13.9pt;height:13.9pt" o:ole="">
            <v:imagedata r:id="rId2341" o:title=""/>
          </v:shape>
          <o:OLEObject Type="Embed" ProgID="Equation.DSMT4" ShapeID="_x0000_i2202" DrawAspect="Content" ObjectID="_1692010004" r:id="rId2342"/>
        </w:object>
      </w:r>
      <w:r w:rsidRPr="00252F87">
        <w:rPr>
          <w:szCs w:val="28"/>
          <w:lang w:val="uk-UA"/>
        </w:rPr>
        <w:t xml:space="preserve">, а на прямій візьмемо точку </w:t>
      </w:r>
      <w:r w:rsidR="00385E75" w:rsidRPr="00252F87">
        <w:rPr>
          <w:position w:val="-6"/>
          <w:szCs w:val="28"/>
          <w:lang w:val="uk-UA"/>
        </w:rPr>
        <w:object w:dxaOrig="300" w:dyaOrig="300" w14:anchorId="1E682903">
          <v:shape id="_x0000_i2203" type="#_x0000_t75" style="width:15.4pt;height:15.4pt" o:ole="">
            <v:imagedata r:id="rId2343" o:title=""/>
          </v:shape>
          <o:OLEObject Type="Embed" ProgID="Equation.DSMT4" ShapeID="_x0000_i2203" DrawAspect="Content" ObjectID="_1692010005" r:id="rId2344"/>
        </w:object>
      </w:r>
      <w:r w:rsidRPr="00252F87">
        <w:rPr>
          <w:szCs w:val="28"/>
          <w:lang w:val="uk-UA"/>
        </w:rPr>
        <w:t xml:space="preserve">, яка лежить по той бік точки </w:t>
      </w:r>
      <w:r w:rsidR="00385E75" w:rsidRPr="00252F87">
        <w:rPr>
          <w:position w:val="-4"/>
          <w:szCs w:val="28"/>
          <w:lang w:val="uk-UA"/>
        </w:rPr>
        <w:object w:dxaOrig="260" w:dyaOrig="279" w14:anchorId="1CFA1203">
          <v:shape id="_x0000_i2204" type="#_x0000_t75" style="width:13.9pt;height:13.9pt" o:ole="">
            <v:imagedata r:id="rId2345" o:title=""/>
          </v:shape>
          <o:OLEObject Type="Embed" ProgID="Equation.DSMT4" ShapeID="_x0000_i2204" DrawAspect="Content" ObjectID="_1692010006" r:id="rId2346"/>
        </w:object>
      </w:r>
      <w:r w:rsidRPr="00252F87">
        <w:rPr>
          <w:szCs w:val="28"/>
          <w:lang w:val="uk-UA"/>
        </w:rPr>
        <w:t xml:space="preserve">, куди напрямлена вісь </w:t>
      </w:r>
      <w:r w:rsidR="00385E75" w:rsidRPr="00252F87">
        <w:rPr>
          <w:position w:val="-6"/>
          <w:szCs w:val="28"/>
          <w:lang w:val="uk-UA"/>
        </w:rPr>
        <w:object w:dxaOrig="460" w:dyaOrig="300" w14:anchorId="4091C03A">
          <v:shape id="_x0000_i2205" type="#_x0000_t75" style="width:22.5pt;height:15.4pt" o:ole="">
            <v:imagedata r:id="rId2347" o:title=""/>
          </v:shape>
          <o:OLEObject Type="Embed" ProgID="Equation.DSMT4" ShapeID="_x0000_i2205" DrawAspect="Content" ObjectID="_1692010007" r:id="rId2348"/>
        </w:object>
      </w:r>
      <w:r w:rsidR="0043298D">
        <w:rPr>
          <w:szCs w:val="28"/>
          <w:lang w:val="uk-UA"/>
        </w:rPr>
        <w:t xml:space="preserve"> (рис. 4.13)</w:t>
      </w:r>
      <w:r w:rsidRPr="00252F87">
        <w:rPr>
          <w:szCs w:val="28"/>
          <w:lang w:val="uk-UA"/>
        </w:rPr>
        <w:t>.</w:t>
      </w:r>
    </w:p>
    <w:p w14:paraId="6F06CB10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2A929E2" w14:textId="77777777" w:rsidR="009C0C35" w:rsidRDefault="009C0C35" w:rsidP="00286ADC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8644" w:dyaOrig="7566" w14:anchorId="32884152">
          <v:shape id="_x0000_i2206" type="#_x0000_t75" style="width:170.65pt;height:150pt" o:ole="">
            <v:imagedata r:id="rId2349" o:title=""/>
          </v:shape>
          <o:OLEObject Type="Embed" ProgID="Unknown" ShapeID="_x0000_i2206" DrawAspect="Content" ObjectID="_1692010008" r:id="rId2350"/>
        </w:object>
      </w:r>
    </w:p>
    <w:p w14:paraId="5EB8B3B8" w14:textId="77777777" w:rsidR="0043298D" w:rsidRDefault="0043298D" w:rsidP="00286ADC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13 Побудова рівняння прямої через кутовий коефіцієнт</w:t>
      </w:r>
    </w:p>
    <w:p w14:paraId="6ED373FB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411551BB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 кут</w:t>
      </w:r>
      <w:r w:rsidR="00385E75" w:rsidRPr="00252F87">
        <w:rPr>
          <w:position w:val="-12"/>
          <w:szCs w:val="28"/>
          <w:lang w:val="uk-UA"/>
        </w:rPr>
        <w:object w:dxaOrig="1420" w:dyaOrig="360" w14:anchorId="303EAEDF">
          <v:shape id="_x0000_i2207" type="#_x0000_t75" style="width:70.5pt;height:18pt" o:ole="">
            <v:imagedata r:id="rId2351" o:title=""/>
          </v:shape>
          <o:OLEObject Type="Embed" ProgID="Equation.DSMT4" ShapeID="_x0000_i2207" DrawAspect="Content" ObjectID="_1692010009" r:id="rId2352"/>
        </w:object>
      </w:r>
      <w:r w:rsidRPr="00252F87">
        <w:rPr>
          <w:szCs w:val="28"/>
          <w:lang w:val="uk-UA"/>
        </w:rPr>
        <w:t xml:space="preserve"> будемо називати </w:t>
      </w:r>
      <w:r w:rsidRPr="00252F87">
        <w:rPr>
          <w:b/>
          <w:szCs w:val="28"/>
          <w:lang w:val="uk-UA"/>
        </w:rPr>
        <w:t>кутом нахилу</w:t>
      </w:r>
      <w:r w:rsidRPr="00252F87">
        <w:rPr>
          <w:szCs w:val="28"/>
          <w:lang w:val="uk-UA"/>
        </w:rPr>
        <w:t xml:space="preserve"> даної прямої </w:t>
      </w:r>
      <w:r w:rsidR="00385E75" w:rsidRPr="00252F87">
        <w:rPr>
          <w:position w:val="-4"/>
          <w:szCs w:val="28"/>
          <w:lang w:val="uk-UA"/>
        </w:rPr>
        <w:object w:dxaOrig="240" w:dyaOrig="279" w14:anchorId="6FC770CF">
          <v:shape id="_x0000_i2208" type="#_x0000_t75" style="width:12pt;height:13.9pt" o:ole="">
            <v:imagedata r:id="rId2353" o:title=""/>
          </v:shape>
          <o:OLEObject Type="Embed" ProgID="Equation.DSMT4" ShapeID="_x0000_i2208" DrawAspect="Content" ObjectID="_1692010010" r:id="rId2354"/>
        </w:object>
      </w:r>
      <w:r w:rsidRPr="00252F87">
        <w:rPr>
          <w:szCs w:val="28"/>
          <w:lang w:val="uk-UA"/>
        </w:rPr>
        <w:t xml:space="preserve"> </w:t>
      </w:r>
      <w:r w:rsidRPr="00252F87">
        <w:rPr>
          <w:iCs/>
          <w:szCs w:val="28"/>
          <w:lang w:val="uk-UA"/>
        </w:rPr>
        <w:t>д</w:t>
      </w:r>
      <w:r w:rsidR="00C83E72">
        <w:rPr>
          <w:iCs/>
          <w:szCs w:val="28"/>
          <w:lang w:val="uk-UA"/>
        </w:rPr>
        <w:t>о о</w:t>
      </w:r>
      <w:r w:rsidRPr="00252F87">
        <w:rPr>
          <w:iCs/>
          <w:szCs w:val="28"/>
          <w:lang w:val="uk-UA"/>
        </w:rPr>
        <w:t>сі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480" w:dyaOrig="300" w14:anchorId="513FA032">
          <v:shape id="_x0000_i2209" type="#_x0000_t75" style="width:23.65pt;height:15.4pt" o:ole="">
            <v:imagedata r:id="rId2355" o:title=""/>
          </v:shape>
          <o:OLEObject Type="Embed" ProgID="Equation.DSMT4" ShapeID="_x0000_i2209" DrawAspect="Content" ObjectID="_1692010011" r:id="rId2356"/>
        </w:object>
      </w:r>
      <w:r w:rsidRPr="00252F87">
        <w:rPr>
          <w:szCs w:val="28"/>
          <w:lang w:val="uk-UA"/>
        </w:rPr>
        <w:t xml:space="preserve">. У випадку, коли </w:t>
      </w:r>
      <w:r w:rsidR="00385E75" w:rsidRPr="00252F87">
        <w:rPr>
          <w:position w:val="-12"/>
          <w:szCs w:val="28"/>
          <w:lang w:val="uk-UA"/>
        </w:rPr>
        <w:object w:dxaOrig="840" w:dyaOrig="360" w14:anchorId="10F186B1">
          <v:shape id="_x0000_i2210" type="#_x0000_t75" style="width:42pt;height:18pt" o:ole="">
            <v:imagedata r:id="rId2357" o:title=""/>
          </v:shape>
          <o:OLEObject Type="Embed" ProgID="Equation.DSMT4" ShapeID="_x0000_i2210" DrawAspect="Content" ObjectID="_1692010012" r:id="rId2358"/>
        </w:object>
      </w:r>
      <w:r w:rsidRPr="00252F87">
        <w:rPr>
          <w:szCs w:val="28"/>
          <w:lang w:val="uk-UA"/>
        </w:rPr>
        <w:t xml:space="preserve"> або співпадає з нею, кут </w:t>
      </w:r>
      <w:r w:rsidR="00385E75" w:rsidRPr="00252F87">
        <w:rPr>
          <w:position w:val="-6"/>
          <w:szCs w:val="28"/>
          <w:lang w:val="uk-UA"/>
        </w:rPr>
        <w:object w:dxaOrig="260" w:dyaOrig="240" w14:anchorId="1CC8F6B1">
          <v:shape id="_x0000_i2211" type="#_x0000_t75" style="width:13.9pt;height:12pt" o:ole="">
            <v:imagedata r:id="rId2359" o:title=""/>
          </v:shape>
          <o:OLEObject Type="Embed" ProgID="Equation.DSMT4" ShapeID="_x0000_i2211" DrawAspect="Content" ObjectID="_1692010013" r:id="rId2360"/>
        </w:object>
      </w:r>
      <w:r w:rsidR="00C83E72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вважати</w:t>
      </w:r>
      <w:r w:rsidR="00C83E72">
        <w:rPr>
          <w:szCs w:val="28"/>
          <w:lang w:val="uk-UA"/>
        </w:rPr>
        <w:t>мемо</w:t>
      </w:r>
      <w:r w:rsidRPr="00252F87">
        <w:rPr>
          <w:szCs w:val="28"/>
          <w:lang w:val="uk-UA"/>
        </w:rPr>
        <w:t xml:space="preserve"> нульовим. </w:t>
      </w:r>
      <w:r w:rsidR="00C83E72">
        <w:rPr>
          <w:szCs w:val="28"/>
          <w:lang w:val="uk-UA"/>
        </w:rPr>
        <w:t>Тангенс кута нахилу прямої до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80" w:dyaOrig="300" w14:anchorId="64AC953A">
          <v:shape id="_x0000_i2212" type="#_x0000_t75" style="width:23.65pt;height:15.4pt" o:ole="">
            <v:imagedata r:id="rId2361" o:title=""/>
          </v:shape>
          <o:OLEObject Type="Embed" ProgID="Equation.DSMT4" ShapeID="_x0000_i2212" DrawAspect="Content" ObjectID="_1692010014" r:id="rId2362"/>
        </w:object>
      </w:r>
      <w:r w:rsidRPr="00252F87">
        <w:rPr>
          <w:szCs w:val="28"/>
          <w:lang w:val="uk-UA"/>
        </w:rPr>
        <w:t xml:space="preserve">називатимемо </w:t>
      </w:r>
      <w:r w:rsidRPr="00252F87">
        <w:rPr>
          <w:b/>
          <w:szCs w:val="28"/>
          <w:lang w:val="uk-UA"/>
        </w:rPr>
        <w:t>кутовим коефіцієнтом прямої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940" w:dyaOrig="360" w14:anchorId="4BE5C35D">
          <v:shape id="_x0000_i2213" type="#_x0000_t75" style="width:46.15pt;height:18pt" o:ole="">
            <v:imagedata r:id="rId2363" o:title=""/>
          </v:shape>
          <o:OLEObject Type="Embed" ProgID="Equation.DSMT4" ShapeID="_x0000_i2213" DrawAspect="Content" ObjectID="_1692010015" r:id="rId2364"/>
        </w:object>
      </w:r>
      <w:r w:rsidRPr="00252F87">
        <w:rPr>
          <w:szCs w:val="28"/>
          <w:lang w:val="uk-UA"/>
        </w:rPr>
        <w:t>.</w:t>
      </w:r>
    </w:p>
    <w:p w14:paraId="69ED3BFD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Для прямої, паралельн</w:t>
      </w:r>
      <w:r w:rsidR="00286ADC" w:rsidRPr="00252F87">
        <w:rPr>
          <w:szCs w:val="28"/>
          <w:lang w:val="uk-UA"/>
        </w:rPr>
        <w:t>ій</w:t>
      </w:r>
      <w:r w:rsidR="00C83E72">
        <w:rPr>
          <w:szCs w:val="28"/>
          <w:lang w:val="uk-UA"/>
        </w:rPr>
        <w:t xml:space="preserve">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80" w:dyaOrig="300" w14:anchorId="488492D6">
          <v:shape id="_x0000_i2214" type="#_x0000_t75" style="width:23.65pt;height:15.4pt" o:ole="">
            <v:imagedata r:id="rId2365" o:title=""/>
          </v:shape>
          <o:OLEObject Type="Embed" ProgID="Equation.DSMT4" ShapeID="_x0000_i2214" DrawAspect="Content" ObjectID="_1692010016" r:id="rId2366"/>
        </w:object>
      </w:r>
      <w:r w:rsidRPr="00252F87">
        <w:rPr>
          <w:i/>
          <w:iCs/>
          <w:szCs w:val="28"/>
          <w:lang w:val="uk-UA"/>
        </w:rPr>
        <w:t xml:space="preserve">, </w:t>
      </w:r>
      <w:r w:rsidR="00385E75" w:rsidRPr="00252F87">
        <w:rPr>
          <w:i/>
          <w:iCs/>
          <w:position w:val="-6"/>
          <w:szCs w:val="28"/>
          <w:lang w:val="uk-UA"/>
        </w:rPr>
        <w:object w:dxaOrig="620" w:dyaOrig="300" w14:anchorId="21020398">
          <v:shape id="_x0000_i2215" type="#_x0000_t75" style="width:31.5pt;height:15.4pt" o:ole="">
            <v:imagedata r:id="rId2367" o:title=""/>
          </v:shape>
          <o:OLEObject Type="Embed" ProgID="Equation.DSMT4" ShapeID="_x0000_i2215" DrawAspect="Content" ObjectID="_1692010017" r:id="rId2368"/>
        </w:object>
      </w:r>
      <w:r w:rsidR="00C83E72">
        <w:rPr>
          <w:szCs w:val="28"/>
          <w:lang w:val="uk-UA"/>
        </w:rPr>
        <w:t>, для прямої, паралельній о</w:t>
      </w:r>
      <w:r w:rsidRPr="00252F87">
        <w:rPr>
          <w:szCs w:val="28"/>
          <w:lang w:val="uk-UA"/>
        </w:rPr>
        <w:t xml:space="preserve">сі </w:t>
      </w:r>
      <w:r w:rsidR="00385E75" w:rsidRPr="00252F87">
        <w:rPr>
          <w:position w:val="-6"/>
          <w:szCs w:val="28"/>
          <w:lang w:val="uk-UA"/>
        </w:rPr>
        <w:object w:dxaOrig="460" w:dyaOrig="300" w14:anchorId="6550AE9D">
          <v:shape id="_x0000_i2216" type="#_x0000_t75" style="width:22.5pt;height:15.4pt" o:ole="">
            <v:imagedata r:id="rId2369" o:title=""/>
          </v:shape>
          <o:OLEObject Type="Embed" ProgID="Equation.DSMT4" ShapeID="_x0000_i2216" DrawAspect="Content" ObjectID="_1692010018" r:id="rId2370"/>
        </w:object>
      </w:r>
      <w:r w:rsidRPr="00252F87">
        <w:rPr>
          <w:szCs w:val="28"/>
          <w:lang w:val="uk-UA"/>
        </w:rPr>
        <w:t xml:space="preserve">, кутовий коефіцієнт </w:t>
      </w:r>
      <w:r w:rsidR="00385E75" w:rsidRPr="00252F87">
        <w:rPr>
          <w:position w:val="-6"/>
          <w:szCs w:val="28"/>
          <w:lang w:val="uk-UA"/>
        </w:rPr>
        <w:object w:dxaOrig="220" w:dyaOrig="300" w14:anchorId="6347B96A">
          <v:shape id="_x0000_i2217" type="#_x0000_t75" style="width:10.5pt;height:15.4pt" o:ole="">
            <v:imagedata r:id="rId2371" o:title=""/>
          </v:shape>
          <o:OLEObject Type="Embed" ProgID="Equation.DSMT4" ShapeID="_x0000_i2217" DrawAspect="Content" ObjectID="_1692010019" r:id="rId2372"/>
        </w:object>
      </w:r>
      <w:r w:rsidRPr="00252F87">
        <w:rPr>
          <w:szCs w:val="28"/>
          <w:lang w:val="uk-UA"/>
        </w:rPr>
        <w:t xml:space="preserve"> не існує (при цьому формально кажуть, що він перетворюється в нескінченність).</w:t>
      </w:r>
    </w:p>
    <w:p w14:paraId="4D233692" w14:textId="77777777" w:rsidR="009C0C35" w:rsidRDefault="00C83E72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ехай задано пряму</w:t>
      </w:r>
      <w:r w:rsidR="009C0C35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40" w:dyaOrig="279" w14:anchorId="51A1056D">
          <v:shape id="_x0000_i2218" type="#_x0000_t75" style="width:12pt;height:13.9pt" o:ole="">
            <v:imagedata r:id="rId2373" o:title=""/>
          </v:shape>
          <o:OLEObject Type="Embed" ProgID="Equation.DSMT4" ShapeID="_x0000_i2218" DrawAspect="Content" ObjectID="_1692010020" r:id="rId2374"/>
        </w:object>
      </w:r>
      <w:r w:rsidR="009C0C35" w:rsidRPr="00252F87">
        <w:rPr>
          <w:szCs w:val="28"/>
          <w:lang w:val="uk-UA"/>
        </w:rPr>
        <w:t xml:space="preserve">, яка проходить через точку </w:t>
      </w:r>
      <w:r w:rsidR="00385E75" w:rsidRPr="00252F87">
        <w:rPr>
          <w:position w:val="-12"/>
          <w:szCs w:val="28"/>
          <w:lang w:val="uk-UA"/>
        </w:rPr>
        <w:object w:dxaOrig="1260" w:dyaOrig="380" w14:anchorId="295A1259">
          <v:shape id="_x0000_i2219" type="#_x0000_t75" style="width:63.4pt;height:19.5pt" o:ole="">
            <v:imagedata r:id="rId2375" o:title=""/>
          </v:shape>
          <o:OLEObject Type="Embed" ProgID="Equation.DSMT4" ShapeID="_x0000_i2219" DrawAspect="Content" ObjectID="_1692010021" r:id="rId2376"/>
        </w:object>
      </w:r>
      <w:r w:rsidR="009C0C35" w:rsidRPr="00252F87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а</w:t>
      </w:r>
      <w:r w:rsidR="009C0C35" w:rsidRPr="00252F87">
        <w:rPr>
          <w:szCs w:val="28"/>
          <w:lang w:val="uk-UA"/>
        </w:rPr>
        <w:t xml:space="preserve"> також відомий її напрямний вектор </w:t>
      </w:r>
      <w:r w:rsidR="00385E75" w:rsidRPr="00252F87">
        <w:rPr>
          <w:position w:val="-12"/>
          <w:szCs w:val="28"/>
          <w:lang w:val="uk-UA"/>
        </w:rPr>
        <w:object w:dxaOrig="1540" w:dyaOrig="440" w14:anchorId="7F7E9B72">
          <v:shape id="_x0000_i2220" type="#_x0000_t75" style="width:76.15pt;height:22.5pt" o:ole="">
            <v:imagedata r:id="rId2377" o:title=""/>
          </v:shape>
          <o:OLEObject Type="Embed" ProgID="Equation.DSMT4" ShapeID="_x0000_i2220" DrawAspect="Content" ObjectID="_1692010022" r:id="rId2378"/>
        </w:object>
      </w:r>
      <w:r w:rsidR="0043298D">
        <w:rPr>
          <w:szCs w:val="28"/>
          <w:lang w:val="uk-UA"/>
        </w:rPr>
        <w:t xml:space="preserve"> (рис. 4.14)</w:t>
      </w:r>
      <w:r w:rsidR="009C0C35" w:rsidRPr="00252F87">
        <w:rPr>
          <w:szCs w:val="28"/>
          <w:lang w:val="uk-UA"/>
        </w:rPr>
        <w:t>.</w:t>
      </w:r>
    </w:p>
    <w:p w14:paraId="5AF15AD3" w14:textId="77777777" w:rsidR="0043298D" w:rsidRPr="00252F87" w:rsidRDefault="0043298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8363E0B" w14:textId="77777777" w:rsidR="009C0C35" w:rsidRDefault="009A1966" w:rsidP="00286ADC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9725" w:dyaOrig="4323" w14:anchorId="371E70AE">
          <v:shape id="_x0000_i2221" type="#_x0000_t75" style="width:223.5pt;height:109.5pt" o:ole="">
            <v:imagedata r:id="rId2379" o:title=""/>
          </v:shape>
          <o:OLEObject Type="Embed" ProgID="Unknown" ShapeID="_x0000_i2221" DrawAspect="Content" ObjectID="_1692010023" r:id="rId2380"/>
        </w:object>
      </w:r>
    </w:p>
    <w:p w14:paraId="53F733B1" w14:textId="77777777" w:rsidR="0043298D" w:rsidRDefault="0043298D" w:rsidP="00286ADC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14 Рівняння прямої через кутовий коефіцієнт</w:t>
      </w:r>
    </w:p>
    <w:p w14:paraId="4D86E557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4B1924DA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Можна знайти орт-вектор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40" w:dyaOrig="380" w14:anchorId="25D59E40">
          <v:shape id="_x0000_i2222" type="#_x0000_t75" style="width:12pt;height:19.5pt" o:ole="">
            <v:imagedata r:id="rId2381" o:title=""/>
          </v:shape>
          <o:OLEObject Type="Embed" ProgID="Equation.DSMT4" ShapeID="_x0000_i2222" DrawAspect="Content" ObjectID="_1692010024" r:id="rId2382"/>
        </w:object>
      </w:r>
      <w:r w:rsidRPr="00252F87">
        <w:rPr>
          <w:szCs w:val="28"/>
          <w:lang w:val="uk-UA"/>
        </w:rPr>
        <w:t xml:space="preserve">, який також буде напрямним вектором для прямої </w:t>
      </w:r>
      <w:r w:rsidR="00385E75" w:rsidRPr="00252F87">
        <w:rPr>
          <w:position w:val="-4"/>
          <w:szCs w:val="28"/>
          <w:lang w:val="uk-UA"/>
        </w:rPr>
        <w:object w:dxaOrig="240" w:dyaOrig="279" w14:anchorId="0F24CB54">
          <v:shape id="_x0000_i2223" type="#_x0000_t75" style="width:12pt;height:13.9pt" o:ole="">
            <v:imagedata r:id="rId2383" o:title=""/>
          </v:shape>
          <o:OLEObject Type="Embed" ProgID="Equation.DSMT4" ShapeID="_x0000_i2223" DrawAspect="Content" ObjectID="_1692010025" r:id="rId2384"/>
        </w:object>
      </w:r>
      <w:r w:rsidRPr="00252F87">
        <w:rPr>
          <w:szCs w:val="28"/>
          <w:lang w:val="uk-UA"/>
        </w:rPr>
        <w:t>:</w:t>
      </w:r>
    </w:p>
    <w:p w14:paraId="1EA7AEC4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1E85A70" w14:textId="77777777" w:rsidR="009C0C35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5539" w:dyaOrig="580" w14:anchorId="11991356">
          <v:shape id="_x0000_i2224" type="#_x0000_t75" style="width:277.15pt;height:28.9pt" o:ole="">
            <v:imagedata r:id="rId2385" o:title=""/>
          </v:shape>
          <o:OLEObject Type="Embed" ProgID="Equation.DSMT4" ShapeID="_x0000_i2224" DrawAspect="Content" ObjectID="_1692010026" r:id="rId2386"/>
        </w:object>
      </w:r>
    </w:p>
    <w:p w14:paraId="69E24E3B" w14:textId="77777777" w:rsidR="009A1966" w:rsidRPr="00252F87" w:rsidRDefault="009A1966" w:rsidP="009A1966">
      <w:pPr>
        <w:spacing w:line="360" w:lineRule="auto"/>
        <w:jc w:val="center"/>
        <w:rPr>
          <w:szCs w:val="28"/>
          <w:lang w:val="uk-UA"/>
        </w:rPr>
      </w:pPr>
    </w:p>
    <w:p w14:paraId="29E01B94" w14:textId="77777777" w:rsidR="009C0C35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оді канонічне рівняння (4.8</w:t>
      </w:r>
      <w:r w:rsidR="009C0C35" w:rsidRPr="00252F87">
        <w:rPr>
          <w:szCs w:val="28"/>
          <w:lang w:val="uk-UA"/>
        </w:rPr>
        <w:t>) можна переписати у вигляді:</w:t>
      </w:r>
    </w:p>
    <w:p w14:paraId="158ED70F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3DD0935" w14:textId="77777777" w:rsidR="009C0C35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1760" w:dyaOrig="780" w14:anchorId="38877819">
          <v:shape id="_x0000_i2225" type="#_x0000_t75" style="width:88.15pt;height:38.65pt" o:ole="">
            <v:imagedata r:id="rId2387" o:title=""/>
          </v:shape>
          <o:OLEObject Type="Embed" ProgID="Equation.DSMT4" ShapeID="_x0000_i2225" DrawAspect="Content" ObjectID="_1692010027" r:id="rId2388"/>
        </w:object>
      </w:r>
    </w:p>
    <w:p w14:paraId="71B6F6EA" w14:textId="77777777" w:rsidR="009A1966" w:rsidRPr="00252F87" w:rsidRDefault="009A1966" w:rsidP="009A1966">
      <w:pPr>
        <w:spacing w:line="360" w:lineRule="auto"/>
        <w:jc w:val="center"/>
        <w:rPr>
          <w:szCs w:val="28"/>
          <w:lang w:val="uk-UA"/>
        </w:rPr>
      </w:pPr>
    </w:p>
    <w:p w14:paraId="132B65D9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 допомогою послідовних перетворень отримаємо:</w:t>
      </w:r>
    </w:p>
    <w:p w14:paraId="02EEEC9C" w14:textId="77777777" w:rsidR="009A1966" w:rsidRPr="00252F87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2F7C7AF" w14:textId="77777777" w:rsidR="009C0C35" w:rsidRPr="00252F87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4140" w:dyaOrig="780" w14:anchorId="40173737">
          <v:shape id="_x0000_i2226" type="#_x0000_t75" style="width:207.4pt;height:38.65pt" o:ole="">
            <v:imagedata r:id="rId2389" o:title=""/>
          </v:shape>
          <o:OLEObject Type="Embed" ProgID="Equation.DSMT4" ShapeID="_x0000_i2226" DrawAspect="Content" ObjectID="_1692010028" r:id="rId2390"/>
        </w:object>
      </w:r>
      <w:r w:rsidR="009C0C35" w:rsidRPr="00252F87">
        <w:rPr>
          <w:szCs w:val="28"/>
          <w:lang w:val="uk-UA"/>
        </w:rPr>
        <w:t>,</w:t>
      </w:r>
    </w:p>
    <w:p w14:paraId="16B44218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або</w:t>
      </w:r>
    </w:p>
    <w:p w14:paraId="1C586212" w14:textId="77777777" w:rsidR="009C0C35" w:rsidRPr="00252F87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840" w:dyaOrig="380" w14:anchorId="55AE148B">
          <v:shape id="_x0000_i2227" type="#_x0000_t75" style="width:142.5pt;height:19.5pt" o:ole="">
            <v:imagedata r:id="rId2391" o:title=""/>
          </v:shape>
          <o:OLEObject Type="Embed" ProgID="Equation.DSMT4" ShapeID="_x0000_i2227" DrawAspect="Content" ObjectID="_1692010029" r:id="rId2392"/>
        </w:object>
      </w:r>
      <w:r w:rsidR="009C0C35" w:rsidRPr="00252F87">
        <w:rPr>
          <w:szCs w:val="28"/>
          <w:lang w:val="uk-UA"/>
        </w:rPr>
        <w:t>.</w:t>
      </w:r>
    </w:p>
    <w:p w14:paraId="05B70DBB" w14:textId="77777777" w:rsidR="009A1966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A967375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значивши </w:t>
      </w:r>
      <w:r w:rsidR="00385E75" w:rsidRPr="00252F87">
        <w:rPr>
          <w:position w:val="-12"/>
          <w:szCs w:val="28"/>
          <w:lang w:val="uk-UA"/>
        </w:rPr>
        <w:object w:dxaOrig="1719" w:dyaOrig="380" w14:anchorId="1256F0FD">
          <v:shape id="_x0000_i2228" type="#_x0000_t75" style="width:85.9pt;height:19.5pt" o:ole="">
            <v:imagedata r:id="rId2393" o:title=""/>
          </v:shape>
          <o:OLEObject Type="Embed" ProgID="Equation.DSMT4" ShapeID="_x0000_i2228" DrawAspect="Content" ObjectID="_1692010030" r:id="rId2394"/>
        </w:object>
      </w:r>
      <w:r w:rsidRPr="00252F87">
        <w:rPr>
          <w:szCs w:val="28"/>
          <w:lang w:val="uk-UA"/>
        </w:rPr>
        <w:t xml:space="preserve">, отримаємо </w:t>
      </w:r>
      <w:r w:rsidRPr="00252F87">
        <w:rPr>
          <w:b/>
          <w:szCs w:val="28"/>
          <w:lang w:val="uk-UA"/>
        </w:rPr>
        <w:t>рівняння прямої через кутовий коефіцієнт</w:t>
      </w:r>
    </w:p>
    <w:p w14:paraId="58D83601" w14:textId="77777777" w:rsidR="009A1966" w:rsidRPr="009A1966" w:rsidRDefault="009A196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99CB0C8" w14:textId="77777777" w:rsidR="009C0C35" w:rsidRDefault="00385E75" w:rsidP="009A1966">
      <w:pPr>
        <w:spacing w:line="360" w:lineRule="auto"/>
        <w:ind w:firstLine="709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160" w:dyaOrig="360" w14:anchorId="2C67E13E">
          <v:shape id="_x0000_i2229" type="#_x0000_t75" style="width:58.15pt;height:18pt" o:ole="">
            <v:imagedata r:id="rId2395" o:title=""/>
          </v:shape>
          <o:OLEObject Type="Embed" ProgID="Equation.DSMT4" ShapeID="_x0000_i2229" DrawAspect="Content" ObjectID="_1692010031" r:id="rId2396"/>
        </w:object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A1966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836507">
        <w:rPr>
          <w:szCs w:val="28"/>
          <w:lang w:val="uk-UA"/>
        </w:rPr>
        <w:t>4.12</w:t>
      </w:r>
      <w:r w:rsidR="009C0C35" w:rsidRPr="00252F87">
        <w:rPr>
          <w:szCs w:val="28"/>
          <w:lang w:val="uk-UA"/>
        </w:rPr>
        <w:t>)</w:t>
      </w:r>
    </w:p>
    <w:p w14:paraId="0B36E27E" w14:textId="77777777" w:rsidR="009A1966" w:rsidRPr="00252F87" w:rsidRDefault="009A1966" w:rsidP="009A1966">
      <w:pPr>
        <w:spacing w:line="360" w:lineRule="auto"/>
        <w:ind w:firstLine="709"/>
        <w:jc w:val="right"/>
        <w:rPr>
          <w:szCs w:val="28"/>
          <w:lang w:val="uk-UA"/>
        </w:rPr>
      </w:pPr>
    </w:p>
    <w:p w14:paraId="539BBCB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Залишається отримати останню форму запису рівняння прямої </w:t>
      </w:r>
      <w:r w:rsidRPr="00252F87">
        <w:rPr>
          <w:szCs w:val="28"/>
        </w:rPr>
        <w:t xml:space="preserve">– </w:t>
      </w:r>
      <w:r w:rsidRPr="00252F87">
        <w:rPr>
          <w:b w:val="0"/>
          <w:bCs w:val="0"/>
          <w:szCs w:val="28"/>
        </w:rPr>
        <w:t xml:space="preserve">в </w:t>
      </w:r>
      <w:r w:rsidRPr="00252F87">
        <w:rPr>
          <w:bCs w:val="0"/>
          <w:szCs w:val="28"/>
        </w:rPr>
        <w:t>нормальному</w:t>
      </w:r>
      <w:r w:rsidRPr="00252F87">
        <w:rPr>
          <w:b w:val="0"/>
          <w:bCs w:val="0"/>
          <w:szCs w:val="28"/>
        </w:rPr>
        <w:t xml:space="preserve"> (нормованому) вигляді. Для цього розглянемо довільну пряму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2838DE5E">
          <v:shape id="_x0000_i2230" type="#_x0000_t75" style="width:12pt;height:13.9pt" o:ole="">
            <v:imagedata r:id="rId2397" o:title=""/>
          </v:shape>
          <o:OLEObject Type="Embed" ProgID="Equation.DSMT4" ShapeID="_x0000_i2230" DrawAspect="Content" ObjectID="_1692010032" r:id="rId2398"/>
        </w:object>
      </w:r>
      <w:r w:rsidRPr="00252F87">
        <w:rPr>
          <w:b w:val="0"/>
          <w:bCs w:val="0"/>
          <w:szCs w:val="28"/>
        </w:rPr>
        <w:t xml:space="preserve">. Проведемо з початку координат до прямої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28B783A2">
          <v:shape id="_x0000_i2231" type="#_x0000_t75" style="width:12pt;height:13.9pt" o:ole="">
            <v:imagedata r:id="rId2399" o:title=""/>
          </v:shape>
          <o:OLEObject Type="Embed" ProgID="Equation.DSMT4" ShapeID="_x0000_i2231" DrawAspect="Content" ObjectID="_1692010033" r:id="rId2400"/>
        </w:object>
      </w:r>
      <w:r w:rsidRPr="00252F87">
        <w:rPr>
          <w:b w:val="0"/>
          <w:bCs w:val="0"/>
          <w:szCs w:val="28"/>
        </w:rPr>
        <w:t xml:space="preserve"> вектор нормалі </w:t>
      </w:r>
      <w:r w:rsidR="00385E75" w:rsidRPr="00252F87">
        <w:rPr>
          <w:b w:val="0"/>
          <w:bCs w:val="0"/>
          <w:position w:val="-6"/>
          <w:szCs w:val="28"/>
        </w:rPr>
        <w:object w:dxaOrig="220" w:dyaOrig="380" w14:anchorId="23419C45">
          <v:shape id="_x0000_i2232" type="#_x0000_t75" style="width:10.5pt;height:19.5pt" o:ole="">
            <v:imagedata r:id="rId2401" o:title=""/>
          </v:shape>
          <o:OLEObject Type="Embed" ProgID="Equation.DSMT4" ShapeID="_x0000_i2232" DrawAspect="Content" ObjectID="_1692010034" r:id="rId2402"/>
        </w:object>
      </w:r>
      <w:r w:rsidRPr="00252F87">
        <w:rPr>
          <w:b w:val="0"/>
          <w:bCs w:val="0"/>
          <w:szCs w:val="28"/>
        </w:rPr>
        <w:t xml:space="preserve"> до перетину з прямою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2714C24F">
          <v:shape id="_x0000_i2233" type="#_x0000_t75" style="width:12pt;height:13.9pt" o:ole="">
            <v:imagedata r:id="rId2403" o:title=""/>
          </v:shape>
          <o:OLEObject Type="Embed" ProgID="Equation.DSMT4" ShapeID="_x0000_i2233" DrawAspect="Content" ObjectID="_1692010035" r:id="rId2404"/>
        </w:object>
      </w:r>
      <w:r w:rsidR="0043298D">
        <w:rPr>
          <w:b w:val="0"/>
          <w:bCs w:val="0"/>
          <w:szCs w:val="28"/>
        </w:rPr>
        <w:t xml:space="preserve"> (рис. 4.15)</w:t>
      </w:r>
      <w:r w:rsidRPr="00252F87">
        <w:rPr>
          <w:b w:val="0"/>
          <w:bCs w:val="0"/>
          <w:szCs w:val="28"/>
        </w:rPr>
        <w:t>.</w:t>
      </w:r>
    </w:p>
    <w:p w14:paraId="18A464A5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75B5DA71" w14:textId="77777777" w:rsidR="009C0C35" w:rsidRDefault="009C0C35" w:rsidP="00286ADC">
      <w:pPr>
        <w:pStyle w:val="a6"/>
        <w:spacing w:line="360" w:lineRule="auto"/>
        <w:ind w:firstLine="0"/>
      </w:pPr>
      <w:r w:rsidRPr="00252F87">
        <w:object w:dxaOrig="8644" w:dyaOrig="6485" w14:anchorId="626F0FDD">
          <v:shape id="_x0000_i2234" type="#_x0000_t75" style="width:188.65pt;height:140.65pt" o:ole="">
            <v:imagedata r:id="rId2405" o:title=""/>
          </v:shape>
          <o:OLEObject Type="Embed" ProgID="Unknown" ShapeID="_x0000_i2234" DrawAspect="Content" ObjectID="_1692010036" r:id="rId2406"/>
        </w:object>
      </w:r>
    </w:p>
    <w:p w14:paraId="5C8A0C59" w14:textId="77777777" w:rsidR="0043298D" w:rsidRPr="0043298D" w:rsidRDefault="0043298D" w:rsidP="00286ADC">
      <w:pPr>
        <w:pStyle w:val="a6"/>
        <w:spacing w:line="360" w:lineRule="auto"/>
        <w:ind w:firstLine="0"/>
        <w:rPr>
          <w:b w:val="0"/>
        </w:rPr>
      </w:pPr>
      <w:r w:rsidRPr="0043298D">
        <w:rPr>
          <w:b w:val="0"/>
        </w:rPr>
        <w:t>Рис. 4.15</w:t>
      </w:r>
      <w:r>
        <w:rPr>
          <w:b w:val="0"/>
        </w:rPr>
        <w:t xml:space="preserve"> Побудова нормального рівняння прямої</w:t>
      </w:r>
    </w:p>
    <w:p w14:paraId="3708905E" w14:textId="77777777" w:rsidR="0043298D" w:rsidRPr="00252F87" w:rsidRDefault="0043298D" w:rsidP="0043298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5E973E6A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szCs w:val="28"/>
        </w:rPr>
        <w:t xml:space="preserve">Нехай його довжина </w:t>
      </w:r>
      <w:r w:rsidR="00385E75" w:rsidRPr="00252F87">
        <w:rPr>
          <w:b w:val="0"/>
          <w:position w:val="-12"/>
          <w:szCs w:val="28"/>
        </w:rPr>
        <w:object w:dxaOrig="260" w:dyaOrig="300" w14:anchorId="59C06FD8">
          <v:shape id="_x0000_i2235" type="#_x0000_t75" style="width:13.9pt;height:15.4pt" o:ole="">
            <v:imagedata r:id="rId2407" o:title=""/>
          </v:shape>
          <o:OLEObject Type="Embed" ProgID="Equation.DSMT4" ShapeID="_x0000_i2235" DrawAspect="Content" ObjectID="_1692010037" r:id="rId2408"/>
        </w:object>
      </w:r>
      <w:r w:rsidRPr="00252F87">
        <w:rPr>
          <w:b w:val="0"/>
          <w:bCs w:val="0"/>
          <w:szCs w:val="28"/>
        </w:rPr>
        <w:t xml:space="preserve">, а кут між ним та віссю </w:t>
      </w:r>
      <w:r w:rsidR="00385E75" w:rsidRPr="00252F87">
        <w:rPr>
          <w:b w:val="0"/>
          <w:bCs w:val="0"/>
          <w:position w:val="-6"/>
          <w:szCs w:val="28"/>
        </w:rPr>
        <w:object w:dxaOrig="480" w:dyaOrig="300" w14:anchorId="468F9426">
          <v:shape id="_x0000_i2236" type="#_x0000_t75" style="width:23.65pt;height:15.4pt" o:ole="">
            <v:imagedata r:id="rId2409" o:title=""/>
          </v:shape>
          <o:OLEObject Type="Embed" ProgID="Equation.DSMT4" ShapeID="_x0000_i2236" DrawAspect="Content" ObjectID="_1692010038" r:id="rId2410"/>
        </w:object>
      </w:r>
      <w:r w:rsidRPr="00252F87">
        <w:rPr>
          <w:b w:val="0"/>
          <w:bCs w:val="0"/>
          <w:szCs w:val="28"/>
        </w:rPr>
        <w:t xml:space="preserve"> дорівнює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0D33581D">
          <v:shape id="_x0000_i2237" type="#_x0000_t75" style="width:13.9pt;height:12pt" o:ole="">
            <v:imagedata r:id="rId2411" o:title=""/>
          </v:shape>
          <o:OLEObject Type="Embed" ProgID="Equation.DSMT4" ShapeID="_x0000_i2237" DrawAspect="Content" ObjectID="_1692010039" r:id="rId2412"/>
        </w:object>
      </w:r>
      <w:r w:rsidRPr="00252F87">
        <w:rPr>
          <w:b w:val="0"/>
          <w:bCs w:val="0"/>
          <w:szCs w:val="28"/>
        </w:rPr>
        <w:t>:</w:t>
      </w:r>
    </w:p>
    <w:p w14:paraId="6B42414C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67CFE3D0" w14:textId="77777777" w:rsidR="009C0C35" w:rsidRPr="00252F87" w:rsidRDefault="00385E75" w:rsidP="009A1966">
      <w:pPr>
        <w:pStyle w:val="a6"/>
        <w:spacing w:line="360" w:lineRule="auto"/>
        <w:ind w:firstLine="0"/>
        <w:rPr>
          <w:b w:val="0"/>
          <w:szCs w:val="28"/>
        </w:rPr>
      </w:pPr>
      <w:r w:rsidRPr="00252F87">
        <w:rPr>
          <w:b w:val="0"/>
          <w:bCs w:val="0"/>
          <w:position w:val="-20"/>
          <w:szCs w:val="28"/>
        </w:rPr>
        <w:object w:dxaOrig="1260" w:dyaOrig="540" w14:anchorId="05C81001">
          <v:shape id="_x0000_i2238" type="#_x0000_t75" style="width:63.4pt;height:26.65pt" o:ole="">
            <v:imagedata r:id="rId2413" o:title=""/>
          </v:shape>
          <o:OLEObject Type="Embed" ProgID="Equation.DSMT4" ShapeID="_x0000_i2238" DrawAspect="Content" ObjectID="_1692010040" r:id="rId2414"/>
        </w:object>
      </w:r>
      <w:r w:rsidR="00286ADC" w:rsidRPr="00252F87">
        <w:rPr>
          <w:b w:val="0"/>
          <w:bCs w:val="0"/>
          <w:szCs w:val="28"/>
        </w:rPr>
        <w:t xml:space="preserve">     </w:t>
      </w:r>
      <w:r w:rsidR="00D43383" w:rsidRPr="00252F87">
        <w:rPr>
          <w:b w:val="0"/>
          <w:bCs w:val="0"/>
          <w:position w:val="-20"/>
          <w:szCs w:val="28"/>
        </w:rPr>
        <w:object w:dxaOrig="1620" w:dyaOrig="540" w14:anchorId="671AA411">
          <v:shape id="_x0000_i2239" type="#_x0000_t75" style="width:81pt;height:26.65pt" o:ole="">
            <v:imagedata r:id="rId2415" o:title=""/>
          </v:shape>
          <o:OLEObject Type="Embed" ProgID="Equation.DSMT4" ShapeID="_x0000_i2239" DrawAspect="Content" ObjectID="_1692010041" r:id="rId2416"/>
        </w:object>
      </w:r>
    </w:p>
    <w:p w14:paraId="2D638F49" w14:textId="77777777" w:rsidR="009A1966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5F7CAC80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Вектор </w:t>
      </w:r>
      <w:r w:rsidR="00385E75" w:rsidRPr="00252F87">
        <w:rPr>
          <w:b w:val="0"/>
          <w:bCs w:val="0"/>
          <w:position w:val="-12"/>
          <w:szCs w:val="28"/>
        </w:rPr>
        <w:object w:dxaOrig="320" w:dyaOrig="440" w14:anchorId="041518BD">
          <v:shape id="_x0000_i2240" type="#_x0000_t75" style="width:16.15pt;height:22.5pt" o:ole="">
            <v:imagedata r:id="rId2417" o:title=""/>
          </v:shape>
          <o:OLEObject Type="Embed" ProgID="Equation.DSMT4" ShapeID="_x0000_i2240" DrawAspect="Content" ObjectID="_1692010042" r:id="rId2418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szCs w:val="28"/>
        </w:rPr>
        <w:t xml:space="preserve">– </w:t>
      </w:r>
      <w:r w:rsidRPr="00252F87">
        <w:rPr>
          <w:b w:val="0"/>
          <w:bCs w:val="0"/>
          <w:szCs w:val="28"/>
        </w:rPr>
        <w:t xml:space="preserve">орт-вектор </w:t>
      </w:r>
      <w:proofErr w:type="spellStart"/>
      <w:r w:rsidRPr="00252F87">
        <w:rPr>
          <w:b w:val="0"/>
          <w:bCs w:val="0"/>
          <w:szCs w:val="28"/>
        </w:rPr>
        <w:t>вектора</w:t>
      </w:r>
      <w:proofErr w:type="spellEnd"/>
      <w:r w:rsidRPr="00252F87">
        <w:rPr>
          <w:b w:val="0"/>
          <w:bCs w:val="0"/>
          <w:szCs w:val="28"/>
        </w:rPr>
        <w:t xml:space="preserve"> нормалі </w:t>
      </w:r>
      <w:r w:rsidR="00385E75" w:rsidRPr="00252F87">
        <w:rPr>
          <w:b w:val="0"/>
          <w:bCs w:val="0"/>
          <w:position w:val="-6"/>
          <w:szCs w:val="28"/>
        </w:rPr>
        <w:object w:dxaOrig="220" w:dyaOrig="380" w14:anchorId="3862C81A">
          <v:shape id="_x0000_i2241" type="#_x0000_t75" style="width:10.5pt;height:19.5pt" o:ole="">
            <v:imagedata r:id="rId2419" o:title=""/>
          </v:shape>
          <o:OLEObject Type="Embed" ProgID="Equation.DSMT4" ShapeID="_x0000_i2241" DrawAspect="Content" ObjectID="_1692010043" r:id="rId2420"/>
        </w:object>
      </w:r>
      <w:r w:rsidRPr="00252F87">
        <w:rPr>
          <w:b w:val="0"/>
          <w:bCs w:val="0"/>
          <w:szCs w:val="28"/>
        </w:rPr>
        <w:t>:</w:t>
      </w:r>
    </w:p>
    <w:p w14:paraId="4CF28131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0E5314B6" w14:textId="77777777" w:rsidR="009C0C35" w:rsidRDefault="00385E75" w:rsidP="009A1966">
      <w:pPr>
        <w:pStyle w:val="a6"/>
        <w:spacing w:line="360" w:lineRule="auto"/>
        <w:ind w:firstLine="0"/>
        <w:rPr>
          <w:szCs w:val="28"/>
        </w:rPr>
      </w:pPr>
      <w:r w:rsidRPr="00252F87">
        <w:rPr>
          <w:position w:val="-14"/>
          <w:szCs w:val="28"/>
        </w:rPr>
        <w:object w:dxaOrig="2060" w:dyaOrig="460" w14:anchorId="40A36530">
          <v:shape id="_x0000_i2242" type="#_x0000_t75" style="width:103.5pt;height:22.5pt" o:ole="">
            <v:imagedata r:id="rId2421" o:title=""/>
          </v:shape>
          <o:OLEObject Type="Embed" ProgID="Equation.DSMT4" ShapeID="_x0000_i2242" DrawAspect="Content" ObjectID="_1692010044" r:id="rId2422"/>
        </w:object>
      </w:r>
    </w:p>
    <w:p w14:paraId="244E50C7" w14:textId="77777777" w:rsidR="009A1966" w:rsidRPr="00252F87" w:rsidRDefault="009A1966" w:rsidP="009A1966">
      <w:pPr>
        <w:pStyle w:val="a6"/>
        <w:spacing w:line="360" w:lineRule="auto"/>
        <w:ind w:firstLine="0"/>
        <w:rPr>
          <w:szCs w:val="28"/>
        </w:rPr>
      </w:pPr>
    </w:p>
    <w:p w14:paraId="6B7DA0C8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szCs w:val="28"/>
        </w:rPr>
      </w:pPr>
      <w:r w:rsidRPr="00252F87">
        <w:rPr>
          <w:b w:val="0"/>
          <w:szCs w:val="28"/>
        </w:rPr>
        <w:t xml:space="preserve">Очевидно, що довільна точка площини </w:t>
      </w:r>
      <w:r w:rsidR="00385E75" w:rsidRPr="00252F87">
        <w:rPr>
          <w:b w:val="0"/>
          <w:position w:val="-14"/>
          <w:szCs w:val="28"/>
        </w:rPr>
        <w:object w:dxaOrig="999" w:dyaOrig="420" w14:anchorId="576DB0D0">
          <v:shape id="_x0000_i2243" type="#_x0000_t75" style="width:49.5pt;height:21.4pt" o:ole="">
            <v:imagedata r:id="rId2423" o:title=""/>
          </v:shape>
          <o:OLEObject Type="Embed" ProgID="Equation.DSMT4" ShapeID="_x0000_i2243" DrawAspect="Content" ObjectID="_1692010045" r:id="rId2424"/>
        </w:object>
      </w:r>
      <w:r w:rsidRPr="00252F87">
        <w:rPr>
          <w:b w:val="0"/>
          <w:szCs w:val="28"/>
        </w:rPr>
        <w:t xml:space="preserve"> лежить на даній прямій </w:t>
      </w:r>
      <w:r w:rsidR="00385E75" w:rsidRPr="00252F87">
        <w:rPr>
          <w:b w:val="0"/>
          <w:position w:val="-4"/>
          <w:szCs w:val="28"/>
        </w:rPr>
        <w:object w:dxaOrig="240" w:dyaOrig="279" w14:anchorId="2624F541">
          <v:shape id="_x0000_i2244" type="#_x0000_t75" style="width:12pt;height:13.9pt" o:ole="">
            <v:imagedata r:id="rId2425" o:title=""/>
          </v:shape>
          <o:OLEObject Type="Embed" ProgID="Equation.DSMT4" ShapeID="_x0000_i2244" DrawAspect="Content" ObjectID="_1692010046" r:id="rId2426"/>
        </w:object>
      </w:r>
      <w:r w:rsidRPr="00252F87">
        <w:rPr>
          <w:b w:val="0"/>
          <w:szCs w:val="28"/>
        </w:rPr>
        <w:t xml:space="preserve"> тоді і лише тоді, коли проекція </w:t>
      </w:r>
      <w:proofErr w:type="spellStart"/>
      <w:r w:rsidRPr="00252F87">
        <w:rPr>
          <w:b w:val="0"/>
          <w:szCs w:val="28"/>
        </w:rPr>
        <w:t>вектора</w:t>
      </w:r>
      <w:proofErr w:type="spellEnd"/>
      <w:r w:rsidRPr="00252F87">
        <w:rPr>
          <w:b w:val="0"/>
          <w:szCs w:val="28"/>
        </w:rPr>
        <w:t xml:space="preserve"> </w:t>
      </w:r>
      <w:r w:rsidR="00385E75" w:rsidRPr="00252F87">
        <w:rPr>
          <w:b w:val="0"/>
          <w:position w:val="-6"/>
          <w:szCs w:val="28"/>
        </w:rPr>
        <w:object w:dxaOrig="540" w:dyaOrig="380" w14:anchorId="72E18258">
          <v:shape id="_x0000_i2245" type="#_x0000_t75" style="width:26.65pt;height:19.5pt" o:ole="">
            <v:imagedata r:id="rId2427" o:title=""/>
          </v:shape>
          <o:OLEObject Type="Embed" ProgID="Equation.DSMT4" ShapeID="_x0000_i2245" DrawAspect="Content" ObjectID="_1692010047" r:id="rId2428"/>
        </w:object>
      </w:r>
      <w:r w:rsidRPr="00252F87">
        <w:rPr>
          <w:b w:val="0"/>
          <w:szCs w:val="28"/>
        </w:rPr>
        <w:t xml:space="preserve"> на вісь </w:t>
      </w:r>
      <w:proofErr w:type="spellStart"/>
      <w:r w:rsidRPr="00252F87">
        <w:rPr>
          <w:b w:val="0"/>
          <w:szCs w:val="28"/>
        </w:rPr>
        <w:t>вектора</w:t>
      </w:r>
      <w:proofErr w:type="spellEnd"/>
      <w:r w:rsidRPr="00252F87">
        <w:rPr>
          <w:b w:val="0"/>
          <w:szCs w:val="28"/>
        </w:rPr>
        <w:t xml:space="preserve"> </w:t>
      </w:r>
      <w:r w:rsidR="00385E75" w:rsidRPr="00252F87">
        <w:rPr>
          <w:b w:val="0"/>
          <w:position w:val="-12"/>
          <w:szCs w:val="28"/>
        </w:rPr>
        <w:object w:dxaOrig="320" w:dyaOrig="440" w14:anchorId="505271F7">
          <v:shape id="_x0000_i2246" type="#_x0000_t75" style="width:16.15pt;height:22.5pt" o:ole="">
            <v:imagedata r:id="rId2429" o:title=""/>
          </v:shape>
          <o:OLEObject Type="Embed" ProgID="Equation.DSMT4" ShapeID="_x0000_i2246" DrawAspect="Content" ObjectID="_1692010048" r:id="rId2430"/>
        </w:object>
      </w:r>
      <w:r w:rsidRPr="00252F87">
        <w:rPr>
          <w:b w:val="0"/>
          <w:szCs w:val="28"/>
        </w:rPr>
        <w:t xml:space="preserve"> дорівнює довжині </w:t>
      </w:r>
      <w:proofErr w:type="spellStart"/>
      <w:r w:rsidRPr="00252F87">
        <w:rPr>
          <w:b w:val="0"/>
          <w:szCs w:val="28"/>
        </w:rPr>
        <w:t>вектора</w:t>
      </w:r>
      <w:proofErr w:type="spellEnd"/>
      <w:r w:rsidRPr="00252F87">
        <w:rPr>
          <w:b w:val="0"/>
          <w:szCs w:val="28"/>
        </w:rPr>
        <w:t xml:space="preserve"> </w:t>
      </w:r>
      <w:r w:rsidR="00385E75" w:rsidRPr="00252F87">
        <w:rPr>
          <w:b w:val="0"/>
          <w:position w:val="-6"/>
          <w:szCs w:val="28"/>
        </w:rPr>
        <w:object w:dxaOrig="220" w:dyaOrig="380" w14:anchorId="05EADE49">
          <v:shape id="_x0000_i2247" type="#_x0000_t75" style="width:10.5pt;height:19.5pt" o:ole="">
            <v:imagedata r:id="rId2431" o:title=""/>
          </v:shape>
          <o:OLEObject Type="Embed" ProgID="Equation.DSMT4" ShapeID="_x0000_i2247" DrawAspect="Content" ObjectID="_1692010049" r:id="rId2432"/>
        </w:object>
      </w:r>
      <w:r w:rsidRPr="00252F87">
        <w:rPr>
          <w:b w:val="0"/>
          <w:szCs w:val="28"/>
        </w:rPr>
        <w:t xml:space="preserve">, тобто </w:t>
      </w:r>
      <w:r w:rsidR="00385E75" w:rsidRPr="00252F87">
        <w:rPr>
          <w:b w:val="0"/>
          <w:position w:val="-20"/>
          <w:szCs w:val="28"/>
        </w:rPr>
        <w:object w:dxaOrig="1460" w:dyaOrig="520" w14:anchorId="1E5E49EC">
          <v:shape id="_x0000_i2248" type="#_x0000_t75" style="width:73.15pt;height:26.65pt" o:ole="">
            <v:imagedata r:id="rId2433" o:title=""/>
          </v:shape>
          <o:OLEObject Type="Embed" ProgID="Equation.DSMT4" ShapeID="_x0000_i2248" DrawAspect="Content" ObjectID="_1692010050" r:id="rId2434"/>
        </w:object>
      </w:r>
      <w:r w:rsidRPr="00252F87">
        <w:rPr>
          <w:szCs w:val="28"/>
        </w:rPr>
        <w:t>.</w:t>
      </w:r>
    </w:p>
    <w:p w14:paraId="4D8E053A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Згідно з визначенням скалярного добутку</w:t>
      </w:r>
      <w:r w:rsidR="00286ADC"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20"/>
          <w:szCs w:val="28"/>
        </w:rPr>
        <w:object w:dxaOrig="2340" w:dyaOrig="540" w14:anchorId="2246AD71">
          <v:shape id="_x0000_i2249" type="#_x0000_t75" style="width:117.4pt;height:26.65pt" o:ole="">
            <v:imagedata r:id="rId2435" o:title=""/>
          </v:shape>
          <o:OLEObject Type="Embed" ProgID="Equation.DSMT4" ShapeID="_x0000_i2249" DrawAspect="Content" ObjectID="_1692010051" r:id="rId2436"/>
        </w:object>
      </w:r>
      <w:r w:rsidRPr="00252F87">
        <w:rPr>
          <w:b w:val="0"/>
          <w:bCs w:val="0"/>
          <w:szCs w:val="28"/>
        </w:rPr>
        <w:t>.</w:t>
      </w:r>
    </w:p>
    <w:p w14:paraId="5C6B638D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Розписавши скалярний добуток в координатах, отримаємо</w:t>
      </w:r>
      <w:r w:rsidR="009A1966">
        <w:rPr>
          <w:b w:val="0"/>
          <w:bCs w:val="0"/>
          <w:szCs w:val="28"/>
        </w:rPr>
        <w:t>:</w:t>
      </w:r>
    </w:p>
    <w:p w14:paraId="1ED6FE21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8DFECAA" w14:textId="77777777" w:rsidR="009C0C35" w:rsidRPr="00252F87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2659" w:dyaOrig="360" w14:anchorId="0C787F34">
          <v:shape id="_x0000_i2250" type="#_x0000_t75" style="width:132pt;height:18pt" o:ole="">
            <v:imagedata r:id="rId2437" o:title=""/>
          </v:shape>
          <o:OLEObject Type="Embed" ProgID="Equation.DSMT4" ShapeID="_x0000_i2250" DrawAspect="Content" ObjectID="_1692010052" r:id="rId2438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836507">
        <w:rPr>
          <w:b w:val="0"/>
          <w:bCs w:val="0"/>
          <w:szCs w:val="28"/>
        </w:rPr>
        <w:t>4.13</w:t>
      </w:r>
      <w:r w:rsidR="009C0C35" w:rsidRPr="00252F87">
        <w:rPr>
          <w:b w:val="0"/>
          <w:bCs w:val="0"/>
          <w:szCs w:val="28"/>
        </w:rPr>
        <w:t>)</w:t>
      </w:r>
    </w:p>
    <w:p w14:paraId="018703D6" w14:textId="77777777" w:rsidR="009A1966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3AAE68F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Формула (</w:t>
      </w:r>
      <w:r w:rsidR="00836507">
        <w:rPr>
          <w:b w:val="0"/>
          <w:bCs w:val="0"/>
          <w:szCs w:val="28"/>
        </w:rPr>
        <w:t>4.13</w:t>
      </w:r>
      <w:r w:rsidRPr="00252F87">
        <w:rPr>
          <w:b w:val="0"/>
          <w:bCs w:val="0"/>
          <w:szCs w:val="28"/>
        </w:rPr>
        <w:t>) визначає рівняння прямої в нормальному вигляді.</w:t>
      </w:r>
    </w:p>
    <w:p w14:paraId="3E5BD02C" w14:textId="77777777" w:rsidR="009C0C35" w:rsidRDefault="00C83E72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>Для з</w:t>
      </w:r>
      <w:r w:rsidR="009C0C35" w:rsidRPr="00252F87">
        <w:rPr>
          <w:b w:val="0"/>
          <w:bCs w:val="0"/>
          <w:szCs w:val="28"/>
        </w:rPr>
        <w:t>ведення загального рівняння прямої (</w:t>
      </w:r>
      <w:r w:rsidR="00836507">
        <w:rPr>
          <w:b w:val="0"/>
          <w:bCs w:val="0"/>
          <w:szCs w:val="28"/>
        </w:rPr>
        <w:t>4.7</w:t>
      </w:r>
      <w:r w:rsidR="009C0C35" w:rsidRPr="00252F87">
        <w:rPr>
          <w:b w:val="0"/>
          <w:bCs w:val="0"/>
          <w:szCs w:val="28"/>
        </w:rPr>
        <w:t>) до нормального вигляду (</w:t>
      </w:r>
      <w:r w:rsidR="00836507">
        <w:rPr>
          <w:b w:val="0"/>
          <w:bCs w:val="0"/>
          <w:szCs w:val="28"/>
        </w:rPr>
        <w:t>4.13</w:t>
      </w:r>
      <w:r w:rsidR="009C0C35" w:rsidRPr="00252F87">
        <w:rPr>
          <w:b w:val="0"/>
          <w:bCs w:val="0"/>
          <w:szCs w:val="28"/>
        </w:rPr>
        <w:t xml:space="preserve">) потрібно загальне рівняння помножити на нормуючий множник </w:t>
      </w:r>
      <w:r w:rsidR="00385E75" w:rsidRPr="00252F87">
        <w:rPr>
          <w:b w:val="0"/>
          <w:bCs w:val="0"/>
          <w:position w:val="-10"/>
          <w:szCs w:val="28"/>
        </w:rPr>
        <w:object w:dxaOrig="220" w:dyaOrig="279" w14:anchorId="05B49562">
          <v:shape id="_x0000_i2251" type="#_x0000_t75" style="width:10.5pt;height:13.9pt" o:ole="">
            <v:imagedata r:id="rId2439" o:title=""/>
          </v:shape>
          <o:OLEObject Type="Embed" ProgID="Equation.DSMT4" ShapeID="_x0000_i2251" DrawAspect="Content" ObjectID="_1692010053" r:id="rId2440"/>
        </w:object>
      </w:r>
      <w:r w:rsidR="009C0C35" w:rsidRPr="00252F87">
        <w:rPr>
          <w:b w:val="0"/>
          <w:bCs w:val="0"/>
          <w:szCs w:val="28"/>
        </w:rPr>
        <w:t>, який визначається формулою</w:t>
      </w:r>
    </w:p>
    <w:p w14:paraId="634DED41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F93C0DD" w14:textId="77777777" w:rsidR="009C0C35" w:rsidRPr="00252F87" w:rsidRDefault="00D43383" w:rsidP="009A1966">
      <w:pPr>
        <w:pStyle w:val="a6"/>
        <w:spacing w:line="360" w:lineRule="auto"/>
        <w:ind w:firstLine="709"/>
        <w:jc w:val="right"/>
        <w:rPr>
          <w:b w:val="0"/>
          <w:bCs w:val="0"/>
          <w:szCs w:val="28"/>
        </w:rPr>
      </w:pPr>
      <w:r w:rsidRPr="00080444">
        <w:rPr>
          <w:b w:val="0"/>
          <w:bCs w:val="0"/>
          <w:position w:val="-36"/>
          <w:szCs w:val="28"/>
        </w:rPr>
        <w:object w:dxaOrig="1740" w:dyaOrig="800" w14:anchorId="7BD37982">
          <v:shape id="_x0000_i2252" type="#_x0000_t75" style="width:87pt;height:40.5pt" o:ole="">
            <v:imagedata r:id="rId2441" o:title=""/>
          </v:shape>
          <o:OLEObject Type="Embed" ProgID="Equation.DSMT4" ShapeID="_x0000_i2252" DrawAspect="Content" ObjectID="_1692010054" r:id="rId2442"/>
        </w:object>
      </w:r>
      <w:r w:rsidR="000C32C2" w:rsidRPr="000C32C2">
        <w:rPr>
          <w:szCs w:val="28"/>
        </w:rPr>
        <w:fldChar w:fldCharType="begin"/>
      </w:r>
      <w:r w:rsidR="000C32C2" w:rsidRPr="000C32C2">
        <w:rPr>
          <w:szCs w:val="28"/>
        </w:rPr>
        <w:instrText xml:space="preserve"> QUOTE </w:instrText>
      </w:r>
      <w:r w:rsidR="001F309C">
        <w:rPr>
          <w:position w:val="-17"/>
        </w:rPr>
        <w:pict w14:anchorId="7AE9772B">
          <v:shape id="_x0000_i2253" type="#_x0000_t75" style="width:76.5pt;height:2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353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6972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116353&quot; wsp:rsidP=&quot;00116353&quot;&gt;&lt;m:oMathPara&gt;&lt;m:oMath&gt;&lt;m:r&gt;&lt;w:rPr&gt;&lt;w:rFonts w:ascii=&quot;Cambria Math&quot; w:fareast=&quot;Times New Roman&quot; w:h-ansi=&quot;Cambria Math&quot;/&gt;&lt;wx:font wx:val=&quot;Cambria Math&quot;/&gt;&lt;w:i/&gt;&lt;w:lang w:val=&quot;UK&quot;/&gt;&lt;/w:rPr&gt;&lt;m:t&gt;Ој=-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UK&quot;/&gt;&lt;/w:rPr&gt;&lt;m:t&gt;signC&lt;/m:t&gt;&lt;/m:r&gt;&lt;/m:num&gt;&lt;m:den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radPr&gt;&lt;m:deg/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A&lt;/m:t&gt;&lt;/m:r&gt;&lt;/m:e&gt;&lt;m:sup&gt;&lt;m:r&gt;&lt;w:rPr&gt;&lt;w:rFonts w:ascii=&quot;Cambria Math&quot; w:fareast=&quot;Times New Roman&quot; w:h-ansi=&quot;Cambria Math&quot;/&gt;&lt;wx:font wx:val=&quot;Cambria Math&quot;/&gt;&lt;w:i/&gt;&lt;w:lang w:val=&quot;UK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UK&quot;/&gt;&lt;/w:rPr&gt;&lt;m:t&gt;+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UK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UK&quot;/&gt;&lt;/w:rPr&gt;&lt;m:t&gt;B&lt;/m:t&gt;&lt;/m:r&gt;&lt;/m:e&gt;&lt;m:sup&gt;&lt;m:r&gt;&lt;w:rPr&gt;&lt;w:rFonts w:ascii=&quot;Cambria Math&quot; w:fareast=&quot;Times New Roman&quot; w:h-ansi=&quot;Cambria Math&quot;/&gt;&lt;wx:font wx:val=&quot;Cambria Math&quot;/&gt;&lt;w:i/&gt;&lt;w:lang w:val=&quot;UK&quot;/&gt;&lt;/w:rPr&gt;&lt;m:t&gt;2&lt;/m:t&gt;&lt;/m:r&gt;&lt;/m:sup&gt;&lt;/m:sSup&gt;&lt;/m:e&gt;&lt;/m:rad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43" o:title="" chromakey="white"/>
          </v:shape>
        </w:pict>
      </w:r>
      <w:r w:rsidR="000C32C2" w:rsidRPr="000C32C2">
        <w:rPr>
          <w:szCs w:val="28"/>
        </w:rPr>
        <w:instrText xml:space="preserve"> </w:instrText>
      </w:r>
      <w:r w:rsidR="000C32C2" w:rsidRPr="000C32C2">
        <w:rPr>
          <w:szCs w:val="28"/>
        </w:rPr>
        <w:fldChar w:fldCharType="end"/>
      </w:r>
      <w:r w:rsidR="009A1966">
        <w:rPr>
          <w:szCs w:val="28"/>
        </w:rPr>
        <w:tab/>
      </w:r>
      <w:r w:rsidR="009A1966">
        <w:rPr>
          <w:szCs w:val="28"/>
        </w:rPr>
        <w:tab/>
      </w:r>
      <w:r w:rsidR="009A1966">
        <w:rPr>
          <w:szCs w:val="28"/>
        </w:rPr>
        <w:tab/>
      </w:r>
      <w:r w:rsidR="009A1966">
        <w:rPr>
          <w:szCs w:val="28"/>
        </w:rPr>
        <w:tab/>
        <w:t xml:space="preserve">     </w:t>
      </w:r>
      <w:r w:rsidR="00836507">
        <w:rPr>
          <w:b w:val="0"/>
          <w:bCs w:val="0"/>
          <w:szCs w:val="28"/>
        </w:rPr>
        <w:t>(4.14</w:t>
      </w:r>
      <w:r w:rsidR="009C0C35" w:rsidRPr="00252F87">
        <w:rPr>
          <w:b w:val="0"/>
          <w:bCs w:val="0"/>
          <w:szCs w:val="28"/>
        </w:rPr>
        <w:t>)</w:t>
      </w:r>
    </w:p>
    <w:p w14:paraId="225AA77E" w14:textId="77777777" w:rsidR="009A1966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</w:p>
    <w:p w14:paraId="0AD85203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Cs w:val="0"/>
          <w:iCs/>
          <w:szCs w:val="28"/>
        </w:rPr>
        <w:t>Відстанню</w:t>
      </w:r>
      <w:r w:rsidRPr="00252F87">
        <w:rPr>
          <w:b w:val="0"/>
          <w:bCs w:val="0"/>
          <w:iCs/>
          <w:szCs w:val="28"/>
        </w:rPr>
        <w:t xml:space="preserve"> від точки</w:t>
      </w:r>
      <w:r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12"/>
          <w:szCs w:val="28"/>
        </w:rPr>
        <w:object w:dxaOrig="1160" w:dyaOrig="380" w14:anchorId="698DB211">
          <v:shape id="_x0000_i2254" type="#_x0000_t75" style="width:58.15pt;height:19.5pt" o:ole="">
            <v:imagedata r:id="rId2444" o:title=""/>
          </v:shape>
          <o:OLEObject Type="Embed" ProgID="Equation.DSMT4" ShapeID="_x0000_i2254" DrawAspect="Content" ObjectID="_1692010055" r:id="rId2445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iCs/>
          <w:szCs w:val="28"/>
        </w:rPr>
        <w:t>до прямої</w:t>
      </w:r>
      <w:r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7BF52358">
          <v:shape id="_x0000_i2255" type="#_x0000_t75" style="width:12pt;height:13.9pt" o:ole="">
            <v:imagedata r:id="rId2446" o:title=""/>
          </v:shape>
          <o:OLEObject Type="Embed" ProgID="Equation.DSMT4" ShapeID="_x0000_i2255" DrawAspect="Content" ObjectID="_1692010056" r:id="rId2447"/>
        </w:object>
      </w:r>
      <w:r w:rsidR="00C83E72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szCs w:val="28"/>
        </w:rPr>
        <w:t>називати</w:t>
      </w:r>
      <w:r w:rsidR="00C83E72">
        <w:rPr>
          <w:b w:val="0"/>
          <w:bCs w:val="0"/>
          <w:szCs w:val="28"/>
        </w:rPr>
        <w:t>мемо</w:t>
      </w:r>
      <w:r w:rsidRPr="00252F87">
        <w:rPr>
          <w:b w:val="0"/>
          <w:bCs w:val="0"/>
          <w:szCs w:val="28"/>
        </w:rPr>
        <w:t xml:space="preserve"> довжину перпендикуляра, який опущений з точки </w:t>
      </w:r>
      <w:r w:rsidR="00385E75" w:rsidRPr="00252F87">
        <w:rPr>
          <w:b w:val="0"/>
          <w:bCs w:val="0"/>
          <w:position w:val="-4"/>
          <w:szCs w:val="28"/>
        </w:rPr>
        <w:object w:dxaOrig="360" w:dyaOrig="279" w14:anchorId="0659D9C3">
          <v:shape id="_x0000_i2256" type="#_x0000_t75" style="width:18pt;height:13.9pt" o:ole="">
            <v:imagedata r:id="rId2448" o:title=""/>
          </v:shape>
          <o:OLEObject Type="Embed" ProgID="Equation.DSMT4" ShapeID="_x0000_i2256" DrawAspect="Content" ObjectID="_1692010057" r:id="rId2449"/>
        </w:object>
      </w:r>
      <w:r w:rsidRPr="00252F87">
        <w:rPr>
          <w:b w:val="0"/>
          <w:bCs w:val="0"/>
          <w:szCs w:val="28"/>
        </w:rPr>
        <w:t xml:space="preserve"> на пряму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4003CBCE">
          <v:shape id="_x0000_i2257" type="#_x0000_t75" style="width:12pt;height:13.9pt" o:ole="">
            <v:imagedata r:id="rId2450" o:title=""/>
          </v:shape>
          <o:OLEObject Type="Embed" ProgID="Equation.DSMT4" ShapeID="_x0000_i2257" DrawAspect="Content" ObjectID="_1692010058" r:id="rId2451"/>
        </w:object>
      </w:r>
      <w:r w:rsidRPr="00252F87">
        <w:rPr>
          <w:b w:val="0"/>
          <w:bCs w:val="0"/>
          <w:szCs w:val="28"/>
        </w:rPr>
        <w:t>.</w:t>
      </w:r>
    </w:p>
    <w:p w14:paraId="27CEEA46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47FE4736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szCs w:val="28"/>
          <w:u w:val="single"/>
        </w:rPr>
      </w:pPr>
      <w:r w:rsidRPr="00252F87">
        <w:rPr>
          <w:b w:val="0"/>
          <w:szCs w:val="28"/>
          <w:u w:val="single"/>
        </w:rPr>
        <w:t>Теорема</w:t>
      </w:r>
      <w:r w:rsidR="001A05CD" w:rsidRPr="00252F87">
        <w:rPr>
          <w:b w:val="0"/>
          <w:szCs w:val="28"/>
          <w:u w:val="single"/>
        </w:rPr>
        <w:t xml:space="preserve"> (про відстань від точки до прямої)</w:t>
      </w:r>
    </w:p>
    <w:p w14:paraId="00FEBCE9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lastRenderedPageBreak/>
        <w:t xml:space="preserve">Нехай пряма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6CAE7FFD">
          <v:shape id="_x0000_i2258" type="#_x0000_t75" style="width:12pt;height:13.9pt" o:ole="">
            <v:imagedata r:id="rId2452" o:title=""/>
          </v:shape>
          <o:OLEObject Type="Embed" ProgID="Equation.DSMT4" ShapeID="_x0000_i2258" DrawAspect="Content" ObjectID="_1692010059" r:id="rId2453"/>
        </w:object>
      </w:r>
      <w:r w:rsidRPr="00252F87">
        <w:rPr>
          <w:b w:val="0"/>
          <w:bCs w:val="0"/>
          <w:szCs w:val="28"/>
        </w:rPr>
        <w:t xml:space="preserve"> задана в ПДСК своїм рівнянням в нормальному вигляді (</w:t>
      </w:r>
      <w:r w:rsidR="00836507">
        <w:rPr>
          <w:b w:val="0"/>
          <w:bCs w:val="0"/>
          <w:szCs w:val="28"/>
        </w:rPr>
        <w:t>4.13</w:t>
      </w:r>
      <w:r w:rsidRPr="00252F87">
        <w:rPr>
          <w:b w:val="0"/>
          <w:bCs w:val="0"/>
          <w:szCs w:val="28"/>
        </w:rPr>
        <w:t xml:space="preserve">). Тоді відстань </w:t>
      </w:r>
      <w:r w:rsidR="00385E75" w:rsidRPr="00252F87">
        <w:rPr>
          <w:b w:val="0"/>
          <w:bCs w:val="0"/>
          <w:position w:val="-14"/>
          <w:szCs w:val="28"/>
        </w:rPr>
        <w:object w:dxaOrig="1080" w:dyaOrig="420" w14:anchorId="7D710B29">
          <v:shape id="_x0000_i2259" type="#_x0000_t75" style="width:54pt;height:21.4pt" o:ole="">
            <v:imagedata r:id="rId2454" o:title=""/>
          </v:shape>
          <o:OLEObject Type="Embed" ProgID="Equation.DSMT4" ShapeID="_x0000_i2259" DrawAspect="Content" ObjectID="_1692010060" r:id="rId2455"/>
        </w:object>
      </w:r>
      <w:r w:rsidRPr="00252F87">
        <w:rPr>
          <w:b w:val="0"/>
          <w:bCs w:val="0"/>
          <w:szCs w:val="28"/>
        </w:rPr>
        <w:t xml:space="preserve"> від довільної точки </w:t>
      </w:r>
      <w:r w:rsidR="00385E75" w:rsidRPr="00252F87">
        <w:rPr>
          <w:b w:val="0"/>
          <w:bCs w:val="0"/>
          <w:position w:val="-12"/>
          <w:szCs w:val="28"/>
        </w:rPr>
        <w:object w:dxaOrig="1160" w:dyaOrig="380" w14:anchorId="74C626A4">
          <v:shape id="_x0000_i2260" type="#_x0000_t75" style="width:58.15pt;height:19.5pt" o:ole="">
            <v:imagedata r:id="rId2456" o:title=""/>
          </v:shape>
          <o:OLEObject Type="Embed" ProgID="Equation.DSMT4" ShapeID="_x0000_i2260" DrawAspect="Content" ObjectID="_1692010061" r:id="rId2457"/>
        </w:object>
      </w:r>
      <w:r w:rsidRPr="00252F87">
        <w:rPr>
          <w:b w:val="0"/>
          <w:bCs w:val="0"/>
          <w:szCs w:val="28"/>
        </w:rPr>
        <w:t xml:space="preserve"> до прямої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70C5606E">
          <v:shape id="_x0000_i2261" type="#_x0000_t75" style="width:12pt;height:13.9pt" o:ole="">
            <v:imagedata r:id="rId2458" o:title=""/>
          </v:shape>
          <o:OLEObject Type="Embed" ProgID="Equation.DSMT4" ShapeID="_x0000_i2261" DrawAspect="Content" ObjectID="_1692010062" r:id="rId2459"/>
        </w:object>
      </w:r>
      <w:r w:rsidRPr="00252F87">
        <w:rPr>
          <w:b w:val="0"/>
          <w:bCs w:val="0"/>
          <w:szCs w:val="28"/>
        </w:rPr>
        <w:t xml:space="preserve"> дорівнює числу</w:t>
      </w:r>
    </w:p>
    <w:p w14:paraId="47A1E566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8EA6116" w14:textId="77777777" w:rsidR="009C0C35" w:rsidRPr="00252F87" w:rsidRDefault="00385E75" w:rsidP="009A1966">
      <w:pPr>
        <w:pStyle w:val="a6"/>
        <w:spacing w:line="360" w:lineRule="auto"/>
        <w:ind w:firstLine="0"/>
        <w:jc w:val="right"/>
        <w:rPr>
          <w:bCs w:val="0"/>
          <w:szCs w:val="28"/>
        </w:rPr>
      </w:pPr>
      <w:r w:rsidRPr="00252F87">
        <w:rPr>
          <w:bCs w:val="0"/>
          <w:position w:val="-14"/>
          <w:szCs w:val="28"/>
        </w:rPr>
        <w:object w:dxaOrig="3760" w:dyaOrig="420" w14:anchorId="5F1149BB">
          <v:shape id="_x0000_i2262" type="#_x0000_t75" style="width:189pt;height:21.4pt" o:ole="">
            <v:imagedata r:id="rId2460" o:title=""/>
          </v:shape>
          <o:OLEObject Type="Embed" ProgID="Equation.DSMT4" ShapeID="_x0000_i2262" DrawAspect="Content" ObjectID="_1692010063" r:id="rId2461"/>
        </w:object>
      </w:r>
      <w:r w:rsidR="009A1966">
        <w:rPr>
          <w:bCs w:val="0"/>
          <w:szCs w:val="28"/>
        </w:rPr>
        <w:tab/>
      </w:r>
      <w:r w:rsidR="009A1966">
        <w:rPr>
          <w:bCs w:val="0"/>
          <w:szCs w:val="28"/>
        </w:rPr>
        <w:tab/>
      </w:r>
      <w:r w:rsidR="009A1966">
        <w:rPr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836507">
        <w:rPr>
          <w:b w:val="0"/>
          <w:bCs w:val="0"/>
          <w:szCs w:val="28"/>
        </w:rPr>
        <w:t>4.15</w:t>
      </w:r>
      <w:r w:rsidR="009C0C35" w:rsidRPr="00252F87">
        <w:rPr>
          <w:b w:val="0"/>
          <w:bCs w:val="0"/>
          <w:szCs w:val="28"/>
        </w:rPr>
        <w:t>)</w:t>
      </w:r>
    </w:p>
    <w:p w14:paraId="429B3E91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□</w:t>
      </w:r>
    </w:p>
    <w:p w14:paraId="58BC15A5" w14:textId="77777777" w:rsidR="009A1966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42973408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Проведемо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354668D2">
          <v:shape id="_x0000_i2263" type="#_x0000_t75" style="width:21.4pt;height:19.5pt" o:ole="">
            <v:imagedata r:id="rId2462" o:title=""/>
          </v:shape>
          <o:OLEObject Type="Embed" ProgID="Equation.DSMT4" ShapeID="_x0000_i2263" DrawAspect="Content" ObjectID="_1692010064" r:id="rId2463"/>
        </w:object>
      </w:r>
      <w:r w:rsidRPr="00252F87">
        <w:rPr>
          <w:b w:val="0"/>
          <w:bCs w:val="0"/>
          <w:szCs w:val="28"/>
        </w:rPr>
        <w:t xml:space="preserve"> пряму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69300A9E">
          <v:shape id="_x0000_i2264" type="#_x0000_t75" style="width:13.9pt;height:19.5pt" o:ole="">
            <v:imagedata r:id="rId2464" o:title=""/>
          </v:shape>
          <o:OLEObject Type="Embed" ProgID="Equation.DSMT4" ShapeID="_x0000_i2264" DrawAspect="Content" ObjectID="_1692010065" r:id="rId2465"/>
        </w:object>
      </w:r>
      <w:r w:rsidRPr="00252F87">
        <w:rPr>
          <w:b w:val="0"/>
          <w:bCs w:val="0"/>
          <w:szCs w:val="28"/>
        </w:rPr>
        <w:t xml:space="preserve"> паралельно до заданої прямої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7314306E">
          <v:shape id="_x0000_i2265" type="#_x0000_t75" style="width:12pt;height:13.9pt" o:ole="">
            <v:imagedata r:id="rId2466" o:title=""/>
          </v:shape>
          <o:OLEObject Type="Embed" ProgID="Equation.DSMT4" ShapeID="_x0000_i2265" DrawAspect="Content" ObjectID="_1692010066" r:id="rId2467"/>
        </w:object>
      </w:r>
      <w:r w:rsidRPr="00252F87">
        <w:rPr>
          <w:b w:val="0"/>
          <w:bCs w:val="0"/>
          <w:szCs w:val="28"/>
        </w:rPr>
        <w:t xml:space="preserve">. Через початок координат проведемо пряму, перпендикулярну до прямих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6892CE6A">
          <v:shape id="_x0000_i2266" type="#_x0000_t75" style="width:12pt;height:13.9pt" o:ole="">
            <v:imagedata r:id="rId2468" o:title=""/>
          </v:shape>
          <o:OLEObject Type="Embed" ProgID="Equation.DSMT4" ShapeID="_x0000_i2266" DrawAspect="Content" ObjectID="_1692010067" r:id="rId2469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6305AC6C">
          <v:shape id="_x0000_i2267" type="#_x0000_t75" style="width:13.9pt;height:19.5pt" o:ole="">
            <v:imagedata r:id="rId2470" o:title=""/>
          </v:shape>
          <o:OLEObject Type="Embed" ProgID="Equation.DSMT4" ShapeID="_x0000_i2267" DrawAspect="Content" ObjectID="_1692010068" r:id="rId2471"/>
        </w:object>
      </w:r>
      <w:r w:rsidRPr="00252F87">
        <w:rPr>
          <w:b w:val="0"/>
          <w:bCs w:val="0"/>
          <w:szCs w:val="28"/>
        </w:rPr>
        <w:t xml:space="preserve">, яка перетинає їх в точках </w:t>
      </w:r>
      <w:r w:rsidR="00385E75" w:rsidRPr="00252F87">
        <w:rPr>
          <w:b w:val="0"/>
          <w:bCs w:val="0"/>
          <w:position w:val="-6"/>
          <w:szCs w:val="28"/>
        </w:rPr>
        <w:object w:dxaOrig="300" w:dyaOrig="300" w14:anchorId="6BB484FF">
          <v:shape id="_x0000_i2268" type="#_x0000_t75" style="width:15.4pt;height:15.4pt" o:ole="">
            <v:imagedata r:id="rId2472" o:title=""/>
          </v:shape>
          <o:OLEObject Type="Embed" ProgID="Equation.DSMT4" ShapeID="_x0000_i2268" DrawAspect="Content" ObjectID="_1692010069" r:id="rId247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340" w:dyaOrig="380" w14:anchorId="075F1BB5">
          <v:shape id="_x0000_i2269" type="#_x0000_t75" style="width:16.15pt;height:19.5pt" o:ole="">
            <v:imagedata r:id="rId2474" o:title=""/>
          </v:shape>
          <o:OLEObject Type="Embed" ProgID="Equation.DSMT4" ShapeID="_x0000_i2269" DrawAspect="Content" ObjectID="_1692010070" r:id="rId2475"/>
        </w:object>
      </w:r>
      <w:r w:rsidRPr="00252F87">
        <w:rPr>
          <w:b w:val="0"/>
          <w:bCs w:val="0"/>
          <w:szCs w:val="28"/>
        </w:rPr>
        <w:t xml:space="preserve"> відповідно.</w:t>
      </w:r>
    </w:p>
    <w:p w14:paraId="3DB3EF9F" w14:textId="77777777" w:rsidR="0043298D" w:rsidRPr="00252F87" w:rsidRDefault="0043298D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AFC8300" w14:textId="77777777" w:rsidR="009C0C35" w:rsidRDefault="0043298D" w:rsidP="001A05CD">
      <w:pPr>
        <w:pStyle w:val="a6"/>
        <w:spacing w:line="360" w:lineRule="auto"/>
        <w:ind w:firstLine="0"/>
      </w:pPr>
      <w:r w:rsidRPr="00252F87">
        <w:object w:dxaOrig="7564" w:dyaOrig="5404" w14:anchorId="66B6A5F9">
          <v:shape id="_x0000_i2270" type="#_x0000_t75" style="width:204.4pt;height:145.5pt" o:ole="">
            <v:imagedata r:id="rId2476" o:title=""/>
          </v:shape>
          <o:OLEObject Type="Embed" ProgID="Unknown" ShapeID="_x0000_i2270" DrawAspect="Content" ObjectID="_1692010071" r:id="rId2477"/>
        </w:object>
      </w:r>
    </w:p>
    <w:p w14:paraId="043A617C" w14:textId="77777777" w:rsidR="0043298D" w:rsidRPr="0043298D" w:rsidRDefault="0043298D" w:rsidP="001A05CD">
      <w:pPr>
        <w:pStyle w:val="a6"/>
        <w:spacing w:line="360" w:lineRule="auto"/>
        <w:ind w:firstLine="0"/>
        <w:rPr>
          <w:b w:val="0"/>
        </w:rPr>
      </w:pPr>
      <w:r w:rsidRPr="0043298D">
        <w:rPr>
          <w:b w:val="0"/>
        </w:rPr>
        <w:t>Рис. 4.16</w:t>
      </w:r>
      <w:r>
        <w:rPr>
          <w:b w:val="0"/>
        </w:rPr>
        <w:t xml:space="preserve"> Відстань від точки до прямої</w:t>
      </w:r>
    </w:p>
    <w:p w14:paraId="4EBA744A" w14:textId="77777777" w:rsidR="0043298D" w:rsidRPr="00252F87" w:rsidRDefault="0043298D" w:rsidP="0043298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620C1518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Тоді шукана відстань </w:t>
      </w:r>
      <w:r w:rsidR="00385E75" w:rsidRPr="00252F87">
        <w:rPr>
          <w:b w:val="0"/>
          <w:bCs w:val="0"/>
          <w:position w:val="-14"/>
          <w:szCs w:val="28"/>
        </w:rPr>
        <w:object w:dxaOrig="1080" w:dyaOrig="420" w14:anchorId="080A3CA5">
          <v:shape id="_x0000_i2271" type="#_x0000_t75" style="width:54pt;height:21.4pt" o:ole="">
            <v:imagedata r:id="rId2478" o:title=""/>
          </v:shape>
          <o:OLEObject Type="Embed" ProgID="Equation.DSMT4" ShapeID="_x0000_i2271" DrawAspect="Content" ObjectID="_1692010072" r:id="rId2479"/>
        </w:object>
      </w:r>
      <w:r w:rsidRPr="00252F87">
        <w:rPr>
          <w:b w:val="0"/>
          <w:bCs w:val="0"/>
          <w:szCs w:val="28"/>
        </w:rPr>
        <w:t xml:space="preserve"> </w:t>
      </w:r>
      <w:proofErr w:type="spellStart"/>
      <w:r w:rsidRPr="00252F87">
        <w:rPr>
          <w:b w:val="0"/>
          <w:bCs w:val="0"/>
          <w:szCs w:val="28"/>
        </w:rPr>
        <w:t>чисельно</w:t>
      </w:r>
      <w:proofErr w:type="spellEnd"/>
      <w:r w:rsidRPr="00252F87">
        <w:rPr>
          <w:b w:val="0"/>
          <w:bCs w:val="0"/>
          <w:szCs w:val="28"/>
        </w:rPr>
        <w:t xml:space="preserve"> дорівнює довжині </w:t>
      </w:r>
      <w:proofErr w:type="spellStart"/>
      <w:r w:rsidRPr="00252F87">
        <w:rPr>
          <w:b w:val="0"/>
          <w:bCs w:val="0"/>
          <w:szCs w:val="28"/>
        </w:rPr>
        <w:t>вектора</w:t>
      </w:r>
      <w:proofErr w:type="spellEnd"/>
      <w:r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12"/>
          <w:szCs w:val="28"/>
        </w:rPr>
        <w:object w:dxaOrig="560" w:dyaOrig="440" w14:anchorId="0BC52ABC">
          <v:shape id="_x0000_i2272" type="#_x0000_t75" style="width:26.65pt;height:22.5pt" o:ole="">
            <v:imagedata r:id="rId2480" o:title=""/>
          </v:shape>
          <o:OLEObject Type="Embed" ProgID="Equation.DSMT4" ShapeID="_x0000_i2272" DrawAspect="Content" ObjectID="_1692010073" r:id="rId2481"/>
        </w:object>
      </w:r>
    </w:p>
    <w:p w14:paraId="04922E3C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szCs w:val="28"/>
        </w:rPr>
      </w:pPr>
    </w:p>
    <w:p w14:paraId="77047894" w14:textId="77777777" w:rsidR="009C0C35" w:rsidRPr="00252F87" w:rsidRDefault="00385E75" w:rsidP="009A1966">
      <w:pPr>
        <w:pStyle w:val="a6"/>
        <w:spacing w:line="360" w:lineRule="auto"/>
        <w:ind w:firstLine="0"/>
        <w:rPr>
          <w:szCs w:val="28"/>
        </w:rPr>
      </w:pPr>
      <w:r w:rsidRPr="00252F87">
        <w:rPr>
          <w:position w:val="-20"/>
          <w:szCs w:val="28"/>
        </w:rPr>
        <w:object w:dxaOrig="1920" w:dyaOrig="540" w14:anchorId="260528E5">
          <v:shape id="_x0000_i2273" type="#_x0000_t75" style="width:95.65pt;height:26.65pt" o:ole="">
            <v:imagedata r:id="rId2482" o:title=""/>
          </v:shape>
          <o:OLEObject Type="Embed" ProgID="Equation.DSMT4" ShapeID="_x0000_i2273" DrawAspect="Content" ObjectID="_1692010074" r:id="rId2483"/>
        </w:object>
      </w:r>
    </w:p>
    <w:p w14:paraId="0192BC3B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Вектор </w:t>
      </w:r>
      <w:r w:rsidR="00385E75" w:rsidRPr="00252F87">
        <w:rPr>
          <w:b w:val="0"/>
          <w:bCs w:val="0"/>
          <w:position w:val="-12"/>
          <w:szCs w:val="28"/>
        </w:rPr>
        <w:object w:dxaOrig="560" w:dyaOrig="440" w14:anchorId="2EFE8E51">
          <v:shape id="_x0000_i2274" type="#_x0000_t75" style="width:26.65pt;height:22.5pt" o:ole="">
            <v:imagedata r:id="rId2484" o:title=""/>
          </v:shape>
          <o:OLEObject Type="Embed" ProgID="Equation.DSMT4" ShapeID="_x0000_i2274" DrawAspect="Content" ObjectID="_1692010075" r:id="rId2485"/>
        </w:object>
      </w:r>
      <w:r w:rsidRPr="00252F87">
        <w:rPr>
          <w:b w:val="0"/>
          <w:bCs w:val="0"/>
          <w:szCs w:val="28"/>
        </w:rPr>
        <w:t xml:space="preserve"> можна п</w:t>
      </w:r>
      <w:r w:rsidR="0020654F">
        <w:rPr>
          <w:b w:val="0"/>
          <w:bCs w:val="0"/>
          <w:szCs w:val="28"/>
        </w:rPr>
        <w:t>одати</w:t>
      </w:r>
      <w:r w:rsidRPr="00252F87">
        <w:rPr>
          <w:b w:val="0"/>
          <w:bCs w:val="0"/>
          <w:szCs w:val="28"/>
        </w:rPr>
        <w:t xml:space="preserve"> </w:t>
      </w:r>
      <w:r w:rsidR="0091216E">
        <w:rPr>
          <w:b w:val="0"/>
          <w:bCs w:val="0"/>
          <w:szCs w:val="28"/>
        </w:rPr>
        <w:t>як</w:t>
      </w:r>
      <w:r w:rsidR="001A05CD" w:rsidRPr="00252F87">
        <w:rPr>
          <w:b w:val="0"/>
          <w:bCs w:val="0"/>
          <w:szCs w:val="28"/>
        </w:rPr>
        <w:t xml:space="preserve"> </w:t>
      </w:r>
      <w:r w:rsidR="00385E75" w:rsidRPr="00252F87">
        <w:rPr>
          <w:position w:val="-12"/>
          <w:szCs w:val="28"/>
        </w:rPr>
        <w:object w:dxaOrig="1980" w:dyaOrig="440" w14:anchorId="76A68AF2">
          <v:shape id="_x0000_i2275" type="#_x0000_t75" style="width:98.65pt;height:22.5pt" o:ole="">
            <v:imagedata r:id="rId2486" o:title=""/>
          </v:shape>
          <o:OLEObject Type="Embed" ProgID="Equation.DSMT4" ShapeID="_x0000_i2275" DrawAspect="Content" ObjectID="_1692010076" r:id="rId2487"/>
        </w:object>
      </w:r>
      <w:r w:rsidRPr="00252F87">
        <w:rPr>
          <w:szCs w:val="28"/>
        </w:rPr>
        <w:t>.</w:t>
      </w:r>
      <w:r w:rsidR="001A05CD" w:rsidRPr="00252F87">
        <w:rPr>
          <w:szCs w:val="28"/>
        </w:rPr>
        <w:t xml:space="preserve"> </w:t>
      </w:r>
      <w:r w:rsidRPr="00252F87">
        <w:rPr>
          <w:b w:val="0"/>
          <w:bCs w:val="0"/>
          <w:szCs w:val="28"/>
        </w:rPr>
        <w:t>Тоді</w:t>
      </w:r>
      <w:r w:rsidR="001A05CD"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22"/>
          <w:szCs w:val="28"/>
        </w:rPr>
        <w:object w:dxaOrig="2320" w:dyaOrig="580" w14:anchorId="6E2D57BA">
          <v:shape id="_x0000_i2276" type="#_x0000_t75" style="width:116.65pt;height:28.9pt" o:ole="">
            <v:imagedata r:id="rId2488" o:title=""/>
          </v:shape>
          <o:OLEObject Type="Embed" ProgID="Equation.DSMT4" ShapeID="_x0000_i2276" DrawAspect="Content" ObjectID="_1692010077" r:id="rId2489"/>
        </w:object>
      </w:r>
      <w:r w:rsidR="009A1966">
        <w:rPr>
          <w:b w:val="0"/>
          <w:bCs w:val="0"/>
          <w:szCs w:val="28"/>
        </w:rPr>
        <w:t>.</w:t>
      </w:r>
    </w:p>
    <w:p w14:paraId="754BDDA6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lastRenderedPageBreak/>
        <w:t>Враховуючи, що</w:t>
      </w:r>
    </w:p>
    <w:p w14:paraId="7A832EAD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5A29484" w14:textId="77777777" w:rsidR="009C0C35" w:rsidRDefault="00385E75" w:rsidP="009A1966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20"/>
          <w:szCs w:val="28"/>
        </w:rPr>
        <w:object w:dxaOrig="3980" w:dyaOrig="540" w14:anchorId="5C8B7779">
          <v:shape id="_x0000_i2277" type="#_x0000_t75" style="width:199.9pt;height:26.65pt" o:ole="">
            <v:imagedata r:id="rId2490" o:title=""/>
          </v:shape>
          <o:OLEObject Type="Embed" ProgID="Equation.DSMT4" ShapeID="_x0000_i2277" DrawAspect="Content" ObjectID="_1692010078" r:id="rId2491"/>
        </w:object>
      </w:r>
    </w:p>
    <w:p w14:paraId="19285490" w14:textId="77777777" w:rsidR="009A1966" w:rsidRPr="00252F87" w:rsidRDefault="009A1966" w:rsidP="009A1966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3B40CC2A" w14:textId="77777777" w:rsidR="009C0C35" w:rsidRDefault="009C0C35" w:rsidP="001A05C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отримаємо</w:t>
      </w:r>
      <w:r w:rsidR="009A1966">
        <w:rPr>
          <w:b w:val="0"/>
          <w:bCs w:val="0"/>
          <w:szCs w:val="28"/>
        </w:rPr>
        <w:t>:</w:t>
      </w:r>
    </w:p>
    <w:p w14:paraId="3FE53569" w14:textId="77777777" w:rsidR="009A1966" w:rsidRPr="00252F87" w:rsidRDefault="009A1966" w:rsidP="001A05C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573EC1ED" w14:textId="77777777" w:rsidR="009C0C35" w:rsidRPr="00252F87" w:rsidRDefault="00385E75" w:rsidP="009A1966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3760" w:dyaOrig="420" w14:anchorId="6D73555D">
          <v:shape id="_x0000_i2278" type="#_x0000_t75" style="width:189pt;height:21.4pt" o:ole="">
            <v:imagedata r:id="rId2492" o:title=""/>
          </v:shape>
          <o:OLEObject Type="Embed" ProgID="Equation.DSMT4" ShapeID="_x0000_i2278" DrawAspect="Content" ObjectID="_1692010079" r:id="rId2493"/>
        </w:object>
      </w:r>
      <w:r w:rsidR="009C0C35" w:rsidRPr="00252F87">
        <w:rPr>
          <w:szCs w:val="28"/>
          <w:lang w:val="uk-UA"/>
        </w:rPr>
        <w:t>.</w:t>
      </w:r>
    </w:p>
    <w:p w14:paraId="1DA2979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019D2976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szCs w:val="28"/>
        </w:rPr>
      </w:pPr>
    </w:p>
    <w:p w14:paraId="054C458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Cs w:val="0"/>
          <w:szCs w:val="28"/>
        </w:rPr>
        <w:t>Відхиленням</w:t>
      </w:r>
      <w:r w:rsidRPr="00252F87">
        <w:rPr>
          <w:b w:val="0"/>
          <w:bCs w:val="0"/>
          <w:szCs w:val="28"/>
        </w:rPr>
        <w:t xml:space="preserve"> точки </w:t>
      </w:r>
      <w:r w:rsidR="00385E75" w:rsidRPr="00252F87">
        <w:rPr>
          <w:b w:val="0"/>
          <w:bCs w:val="0"/>
          <w:position w:val="-12"/>
          <w:szCs w:val="28"/>
        </w:rPr>
        <w:object w:dxaOrig="1160" w:dyaOrig="380" w14:anchorId="7C9ECD03">
          <v:shape id="_x0000_i2279" type="#_x0000_t75" style="width:58.15pt;height:19.5pt" o:ole="">
            <v:imagedata r:id="rId2494" o:title=""/>
          </v:shape>
          <o:OLEObject Type="Embed" ProgID="Equation.DSMT4" ShapeID="_x0000_i2279" DrawAspect="Content" ObjectID="_1692010080" r:id="rId2495"/>
        </w:object>
      </w:r>
      <w:r w:rsidRPr="00252F87">
        <w:rPr>
          <w:b w:val="0"/>
          <w:bCs w:val="0"/>
          <w:szCs w:val="28"/>
        </w:rPr>
        <w:t xml:space="preserve"> від прямої </w:t>
      </w:r>
      <w:r w:rsidR="00385E75" w:rsidRPr="00252F87">
        <w:rPr>
          <w:b w:val="0"/>
          <w:bCs w:val="0"/>
          <w:position w:val="-4"/>
          <w:szCs w:val="28"/>
        </w:rPr>
        <w:object w:dxaOrig="240" w:dyaOrig="279" w14:anchorId="732BF295">
          <v:shape id="_x0000_i2280" type="#_x0000_t75" style="width:12pt;height:13.9pt" o:ole="">
            <v:imagedata r:id="rId2496" o:title=""/>
          </v:shape>
          <o:OLEObject Type="Embed" ProgID="Equation.DSMT4" ShapeID="_x0000_i2280" DrawAspect="Content" ObjectID="_1692010081" r:id="rId2497"/>
        </w:object>
      </w:r>
      <w:r w:rsidRPr="00252F87">
        <w:rPr>
          <w:b w:val="0"/>
          <w:bCs w:val="0"/>
          <w:szCs w:val="28"/>
        </w:rPr>
        <w:t>, заданої рівнянням в нормальному вигляді (</w:t>
      </w:r>
      <w:r w:rsidR="00D37683">
        <w:rPr>
          <w:b w:val="0"/>
          <w:bCs w:val="0"/>
          <w:szCs w:val="28"/>
        </w:rPr>
        <w:t>4.13</w:t>
      </w:r>
      <w:r w:rsidRPr="00252F87">
        <w:rPr>
          <w:b w:val="0"/>
          <w:bCs w:val="0"/>
          <w:szCs w:val="28"/>
        </w:rPr>
        <w:t xml:space="preserve">), назвемо число, яке дорівнює відстані від точки до прямої, якщо точка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78064020">
          <v:shape id="_x0000_i2281" type="#_x0000_t75" style="width:21.4pt;height:19.5pt" o:ole="">
            <v:imagedata r:id="rId2498" o:title=""/>
          </v:shape>
          <o:OLEObject Type="Embed" ProgID="Equation.DSMT4" ShapeID="_x0000_i2281" DrawAspect="Content" ObjectID="_1692010082" r:id="rId2499"/>
        </w:object>
      </w:r>
      <w:r w:rsidRPr="00252F87">
        <w:rPr>
          <w:b w:val="0"/>
          <w:bCs w:val="0"/>
          <w:szCs w:val="28"/>
        </w:rPr>
        <w:t xml:space="preserve"> і початок координат лежать по різні </w:t>
      </w:r>
      <w:r w:rsidR="00C83E72">
        <w:rPr>
          <w:b w:val="0"/>
          <w:bCs w:val="0"/>
          <w:szCs w:val="28"/>
        </w:rPr>
        <w:t>боки</w:t>
      </w:r>
      <w:r w:rsidRPr="00252F87">
        <w:rPr>
          <w:b w:val="0"/>
          <w:bCs w:val="0"/>
          <w:szCs w:val="28"/>
        </w:rPr>
        <w:t xml:space="preserve"> відносно прямої, та взятій зі знаком "-" відстані, якщо вони лежать по один бік:</w:t>
      </w:r>
    </w:p>
    <w:p w14:paraId="5A14CFBF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6B72A716" w14:textId="77777777" w:rsidR="009C0C35" w:rsidRPr="00252F87" w:rsidRDefault="00385E75" w:rsidP="009A1966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2500" w:dyaOrig="420" w14:anchorId="22D71186">
          <v:shape id="_x0000_i2282" type="#_x0000_t75" style="width:124.5pt;height:21.4pt" o:ole="">
            <v:imagedata r:id="rId2500" o:title=""/>
          </v:shape>
          <o:OLEObject Type="Embed" ProgID="Equation.DSMT4" ShapeID="_x0000_i2282" DrawAspect="Content" ObjectID="_1692010083" r:id="rId2501"/>
        </w:object>
      </w:r>
    </w:p>
    <w:p w14:paraId="2880E9A2" w14:textId="77777777" w:rsidR="009C0C35" w:rsidRDefault="009C0C35" w:rsidP="00626E49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або</w:t>
      </w:r>
    </w:p>
    <w:p w14:paraId="748FC264" w14:textId="77777777" w:rsidR="009A1966" w:rsidRPr="00252F87" w:rsidRDefault="009A1966" w:rsidP="00626E49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4A216EAA" w14:textId="77777777" w:rsidR="009C0C35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4040" w:dyaOrig="420" w14:anchorId="2FC80BEF">
          <v:shape id="_x0000_i2283" type="#_x0000_t75" style="width:202.15pt;height:21.4pt" o:ole="">
            <v:imagedata r:id="rId2502" o:title=""/>
          </v:shape>
          <o:OLEObject Type="Embed" ProgID="Equation.DSMT4" ShapeID="_x0000_i2283" DrawAspect="Content" ObjectID="_1692010084" r:id="rId2503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6</w:t>
      </w:r>
      <w:r w:rsidR="009C0C35" w:rsidRPr="00252F87">
        <w:rPr>
          <w:b w:val="0"/>
          <w:bCs w:val="0"/>
          <w:szCs w:val="28"/>
        </w:rPr>
        <w:t>)</w:t>
      </w:r>
    </w:p>
    <w:p w14:paraId="7F9F3ECE" w14:textId="77777777" w:rsidR="009A1966" w:rsidRPr="00252F87" w:rsidRDefault="009A1966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</w:p>
    <w:p w14:paraId="1B3956E1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  <w:r w:rsidRPr="00252F87">
        <w:rPr>
          <w:b w:val="0"/>
          <w:bCs w:val="0"/>
          <w:iCs/>
          <w:szCs w:val="28"/>
        </w:rPr>
        <w:t>Підкреслимо, що для обчислення і відхилення точки, і відстані рівнян</w:t>
      </w:r>
      <w:r w:rsidR="00C83E72">
        <w:rPr>
          <w:b w:val="0"/>
          <w:bCs w:val="0"/>
          <w:iCs/>
          <w:szCs w:val="28"/>
        </w:rPr>
        <w:t>ня прямої спочатку необхідно з</w:t>
      </w:r>
      <w:r w:rsidRPr="00252F87">
        <w:rPr>
          <w:b w:val="0"/>
          <w:bCs w:val="0"/>
          <w:iCs/>
          <w:szCs w:val="28"/>
        </w:rPr>
        <w:t>вести до вигляду (</w:t>
      </w:r>
      <w:r w:rsidR="00D37683">
        <w:rPr>
          <w:b w:val="0"/>
          <w:bCs w:val="0"/>
          <w:iCs/>
          <w:szCs w:val="28"/>
        </w:rPr>
        <w:t>4.13</w:t>
      </w:r>
      <w:r w:rsidRPr="00252F87">
        <w:rPr>
          <w:b w:val="0"/>
          <w:bCs w:val="0"/>
          <w:iCs/>
          <w:szCs w:val="28"/>
        </w:rPr>
        <w:t>).</w:t>
      </w:r>
    </w:p>
    <w:p w14:paraId="01C6BAE7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  <w:r w:rsidRPr="00252F87">
        <w:rPr>
          <w:b w:val="0"/>
          <w:bCs w:val="0"/>
          <w:iCs/>
          <w:szCs w:val="28"/>
        </w:rPr>
        <w:t>Розглянемо взаємне розташування двох прямих на площині.</w:t>
      </w:r>
      <w:r w:rsidR="001A05CD" w:rsidRPr="00252F87">
        <w:rPr>
          <w:b w:val="0"/>
          <w:bCs w:val="0"/>
          <w:iCs/>
          <w:szCs w:val="28"/>
        </w:rPr>
        <w:t xml:space="preserve"> </w:t>
      </w:r>
      <w:r w:rsidRPr="00252F87">
        <w:rPr>
          <w:b w:val="0"/>
          <w:bCs w:val="0"/>
          <w:iCs/>
          <w:szCs w:val="28"/>
        </w:rPr>
        <w:t xml:space="preserve">Нехай вони задані своїми загальними рівняннями </w:t>
      </w:r>
      <w:r w:rsidR="00385E75" w:rsidRPr="00252F87">
        <w:rPr>
          <w:b w:val="0"/>
          <w:bCs w:val="0"/>
          <w:iCs/>
          <w:position w:val="-12"/>
          <w:szCs w:val="28"/>
        </w:rPr>
        <w:object w:dxaOrig="2040" w:dyaOrig="380" w14:anchorId="287EA9E4">
          <v:shape id="_x0000_i2284" type="#_x0000_t75" style="width:102pt;height:19.5pt" o:ole="">
            <v:imagedata r:id="rId2504" o:title=""/>
          </v:shape>
          <o:OLEObject Type="Embed" ProgID="Equation.DSMT4" ShapeID="_x0000_i2284" DrawAspect="Content" ObjectID="_1692010085" r:id="rId2505"/>
        </w:object>
      </w:r>
      <w:r w:rsidRPr="00252F87">
        <w:rPr>
          <w:b w:val="0"/>
          <w:bCs w:val="0"/>
          <w:iCs/>
          <w:szCs w:val="28"/>
        </w:rPr>
        <w:t xml:space="preserve"> та </w:t>
      </w:r>
      <w:r w:rsidR="00385E75" w:rsidRPr="00252F87">
        <w:rPr>
          <w:b w:val="0"/>
          <w:bCs w:val="0"/>
          <w:iCs/>
          <w:position w:val="-12"/>
          <w:szCs w:val="28"/>
        </w:rPr>
        <w:object w:dxaOrig="2140" w:dyaOrig="380" w14:anchorId="1E48500B">
          <v:shape id="_x0000_i2285" type="#_x0000_t75" style="width:106.5pt;height:19.5pt" o:ole="">
            <v:imagedata r:id="rId2506" o:title=""/>
          </v:shape>
          <o:OLEObject Type="Embed" ProgID="Equation.DSMT4" ShapeID="_x0000_i2285" DrawAspect="Content" ObjectID="_1692010086" r:id="rId2507"/>
        </w:object>
      </w:r>
      <w:r w:rsidRPr="00252F87">
        <w:rPr>
          <w:b w:val="0"/>
          <w:bCs w:val="0"/>
          <w:iCs/>
          <w:szCs w:val="28"/>
        </w:rPr>
        <w:t xml:space="preserve"> відповідно.</w:t>
      </w:r>
    </w:p>
    <w:p w14:paraId="3FFCD622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  <w:r w:rsidRPr="00252F87">
        <w:rPr>
          <w:b w:val="0"/>
          <w:bCs w:val="0"/>
          <w:iCs/>
          <w:szCs w:val="28"/>
        </w:rPr>
        <w:lastRenderedPageBreak/>
        <w:t xml:space="preserve">Кут </w:t>
      </w:r>
      <w:r w:rsidR="00385E75" w:rsidRPr="00252F87">
        <w:rPr>
          <w:b w:val="0"/>
          <w:bCs w:val="0"/>
          <w:iCs/>
          <w:position w:val="-10"/>
          <w:szCs w:val="28"/>
        </w:rPr>
        <w:object w:dxaOrig="240" w:dyaOrig="279" w14:anchorId="57338305">
          <v:shape id="_x0000_i2286" type="#_x0000_t75" style="width:12pt;height:13.9pt" o:ole="">
            <v:imagedata r:id="rId2508" o:title=""/>
          </v:shape>
          <o:OLEObject Type="Embed" ProgID="Equation.DSMT4" ShapeID="_x0000_i2286" DrawAspect="Content" ObjectID="_1692010087" r:id="rId2509"/>
        </w:object>
      </w:r>
      <w:r w:rsidR="00C83E72">
        <w:rPr>
          <w:b w:val="0"/>
          <w:bCs w:val="0"/>
          <w:iCs/>
          <w:szCs w:val="28"/>
        </w:rPr>
        <w:t xml:space="preserve"> між прямими визначають</w:t>
      </w:r>
      <w:r w:rsidRPr="00252F87">
        <w:rPr>
          <w:b w:val="0"/>
          <w:bCs w:val="0"/>
          <w:iCs/>
          <w:szCs w:val="28"/>
        </w:rPr>
        <w:t xml:space="preserve"> як кут між їх векторами нормалей. Тоді з визначення скалярного добутку і його представлення в ПДСК можна отримати:</w:t>
      </w:r>
    </w:p>
    <w:p w14:paraId="61AFA241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</w:p>
    <w:p w14:paraId="29F08888" w14:textId="77777777" w:rsidR="009C0C35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42"/>
          <w:szCs w:val="28"/>
        </w:rPr>
        <w:object w:dxaOrig="3280" w:dyaOrig="859" w14:anchorId="6E364C87">
          <v:shape id="_x0000_i2287" type="#_x0000_t75" style="width:163.5pt;height:43.15pt" o:ole="">
            <v:imagedata r:id="rId2510" o:title=""/>
          </v:shape>
          <o:OLEObject Type="Embed" ProgID="Equation.DSMT4" ShapeID="_x0000_i2287" DrawAspect="Content" ObjectID="_1692010088" r:id="rId2511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7</w:t>
      </w:r>
      <w:r w:rsidR="009C0C35" w:rsidRPr="00252F87">
        <w:rPr>
          <w:b w:val="0"/>
          <w:bCs w:val="0"/>
          <w:szCs w:val="28"/>
        </w:rPr>
        <w:t>)</w:t>
      </w:r>
    </w:p>
    <w:p w14:paraId="0BB298FC" w14:textId="77777777" w:rsidR="009A1966" w:rsidRPr="00252F87" w:rsidRDefault="009A1966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</w:p>
    <w:p w14:paraId="5DA3AB46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iCs/>
          <w:szCs w:val="28"/>
        </w:rPr>
        <w:t>Умова паралельності прямих</w:t>
      </w:r>
      <w:r w:rsidRPr="00252F87">
        <w:rPr>
          <w:b w:val="0"/>
          <w:bCs w:val="0"/>
          <w:szCs w:val="28"/>
        </w:rPr>
        <w:t xml:space="preserve"> еквівалентна умові </w:t>
      </w:r>
      <w:proofErr w:type="spellStart"/>
      <w:r w:rsidRPr="00252F87">
        <w:rPr>
          <w:b w:val="0"/>
          <w:bCs w:val="0"/>
          <w:szCs w:val="28"/>
        </w:rPr>
        <w:t>колінеарності</w:t>
      </w:r>
      <w:proofErr w:type="spellEnd"/>
      <w:r w:rsidRPr="00252F87">
        <w:rPr>
          <w:b w:val="0"/>
          <w:bCs w:val="0"/>
          <w:szCs w:val="28"/>
        </w:rPr>
        <w:t xml:space="preserve"> векторів нормалей:</w:t>
      </w:r>
    </w:p>
    <w:p w14:paraId="6AEE9151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5D49B80D" w14:textId="77777777" w:rsidR="009C0C35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999" w:dyaOrig="780" w14:anchorId="3422BE98">
          <v:shape id="_x0000_i2288" type="#_x0000_t75" style="width:49.5pt;height:38.65pt" o:ole="">
            <v:imagedata r:id="rId2512" o:title=""/>
          </v:shape>
          <o:OLEObject Type="Embed" ProgID="Equation.DSMT4" ShapeID="_x0000_i2288" DrawAspect="Content" ObjectID="_1692010089" r:id="rId2513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8</w:t>
      </w:r>
      <w:r w:rsidR="009C0C35" w:rsidRPr="00252F87">
        <w:rPr>
          <w:b w:val="0"/>
          <w:bCs w:val="0"/>
          <w:szCs w:val="28"/>
        </w:rPr>
        <w:t>)</w:t>
      </w:r>
    </w:p>
    <w:p w14:paraId="7026ACA7" w14:textId="77777777" w:rsidR="009A1966" w:rsidRPr="00252F87" w:rsidRDefault="009A1966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</w:p>
    <w:p w14:paraId="16BA6C05" w14:textId="77777777" w:rsidR="009C0C35" w:rsidRPr="009A1966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Якщо при цьому ще й виконується рівність</w:t>
      </w:r>
      <w:r w:rsidRPr="00252F87">
        <w:rPr>
          <w:b w:val="0"/>
          <w:bCs w:val="0"/>
          <w:i/>
          <w:iCs/>
          <w:szCs w:val="28"/>
        </w:rPr>
        <w:t xml:space="preserve"> </w:t>
      </w:r>
      <w:r w:rsidR="00385E75" w:rsidRPr="00252F87">
        <w:rPr>
          <w:b w:val="0"/>
          <w:bCs w:val="0"/>
          <w:i/>
          <w:iCs/>
          <w:position w:val="-34"/>
          <w:szCs w:val="28"/>
        </w:rPr>
        <w:object w:dxaOrig="1020" w:dyaOrig="780" w14:anchorId="33F6A842">
          <v:shape id="_x0000_i2289" type="#_x0000_t75" style="width:50.65pt;height:38.65pt" o:ole="">
            <v:imagedata r:id="rId2514" o:title=""/>
          </v:shape>
          <o:OLEObject Type="Embed" ProgID="Equation.DSMT4" ShapeID="_x0000_i2289" DrawAspect="Content" ObjectID="_1692010090" r:id="rId2515"/>
        </w:object>
      </w:r>
      <w:r w:rsidRPr="00252F87">
        <w:rPr>
          <w:b w:val="0"/>
          <w:bCs w:val="0"/>
          <w:i/>
          <w:iCs/>
          <w:szCs w:val="28"/>
        </w:rPr>
        <w:t xml:space="preserve">, </w:t>
      </w:r>
      <w:r w:rsidRPr="00252F87">
        <w:rPr>
          <w:b w:val="0"/>
          <w:bCs w:val="0"/>
          <w:iCs/>
          <w:szCs w:val="28"/>
        </w:rPr>
        <w:t xml:space="preserve">то прямі </w:t>
      </w:r>
      <w:r w:rsidR="00385E75" w:rsidRPr="00252F87">
        <w:rPr>
          <w:b w:val="0"/>
          <w:bCs w:val="0"/>
          <w:iCs/>
          <w:position w:val="-12"/>
          <w:szCs w:val="28"/>
        </w:rPr>
        <w:object w:dxaOrig="279" w:dyaOrig="380" w14:anchorId="18A1BA0E">
          <v:shape id="_x0000_i2290" type="#_x0000_t75" style="width:13.9pt;height:19.5pt" o:ole="">
            <v:imagedata r:id="rId2516" o:title=""/>
          </v:shape>
          <o:OLEObject Type="Embed" ProgID="Equation.DSMT4" ShapeID="_x0000_i2290" DrawAspect="Content" ObjectID="_1692010091" r:id="rId2517"/>
        </w:object>
      </w:r>
      <w:r w:rsidRPr="00252F87">
        <w:rPr>
          <w:b w:val="0"/>
          <w:bCs w:val="0"/>
          <w:iCs/>
          <w:szCs w:val="28"/>
        </w:rPr>
        <w:t xml:space="preserve"> та </w:t>
      </w:r>
      <w:r w:rsidR="00385E75" w:rsidRPr="00252F87">
        <w:rPr>
          <w:b w:val="0"/>
          <w:bCs w:val="0"/>
          <w:iCs/>
          <w:position w:val="-12"/>
          <w:szCs w:val="28"/>
        </w:rPr>
        <w:object w:dxaOrig="320" w:dyaOrig="380" w14:anchorId="0F6B68E8">
          <v:shape id="_x0000_i2291" type="#_x0000_t75" style="width:16.15pt;height:19.5pt" o:ole="">
            <v:imagedata r:id="rId2518" o:title=""/>
          </v:shape>
          <o:OLEObject Type="Embed" ProgID="Equation.DSMT4" ShapeID="_x0000_i2291" DrawAspect="Content" ObjectID="_1692010092" r:id="rId2519"/>
        </w:object>
      </w:r>
      <w:r w:rsidRPr="00252F87">
        <w:rPr>
          <w:b w:val="0"/>
          <w:bCs w:val="0"/>
          <w:iCs/>
          <w:szCs w:val="28"/>
        </w:rPr>
        <w:t xml:space="preserve"> співпадають</w:t>
      </w:r>
      <w:r w:rsidRPr="009A1966">
        <w:rPr>
          <w:b w:val="0"/>
          <w:bCs w:val="0"/>
          <w:iCs/>
          <w:szCs w:val="28"/>
        </w:rPr>
        <w:t>.</w:t>
      </w:r>
    </w:p>
    <w:p w14:paraId="08CEBE48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iCs/>
          <w:szCs w:val="28"/>
        </w:rPr>
      </w:pPr>
      <w:r w:rsidRPr="009A1966">
        <w:rPr>
          <w:b w:val="0"/>
          <w:bCs w:val="0"/>
          <w:szCs w:val="28"/>
        </w:rPr>
        <w:t>Пр</w:t>
      </w:r>
      <w:r w:rsidRPr="00252F87">
        <w:rPr>
          <w:b w:val="0"/>
          <w:bCs w:val="0"/>
          <w:szCs w:val="28"/>
        </w:rPr>
        <w:t xml:space="preserve">ямі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26A43A24">
          <v:shape id="_x0000_i2292" type="#_x0000_t75" style="width:13.9pt;height:19.5pt" o:ole="">
            <v:imagedata r:id="rId2520" o:title=""/>
          </v:shape>
          <o:OLEObject Type="Embed" ProgID="Equation.DSMT4" ShapeID="_x0000_i2292" DrawAspect="Content" ObjectID="_1692010093" r:id="rId2521"/>
        </w:objec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та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055730DA">
          <v:shape id="_x0000_i2293" type="#_x0000_t75" style="width:16.15pt;height:19.5pt" o:ole="">
            <v:imagedata r:id="rId2522" o:title=""/>
          </v:shape>
          <o:OLEObject Type="Embed" ProgID="Equation.DSMT4" ShapeID="_x0000_i2293" DrawAspect="Content" ObjectID="_1692010094" r:id="rId2523"/>
        </w:objec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перпендикулярні, якщо </w:t>
      </w:r>
      <w:r w:rsidR="00385E75" w:rsidRPr="00252F87">
        <w:rPr>
          <w:b w:val="0"/>
          <w:bCs w:val="0"/>
          <w:position w:val="-12"/>
          <w:szCs w:val="28"/>
        </w:rPr>
        <w:object w:dxaOrig="1040" w:dyaOrig="360" w14:anchorId="7CF9D064">
          <v:shape id="_x0000_i2294" type="#_x0000_t75" style="width:50.65pt;height:18pt" o:ole="">
            <v:imagedata r:id="rId2524" o:title=""/>
          </v:shape>
          <o:OLEObject Type="Embed" ProgID="Equation.DSMT4" ShapeID="_x0000_i2294" DrawAspect="Content" ObjectID="_1692010095" r:id="rId2525"/>
        </w:object>
      </w:r>
      <w:r w:rsidRPr="00252F87">
        <w:rPr>
          <w:b w:val="0"/>
          <w:bCs w:val="0"/>
          <w:i/>
          <w:iCs/>
          <w:szCs w:val="28"/>
        </w:rPr>
        <w:t xml:space="preserve">. </w:t>
      </w:r>
      <w:r w:rsidRPr="00252F87">
        <w:rPr>
          <w:b w:val="0"/>
          <w:bCs w:val="0"/>
          <w:iCs/>
          <w:szCs w:val="28"/>
        </w:rPr>
        <w:t>Тому умову</w: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перпендикулярності </w:t>
      </w:r>
      <w:proofErr w:type="spellStart"/>
      <w:r w:rsidRPr="00252F87">
        <w:rPr>
          <w:b w:val="0"/>
          <w:bCs w:val="0"/>
          <w:szCs w:val="28"/>
        </w:rPr>
        <w:t>запишемо</w:t>
      </w:r>
      <w:proofErr w:type="spellEnd"/>
      <w:r w:rsidRPr="00252F87">
        <w:rPr>
          <w:b w:val="0"/>
          <w:bCs w:val="0"/>
          <w:szCs w:val="28"/>
        </w:rPr>
        <w:t xml:space="preserve"> в наступному вигляді (виходячи з (</w:t>
      </w:r>
      <w:r w:rsidR="00D37683">
        <w:rPr>
          <w:b w:val="0"/>
          <w:bCs w:val="0"/>
          <w:szCs w:val="28"/>
        </w:rPr>
        <w:t>4.17</w:t>
      </w:r>
      <w:r w:rsidRPr="00252F87">
        <w:rPr>
          <w:b w:val="0"/>
          <w:bCs w:val="0"/>
          <w:szCs w:val="28"/>
        </w:rPr>
        <w:t>))</w:t>
      </w:r>
      <w:r w:rsidRPr="00252F87">
        <w:rPr>
          <w:b w:val="0"/>
          <w:bCs w:val="0"/>
          <w:iCs/>
          <w:szCs w:val="28"/>
        </w:rPr>
        <w:t>:</w:t>
      </w:r>
    </w:p>
    <w:p w14:paraId="7E66880D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E7E47E5" w14:textId="77777777" w:rsidR="009C0C35" w:rsidRPr="00252F87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1780" w:dyaOrig="380" w14:anchorId="16BC8B2F">
          <v:shape id="_x0000_i2295" type="#_x0000_t75" style="width:88.15pt;height:19.5pt" o:ole="">
            <v:imagedata r:id="rId2526" o:title=""/>
          </v:shape>
          <o:OLEObject Type="Embed" ProgID="Equation.DSMT4" ShapeID="_x0000_i2295" DrawAspect="Content" ObjectID="_1692010096" r:id="rId2527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9</w:t>
      </w:r>
      <w:r w:rsidR="009C0C35" w:rsidRPr="00252F87">
        <w:rPr>
          <w:b w:val="0"/>
          <w:bCs w:val="0"/>
          <w:szCs w:val="28"/>
        </w:rPr>
        <w:t>)</w:t>
      </w:r>
    </w:p>
    <w:p w14:paraId="0D98E8B2" w14:textId="77777777" w:rsidR="009A1966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E23B999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Якщо ж прямі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5A34517B">
          <v:shape id="_x0000_i2296" type="#_x0000_t75" style="width:13.9pt;height:19.5pt" o:ole="">
            <v:imagedata r:id="rId2528" o:title=""/>
          </v:shape>
          <o:OLEObject Type="Embed" ProgID="Equation.DSMT4" ShapeID="_x0000_i2296" DrawAspect="Content" ObjectID="_1692010097" r:id="rId2529"/>
        </w:objec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та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2426B97F">
          <v:shape id="_x0000_i2297" type="#_x0000_t75" style="width:16.15pt;height:19.5pt" o:ole="">
            <v:imagedata r:id="rId2530" o:title=""/>
          </v:shape>
          <o:OLEObject Type="Embed" ProgID="Equation.DSMT4" ShapeID="_x0000_i2297" DrawAspect="Content" ObjectID="_1692010098" r:id="rId2531"/>
        </w:objec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>задані канонічними рівняннями</w:t>
      </w:r>
      <w:r w:rsidR="001A05CD"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34"/>
          <w:szCs w:val="28"/>
        </w:rPr>
        <w:object w:dxaOrig="1700" w:dyaOrig="780" w14:anchorId="7CA7007E">
          <v:shape id="_x0000_i2298" type="#_x0000_t75" style="width:85.9pt;height:38.65pt" o:ole="">
            <v:imagedata r:id="rId2532" o:title=""/>
          </v:shape>
          <o:OLEObject Type="Embed" ProgID="Equation.DSMT4" ShapeID="_x0000_i2298" DrawAspect="Content" ObjectID="_1692010099" r:id="rId253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34"/>
          <w:szCs w:val="28"/>
        </w:rPr>
        <w:object w:dxaOrig="1780" w:dyaOrig="780" w14:anchorId="2DCAED4B">
          <v:shape id="_x0000_i2299" type="#_x0000_t75" style="width:88.15pt;height:38.65pt" o:ole="">
            <v:imagedata r:id="rId2534" o:title=""/>
          </v:shape>
          <o:OLEObject Type="Embed" ProgID="Equation.DSMT4" ShapeID="_x0000_i2299" DrawAspect="Content" ObjectID="_1692010100" r:id="rId2535"/>
        </w:object>
      </w:r>
      <w:r w:rsidRPr="00252F87">
        <w:rPr>
          <w:b w:val="0"/>
          <w:bCs w:val="0"/>
          <w:szCs w:val="28"/>
        </w:rPr>
        <w:t>, то формули (</w:t>
      </w:r>
      <w:r w:rsidR="00D37683">
        <w:rPr>
          <w:b w:val="0"/>
          <w:bCs w:val="0"/>
          <w:szCs w:val="28"/>
        </w:rPr>
        <w:t>4.17</w:t>
      </w:r>
      <w:r w:rsidRPr="00252F87">
        <w:rPr>
          <w:b w:val="0"/>
          <w:bCs w:val="0"/>
          <w:szCs w:val="28"/>
        </w:rPr>
        <w:t>), (</w:t>
      </w:r>
      <w:r w:rsidR="00D37683">
        <w:rPr>
          <w:b w:val="0"/>
          <w:bCs w:val="0"/>
          <w:szCs w:val="28"/>
        </w:rPr>
        <w:t>4.18</w:t>
      </w:r>
      <w:r w:rsidRPr="00252F87">
        <w:rPr>
          <w:b w:val="0"/>
          <w:bCs w:val="0"/>
          <w:szCs w:val="28"/>
        </w:rPr>
        <w:t>), (</w:t>
      </w:r>
      <w:r w:rsidR="00D37683">
        <w:rPr>
          <w:b w:val="0"/>
          <w:bCs w:val="0"/>
          <w:szCs w:val="28"/>
        </w:rPr>
        <w:t>4.19</w:t>
      </w:r>
      <w:r w:rsidRPr="00252F87">
        <w:rPr>
          <w:b w:val="0"/>
          <w:bCs w:val="0"/>
          <w:szCs w:val="28"/>
        </w:rPr>
        <w:t>) можна переписати у вигляді:</w:t>
      </w:r>
    </w:p>
    <w:p w14:paraId="7B94009D" w14:textId="77777777" w:rsidR="009A1966" w:rsidRPr="00252F87" w:rsidRDefault="009A1966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77E885A9" w14:textId="77777777" w:rsidR="009C0C35" w:rsidRPr="00252F87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42"/>
          <w:szCs w:val="28"/>
        </w:rPr>
        <w:object w:dxaOrig="3200" w:dyaOrig="859" w14:anchorId="5CFE121D">
          <v:shape id="_x0000_i2300" type="#_x0000_t75" style="width:160.5pt;height:43.15pt" o:ole="">
            <v:imagedata r:id="rId2536" o:title=""/>
          </v:shape>
          <o:OLEObject Type="Embed" ProgID="Equation.DSMT4" ShapeID="_x0000_i2300" DrawAspect="Content" ObjectID="_1692010101" r:id="rId2537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7а</w:t>
      </w:r>
      <w:r w:rsidR="009C0C35" w:rsidRPr="00252F87">
        <w:rPr>
          <w:b w:val="0"/>
          <w:bCs w:val="0"/>
          <w:szCs w:val="28"/>
        </w:rPr>
        <w:t>)</w:t>
      </w:r>
    </w:p>
    <w:p w14:paraId="2E5CA3B3" w14:textId="77777777" w:rsidR="009C0C35" w:rsidRPr="00252F87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980" w:dyaOrig="780" w14:anchorId="1A09C166">
          <v:shape id="_x0000_i2301" type="#_x0000_t75" style="width:49.5pt;height:38.65pt" o:ole="">
            <v:imagedata r:id="rId2538" o:title=""/>
          </v:shape>
          <o:OLEObject Type="Embed" ProgID="Equation.DSMT4" ShapeID="_x0000_i2301" DrawAspect="Content" ObjectID="_1692010102" r:id="rId2539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D37683">
        <w:rPr>
          <w:b w:val="0"/>
          <w:bCs w:val="0"/>
          <w:szCs w:val="28"/>
        </w:rPr>
        <w:t>(4.18а</w:t>
      </w:r>
      <w:r w:rsidR="009C0C35" w:rsidRPr="00252F87">
        <w:rPr>
          <w:b w:val="0"/>
          <w:bCs w:val="0"/>
          <w:szCs w:val="28"/>
        </w:rPr>
        <w:t>)</w:t>
      </w:r>
    </w:p>
    <w:p w14:paraId="3300D4E2" w14:textId="77777777" w:rsidR="009C0C35" w:rsidRDefault="00385E75" w:rsidP="009A1966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1740" w:dyaOrig="380" w14:anchorId="034D17E3">
          <v:shape id="_x0000_i2302" type="#_x0000_t75" style="width:87pt;height:19.5pt" o:ole="">
            <v:imagedata r:id="rId2540" o:title=""/>
          </v:shape>
          <o:OLEObject Type="Embed" ProgID="Equation.DSMT4" ShapeID="_x0000_i2302" DrawAspect="Content" ObjectID="_1692010103" r:id="rId2541"/>
        </w:object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9A1966">
        <w:rPr>
          <w:b w:val="0"/>
          <w:bCs w:val="0"/>
          <w:szCs w:val="28"/>
        </w:rPr>
        <w:tab/>
      </w:r>
      <w:r w:rsidR="00D37683">
        <w:rPr>
          <w:b w:val="0"/>
          <w:bCs w:val="0"/>
          <w:szCs w:val="28"/>
        </w:rPr>
        <w:t>(4.19а</w:t>
      </w:r>
      <w:r w:rsidR="009C0C35" w:rsidRPr="00252F87">
        <w:rPr>
          <w:b w:val="0"/>
          <w:bCs w:val="0"/>
          <w:szCs w:val="28"/>
        </w:rPr>
        <w:t>)</w:t>
      </w:r>
    </w:p>
    <w:p w14:paraId="41F3A730" w14:textId="77777777" w:rsidR="009A1966" w:rsidRPr="00252F87" w:rsidRDefault="009A1966" w:rsidP="001A05CD">
      <w:pPr>
        <w:pStyle w:val="a6"/>
        <w:tabs>
          <w:tab w:val="center" w:pos="4536"/>
          <w:tab w:val="right" w:pos="9072"/>
        </w:tabs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3B61A20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У випадку задання прямих рівняннями з кутовими коефіцієнтами </w:t>
      </w:r>
      <w:r w:rsidR="00385E75" w:rsidRPr="00252F87">
        <w:rPr>
          <w:b w:val="0"/>
          <w:bCs w:val="0"/>
          <w:position w:val="-12"/>
          <w:szCs w:val="28"/>
        </w:rPr>
        <w:object w:dxaOrig="1280" w:dyaOrig="380" w14:anchorId="3F9A0AEC">
          <v:shape id="_x0000_i2303" type="#_x0000_t75" style="width:64.5pt;height:19.5pt" o:ole="">
            <v:imagedata r:id="rId2542" o:title=""/>
          </v:shape>
          <o:OLEObject Type="Embed" ProgID="Equation.DSMT4" ShapeID="_x0000_i2303" DrawAspect="Content" ObjectID="_1692010104" r:id="rId254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1359" w:dyaOrig="380" w14:anchorId="13A1E711">
          <v:shape id="_x0000_i2304" type="#_x0000_t75" style="width:67.9pt;height:19.5pt" o:ole="">
            <v:imagedata r:id="rId2544" o:title=""/>
          </v:shape>
          <o:OLEObject Type="Embed" ProgID="Equation.DSMT4" ShapeID="_x0000_i2304" DrawAspect="Content" ObjectID="_1692010105" r:id="rId2545"/>
        </w:object>
      </w:r>
      <w:r w:rsidRPr="00252F87">
        <w:rPr>
          <w:b w:val="0"/>
          <w:bCs w:val="0"/>
          <w:szCs w:val="28"/>
        </w:rPr>
        <w:t xml:space="preserve"> отримаємо наступні вирази.</w:t>
      </w:r>
      <w:r w:rsidR="001A05CD"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Якщо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452A2DCC">
          <v:shape id="_x0000_i2305" type="#_x0000_t75" style="width:16.15pt;height:19.5pt" o:ole="">
            <v:imagedata r:id="rId2546" o:title=""/>
          </v:shape>
          <o:OLEObject Type="Embed" ProgID="Equation.DSMT4" ShapeID="_x0000_i2305" DrawAspect="Content" ObjectID="_1692010106" r:id="rId2547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360" w:dyaOrig="380" w14:anchorId="7E2BD4E8">
          <v:shape id="_x0000_i2306" type="#_x0000_t75" style="width:18pt;height:19.5pt" o:ole="">
            <v:imagedata r:id="rId2548" o:title=""/>
          </v:shape>
          <o:OLEObject Type="Embed" ProgID="Equation.DSMT4" ShapeID="_x0000_i2306" DrawAspect="Content" ObjectID="_1692010107" r:id="rId2549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szCs w:val="28"/>
        </w:rPr>
        <w:t xml:space="preserve">– </w:t>
      </w:r>
      <w:r w:rsidRPr="00252F87">
        <w:rPr>
          <w:b w:val="0"/>
          <w:bCs w:val="0"/>
          <w:szCs w:val="28"/>
        </w:rPr>
        <w:t xml:space="preserve">кути нахилу прямих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7293B466">
          <v:shape id="_x0000_i2307" type="#_x0000_t75" style="width:13.9pt;height:19.5pt" o:ole="">
            <v:imagedata r:id="rId2550" o:title=""/>
          </v:shape>
          <o:OLEObject Type="Embed" ProgID="Equation.DSMT4" ShapeID="_x0000_i2307" DrawAspect="Content" ObjectID="_1692010108" r:id="rId2551"/>
        </w:object>
      </w:r>
      <w:r w:rsidRPr="00252F87">
        <w:rPr>
          <w:b w:val="0"/>
          <w:bCs w:val="0"/>
          <w:i/>
          <w:iCs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та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277CB174">
          <v:shape id="_x0000_i2308" type="#_x0000_t75" style="width:16.15pt;height:19.5pt" o:ole="">
            <v:imagedata r:id="rId2552" o:title=""/>
          </v:shape>
          <o:OLEObject Type="Embed" ProgID="Equation.DSMT4" ShapeID="_x0000_i2308" DrawAspect="Content" ObjectID="_1692010109" r:id="rId2553"/>
        </w:object>
      </w:r>
      <w:r w:rsidR="00C83E72">
        <w:rPr>
          <w:b w:val="0"/>
          <w:bCs w:val="0"/>
          <w:szCs w:val="28"/>
        </w:rPr>
        <w:t xml:space="preserve"> до о</w:t>
      </w:r>
      <w:r w:rsidRPr="00252F87">
        <w:rPr>
          <w:b w:val="0"/>
          <w:bCs w:val="0"/>
          <w:szCs w:val="28"/>
        </w:rPr>
        <w:t xml:space="preserve">сі </w:t>
      </w:r>
      <w:r w:rsidR="00385E75" w:rsidRPr="00252F87">
        <w:rPr>
          <w:b w:val="0"/>
          <w:bCs w:val="0"/>
          <w:position w:val="-6"/>
          <w:szCs w:val="28"/>
        </w:rPr>
        <w:object w:dxaOrig="480" w:dyaOrig="300" w14:anchorId="75B0877A">
          <v:shape id="_x0000_i2309" type="#_x0000_t75" style="width:23.65pt;height:15.4pt" o:ole="">
            <v:imagedata r:id="rId2554" o:title=""/>
          </v:shape>
          <o:OLEObject Type="Embed" ProgID="Equation.DSMT4" ShapeID="_x0000_i2309" DrawAspect="Content" ObjectID="_1692010110" r:id="rId2555"/>
        </w:object>
      </w:r>
      <w:r w:rsidRPr="00252F87">
        <w:rPr>
          <w:b w:val="0"/>
          <w:bCs w:val="0"/>
          <w:szCs w:val="28"/>
        </w:rPr>
        <w:t xml:space="preserve">, то кут між цими прямими </w:t>
      </w:r>
      <w:r w:rsidR="00385E75" w:rsidRPr="00252F87">
        <w:rPr>
          <w:b w:val="0"/>
          <w:bCs w:val="0"/>
          <w:position w:val="-10"/>
          <w:szCs w:val="28"/>
        </w:rPr>
        <w:object w:dxaOrig="240" w:dyaOrig="279" w14:anchorId="104A5972">
          <v:shape id="_x0000_i2310" type="#_x0000_t75" style="width:12pt;height:13.9pt" o:ole="">
            <v:imagedata r:id="rId2556" o:title=""/>
          </v:shape>
          <o:OLEObject Type="Embed" ProgID="Equation.DSMT4" ShapeID="_x0000_i2310" DrawAspect="Content" ObjectID="_1692010111" r:id="rId2557"/>
        </w:object>
      </w:r>
      <w:r w:rsidRPr="00252F87">
        <w:rPr>
          <w:b w:val="0"/>
          <w:bCs w:val="0"/>
          <w:szCs w:val="28"/>
        </w:rPr>
        <w:t xml:space="preserve"> можна отримати як</w:t>
      </w:r>
    </w:p>
    <w:p w14:paraId="2B927662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CD46724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1420" w:dyaOrig="420" w14:anchorId="0F56234A">
          <v:shape id="_x0000_i2311" type="#_x0000_t75" style="width:70.5pt;height:21.4pt" o:ole="">
            <v:imagedata r:id="rId2558" o:title=""/>
          </v:shape>
          <o:OLEObject Type="Embed" ProgID="Equation.DSMT4" ShapeID="_x0000_i2311" DrawAspect="Content" ObjectID="_1692010112" r:id="rId2559"/>
        </w:object>
      </w:r>
    </w:p>
    <w:p w14:paraId="6B85AC3D" w14:textId="77777777" w:rsidR="005F522B" w:rsidRPr="00252F87" w:rsidRDefault="005F522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022D8A0A" w14:textId="77777777" w:rsidR="009C0C35" w:rsidRPr="00252F87" w:rsidRDefault="009C0C35" w:rsidP="001A05C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тобто,</w:t>
      </w:r>
    </w:p>
    <w:p w14:paraId="28154813" w14:textId="77777777" w:rsidR="009C0C35" w:rsidRDefault="00385E75" w:rsidP="005F522B">
      <w:pPr>
        <w:pStyle w:val="a6"/>
        <w:spacing w:line="360" w:lineRule="auto"/>
        <w:ind w:firstLine="0"/>
        <w:rPr>
          <w:szCs w:val="28"/>
        </w:rPr>
      </w:pPr>
      <w:r w:rsidRPr="00252F87">
        <w:rPr>
          <w:position w:val="-34"/>
          <w:szCs w:val="28"/>
        </w:rPr>
        <w:object w:dxaOrig="3980" w:dyaOrig="820" w14:anchorId="76947C2F">
          <v:shape id="_x0000_i2312" type="#_x0000_t75" style="width:199.9pt;height:40.5pt" o:ole="">
            <v:imagedata r:id="rId2560" o:title=""/>
          </v:shape>
          <o:OLEObject Type="Embed" ProgID="Equation.DSMT4" ShapeID="_x0000_i2312" DrawAspect="Content" ObjectID="_1692010113" r:id="rId2561"/>
        </w:object>
      </w:r>
    </w:p>
    <w:p w14:paraId="537ABB59" w14:textId="77777777" w:rsidR="005F522B" w:rsidRPr="00252F87" w:rsidRDefault="005F522B" w:rsidP="005F522B">
      <w:pPr>
        <w:pStyle w:val="a6"/>
        <w:spacing w:line="360" w:lineRule="auto"/>
        <w:ind w:firstLine="0"/>
        <w:rPr>
          <w:szCs w:val="28"/>
        </w:rPr>
      </w:pPr>
    </w:p>
    <w:p w14:paraId="267229E3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Тоді формула обчислення кута </w:t>
      </w:r>
      <w:r w:rsidR="00385E75" w:rsidRPr="00252F87">
        <w:rPr>
          <w:b w:val="0"/>
          <w:bCs w:val="0"/>
          <w:position w:val="-10"/>
          <w:szCs w:val="28"/>
        </w:rPr>
        <w:object w:dxaOrig="240" w:dyaOrig="279" w14:anchorId="396D2105">
          <v:shape id="_x0000_i2313" type="#_x0000_t75" style="width:12pt;height:13.9pt" o:ole="">
            <v:imagedata r:id="rId2562" o:title=""/>
          </v:shape>
          <o:OLEObject Type="Embed" ProgID="Equation.DSMT4" ShapeID="_x0000_i2313" DrawAspect="Content" ObjectID="_1692010114" r:id="rId2563"/>
        </w:object>
      </w:r>
      <w:r w:rsidRPr="00252F87">
        <w:rPr>
          <w:b w:val="0"/>
          <w:bCs w:val="0"/>
          <w:szCs w:val="28"/>
        </w:rPr>
        <w:t xml:space="preserve"> матиме вигляд:</w:t>
      </w:r>
    </w:p>
    <w:p w14:paraId="04BDBA2B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7D9BA8C8" w14:textId="77777777" w:rsidR="009C0C35" w:rsidRPr="00252F87" w:rsidRDefault="00385E75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1620" w:dyaOrig="820" w14:anchorId="2A987FBB">
          <v:shape id="_x0000_i2314" type="#_x0000_t75" style="width:81pt;height:40.5pt" o:ole="">
            <v:imagedata r:id="rId2564" o:title=""/>
          </v:shape>
          <o:OLEObject Type="Embed" ProgID="Equation.DSMT4" ShapeID="_x0000_i2314" DrawAspect="Content" ObjectID="_1692010115" r:id="rId2565"/>
        </w:object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17б</w:t>
      </w:r>
      <w:r w:rsidR="009C0C35" w:rsidRPr="00252F87">
        <w:rPr>
          <w:b w:val="0"/>
          <w:bCs w:val="0"/>
          <w:szCs w:val="28"/>
        </w:rPr>
        <w:t>)</w:t>
      </w:r>
    </w:p>
    <w:p w14:paraId="57A70474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Тому прямі паралельні в тому випадку, коли тангенс кута між ними дорівнює нулю, тобто</w:t>
      </w:r>
    </w:p>
    <w:p w14:paraId="3D62C376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0F1603C" w14:textId="77777777" w:rsidR="009C0C35" w:rsidRDefault="00385E75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780" w:dyaOrig="380" w14:anchorId="3768E447">
          <v:shape id="_x0000_i2315" type="#_x0000_t75" style="width:38.65pt;height:19.5pt" o:ole="">
            <v:imagedata r:id="rId2566" o:title=""/>
          </v:shape>
          <o:OLEObject Type="Embed" ProgID="Equation.DSMT4" ShapeID="_x0000_i2315" DrawAspect="Content" ObjectID="_1692010116" r:id="rId2567"/>
        </w:object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D37683">
        <w:rPr>
          <w:b w:val="0"/>
          <w:bCs w:val="0"/>
          <w:szCs w:val="28"/>
        </w:rPr>
        <w:t>(4.18б</w:t>
      </w:r>
      <w:r w:rsidR="009C0C35" w:rsidRPr="00252F87">
        <w:rPr>
          <w:b w:val="0"/>
          <w:bCs w:val="0"/>
          <w:szCs w:val="28"/>
        </w:rPr>
        <w:t>)</w:t>
      </w:r>
    </w:p>
    <w:p w14:paraId="17059386" w14:textId="77777777" w:rsidR="005F522B" w:rsidRPr="00252F87" w:rsidRDefault="005F522B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</w:p>
    <w:p w14:paraId="4BF93839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lastRenderedPageBreak/>
        <w:t xml:space="preserve">Перпендикулярними прямі будуть в тому випадку, коли </w:t>
      </w:r>
      <w:r w:rsidR="00385E75" w:rsidRPr="00252F87">
        <w:rPr>
          <w:b w:val="0"/>
          <w:bCs w:val="0"/>
          <w:position w:val="-12"/>
          <w:szCs w:val="28"/>
        </w:rPr>
        <w:object w:dxaOrig="499" w:dyaOrig="320" w14:anchorId="4E0A4C3D">
          <v:shape id="_x0000_i2316" type="#_x0000_t75" style="width:23.65pt;height:16.15pt" o:ole="">
            <v:imagedata r:id="rId2568" o:title=""/>
          </v:shape>
          <o:OLEObject Type="Embed" ProgID="Equation.DSMT4" ShapeID="_x0000_i2316" DrawAspect="Content" ObjectID="_1692010117" r:id="rId2569"/>
        </w:object>
      </w:r>
      <w:r w:rsidRPr="00252F87">
        <w:rPr>
          <w:b w:val="0"/>
          <w:bCs w:val="0"/>
          <w:szCs w:val="28"/>
        </w:rPr>
        <w:t xml:space="preserve"> не існує, тобто</w:t>
      </w:r>
    </w:p>
    <w:p w14:paraId="32EEB38E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0A6B280E" w14:textId="77777777" w:rsidR="009C0C35" w:rsidRPr="00252F87" w:rsidRDefault="00385E75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2820" w:dyaOrig="780" w14:anchorId="7C1B8ED5">
          <v:shape id="_x0000_i2317" type="#_x0000_t75" style="width:141pt;height:38.65pt" o:ole="">
            <v:imagedata r:id="rId2570" o:title=""/>
          </v:shape>
          <o:OLEObject Type="Embed" ProgID="Equation.DSMT4" ShapeID="_x0000_i2317" DrawAspect="Content" ObjectID="_1692010118" r:id="rId2571"/>
        </w:object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D37683">
        <w:rPr>
          <w:b w:val="0"/>
          <w:bCs w:val="0"/>
          <w:szCs w:val="28"/>
        </w:rPr>
        <w:t>(4.19б</w:t>
      </w:r>
      <w:r w:rsidR="009C0C35" w:rsidRPr="00252F87">
        <w:rPr>
          <w:b w:val="0"/>
          <w:bCs w:val="0"/>
          <w:szCs w:val="28"/>
        </w:rPr>
        <w:t>)</w:t>
      </w:r>
    </w:p>
    <w:p w14:paraId="4BEC4FEA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43C2B201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F339CB8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Сукупність прямих, що проходять через деяку точку </w:t>
      </w:r>
      <w:r w:rsidR="00385E75" w:rsidRPr="00252F87">
        <w:rPr>
          <w:b w:val="0"/>
          <w:bCs w:val="0"/>
          <w:position w:val="-4"/>
          <w:szCs w:val="28"/>
        </w:rPr>
        <w:object w:dxaOrig="360" w:dyaOrig="279" w14:anchorId="484376F1">
          <v:shape id="_x0000_i2318" type="#_x0000_t75" style="width:18pt;height:13.9pt" o:ole="">
            <v:imagedata r:id="rId2572" o:title=""/>
          </v:shape>
          <o:OLEObject Type="Embed" ProgID="Equation.DSMT4" ShapeID="_x0000_i2318" DrawAspect="Content" ObjectID="_1692010119" r:id="rId2573"/>
        </w:object>
      </w:r>
      <w:r w:rsidRPr="00252F87">
        <w:rPr>
          <w:b w:val="0"/>
          <w:bCs w:val="0"/>
          <w:szCs w:val="28"/>
        </w:rPr>
        <w:t xml:space="preserve">, називають </w:t>
      </w:r>
      <w:r w:rsidR="000C32C2">
        <w:rPr>
          <w:bCs w:val="0"/>
          <w:szCs w:val="28"/>
          <w:lang w:val="ru-RU"/>
        </w:rPr>
        <w:t>жмут</w:t>
      </w:r>
      <w:r w:rsidRPr="00252F87">
        <w:rPr>
          <w:bCs w:val="0"/>
          <w:szCs w:val="28"/>
        </w:rPr>
        <w:t>ком прямих</w:t>
      </w:r>
      <w:r w:rsidR="00C83E72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szCs w:val="28"/>
        </w:rPr>
        <w:t xml:space="preserve">з центром в </w:t>
      </w:r>
      <w:r w:rsidR="00385E75" w:rsidRPr="00252F87">
        <w:rPr>
          <w:b w:val="0"/>
          <w:bCs w:val="0"/>
          <w:position w:val="-4"/>
          <w:szCs w:val="28"/>
        </w:rPr>
        <w:object w:dxaOrig="360" w:dyaOrig="279" w14:anchorId="5F36D53D">
          <v:shape id="_x0000_i2319" type="#_x0000_t75" style="width:18pt;height:13.9pt" o:ole="">
            <v:imagedata r:id="rId2574" o:title=""/>
          </v:shape>
          <o:OLEObject Type="Embed" ProgID="Equation.DSMT4" ShapeID="_x0000_i2319" DrawAspect="Content" ObjectID="_1692010120" r:id="rId2575"/>
        </w:object>
      </w:r>
      <w:r w:rsidRPr="00252F87">
        <w:rPr>
          <w:b w:val="0"/>
          <w:bCs w:val="0"/>
          <w:szCs w:val="28"/>
        </w:rPr>
        <w:t>.</w:t>
      </w:r>
    </w:p>
    <w:p w14:paraId="1A0FF5D8" w14:textId="77777777" w:rsidR="005F522B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71571F61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65BCA1E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szCs w:val="28"/>
          <w:u w:val="single"/>
        </w:rPr>
      </w:pPr>
      <w:r w:rsidRPr="00252F87">
        <w:rPr>
          <w:b w:val="0"/>
          <w:szCs w:val="28"/>
          <w:u w:val="single"/>
        </w:rPr>
        <w:t>Теорема</w:t>
      </w:r>
      <w:r w:rsidR="001A05CD" w:rsidRPr="00252F87">
        <w:rPr>
          <w:b w:val="0"/>
          <w:szCs w:val="28"/>
          <w:u w:val="single"/>
        </w:rPr>
        <w:t xml:space="preserve"> (про </w:t>
      </w:r>
      <w:r w:rsidR="000C32C2" w:rsidRPr="00D43383">
        <w:rPr>
          <w:b w:val="0"/>
          <w:szCs w:val="28"/>
          <w:u w:val="single"/>
        </w:rPr>
        <w:t>жмуток</w:t>
      </w:r>
      <w:r w:rsidR="001A05CD" w:rsidRPr="00252F87">
        <w:rPr>
          <w:b w:val="0"/>
          <w:szCs w:val="28"/>
          <w:u w:val="single"/>
        </w:rPr>
        <w:t xml:space="preserve"> прямих)</w:t>
      </w:r>
    </w:p>
    <w:p w14:paraId="7A65C0BA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Якщо </w:t>
      </w:r>
      <w:r w:rsidR="00385E75" w:rsidRPr="00252F87">
        <w:rPr>
          <w:b w:val="0"/>
          <w:bCs w:val="0"/>
          <w:position w:val="-12"/>
          <w:szCs w:val="28"/>
        </w:rPr>
        <w:object w:dxaOrig="2040" w:dyaOrig="380" w14:anchorId="559F6F42">
          <v:shape id="_x0000_i2320" type="#_x0000_t75" style="width:102pt;height:19.5pt" o:ole="">
            <v:imagedata r:id="rId2576" o:title=""/>
          </v:shape>
          <o:OLEObject Type="Embed" ProgID="Equation.DSMT4" ShapeID="_x0000_i2320" DrawAspect="Content" ObjectID="_1692010121" r:id="rId2577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2140" w:dyaOrig="380" w14:anchorId="607C189B">
          <v:shape id="_x0000_i2321" type="#_x0000_t75" style="width:106.5pt;height:19.5pt" o:ole="">
            <v:imagedata r:id="rId2578" o:title=""/>
          </v:shape>
          <o:OLEObject Type="Embed" ProgID="Equation.DSMT4" ShapeID="_x0000_i2321" DrawAspect="Content" ObjectID="_1692010122" r:id="rId2579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szCs w:val="28"/>
        </w:rPr>
        <w:t xml:space="preserve">– </w:t>
      </w:r>
      <w:r w:rsidRPr="00252F87">
        <w:rPr>
          <w:b w:val="0"/>
          <w:bCs w:val="0"/>
          <w:szCs w:val="28"/>
        </w:rPr>
        <w:t xml:space="preserve">рівняння двох різних прямих, які перетинаються в точці </w:t>
      </w:r>
      <w:r w:rsidR="00385E75" w:rsidRPr="00252F87">
        <w:rPr>
          <w:b w:val="0"/>
          <w:bCs w:val="0"/>
          <w:position w:val="-12"/>
          <w:szCs w:val="28"/>
        </w:rPr>
        <w:object w:dxaOrig="1260" w:dyaOrig="380" w14:anchorId="13C8E627">
          <v:shape id="_x0000_i2322" type="#_x0000_t75" style="width:63.4pt;height:19.5pt" o:ole="">
            <v:imagedata r:id="rId2580" o:title=""/>
          </v:shape>
          <o:OLEObject Type="Embed" ProgID="Equation.DSMT4" ShapeID="_x0000_i2322" DrawAspect="Content" ObjectID="_1692010123" r:id="rId2581"/>
        </w:object>
      </w:r>
      <w:r w:rsidRPr="00252F87">
        <w:rPr>
          <w:b w:val="0"/>
          <w:bCs w:val="0"/>
          <w:szCs w:val="28"/>
        </w:rPr>
        <w:t xml:space="preserve">, а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1D32129A">
          <v:shape id="_x0000_i2323" type="#_x0000_t75" style="width:13.9pt;height:12pt" o:ole="">
            <v:imagedata r:id="rId2582" o:title=""/>
          </v:shape>
          <o:OLEObject Type="Embed" ProgID="Equation.DSMT4" ShapeID="_x0000_i2323" DrawAspect="Content" ObjectID="_1692010124" r:id="rId258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25006CC6">
          <v:shape id="_x0000_i2324" type="#_x0000_t75" style="width:10.5pt;height:16.15pt" o:ole="">
            <v:imagedata r:id="rId2584" o:title=""/>
          </v:shape>
          <o:OLEObject Type="Embed" ProgID="Equation.DSMT4" ShapeID="_x0000_i2324" DrawAspect="Content" ObjectID="_1692010125" r:id="rId2585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szCs w:val="28"/>
        </w:rPr>
        <w:t xml:space="preserve">– </w:t>
      </w:r>
      <w:r w:rsidRPr="00252F87">
        <w:rPr>
          <w:b w:val="0"/>
          <w:bCs w:val="0"/>
          <w:szCs w:val="28"/>
        </w:rPr>
        <w:t>довільні дійсні числа, які одночасно не дорівнюють нулеві, то рівняння</w:t>
      </w:r>
    </w:p>
    <w:p w14:paraId="2C9FABFD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0495CBAD" w14:textId="77777777" w:rsidR="009C0C35" w:rsidRPr="00252F87" w:rsidRDefault="00385E75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4780" w:dyaOrig="420" w14:anchorId="1C599EB4">
          <v:shape id="_x0000_i2325" type="#_x0000_t75" style="width:238.5pt;height:21.4pt" o:ole="">
            <v:imagedata r:id="rId2586" o:title=""/>
          </v:shape>
          <o:OLEObject Type="Embed" ProgID="Equation.DSMT4" ShapeID="_x0000_i2325" DrawAspect="Content" ObjectID="_1692010126" r:id="rId2587"/>
        </w:object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20</w:t>
      </w:r>
      <w:r w:rsidR="009C0C35" w:rsidRPr="00252F87">
        <w:rPr>
          <w:b w:val="0"/>
          <w:bCs w:val="0"/>
          <w:szCs w:val="28"/>
        </w:rPr>
        <w:t>)</w:t>
      </w:r>
    </w:p>
    <w:p w14:paraId="01B35942" w14:textId="77777777" w:rsidR="005F522B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5873EF4C" w14:textId="77777777" w:rsidR="009C0C35" w:rsidRDefault="009C0C35" w:rsidP="005F522B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визначає пряму, що проходить через точку </w:t>
      </w:r>
      <w:r w:rsidR="00D43383" w:rsidRPr="00D43383">
        <w:rPr>
          <w:b w:val="0"/>
          <w:bCs w:val="0"/>
          <w:position w:val="-12"/>
          <w:szCs w:val="28"/>
        </w:rPr>
        <w:object w:dxaOrig="440" w:dyaOrig="380" w14:anchorId="352A30C4">
          <v:shape id="_x0000_i2326" type="#_x0000_t75" style="width:22.5pt;height:19.5pt" o:ole="">
            <v:imagedata r:id="rId2588" o:title=""/>
          </v:shape>
          <o:OLEObject Type="Embed" ProgID="Equation.DSMT4" ShapeID="_x0000_i2326" DrawAspect="Content" ObjectID="_1692010127" r:id="rId2589"/>
        </w:object>
      </w:r>
      <w:r w:rsidRPr="00252F87">
        <w:rPr>
          <w:b w:val="0"/>
          <w:bCs w:val="0"/>
          <w:szCs w:val="28"/>
        </w:rPr>
        <w:t>. Бі</w:t>
      </w:r>
      <w:r w:rsidR="002A1DFC">
        <w:rPr>
          <w:b w:val="0"/>
          <w:bCs w:val="0"/>
          <w:szCs w:val="28"/>
        </w:rPr>
        <w:t>льше того, яка б не була заздалегідь</w:t>
      </w:r>
      <w:r w:rsidRPr="00252F87">
        <w:rPr>
          <w:b w:val="0"/>
          <w:bCs w:val="0"/>
          <w:szCs w:val="28"/>
        </w:rPr>
        <w:t xml:space="preserve"> задана пряма, що проходитиме через точку </w:t>
      </w:r>
      <w:r w:rsidR="00D43383" w:rsidRPr="00D43383">
        <w:rPr>
          <w:b w:val="0"/>
          <w:bCs w:val="0"/>
          <w:position w:val="-12"/>
          <w:szCs w:val="28"/>
        </w:rPr>
        <w:object w:dxaOrig="440" w:dyaOrig="380" w14:anchorId="2E9D8CB8">
          <v:shape id="_x0000_i2327" type="#_x0000_t75" style="width:22.5pt;height:19.5pt" o:ole="">
            <v:imagedata r:id="rId2590" o:title=""/>
          </v:shape>
          <o:OLEObject Type="Embed" ProgID="Equation.DSMT4" ShapeID="_x0000_i2327" DrawAspect="Content" ObjectID="_1692010128" r:id="rId2591"/>
        </w:object>
      </w:r>
      <w:r w:rsidRPr="00252F87">
        <w:rPr>
          <w:b w:val="0"/>
          <w:bCs w:val="0"/>
          <w:szCs w:val="28"/>
        </w:rPr>
        <w:t>, вона визначається р</w:t>
      </w:r>
      <w:r w:rsidR="002A1DFC">
        <w:rPr>
          <w:b w:val="0"/>
          <w:bCs w:val="0"/>
          <w:szCs w:val="28"/>
        </w:rPr>
        <w:t>івнянням (</w:t>
      </w:r>
      <w:r w:rsidR="00D37683">
        <w:rPr>
          <w:b w:val="0"/>
          <w:bCs w:val="0"/>
          <w:szCs w:val="28"/>
        </w:rPr>
        <w:t>4.20</w:t>
      </w:r>
      <w:r w:rsidR="002A1DFC">
        <w:rPr>
          <w:b w:val="0"/>
          <w:bCs w:val="0"/>
          <w:szCs w:val="28"/>
        </w:rPr>
        <w:t>) при деяких значеннях</w:t>
      </w:r>
      <w:r w:rsidRPr="00252F87">
        <w:rPr>
          <w:b w:val="0"/>
          <w:bCs w:val="0"/>
          <w:szCs w:val="28"/>
        </w:rPr>
        <w:t xml:space="preserve">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6D2C4D8D">
          <v:shape id="_x0000_i2328" type="#_x0000_t75" style="width:13.9pt;height:12pt" o:ole="">
            <v:imagedata r:id="rId2592" o:title=""/>
          </v:shape>
          <o:OLEObject Type="Embed" ProgID="Equation.DSMT4" ShapeID="_x0000_i2328" DrawAspect="Content" ObjectID="_1692010129" r:id="rId2593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57A80AD7">
          <v:shape id="_x0000_i2329" type="#_x0000_t75" style="width:10.5pt;height:16.15pt" o:ole="">
            <v:imagedata r:id="rId2594" o:title=""/>
          </v:shape>
          <o:OLEObject Type="Embed" ProgID="Equation.DSMT4" ShapeID="_x0000_i2329" DrawAspect="Content" ObjectID="_1692010130" r:id="rId2595"/>
        </w:object>
      </w:r>
      <w:r w:rsidRPr="00252F87">
        <w:rPr>
          <w:b w:val="0"/>
          <w:bCs w:val="0"/>
          <w:szCs w:val="28"/>
        </w:rPr>
        <w:t>.</w:t>
      </w:r>
    </w:p>
    <w:p w14:paraId="72B02AE6" w14:textId="77777777" w:rsidR="005F522B" w:rsidRPr="00252F87" w:rsidRDefault="005F522B" w:rsidP="005F522B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6B6AA6CC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□</w:t>
      </w:r>
    </w:p>
    <w:p w14:paraId="758DDA04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Покажемо спочатку, що при будь-яких значеннях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64B4B43E">
          <v:shape id="_x0000_i2330" type="#_x0000_t75" style="width:13.9pt;height:12pt" o:ole="">
            <v:imagedata r:id="rId2596" o:title=""/>
          </v:shape>
          <o:OLEObject Type="Embed" ProgID="Equation.DSMT4" ShapeID="_x0000_i2330" DrawAspect="Content" ObjectID="_1692010131" r:id="rId2597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03739C13">
          <v:shape id="_x0000_i2331" type="#_x0000_t75" style="width:10.5pt;height:16.15pt" o:ole="">
            <v:imagedata r:id="rId2598" o:title=""/>
          </v:shape>
          <o:OLEObject Type="Embed" ProgID="Equation.DSMT4" ShapeID="_x0000_i2331" DrawAspect="Content" ObjectID="_1692010132" r:id="rId2599"/>
        </w:object>
      </w:r>
      <w:r w:rsidRPr="00252F87">
        <w:rPr>
          <w:b w:val="0"/>
          <w:bCs w:val="0"/>
          <w:szCs w:val="28"/>
        </w:rPr>
        <w:t>, одночасно ненульових, рівність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 xml:space="preserve">) є рівнянням першого </w:t>
      </w:r>
      <w:r w:rsidR="002A1DFC">
        <w:rPr>
          <w:b w:val="0"/>
          <w:bCs w:val="0"/>
          <w:szCs w:val="28"/>
        </w:rPr>
        <w:t>порядку. Розкривши в ній дужки та</w:t>
      </w:r>
      <w:r w:rsidRPr="00252F87">
        <w:rPr>
          <w:b w:val="0"/>
          <w:bCs w:val="0"/>
          <w:szCs w:val="28"/>
        </w:rPr>
        <w:t xml:space="preserve"> </w:t>
      </w:r>
      <w:proofErr w:type="spellStart"/>
      <w:r w:rsidRPr="00252F87">
        <w:rPr>
          <w:b w:val="0"/>
          <w:bCs w:val="0"/>
          <w:szCs w:val="28"/>
        </w:rPr>
        <w:t>звівши</w:t>
      </w:r>
      <w:proofErr w:type="spellEnd"/>
      <w:r w:rsidRPr="00252F87">
        <w:rPr>
          <w:b w:val="0"/>
          <w:bCs w:val="0"/>
          <w:szCs w:val="28"/>
        </w:rPr>
        <w:t xml:space="preserve"> подібні, отримаємо:</w:t>
      </w:r>
    </w:p>
    <w:p w14:paraId="5DF1B9AC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D6CDCD2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5360" w:dyaOrig="420" w14:anchorId="05372773">
          <v:shape id="_x0000_i2332" type="#_x0000_t75" style="width:268.5pt;height:21.4pt" o:ole="">
            <v:imagedata r:id="rId2600" o:title=""/>
          </v:shape>
          <o:OLEObject Type="Embed" ProgID="Equation.DSMT4" ShapeID="_x0000_i2332" DrawAspect="Content" ObjectID="_1692010133" r:id="rId2601"/>
        </w:object>
      </w:r>
    </w:p>
    <w:p w14:paraId="746015E4" w14:textId="77777777" w:rsidR="005F522B" w:rsidRPr="00252F87" w:rsidRDefault="005F522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2534AF1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Якби мали місце рівності </w:t>
      </w:r>
      <w:r w:rsidR="00385E75" w:rsidRPr="00252F87">
        <w:rPr>
          <w:b w:val="0"/>
          <w:bCs w:val="0"/>
          <w:position w:val="-12"/>
          <w:szCs w:val="28"/>
        </w:rPr>
        <w:object w:dxaOrig="1560" w:dyaOrig="380" w14:anchorId="2FF11024">
          <v:shape id="_x0000_i2333" type="#_x0000_t75" style="width:78.4pt;height:19.5pt" o:ole="">
            <v:imagedata r:id="rId2602" o:title=""/>
          </v:shape>
          <o:OLEObject Type="Embed" ProgID="Equation.DSMT4" ShapeID="_x0000_i2333" DrawAspect="Content" ObjectID="_1692010134" r:id="rId260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1579" w:dyaOrig="380" w14:anchorId="4E04F2BE">
          <v:shape id="_x0000_i2334" type="#_x0000_t75" style="width:78.4pt;height:19.5pt" o:ole="">
            <v:imagedata r:id="rId2604" o:title=""/>
          </v:shape>
          <o:OLEObject Type="Embed" ProgID="Equation.DSMT4" ShapeID="_x0000_i2334" DrawAspect="Content" ObjectID="_1692010135" r:id="rId2605"/>
        </w:object>
      </w:r>
      <w:r w:rsidRPr="00252F87">
        <w:rPr>
          <w:b w:val="0"/>
          <w:bCs w:val="0"/>
          <w:szCs w:val="28"/>
        </w:rPr>
        <w:t>, то з них можна було б отримати, що</w:t>
      </w:r>
    </w:p>
    <w:p w14:paraId="712E9292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2B9DD3B" w14:textId="77777777" w:rsidR="009C0C35" w:rsidRPr="00252F87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1680" w:dyaOrig="780" w14:anchorId="2EE14FAC">
          <v:shape id="_x0000_i2335" type="#_x0000_t75" style="width:82.5pt;height:38.65pt" o:ole="">
            <v:imagedata r:id="rId2606" o:title=""/>
          </v:shape>
          <o:OLEObject Type="Embed" ProgID="Equation.DSMT4" ShapeID="_x0000_i2335" DrawAspect="Content" ObjectID="_1692010136" r:id="rId2607"/>
        </w:object>
      </w:r>
    </w:p>
    <w:p w14:paraId="4F68F361" w14:textId="77777777" w:rsidR="005F522B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084DAD01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Але цього бути не може, оскільки останній вираз є умовою паралельності прямих, що суперечить припущенню теореми. Тобто,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 xml:space="preserve">) </w:t>
      </w:r>
      <w:r w:rsidRPr="00252F87">
        <w:rPr>
          <w:szCs w:val="28"/>
        </w:rPr>
        <w:t xml:space="preserve">– </w:t>
      </w:r>
      <w:r w:rsidRPr="00252F87">
        <w:rPr>
          <w:b w:val="0"/>
          <w:bCs w:val="0"/>
          <w:szCs w:val="28"/>
        </w:rPr>
        <w:t xml:space="preserve">рівняння першого порядку, тому воно визначає деяку пряму. Більше того, ця пряма проходить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1260" w:dyaOrig="380" w14:anchorId="14BA3B80">
          <v:shape id="_x0000_i2336" type="#_x0000_t75" style="width:63.4pt;height:19.5pt" o:ole="">
            <v:imagedata r:id="rId2608" o:title=""/>
          </v:shape>
          <o:OLEObject Type="Embed" ProgID="Equation.DSMT4" ShapeID="_x0000_i2336" DrawAspect="Content" ObjectID="_1692010137" r:id="rId2609"/>
        </w:object>
      </w:r>
      <w:r w:rsidRPr="00252F87">
        <w:rPr>
          <w:b w:val="0"/>
          <w:bCs w:val="0"/>
          <w:szCs w:val="28"/>
        </w:rPr>
        <w:t>, оскільки</w:t>
      </w:r>
    </w:p>
    <w:p w14:paraId="26F2ADE5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4705FC50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2260" w:dyaOrig="380" w14:anchorId="478951F3">
          <v:shape id="_x0000_i2337" type="#_x0000_t75" style="width:112.5pt;height:19.5pt" o:ole="">
            <v:imagedata r:id="rId2610" o:title=""/>
          </v:shape>
          <o:OLEObject Type="Embed" ProgID="Equation.DSMT4" ShapeID="_x0000_i2337" DrawAspect="Content" ObjectID="_1692010138" r:id="rId2611"/>
        </w:object>
      </w:r>
      <w:r w:rsidR="009C0C35" w:rsidRPr="00252F87">
        <w:rPr>
          <w:b w:val="0"/>
          <w:bCs w:val="0"/>
          <w:szCs w:val="28"/>
        </w:rPr>
        <w:t xml:space="preserve"> і </w:t>
      </w:r>
      <w:r w:rsidRPr="00252F87">
        <w:rPr>
          <w:b w:val="0"/>
          <w:bCs w:val="0"/>
          <w:position w:val="-12"/>
          <w:szCs w:val="28"/>
        </w:rPr>
        <w:object w:dxaOrig="2360" w:dyaOrig="380" w14:anchorId="7A19B6CF">
          <v:shape id="_x0000_i2338" type="#_x0000_t75" style="width:118.15pt;height:19.5pt" o:ole="">
            <v:imagedata r:id="rId2612" o:title=""/>
          </v:shape>
          <o:OLEObject Type="Embed" ProgID="Equation.DSMT4" ShapeID="_x0000_i2338" DrawAspect="Content" ObjectID="_1692010139" r:id="rId2613"/>
        </w:object>
      </w:r>
      <w:r w:rsidR="009C0C35" w:rsidRPr="00252F87">
        <w:rPr>
          <w:b w:val="0"/>
          <w:bCs w:val="0"/>
          <w:szCs w:val="28"/>
        </w:rPr>
        <w:t>,</w:t>
      </w:r>
    </w:p>
    <w:p w14:paraId="4BAD65E6" w14:textId="77777777" w:rsidR="005F522B" w:rsidRPr="00252F87" w:rsidRDefault="005F522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562B046A" w14:textId="77777777" w:rsidR="009C0C35" w:rsidRDefault="009C0C35" w:rsidP="001A05C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а тоді</w:t>
      </w:r>
    </w:p>
    <w:p w14:paraId="4B554ADF" w14:textId="77777777" w:rsidR="005F522B" w:rsidRPr="00252F87" w:rsidRDefault="005F522B" w:rsidP="001A05C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22262A3A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5179" w:dyaOrig="420" w14:anchorId="478713BE">
          <v:shape id="_x0000_i2339" type="#_x0000_t75" style="width:259.15pt;height:21.4pt" o:ole="">
            <v:imagedata r:id="rId2614" o:title=""/>
          </v:shape>
          <o:OLEObject Type="Embed" ProgID="Equation.DSMT4" ShapeID="_x0000_i2339" DrawAspect="Content" ObjectID="_1692010140" r:id="rId2615"/>
        </w:object>
      </w:r>
    </w:p>
    <w:p w14:paraId="2D2EA50D" w14:textId="77777777" w:rsidR="005F522B" w:rsidRPr="00252F87" w:rsidRDefault="005F522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717E9D1D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Покажемо тепер, що будь-яка пряма, що проходить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440" w:dyaOrig="380" w14:anchorId="240D3345">
          <v:shape id="_x0000_i2340" type="#_x0000_t75" style="width:22.5pt;height:19.5pt" o:ole="">
            <v:imagedata r:id="rId2616" o:title=""/>
          </v:shape>
          <o:OLEObject Type="Embed" ProgID="Equation.DSMT4" ShapeID="_x0000_i2340" DrawAspect="Content" ObjectID="_1692010141" r:id="rId2617"/>
        </w:object>
      </w:r>
      <w:r w:rsidRPr="00252F87">
        <w:rPr>
          <w:b w:val="0"/>
          <w:bCs w:val="0"/>
          <w:szCs w:val="28"/>
        </w:rPr>
        <w:t>, визначається рівнянням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 xml:space="preserve">) при деяких значеннях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2974B057">
          <v:shape id="_x0000_i2341" type="#_x0000_t75" style="width:13.9pt;height:12pt" o:ole="">
            <v:imagedata r:id="rId2618" o:title=""/>
          </v:shape>
          <o:OLEObject Type="Embed" ProgID="Equation.DSMT4" ShapeID="_x0000_i2341" DrawAspect="Content" ObjectID="_1692010142" r:id="rId2619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7C9DBE03">
          <v:shape id="_x0000_i2342" type="#_x0000_t75" style="width:10.5pt;height:16.15pt" o:ole="">
            <v:imagedata r:id="rId2620" o:title=""/>
          </v:shape>
          <o:OLEObject Type="Embed" ProgID="Equation.DSMT4" ShapeID="_x0000_i2342" DrawAspect="Content" ObjectID="_1692010143" r:id="rId2621"/>
        </w:object>
      </w:r>
      <w:r w:rsidRPr="00252F87">
        <w:rPr>
          <w:b w:val="0"/>
          <w:bCs w:val="0"/>
          <w:szCs w:val="28"/>
        </w:rPr>
        <w:t xml:space="preserve">. Наперед задана пряма, що проходить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440" w:dyaOrig="380" w14:anchorId="4A8F7313">
          <v:shape id="_x0000_i2343" type="#_x0000_t75" style="width:22.5pt;height:19.5pt" o:ole="">
            <v:imagedata r:id="rId2622" o:title=""/>
          </v:shape>
          <o:OLEObject Type="Embed" ProgID="Equation.DSMT4" ShapeID="_x0000_i2343" DrawAspect="Content" ObjectID="_1692010144" r:id="rId2623"/>
        </w:object>
      </w:r>
      <w:r w:rsidRPr="00252F87">
        <w:rPr>
          <w:b w:val="0"/>
          <w:bCs w:val="0"/>
          <w:szCs w:val="28"/>
        </w:rPr>
        <w:t xml:space="preserve">, однозначно визначається заданням ще однієї своєї точки </w:t>
      </w:r>
      <w:r w:rsidR="00385E75" w:rsidRPr="00252F87">
        <w:rPr>
          <w:b w:val="0"/>
          <w:bCs w:val="0"/>
          <w:position w:val="-12"/>
          <w:szCs w:val="28"/>
        </w:rPr>
        <w:object w:dxaOrig="1160" w:dyaOrig="380" w14:anchorId="7C3E6EA6">
          <v:shape id="_x0000_i2344" type="#_x0000_t75" style="width:58.15pt;height:19.5pt" o:ole="">
            <v:imagedata r:id="rId2624" o:title=""/>
          </v:shape>
          <o:OLEObject Type="Embed" ProgID="Equation.DSMT4" ShapeID="_x0000_i2344" DrawAspect="Content" ObjectID="_1692010145" r:id="rId2625"/>
        </w:object>
      </w:r>
      <w:r w:rsidRPr="00252F87">
        <w:rPr>
          <w:b w:val="0"/>
          <w:bCs w:val="0"/>
          <w:szCs w:val="28"/>
        </w:rPr>
        <w:t xml:space="preserve">, відмінної від </w:t>
      </w:r>
      <w:r w:rsidR="00385E75" w:rsidRPr="00252F87">
        <w:rPr>
          <w:b w:val="0"/>
          <w:bCs w:val="0"/>
          <w:position w:val="-12"/>
          <w:szCs w:val="28"/>
        </w:rPr>
        <w:object w:dxaOrig="440" w:dyaOrig="380" w14:anchorId="0227D2D7">
          <v:shape id="_x0000_i2345" type="#_x0000_t75" style="width:22.5pt;height:19.5pt" o:ole="">
            <v:imagedata r:id="rId2626" o:title=""/>
          </v:shape>
          <o:OLEObject Type="Embed" ProgID="Equation.DSMT4" ShapeID="_x0000_i2345" DrawAspect="Content" ObjectID="_1692010146" r:id="rId2627"/>
        </w:object>
      </w:r>
      <w:r w:rsidRPr="00252F87">
        <w:rPr>
          <w:b w:val="0"/>
          <w:bCs w:val="0"/>
          <w:szCs w:val="28"/>
        </w:rPr>
        <w:t xml:space="preserve">. Тобто, потрібно довести, що можна вибрати не рівні одночасно нулю числа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4CD03163">
          <v:shape id="_x0000_i2346" type="#_x0000_t75" style="width:13.9pt;height:12pt" o:ole="">
            <v:imagedata r:id="rId2628" o:title=""/>
          </v:shape>
          <o:OLEObject Type="Embed" ProgID="Equation.DSMT4" ShapeID="_x0000_i2346" DrawAspect="Content" ObjectID="_1692010147" r:id="rId2629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6A036E0B">
          <v:shape id="_x0000_i2347" type="#_x0000_t75" style="width:10.5pt;height:16.15pt" o:ole="">
            <v:imagedata r:id="rId2630" o:title=""/>
          </v:shape>
          <o:OLEObject Type="Embed" ProgID="Equation.DSMT4" ShapeID="_x0000_i2347" DrawAspect="Content" ObjectID="_1692010148" r:id="rId2631"/>
        </w:object>
      </w:r>
      <w:r w:rsidRPr="00252F87">
        <w:rPr>
          <w:b w:val="0"/>
          <w:bCs w:val="0"/>
          <w:szCs w:val="28"/>
        </w:rPr>
        <w:t xml:space="preserve"> так, що координати наперед заданої точки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20A18CFD">
          <v:shape id="_x0000_i2348" type="#_x0000_t75" style="width:21.4pt;height:19.5pt" o:ole="">
            <v:imagedata r:id="rId2632" o:title=""/>
          </v:shape>
          <o:OLEObject Type="Embed" ProgID="Equation.DSMT4" ShapeID="_x0000_i2348" DrawAspect="Content" ObjectID="_1692010149" r:id="rId2633"/>
        </w:object>
      </w:r>
      <w:r w:rsidRPr="00252F87">
        <w:rPr>
          <w:b w:val="0"/>
          <w:bCs w:val="0"/>
          <w:szCs w:val="28"/>
        </w:rPr>
        <w:t xml:space="preserve"> будуть задовольняти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>).</w:t>
      </w:r>
    </w:p>
    <w:p w14:paraId="215E66F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Підставимо в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 xml:space="preserve">) координати точки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70AA9C73">
          <v:shape id="_x0000_i2349" type="#_x0000_t75" style="width:21.4pt;height:19.5pt" o:ole="">
            <v:imagedata r:id="rId2634" o:title=""/>
          </v:shape>
          <o:OLEObject Type="Embed" ProgID="Equation.DSMT4" ShapeID="_x0000_i2349" DrawAspect="Content" ObjectID="_1692010150" r:id="rId2635"/>
        </w:object>
      </w:r>
      <w:r w:rsidRPr="00252F87">
        <w:rPr>
          <w:b w:val="0"/>
          <w:bCs w:val="0"/>
          <w:szCs w:val="28"/>
        </w:rPr>
        <w:t>:</w:t>
      </w:r>
    </w:p>
    <w:p w14:paraId="3DA1985B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7B5EA77B" w14:textId="77777777" w:rsidR="009C0C35" w:rsidRDefault="00385E75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5060" w:dyaOrig="420" w14:anchorId="5C40E01C">
          <v:shape id="_x0000_i2350" type="#_x0000_t75" style="width:253.5pt;height:21.4pt" o:ole="">
            <v:imagedata r:id="rId2636" o:title=""/>
          </v:shape>
          <o:OLEObject Type="Embed" ProgID="Equation.DSMT4" ShapeID="_x0000_i2350" DrawAspect="Content" ObjectID="_1692010151" r:id="rId2637"/>
        </w:object>
      </w:r>
      <w:r w:rsidR="005F522B">
        <w:rPr>
          <w:b w:val="0"/>
          <w:bCs w:val="0"/>
          <w:szCs w:val="28"/>
        </w:rPr>
        <w:tab/>
      </w:r>
      <w:r w:rsidR="005F522B">
        <w:rPr>
          <w:b w:val="0"/>
          <w:bCs w:val="0"/>
          <w:szCs w:val="28"/>
        </w:rPr>
        <w:tab/>
      </w:r>
      <w:r w:rsidR="009C0C35" w:rsidRPr="00252F87">
        <w:rPr>
          <w:b w:val="0"/>
          <w:bCs w:val="0"/>
          <w:szCs w:val="28"/>
        </w:rPr>
        <w:t>(</w:t>
      </w:r>
      <w:r w:rsidR="00D37683">
        <w:rPr>
          <w:b w:val="0"/>
          <w:bCs w:val="0"/>
          <w:szCs w:val="28"/>
        </w:rPr>
        <w:t>4.21</w:t>
      </w:r>
      <w:r w:rsidR="009C0C35" w:rsidRPr="00252F87">
        <w:rPr>
          <w:b w:val="0"/>
          <w:bCs w:val="0"/>
          <w:szCs w:val="28"/>
        </w:rPr>
        <w:t>)</w:t>
      </w:r>
    </w:p>
    <w:p w14:paraId="794C245F" w14:textId="77777777" w:rsidR="005F522B" w:rsidRPr="00252F87" w:rsidRDefault="005F522B" w:rsidP="005F522B">
      <w:pPr>
        <w:pStyle w:val="a6"/>
        <w:spacing w:line="360" w:lineRule="auto"/>
        <w:ind w:firstLine="0"/>
        <w:jc w:val="right"/>
        <w:rPr>
          <w:b w:val="0"/>
          <w:bCs w:val="0"/>
          <w:szCs w:val="28"/>
        </w:rPr>
      </w:pPr>
    </w:p>
    <w:p w14:paraId="791C591A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Останній вираз </w:t>
      </w:r>
      <w:r w:rsidR="0091216E">
        <w:rPr>
          <w:b w:val="0"/>
          <w:bCs w:val="0"/>
          <w:szCs w:val="28"/>
        </w:rPr>
        <w:t xml:space="preserve">є </w:t>
      </w:r>
      <w:r w:rsidRPr="00252F87">
        <w:rPr>
          <w:b w:val="0"/>
          <w:bCs w:val="0"/>
          <w:szCs w:val="28"/>
        </w:rPr>
        <w:t xml:space="preserve">рівнянням відносно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3FE28796">
          <v:shape id="_x0000_i2351" type="#_x0000_t75" style="width:13.9pt;height:12pt" o:ole="">
            <v:imagedata r:id="rId2638" o:title=""/>
          </v:shape>
          <o:OLEObject Type="Embed" ProgID="Equation.DSMT4" ShapeID="_x0000_i2351" DrawAspect="Content" ObjectID="_1692010152" r:id="rId2639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7078512B">
          <v:shape id="_x0000_i2352" type="#_x0000_t75" style="width:10.5pt;height:16.15pt" o:ole="">
            <v:imagedata r:id="rId2640" o:title=""/>
          </v:shape>
          <o:OLEObject Type="Embed" ProgID="Equation.DSMT4" ShapeID="_x0000_i2352" DrawAspect="Content" ObjectID="_1692010153" r:id="rId2641"/>
        </w:object>
      </w:r>
      <w:r w:rsidRPr="00252F87">
        <w:rPr>
          <w:b w:val="0"/>
          <w:bCs w:val="0"/>
          <w:szCs w:val="28"/>
        </w:rPr>
        <w:t xml:space="preserve">, оскільки обидва вирази в круглих дужках одночасно перетворитись в нуль не можуть (інакше прямі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52CEC9FE">
          <v:shape id="_x0000_i2353" type="#_x0000_t75" style="width:13.9pt;height:19.5pt" o:ole="">
            <v:imagedata r:id="rId2642" o:title=""/>
          </v:shape>
          <o:OLEObject Type="Embed" ProgID="Equation.DSMT4" ShapeID="_x0000_i2353" DrawAspect="Content" ObjectID="_1692010154" r:id="rId2643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6227FA5A">
          <v:shape id="_x0000_i2354" type="#_x0000_t75" style="width:16.15pt;height:19.5pt" o:ole="">
            <v:imagedata r:id="rId2644" o:title=""/>
          </v:shape>
          <o:OLEObject Type="Embed" ProgID="Equation.DSMT4" ShapeID="_x0000_i2354" DrawAspect="Content" ObjectID="_1692010155" r:id="rId2645"/>
        </w:object>
      </w:r>
      <w:r w:rsidRPr="00252F87">
        <w:rPr>
          <w:b w:val="0"/>
          <w:bCs w:val="0"/>
          <w:szCs w:val="28"/>
        </w:rPr>
        <w:t xml:space="preserve"> проходили б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32BC29CF">
          <v:shape id="_x0000_i2355" type="#_x0000_t75" style="width:21.4pt;height:19.5pt" o:ole="">
            <v:imagedata r:id="rId2646" o:title=""/>
          </v:shape>
          <o:OLEObject Type="Embed" ProgID="Equation.DSMT4" ShapeID="_x0000_i2355" DrawAspect="Content" ObjectID="_1692010156" r:id="rId2647"/>
        </w:object>
      </w:r>
      <w:r w:rsidRPr="00252F87">
        <w:rPr>
          <w:b w:val="0"/>
          <w:bCs w:val="0"/>
          <w:szCs w:val="28"/>
        </w:rPr>
        <w:t xml:space="preserve">, що неможливо). Тобто, </w:t>
      </w:r>
      <w:r w:rsidR="002A1DFC">
        <w:rPr>
          <w:b w:val="0"/>
          <w:bCs w:val="0"/>
          <w:szCs w:val="28"/>
        </w:rPr>
        <w:t xml:space="preserve">значення </w:t>
      </w:r>
      <w:r w:rsidRPr="00252F87">
        <w:rPr>
          <w:b w:val="0"/>
          <w:bCs w:val="0"/>
          <w:szCs w:val="28"/>
        </w:rPr>
        <w:t>хоча б</w:t>
      </w:r>
      <w:r w:rsidR="002A1DFC">
        <w:rPr>
          <w:b w:val="0"/>
          <w:bCs w:val="0"/>
          <w:szCs w:val="28"/>
        </w:rPr>
        <w:t xml:space="preserve"> в одній з цих дужок відмінне</w:t>
      </w:r>
      <w:r w:rsidRPr="00252F87">
        <w:rPr>
          <w:b w:val="0"/>
          <w:bCs w:val="0"/>
          <w:szCs w:val="28"/>
        </w:rPr>
        <w:t xml:space="preserve"> від нуля. Нехай це </w:t>
      </w:r>
      <w:r w:rsidR="002A1DFC">
        <w:rPr>
          <w:b w:val="0"/>
          <w:bCs w:val="0"/>
          <w:szCs w:val="28"/>
        </w:rPr>
        <w:t>значення в перших</w:t>
      </w:r>
      <w:r w:rsidRPr="00252F87">
        <w:rPr>
          <w:b w:val="0"/>
          <w:bCs w:val="0"/>
          <w:szCs w:val="28"/>
        </w:rPr>
        <w:t xml:space="preserve"> дужка</w:t>
      </w:r>
      <w:r w:rsidR="002A1DFC">
        <w:rPr>
          <w:b w:val="0"/>
          <w:bCs w:val="0"/>
          <w:szCs w:val="28"/>
        </w:rPr>
        <w:t>х</w:t>
      </w:r>
      <w:r w:rsidRPr="00252F87">
        <w:rPr>
          <w:b w:val="0"/>
          <w:bCs w:val="0"/>
          <w:szCs w:val="28"/>
        </w:rPr>
        <w:t xml:space="preserve">. Тоді, задавши довільно </w:t>
      </w:r>
      <w:r w:rsidR="00385E75" w:rsidRPr="00252F87">
        <w:rPr>
          <w:b w:val="0"/>
          <w:bCs w:val="0"/>
          <w:position w:val="-10"/>
          <w:szCs w:val="28"/>
        </w:rPr>
        <w:object w:dxaOrig="620" w:dyaOrig="340" w14:anchorId="779CBF3D">
          <v:shape id="_x0000_i2356" type="#_x0000_t75" style="width:31.5pt;height:16.15pt" o:ole="">
            <v:imagedata r:id="rId2648" o:title=""/>
          </v:shape>
          <o:OLEObject Type="Embed" ProgID="Equation.DSMT4" ShapeID="_x0000_i2356" DrawAspect="Content" ObjectID="_1692010157" r:id="rId2649"/>
        </w:object>
      </w:r>
      <w:r w:rsidRPr="00252F87">
        <w:rPr>
          <w:b w:val="0"/>
          <w:bCs w:val="0"/>
          <w:szCs w:val="28"/>
        </w:rPr>
        <w:t>, з (</w:t>
      </w:r>
      <w:r w:rsidR="00D37683">
        <w:rPr>
          <w:b w:val="0"/>
          <w:bCs w:val="0"/>
          <w:szCs w:val="28"/>
        </w:rPr>
        <w:t>4.21</w:t>
      </w:r>
      <w:r w:rsidRPr="00252F87">
        <w:rPr>
          <w:b w:val="0"/>
          <w:bCs w:val="0"/>
          <w:szCs w:val="28"/>
        </w:rPr>
        <w:t xml:space="preserve">) знайдемо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53618D95">
          <v:shape id="_x0000_i2357" type="#_x0000_t75" style="width:13.9pt;height:12pt" o:ole="">
            <v:imagedata r:id="rId2650" o:title=""/>
          </v:shape>
          <o:OLEObject Type="Embed" ProgID="Equation.DSMT4" ShapeID="_x0000_i2357" DrawAspect="Content" ObjectID="_1692010158" r:id="rId2651"/>
        </w:object>
      </w:r>
      <w:r w:rsidRPr="00252F87">
        <w:rPr>
          <w:b w:val="0"/>
          <w:bCs w:val="0"/>
          <w:szCs w:val="28"/>
        </w:rPr>
        <w:t>:</w:t>
      </w:r>
    </w:p>
    <w:p w14:paraId="4F933FBE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5F013B41" w14:textId="77777777" w:rsidR="009C0C35" w:rsidRDefault="00385E75" w:rsidP="005F522B">
      <w:pPr>
        <w:pStyle w:val="a6"/>
        <w:spacing w:line="360" w:lineRule="auto"/>
        <w:ind w:firstLine="3"/>
        <w:rPr>
          <w:b w:val="0"/>
          <w:bCs w:val="0"/>
          <w:szCs w:val="28"/>
        </w:rPr>
      </w:pPr>
      <w:r w:rsidRPr="00252F87">
        <w:rPr>
          <w:b w:val="0"/>
          <w:bCs w:val="0"/>
          <w:position w:val="-34"/>
          <w:szCs w:val="28"/>
        </w:rPr>
        <w:object w:dxaOrig="2700" w:dyaOrig="780" w14:anchorId="608161DF">
          <v:shape id="_x0000_i2358" type="#_x0000_t75" style="width:135pt;height:38.65pt" o:ole="">
            <v:imagedata r:id="rId2652" o:title=""/>
          </v:shape>
          <o:OLEObject Type="Embed" ProgID="Equation.DSMT4" ShapeID="_x0000_i2358" DrawAspect="Content" ObjectID="_1692010159" r:id="rId2653"/>
        </w:object>
      </w:r>
      <w:r w:rsidR="009C0C35" w:rsidRPr="00252F87">
        <w:rPr>
          <w:b w:val="0"/>
          <w:bCs w:val="0"/>
          <w:szCs w:val="28"/>
        </w:rPr>
        <w:t>.</w:t>
      </w:r>
    </w:p>
    <w:p w14:paraId="4D4B27A5" w14:textId="77777777" w:rsidR="005F522B" w:rsidRPr="00252F87" w:rsidRDefault="005F522B" w:rsidP="005F522B">
      <w:pPr>
        <w:pStyle w:val="a6"/>
        <w:spacing w:line="360" w:lineRule="auto"/>
        <w:ind w:firstLine="3"/>
        <w:rPr>
          <w:b w:val="0"/>
          <w:bCs w:val="0"/>
          <w:szCs w:val="28"/>
        </w:rPr>
      </w:pPr>
    </w:p>
    <w:p w14:paraId="573CC885" w14:textId="77777777" w:rsidR="005F522B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Тобто, при вказаних </w:t>
      </w:r>
      <w:r w:rsidR="00385E75" w:rsidRPr="00252F87">
        <w:rPr>
          <w:b w:val="0"/>
          <w:bCs w:val="0"/>
          <w:position w:val="-6"/>
          <w:szCs w:val="28"/>
        </w:rPr>
        <w:object w:dxaOrig="260" w:dyaOrig="240" w14:anchorId="5E94928F">
          <v:shape id="_x0000_i2359" type="#_x0000_t75" style="width:13.9pt;height:12pt" o:ole="">
            <v:imagedata r:id="rId2654" o:title=""/>
          </v:shape>
          <o:OLEObject Type="Embed" ProgID="Equation.DSMT4" ShapeID="_x0000_i2359" DrawAspect="Content" ObjectID="_1692010160" r:id="rId2655"/>
        </w:object>
      </w:r>
      <w:r w:rsidRPr="00252F87">
        <w:rPr>
          <w:b w:val="0"/>
          <w:bCs w:val="0"/>
          <w:szCs w:val="28"/>
        </w:rPr>
        <w:t xml:space="preserve"> та </w:t>
      </w:r>
      <w:r w:rsidR="00385E75" w:rsidRPr="00252F87">
        <w:rPr>
          <w:b w:val="0"/>
          <w:bCs w:val="0"/>
          <w:position w:val="-10"/>
          <w:szCs w:val="28"/>
        </w:rPr>
        <w:object w:dxaOrig="220" w:dyaOrig="340" w14:anchorId="04C75D08">
          <v:shape id="_x0000_i2360" type="#_x0000_t75" style="width:10.5pt;height:16.15pt" o:ole="">
            <v:imagedata r:id="rId2656" o:title=""/>
          </v:shape>
          <o:OLEObject Type="Embed" ProgID="Equation.DSMT4" ShapeID="_x0000_i2360" DrawAspect="Content" ObjectID="_1692010161" r:id="rId2657"/>
        </w:object>
      </w:r>
      <w:r w:rsidRPr="00252F87">
        <w:rPr>
          <w:b w:val="0"/>
          <w:bCs w:val="0"/>
          <w:szCs w:val="28"/>
        </w:rPr>
        <w:t xml:space="preserve"> пряма (</w:t>
      </w:r>
      <w:r w:rsidR="00D37683">
        <w:rPr>
          <w:b w:val="0"/>
          <w:bCs w:val="0"/>
          <w:szCs w:val="28"/>
        </w:rPr>
        <w:t>4.20</w:t>
      </w:r>
      <w:r w:rsidRPr="00252F87">
        <w:rPr>
          <w:b w:val="0"/>
          <w:bCs w:val="0"/>
          <w:szCs w:val="28"/>
        </w:rPr>
        <w:t xml:space="preserve">) проходитиме через точку </w:t>
      </w:r>
      <w:r w:rsidR="00385E75" w:rsidRPr="00252F87">
        <w:rPr>
          <w:b w:val="0"/>
          <w:bCs w:val="0"/>
          <w:position w:val="-12"/>
          <w:szCs w:val="28"/>
        </w:rPr>
        <w:object w:dxaOrig="400" w:dyaOrig="380" w14:anchorId="6F48B0A7">
          <v:shape id="_x0000_i2361" type="#_x0000_t75" style="width:21.4pt;height:19.5pt" o:ole="">
            <v:imagedata r:id="rId2658" o:title=""/>
          </v:shape>
          <o:OLEObject Type="Embed" ProgID="Equation.DSMT4" ShapeID="_x0000_i2361" DrawAspect="Content" ObjectID="_1692010162" r:id="rId2659"/>
        </w:object>
      </w:r>
      <w:r w:rsidRPr="00252F87">
        <w:rPr>
          <w:b w:val="0"/>
          <w:bCs w:val="0"/>
          <w:szCs w:val="28"/>
        </w:rPr>
        <w:t>.</w:t>
      </w:r>
    </w:p>
    <w:p w14:paraId="51E57F84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Аналогічно у випадку з </w:t>
      </w:r>
      <w:r w:rsidR="002A1DFC">
        <w:rPr>
          <w:b w:val="0"/>
          <w:bCs w:val="0"/>
          <w:szCs w:val="28"/>
        </w:rPr>
        <w:t>виразом у других дужках</w:t>
      </w:r>
      <w:r w:rsidRPr="00252F87">
        <w:rPr>
          <w:b w:val="0"/>
          <w:bCs w:val="0"/>
          <w:szCs w:val="28"/>
        </w:rPr>
        <w:t>.</w:t>
      </w:r>
    </w:p>
    <w:p w14:paraId="6C59C5B0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■</w:t>
      </w:r>
    </w:p>
    <w:p w14:paraId="4B01EFDE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45BE61A" w14:textId="77777777" w:rsidR="009C0C35" w:rsidRPr="00252F87" w:rsidRDefault="000C32C2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 xml:space="preserve">Рівняння </w:t>
      </w:r>
      <w:proofErr w:type="spellStart"/>
      <w:r>
        <w:rPr>
          <w:b w:val="0"/>
          <w:bCs w:val="0"/>
          <w:szCs w:val="28"/>
          <w:lang w:val="ru-RU"/>
        </w:rPr>
        <w:t>жмутку</w:t>
      </w:r>
      <w:proofErr w:type="spellEnd"/>
      <w:r w:rsidR="009C0C35" w:rsidRPr="00252F87">
        <w:rPr>
          <w:b w:val="0"/>
          <w:bCs w:val="0"/>
          <w:szCs w:val="28"/>
        </w:rPr>
        <w:t xml:space="preserve"> прямих дає можливість записати рівняння будь-якої прямої, що проходить через точку перетину двох даних прямих, не обчислюючи координат цієї точки перетину.</w:t>
      </w:r>
    </w:p>
    <w:p w14:paraId="74972DBD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i/>
          <w:iCs/>
          <w:szCs w:val="28"/>
        </w:rPr>
      </w:pPr>
    </w:p>
    <w:p w14:paraId="66C291A3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iCs/>
          <w:szCs w:val="28"/>
        </w:rPr>
      </w:pPr>
      <w:r w:rsidRPr="00252F87">
        <w:rPr>
          <w:b w:val="0"/>
          <w:i/>
          <w:iCs/>
          <w:szCs w:val="28"/>
          <w:u w:val="single"/>
        </w:rPr>
        <w:t>Приклад</w:t>
      </w:r>
      <w:r w:rsidRPr="00252F87">
        <w:rPr>
          <w:b w:val="0"/>
          <w:i/>
          <w:iCs/>
          <w:szCs w:val="28"/>
        </w:rPr>
        <w:t>:</w:t>
      </w:r>
    </w:p>
    <w:p w14:paraId="5159FC4C" w14:textId="77777777" w:rsidR="005F522B" w:rsidRPr="005F522B" w:rsidRDefault="005F522B" w:rsidP="00626E49">
      <w:pPr>
        <w:pStyle w:val="a6"/>
        <w:spacing w:line="360" w:lineRule="auto"/>
        <w:ind w:firstLine="709"/>
        <w:jc w:val="both"/>
        <w:rPr>
          <w:b w:val="0"/>
          <w:iCs/>
          <w:szCs w:val="28"/>
        </w:rPr>
      </w:pPr>
    </w:p>
    <w:p w14:paraId="0430C089" w14:textId="77777777" w:rsidR="005F522B" w:rsidRDefault="009C0C35" w:rsidP="00754222">
      <w:pPr>
        <w:pStyle w:val="a6"/>
        <w:numPr>
          <w:ilvl w:val="1"/>
          <w:numId w:val="32"/>
        </w:numPr>
        <w:spacing w:line="360" w:lineRule="auto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Записати рівняння бісектрис кутів, утворених прямими:</w:t>
      </w:r>
    </w:p>
    <w:p w14:paraId="5D5701D6" w14:textId="77777777" w:rsidR="005F522B" w:rsidRDefault="005F522B" w:rsidP="005F522B">
      <w:pPr>
        <w:pStyle w:val="a6"/>
        <w:spacing w:line="360" w:lineRule="auto"/>
        <w:ind w:left="2070" w:firstLine="0"/>
        <w:jc w:val="both"/>
        <w:rPr>
          <w:b w:val="0"/>
          <w:bCs w:val="0"/>
          <w:szCs w:val="28"/>
        </w:rPr>
      </w:pPr>
    </w:p>
    <w:p w14:paraId="6DEE662D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2240" w:dyaOrig="380" w14:anchorId="52ADF213">
          <v:shape id="_x0000_i2362" type="#_x0000_t75" style="width:110.65pt;height:19.5pt" o:ole="">
            <v:imagedata r:id="rId2660" o:title=""/>
          </v:shape>
          <o:OLEObject Type="Embed" ProgID="Equation.DSMT4" ShapeID="_x0000_i2362" DrawAspect="Content" ObjectID="_1692010163" r:id="rId2661"/>
        </w:object>
      </w:r>
      <w:r w:rsidR="009C0C35" w:rsidRPr="00252F87">
        <w:rPr>
          <w:b w:val="0"/>
          <w:bCs w:val="0"/>
          <w:szCs w:val="28"/>
        </w:rPr>
        <w:t xml:space="preserve"> </w:t>
      </w:r>
      <w:r w:rsidR="005F522B">
        <w:rPr>
          <w:b w:val="0"/>
          <w:bCs w:val="0"/>
          <w:szCs w:val="28"/>
        </w:rPr>
        <w:t xml:space="preserve">  </w:t>
      </w:r>
      <w:r w:rsidR="009C0C35" w:rsidRPr="00252F87">
        <w:rPr>
          <w:b w:val="0"/>
          <w:bCs w:val="0"/>
          <w:szCs w:val="28"/>
        </w:rPr>
        <w:t>та</w:t>
      </w:r>
      <w:r w:rsidR="005F522B">
        <w:rPr>
          <w:b w:val="0"/>
          <w:bCs w:val="0"/>
          <w:szCs w:val="28"/>
        </w:rPr>
        <w:t xml:space="preserve">  </w:t>
      </w:r>
      <w:r w:rsidR="009C0C35"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position w:val="-12"/>
          <w:szCs w:val="28"/>
        </w:rPr>
        <w:object w:dxaOrig="2240" w:dyaOrig="380" w14:anchorId="762CA308">
          <v:shape id="_x0000_i2363" type="#_x0000_t75" style="width:110.65pt;height:19.5pt" o:ole="">
            <v:imagedata r:id="rId2662" o:title=""/>
          </v:shape>
          <o:OLEObject Type="Embed" ProgID="Equation.DSMT4" ShapeID="_x0000_i2363" DrawAspect="Content" ObjectID="_1692010164" r:id="rId2663"/>
        </w:object>
      </w:r>
    </w:p>
    <w:p w14:paraId="6DD2BAB7" w14:textId="77777777" w:rsidR="005F522B" w:rsidRDefault="005F522B" w:rsidP="005F522B">
      <w:pPr>
        <w:pStyle w:val="a6"/>
        <w:spacing w:line="360" w:lineRule="auto"/>
        <w:ind w:left="2070" w:firstLine="0"/>
        <w:jc w:val="both"/>
        <w:rPr>
          <w:b w:val="0"/>
          <w:bCs w:val="0"/>
          <w:szCs w:val="28"/>
        </w:rPr>
      </w:pPr>
    </w:p>
    <w:p w14:paraId="4851EDC0" w14:textId="77777777" w:rsidR="0043298D" w:rsidRDefault="0043298D" w:rsidP="0043298D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lastRenderedPageBreak/>
        <w:t xml:space="preserve">Для точки </w:t>
      </w:r>
      <w:r w:rsidRPr="00252F87">
        <w:rPr>
          <w:b w:val="0"/>
          <w:bCs w:val="0"/>
          <w:position w:val="-12"/>
          <w:szCs w:val="28"/>
        </w:rPr>
        <w:object w:dxaOrig="1160" w:dyaOrig="380" w14:anchorId="29776BD5">
          <v:shape id="_x0000_i2364" type="#_x0000_t75" style="width:58.15pt;height:19.5pt" o:ole="">
            <v:imagedata r:id="rId2664" o:title=""/>
          </v:shape>
          <o:OLEObject Type="Embed" ProgID="Equation.DSMT4" ShapeID="_x0000_i2364" DrawAspect="Content" ObjectID="_1692010165" r:id="rId2665"/>
        </w:object>
      </w:r>
      <w:r w:rsidRPr="00252F87">
        <w:rPr>
          <w:b w:val="0"/>
          <w:bCs w:val="0"/>
          <w:szCs w:val="28"/>
        </w:rPr>
        <w:t>, яка лежить на бісектрисі, виконується умова</w:t>
      </w:r>
      <w:r w:rsidR="005F522B">
        <w:rPr>
          <w:b w:val="0"/>
          <w:bCs w:val="0"/>
          <w:szCs w:val="28"/>
        </w:rPr>
        <w:t xml:space="preserve"> (рис. 4.17)</w:t>
      </w:r>
      <w:r w:rsidRPr="00252F87">
        <w:rPr>
          <w:b w:val="0"/>
          <w:bCs w:val="0"/>
          <w:szCs w:val="28"/>
        </w:rPr>
        <w:t>:</w:t>
      </w:r>
    </w:p>
    <w:p w14:paraId="0A1AAE8D" w14:textId="77777777" w:rsidR="005F522B" w:rsidRPr="00252F87" w:rsidRDefault="005F522B" w:rsidP="0043298D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3CA71BDC" w14:textId="77777777" w:rsidR="0043298D" w:rsidRPr="00252F87" w:rsidRDefault="0043298D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4"/>
          <w:szCs w:val="28"/>
        </w:rPr>
        <w:object w:dxaOrig="2380" w:dyaOrig="420" w14:anchorId="6570A304">
          <v:shape id="_x0000_i2365" type="#_x0000_t75" style="width:118.15pt;height:21.4pt" o:ole="">
            <v:imagedata r:id="rId2666" o:title=""/>
          </v:shape>
          <o:OLEObject Type="Embed" ProgID="Equation.DSMT4" ShapeID="_x0000_i2365" DrawAspect="Content" ObjectID="_1692010166" r:id="rId2667"/>
        </w:object>
      </w:r>
    </w:p>
    <w:p w14:paraId="71E48915" w14:textId="77777777" w:rsidR="0043298D" w:rsidRPr="00252F87" w:rsidRDefault="0043298D" w:rsidP="0043298D">
      <w:pPr>
        <w:pStyle w:val="a6"/>
        <w:spacing w:line="360" w:lineRule="auto"/>
        <w:ind w:left="2070" w:firstLine="0"/>
        <w:jc w:val="both"/>
        <w:rPr>
          <w:b w:val="0"/>
          <w:bCs w:val="0"/>
          <w:szCs w:val="28"/>
        </w:rPr>
      </w:pPr>
    </w:p>
    <w:p w14:paraId="676BD360" w14:textId="77777777" w:rsidR="009C0C35" w:rsidRPr="0043298D" w:rsidRDefault="0043298D" w:rsidP="002A1DFC">
      <w:pPr>
        <w:pStyle w:val="a6"/>
        <w:spacing w:line="360" w:lineRule="auto"/>
        <w:ind w:firstLine="0"/>
        <w:rPr>
          <w:b w:val="0"/>
        </w:rPr>
      </w:pPr>
      <w:r w:rsidRPr="00252F87">
        <w:object w:dxaOrig="6483" w:dyaOrig="4323" w14:anchorId="2D2ACC16">
          <v:shape id="_x0000_i2366" type="#_x0000_t75" style="width:187.5pt;height:151.15pt" o:ole="">
            <v:imagedata r:id="rId2668" o:title=""/>
          </v:shape>
          <o:OLEObject Type="Embed" ProgID="Unknown" ShapeID="_x0000_i2366" DrawAspect="Content" ObjectID="_1692010167" r:id="rId2669"/>
        </w:object>
      </w:r>
    </w:p>
    <w:p w14:paraId="2E9907AE" w14:textId="77777777" w:rsidR="0043298D" w:rsidRDefault="0043298D" w:rsidP="002A1DFC">
      <w:pPr>
        <w:pStyle w:val="a6"/>
        <w:spacing w:line="360" w:lineRule="auto"/>
        <w:ind w:firstLine="0"/>
        <w:rPr>
          <w:b w:val="0"/>
        </w:rPr>
      </w:pPr>
      <w:r w:rsidRPr="0043298D">
        <w:rPr>
          <w:b w:val="0"/>
        </w:rPr>
        <w:t>Рис. 4.17</w:t>
      </w:r>
      <w:r>
        <w:rPr>
          <w:b w:val="0"/>
        </w:rPr>
        <w:t xml:space="preserve"> Задача про побудову бісектрис кутів</w:t>
      </w:r>
    </w:p>
    <w:p w14:paraId="3FC87714" w14:textId="77777777" w:rsidR="0043298D" w:rsidRPr="0043298D" w:rsidRDefault="0043298D" w:rsidP="002A1DFC">
      <w:pPr>
        <w:pStyle w:val="a6"/>
        <w:spacing w:line="360" w:lineRule="auto"/>
        <w:ind w:firstLine="0"/>
        <w:rPr>
          <w:b w:val="0"/>
        </w:rPr>
      </w:pPr>
    </w:p>
    <w:p w14:paraId="088CFE14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proofErr w:type="spellStart"/>
      <w:r w:rsidRPr="00252F87">
        <w:rPr>
          <w:b w:val="0"/>
          <w:bCs w:val="0"/>
          <w:szCs w:val="28"/>
        </w:rPr>
        <w:t>Запишемо</w:t>
      </w:r>
      <w:proofErr w:type="spellEnd"/>
      <w:r w:rsidRPr="00252F87">
        <w:rPr>
          <w:b w:val="0"/>
          <w:bCs w:val="0"/>
          <w:szCs w:val="28"/>
        </w:rPr>
        <w:t xml:space="preserve"> рівняння прямих в нормальному вигляді:</w:t>
      </w:r>
    </w:p>
    <w:p w14:paraId="23FC0781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6B8A939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2"/>
          <w:szCs w:val="28"/>
        </w:rPr>
        <w:object w:dxaOrig="3840" w:dyaOrig="760" w14:anchorId="5DE43697">
          <v:shape id="_x0000_i2367" type="#_x0000_t75" style="width:192.4pt;height:37.5pt" o:ole="">
            <v:imagedata r:id="rId2670" o:title=""/>
          </v:shape>
          <o:OLEObject Type="Embed" ProgID="Equation.DSMT4" ShapeID="_x0000_i2367" DrawAspect="Content" ObjectID="_1692010168" r:id="rId2671"/>
        </w:object>
      </w:r>
      <w:r w:rsidR="001A05CD" w:rsidRPr="00252F87">
        <w:rPr>
          <w:b w:val="0"/>
          <w:bCs w:val="0"/>
          <w:szCs w:val="28"/>
        </w:rPr>
        <w:t xml:space="preserve"> </w:t>
      </w:r>
      <w:r w:rsidR="009C0C35" w:rsidRPr="00252F87">
        <w:rPr>
          <w:b w:val="0"/>
          <w:bCs w:val="0"/>
          <w:szCs w:val="28"/>
        </w:rPr>
        <w:t>та</w:t>
      </w:r>
      <w:r w:rsidR="001A05CD"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position w:val="-32"/>
          <w:szCs w:val="28"/>
        </w:rPr>
        <w:object w:dxaOrig="3660" w:dyaOrig="760" w14:anchorId="170F2D74">
          <v:shape id="_x0000_i2368" type="#_x0000_t75" style="width:183pt;height:37.5pt" o:ole="">
            <v:imagedata r:id="rId2672" o:title=""/>
          </v:shape>
          <o:OLEObject Type="Embed" ProgID="Equation.DSMT4" ShapeID="_x0000_i2368" DrawAspect="Content" ObjectID="_1692010169" r:id="rId2673"/>
        </w:object>
      </w:r>
    </w:p>
    <w:p w14:paraId="45409C84" w14:textId="77777777" w:rsidR="005F522B" w:rsidRPr="00252F87" w:rsidRDefault="005F522B" w:rsidP="001A05CD">
      <w:pPr>
        <w:pStyle w:val="a6"/>
        <w:tabs>
          <w:tab w:val="center" w:pos="4536"/>
        </w:tabs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5AC13F41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Тоді отримаємо:</w:t>
      </w:r>
    </w:p>
    <w:p w14:paraId="42A48F82" w14:textId="77777777" w:rsidR="009C0C35" w:rsidRPr="00252F87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2"/>
          <w:szCs w:val="28"/>
        </w:rPr>
        <w:object w:dxaOrig="3580" w:dyaOrig="800" w14:anchorId="3C4F7283">
          <v:shape id="_x0000_i2369" type="#_x0000_t75" style="width:178.5pt;height:40.5pt" o:ole="">
            <v:imagedata r:id="rId2674" o:title=""/>
          </v:shape>
          <o:OLEObject Type="Embed" ProgID="Equation.DSMT4" ShapeID="_x0000_i2369" DrawAspect="Content" ObjectID="_1692010170" r:id="rId2675"/>
        </w:object>
      </w:r>
    </w:p>
    <w:p w14:paraId="3E224179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Оскільки точка </w:t>
      </w:r>
      <w:r w:rsidR="00385E75" w:rsidRPr="00252F87">
        <w:rPr>
          <w:b w:val="0"/>
          <w:bCs w:val="0"/>
          <w:position w:val="-12"/>
          <w:szCs w:val="28"/>
        </w:rPr>
        <w:object w:dxaOrig="1160" w:dyaOrig="380" w14:anchorId="4EE8EE58">
          <v:shape id="_x0000_i2370" type="#_x0000_t75" style="width:58.15pt;height:19.5pt" o:ole="">
            <v:imagedata r:id="rId2676" o:title=""/>
          </v:shape>
          <o:OLEObject Type="Embed" ProgID="Equation.DSMT4" ShapeID="_x0000_i2370" DrawAspect="Content" ObjectID="_1692010171" r:id="rId2677"/>
        </w:object>
      </w:r>
      <w:r w:rsidRPr="00252F87">
        <w:rPr>
          <w:b w:val="0"/>
          <w:bCs w:val="0"/>
          <w:szCs w:val="28"/>
        </w:rPr>
        <w:t xml:space="preserve"> </w:t>
      </w:r>
      <w:r w:rsidRPr="00252F87">
        <w:rPr>
          <w:szCs w:val="28"/>
        </w:rPr>
        <w:t>–</w:t>
      </w:r>
      <w:r w:rsidRPr="00252F87">
        <w:rPr>
          <w:b w:val="0"/>
          <w:bCs w:val="0"/>
          <w:szCs w:val="28"/>
        </w:rPr>
        <w:t xml:space="preserve"> будь-яка точка бісектрис, то розкриваючи модулі, отримаємо</w:t>
      </w:r>
      <w:r w:rsidR="005F522B">
        <w:rPr>
          <w:b w:val="0"/>
          <w:bCs w:val="0"/>
          <w:szCs w:val="28"/>
        </w:rPr>
        <w:t xml:space="preserve">, </w:t>
      </w:r>
      <w:r w:rsidR="000C32C2">
        <w:rPr>
          <w:b w:val="0"/>
          <w:bCs w:val="0"/>
          <w:szCs w:val="28"/>
        </w:rPr>
        <w:t xml:space="preserve">що бісектриси визначаються </w:t>
      </w:r>
      <w:r w:rsidR="000C32C2" w:rsidRPr="00D43383">
        <w:rPr>
          <w:b w:val="0"/>
          <w:bCs w:val="0"/>
          <w:szCs w:val="28"/>
        </w:rPr>
        <w:t>рівня</w:t>
      </w:r>
      <w:r w:rsidR="005F522B" w:rsidRPr="00D43383">
        <w:rPr>
          <w:b w:val="0"/>
          <w:bCs w:val="0"/>
          <w:szCs w:val="28"/>
        </w:rPr>
        <w:t>ннями</w:t>
      </w:r>
    </w:p>
    <w:p w14:paraId="4336913A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F6E48D8" w14:textId="77777777" w:rsidR="009C0C35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1960" w:dyaOrig="360" w14:anchorId="590C8F3E">
          <v:shape id="_x0000_i2371" type="#_x0000_t75" style="width:98.65pt;height:18pt" o:ole="">
            <v:imagedata r:id="rId2678" o:title=""/>
          </v:shape>
          <o:OLEObject Type="Embed" ProgID="Equation.DSMT4" ShapeID="_x0000_i2371" DrawAspect="Content" ObjectID="_1692010172" r:id="rId2679"/>
        </w:object>
      </w:r>
      <w:r w:rsidR="009C0C35" w:rsidRPr="00252F87">
        <w:rPr>
          <w:b w:val="0"/>
          <w:bCs w:val="0"/>
          <w:szCs w:val="28"/>
        </w:rPr>
        <w:t xml:space="preserve"> і </w:t>
      </w:r>
      <w:r w:rsidR="00D43383" w:rsidRPr="00252F87">
        <w:rPr>
          <w:b w:val="0"/>
          <w:bCs w:val="0"/>
          <w:position w:val="-12"/>
          <w:szCs w:val="28"/>
        </w:rPr>
        <w:object w:dxaOrig="1740" w:dyaOrig="360" w14:anchorId="51E01F3B">
          <v:shape id="_x0000_i2372" type="#_x0000_t75" style="width:87pt;height:18pt" o:ole="">
            <v:imagedata r:id="rId2680" o:title=""/>
          </v:shape>
          <o:OLEObject Type="Embed" ProgID="Equation.DSMT4" ShapeID="_x0000_i2372" DrawAspect="Content" ObjectID="_1692010173" r:id="rId2681"/>
        </w:object>
      </w:r>
      <w:r w:rsidR="000C32C2" w:rsidRPr="000C32C2">
        <w:rPr>
          <w:b w:val="0"/>
          <w:bCs w:val="0"/>
          <w:szCs w:val="28"/>
        </w:rPr>
        <w:fldChar w:fldCharType="begin"/>
      </w:r>
      <w:r w:rsidR="000C32C2" w:rsidRPr="000C32C2">
        <w:rPr>
          <w:b w:val="0"/>
          <w:bCs w:val="0"/>
          <w:szCs w:val="28"/>
        </w:rPr>
        <w:instrText xml:space="preserve"> QUOTE </w:instrText>
      </w:r>
      <w:r w:rsidR="001F309C">
        <w:rPr>
          <w:position w:val="-6"/>
        </w:rPr>
        <w:pict w14:anchorId="1E1AEEE1">
          <v:shape id="_x0000_i2373" type="#_x0000_t75" style="width:99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1C0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6972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4F11C0&quot; wsp:rsidP=&quot;004F11C0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4x+4y-6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82" o:title="" chromakey="white"/>
          </v:shape>
        </w:pict>
      </w:r>
      <w:r w:rsidR="000C32C2" w:rsidRPr="000C32C2">
        <w:rPr>
          <w:b w:val="0"/>
          <w:bCs w:val="0"/>
          <w:szCs w:val="28"/>
        </w:rPr>
        <w:instrText xml:space="preserve"> </w:instrText>
      </w:r>
      <w:r w:rsidR="000C32C2" w:rsidRPr="000C32C2">
        <w:rPr>
          <w:b w:val="0"/>
          <w:bCs w:val="0"/>
          <w:szCs w:val="28"/>
        </w:rPr>
        <w:fldChar w:fldCharType="end"/>
      </w:r>
      <w:r w:rsidR="009C0C35" w:rsidRPr="00252F87">
        <w:rPr>
          <w:b w:val="0"/>
          <w:bCs w:val="0"/>
          <w:szCs w:val="28"/>
        </w:rPr>
        <w:t>,</w:t>
      </w:r>
    </w:p>
    <w:p w14:paraId="64ED5A16" w14:textId="77777777" w:rsidR="005F522B" w:rsidRPr="00252F87" w:rsidRDefault="005F522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</w:p>
    <w:p w14:paraId="00A5F31C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або</w:t>
      </w:r>
    </w:p>
    <w:p w14:paraId="796C28F9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456CD451" w14:textId="77777777" w:rsidR="009C0C35" w:rsidRPr="00252F87" w:rsidRDefault="00385E75" w:rsidP="005F522B">
      <w:pPr>
        <w:pStyle w:val="a6"/>
        <w:tabs>
          <w:tab w:val="center" w:pos="4536"/>
        </w:tabs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12"/>
          <w:szCs w:val="28"/>
        </w:rPr>
        <w:object w:dxaOrig="1700" w:dyaOrig="360" w14:anchorId="0A4AFC6B">
          <v:shape id="_x0000_i2374" type="#_x0000_t75" style="width:85.9pt;height:18pt" o:ole="">
            <v:imagedata r:id="rId2683" o:title=""/>
          </v:shape>
          <o:OLEObject Type="Embed" ProgID="Equation.DSMT4" ShapeID="_x0000_i2374" DrawAspect="Content" ObjectID="_1692010174" r:id="rId2684"/>
        </w:object>
      </w:r>
      <w:r w:rsidR="009C0C35" w:rsidRPr="00252F87">
        <w:rPr>
          <w:b w:val="0"/>
          <w:bCs w:val="0"/>
          <w:szCs w:val="28"/>
        </w:rPr>
        <w:t xml:space="preserve"> і </w:t>
      </w:r>
      <w:r w:rsidRPr="00252F87">
        <w:rPr>
          <w:b w:val="0"/>
          <w:bCs w:val="0"/>
          <w:position w:val="-12"/>
          <w:szCs w:val="28"/>
        </w:rPr>
        <w:object w:dxaOrig="1719" w:dyaOrig="360" w14:anchorId="79C23DB4">
          <v:shape id="_x0000_i2375" type="#_x0000_t75" style="width:85.9pt;height:18pt" o:ole="">
            <v:imagedata r:id="rId2685" o:title=""/>
          </v:shape>
          <o:OLEObject Type="Embed" ProgID="Equation.DSMT4" ShapeID="_x0000_i2375" DrawAspect="Content" ObjectID="_1692010175" r:id="rId2686"/>
        </w:object>
      </w:r>
      <w:r w:rsidR="009C0C35" w:rsidRPr="00252F87">
        <w:rPr>
          <w:b w:val="0"/>
          <w:bCs w:val="0"/>
          <w:szCs w:val="28"/>
        </w:rPr>
        <w:t>.</w:t>
      </w:r>
    </w:p>
    <w:p w14:paraId="7B19F02E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D1FFCDD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2) Визначити, у якому з кутів, утворених прямими </w:t>
      </w:r>
      <w:r w:rsidR="00385E75" w:rsidRPr="00252F87">
        <w:rPr>
          <w:b w:val="0"/>
          <w:bCs w:val="0"/>
          <w:position w:val="-12"/>
          <w:szCs w:val="28"/>
        </w:rPr>
        <w:object w:dxaOrig="2240" w:dyaOrig="380" w14:anchorId="2BC6225F">
          <v:shape id="_x0000_i2376" type="#_x0000_t75" style="width:110.65pt;height:19.5pt" o:ole="">
            <v:imagedata r:id="rId2687" o:title=""/>
          </v:shape>
          <o:OLEObject Type="Embed" ProgID="Equation.DSMT4" ShapeID="_x0000_i2376" DrawAspect="Content" ObjectID="_1692010176" r:id="rId2688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2"/>
          <w:szCs w:val="28"/>
        </w:rPr>
        <w:object w:dxaOrig="2160" w:dyaOrig="380" w14:anchorId="6B215347">
          <v:shape id="_x0000_i2377" type="#_x0000_t75" style="width:109.5pt;height:19.5pt" o:ole="">
            <v:imagedata r:id="rId2689" o:title=""/>
          </v:shape>
          <o:OLEObject Type="Embed" ProgID="Equation.DSMT4" ShapeID="_x0000_i2377" DrawAspect="Content" ObjectID="_1692010177" r:id="rId2690"/>
        </w:object>
      </w:r>
      <w:r w:rsidRPr="00252F87">
        <w:rPr>
          <w:b w:val="0"/>
          <w:bCs w:val="0"/>
          <w:szCs w:val="28"/>
        </w:rPr>
        <w:t>, гострому чи тупому, лежить початок координат.</w:t>
      </w:r>
    </w:p>
    <w:p w14:paraId="3F347058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59C6B370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Проведемо з початку координат </w:t>
      </w:r>
      <w:r w:rsidR="00385E75" w:rsidRPr="00252F87">
        <w:rPr>
          <w:b w:val="0"/>
          <w:bCs w:val="0"/>
          <w:position w:val="-6"/>
          <w:szCs w:val="28"/>
        </w:rPr>
        <w:object w:dxaOrig="279" w:dyaOrig="300" w14:anchorId="7884B08B">
          <v:shape id="_x0000_i2378" type="#_x0000_t75" style="width:13.9pt;height:15.4pt" o:ole="">
            <v:imagedata r:id="rId2691" o:title=""/>
          </v:shape>
          <o:OLEObject Type="Embed" ProgID="Equation.DSMT4" ShapeID="_x0000_i2378" DrawAspect="Content" ObjectID="_1692010178" r:id="rId2692"/>
        </w:object>
      </w:r>
      <w:r w:rsidRPr="00252F87">
        <w:rPr>
          <w:b w:val="0"/>
          <w:bCs w:val="0"/>
          <w:szCs w:val="28"/>
        </w:rPr>
        <w:t xml:space="preserve"> вектори нормалей </w:t>
      </w:r>
      <w:r w:rsidR="00385E75" w:rsidRPr="00252F87">
        <w:rPr>
          <w:b w:val="0"/>
          <w:bCs w:val="0"/>
          <w:position w:val="-12"/>
          <w:szCs w:val="28"/>
        </w:rPr>
        <w:object w:dxaOrig="300" w:dyaOrig="440" w14:anchorId="1575B81D">
          <v:shape id="_x0000_i2379" type="#_x0000_t75" style="width:15.4pt;height:22.5pt" o:ole="">
            <v:imagedata r:id="rId2693" o:title=""/>
          </v:shape>
          <o:OLEObject Type="Embed" ProgID="Equation.DSMT4" ShapeID="_x0000_i2379" DrawAspect="Content" ObjectID="_1692010179" r:id="rId2694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2"/>
          <w:szCs w:val="28"/>
        </w:rPr>
        <w:object w:dxaOrig="320" w:dyaOrig="440" w14:anchorId="6024EE80">
          <v:shape id="_x0000_i2380" type="#_x0000_t75" style="width:16.15pt;height:22.5pt" o:ole="">
            <v:imagedata r:id="rId2695" o:title=""/>
          </v:shape>
          <o:OLEObject Type="Embed" ProgID="Equation.DSMT4" ShapeID="_x0000_i2380" DrawAspect="Content" ObjectID="_1692010180" r:id="rId2696"/>
        </w:object>
      </w:r>
      <w:r w:rsidRPr="00252F87">
        <w:rPr>
          <w:b w:val="0"/>
          <w:bCs w:val="0"/>
          <w:szCs w:val="28"/>
        </w:rPr>
        <w:t xml:space="preserve"> до прямих </w:t>
      </w:r>
      <w:r w:rsidR="00385E75" w:rsidRPr="00252F87">
        <w:rPr>
          <w:b w:val="0"/>
          <w:bCs w:val="0"/>
          <w:position w:val="-12"/>
          <w:szCs w:val="28"/>
        </w:rPr>
        <w:object w:dxaOrig="279" w:dyaOrig="380" w14:anchorId="03DE86A9">
          <v:shape id="_x0000_i2381" type="#_x0000_t75" style="width:13.9pt;height:19.5pt" o:ole="">
            <v:imagedata r:id="rId2697" o:title=""/>
          </v:shape>
          <o:OLEObject Type="Embed" ProgID="Equation.DSMT4" ShapeID="_x0000_i2381" DrawAspect="Content" ObjectID="_1692010181" r:id="rId2698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2"/>
          <w:szCs w:val="28"/>
        </w:rPr>
        <w:object w:dxaOrig="320" w:dyaOrig="380" w14:anchorId="0AE0B2ED">
          <v:shape id="_x0000_i2382" type="#_x0000_t75" style="width:16.15pt;height:19.5pt" o:ole="">
            <v:imagedata r:id="rId2699" o:title=""/>
          </v:shape>
          <o:OLEObject Type="Embed" ProgID="Equation.DSMT4" ShapeID="_x0000_i2382" DrawAspect="Content" ObjectID="_1692010182" r:id="rId2700"/>
        </w:object>
      </w:r>
      <w:r w:rsidRPr="00252F87">
        <w:rPr>
          <w:b w:val="0"/>
          <w:bCs w:val="0"/>
          <w:szCs w:val="28"/>
        </w:rPr>
        <w:t xml:space="preserve"> відповідно. Розглянемо чотирикутник </w:t>
      </w:r>
      <w:r w:rsidR="00385E75" w:rsidRPr="00252F87">
        <w:rPr>
          <w:b w:val="0"/>
          <w:bCs w:val="0"/>
          <w:position w:val="-6"/>
          <w:szCs w:val="28"/>
        </w:rPr>
        <w:object w:dxaOrig="820" w:dyaOrig="300" w14:anchorId="693CE40B">
          <v:shape id="_x0000_i2383" type="#_x0000_t75" style="width:40.5pt;height:15.4pt" o:ole="">
            <v:imagedata r:id="rId2701" o:title=""/>
          </v:shape>
          <o:OLEObject Type="Embed" ProgID="Equation.DSMT4" ShapeID="_x0000_i2383" DrawAspect="Content" ObjectID="_1692010183" r:id="rId2702"/>
        </w:object>
      </w:r>
      <w:r w:rsidR="0043298D">
        <w:rPr>
          <w:b w:val="0"/>
          <w:bCs w:val="0"/>
          <w:szCs w:val="28"/>
        </w:rPr>
        <w:t xml:space="preserve"> (рис. 4.18)</w:t>
      </w:r>
      <w:r w:rsidRPr="00252F87">
        <w:rPr>
          <w:b w:val="0"/>
          <w:bCs w:val="0"/>
          <w:szCs w:val="28"/>
        </w:rPr>
        <w:t>:</w:t>
      </w:r>
    </w:p>
    <w:p w14:paraId="36DEB6DD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191A1AB3" w14:textId="77777777" w:rsidR="009C0C35" w:rsidRPr="0043298D" w:rsidRDefault="009C0C35" w:rsidP="001A05CD">
      <w:pPr>
        <w:pStyle w:val="a6"/>
        <w:spacing w:line="360" w:lineRule="auto"/>
        <w:ind w:firstLine="0"/>
        <w:rPr>
          <w:b w:val="0"/>
        </w:rPr>
      </w:pPr>
      <w:r w:rsidRPr="00252F87">
        <w:object w:dxaOrig="6483" w:dyaOrig="5404" w14:anchorId="600571CE">
          <v:shape id="_x0000_i2384" type="#_x0000_t75" style="width:147pt;height:121.5pt" o:ole="">
            <v:imagedata r:id="rId2703" o:title=""/>
          </v:shape>
          <o:OLEObject Type="Embed" ProgID="Unknown" ShapeID="_x0000_i2384" DrawAspect="Content" ObjectID="_1692010184" r:id="rId2704"/>
        </w:object>
      </w:r>
    </w:p>
    <w:p w14:paraId="197EF369" w14:textId="77777777" w:rsidR="0043298D" w:rsidRPr="0043298D" w:rsidRDefault="0043298D" w:rsidP="001A05CD">
      <w:pPr>
        <w:pStyle w:val="a6"/>
        <w:spacing w:line="360" w:lineRule="auto"/>
        <w:ind w:firstLine="0"/>
        <w:rPr>
          <w:b w:val="0"/>
        </w:rPr>
      </w:pPr>
      <w:r w:rsidRPr="0043298D">
        <w:rPr>
          <w:b w:val="0"/>
        </w:rPr>
        <w:t xml:space="preserve">Рис. </w:t>
      </w:r>
      <w:r>
        <w:rPr>
          <w:b w:val="0"/>
        </w:rPr>
        <w:t>4.18 Задача про визначення кута із початком координат</w:t>
      </w:r>
    </w:p>
    <w:p w14:paraId="364CC755" w14:textId="77777777" w:rsidR="0043298D" w:rsidRPr="00252F87" w:rsidRDefault="0043298D" w:rsidP="0043298D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3A87C698" w14:textId="77777777" w:rsidR="002A1DFC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Очевидно, якщо кут </w:t>
      </w:r>
      <w:r w:rsidR="00385E75" w:rsidRPr="00252F87">
        <w:rPr>
          <w:b w:val="0"/>
          <w:bCs w:val="0"/>
          <w:position w:val="-12"/>
          <w:szCs w:val="28"/>
        </w:rPr>
        <w:object w:dxaOrig="900" w:dyaOrig="360" w14:anchorId="4BEBD6AF">
          <v:shape id="_x0000_i2385" type="#_x0000_t75" style="width:45pt;height:18pt" o:ole="">
            <v:imagedata r:id="rId2705" o:title=""/>
          </v:shape>
          <o:OLEObject Type="Embed" ProgID="Equation.DSMT4" ShapeID="_x0000_i2385" DrawAspect="Content" ObjectID="_1692010185" r:id="rId2706"/>
        </w:object>
      </w:r>
      <w:r w:rsidRPr="00252F87">
        <w:rPr>
          <w:b w:val="0"/>
          <w:bCs w:val="0"/>
          <w:szCs w:val="28"/>
        </w:rPr>
        <w:t xml:space="preserve"> (між векторами нормалей) гострий, то кут </w:t>
      </w:r>
      <w:r w:rsidR="00385E75" w:rsidRPr="00252F87">
        <w:rPr>
          <w:b w:val="0"/>
          <w:bCs w:val="0"/>
          <w:position w:val="-12"/>
          <w:szCs w:val="28"/>
        </w:rPr>
        <w:object w:dxaOrig="880" w:dyaOrig="360" w14:anchorId="3197D22A">
          <v:shape id="_x0000_i2386" type="#_x0000_t75" style="width:43.9pt;height:18pt" o:ole="">
            <v:imagedata r:id="rId2707" o:title=""/>
          </v:shape>
          <o:OLEObject Type="Embed" ProgID="Equation.DSMT4" ShapeID="_x0000_i2386" DrawAspect="Content" ObjectID="_1692010186" r:id="rId2708"/>
        </w:object>
      </w:r>
      <w:r w:rsidRPr="00252F87">
        <w:rPr>
          <w:b w:val="0"/>
          <w:bCs w:val="0"/>
          <w:szCs w:val="28"/>
        </w:rPr>
        <w:t xml:space="preserve"> (між прямими, де лежить почат</w:t>
      </w:r>
      <w:r w:rsidR="002A1DFC">
        <w:rPr>
          <w:b w:val="0"/>
          <w:bCs w:val="0"/>
          <w:szCs w:val="28"/>
        </w:rPr>
        <w:t>ок координат) тупий, і навпаки.</w:t>
      </w:r>
    </w:p>
    <w:p w14:paraId="05DA9056" w14:textId="77777777" w:rsidR="009C0C35" w:rsidRPr="00252F87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Тобто, необхідно знайти кут між векторами </w:t>
      </w:r>
      <w:r w:rsidR="00385E75" w:rsidRPr="00252F87">
        <w:rPr>
          <w:b w:val="0"/>
          <w:bCs w:val="0"/>
          <w:position w:val="-12"/>
          <w:szCs w:val="28"/>
        </w:rPr>
        <w:object w:dxaOrig="300" w:dyaOrig="440" w14:anchorId="28665FE3">
          <v:shape id="_x0000_i2387" type="#_x0000_t75" style="width:15.4pt;height:22.5pt" o:ole="">
            <v:imagedata r:id="rId2709" o:title=""/>
          </v:shape>
          <o:OLEObject Type="Embed" ProgID="Equation.DSMT4" ShapeID="_x0000_i2387" DrawAspect="Content" ObjectID="_1692010187" r:id="rId2710"/>
        </w:object>
      </w:r>
      <w:r w:rsidRPr="00252F87">
        <w:rPr>
          <w:b w:val="0"/>
          <w:bCs w:val="0"/>
          <w:szCs w:val="28"/>
        </w:rPr>
        <w:t xml:space="preserve"> і </w:t>
      </w:r>
      <w:r w:rsidR="00385E75" w:rsidRPr="00252F87">
        <w:rPr>
          <w:b w:val="0"/>
          <w:bCs w:val="0"/>
          <w:position w:val="-12"/>
          <w:szCs w:val="28"/>
        </w:rPr>
        <w:object w:dxaOrig="320" w:dyaOrig="440" w14:anchorId="7A795E01">
          <v:shape id="_x0000_i2388" type="#_x0000_t75" style="width:16.15pt;height:22.5pt" o:ole="">
            <v:imagedata r:id="rId2711" o:title=""/>
          </v:shape>
          <o:OLEObject Type="Embed" ProgID="Equation.DSMT4" ShapeID="_x0000_i2388" DrawAspect="Content" ObjectID="_1692010188" r:id="rId2712"/>
        </w:object>
      </w:r>
      <w:r w:rsidRPr="00252F87">
        <w:rPr>
          <w:b w:val="0"/>
          <w:bCs w:val="0"/>
          <w:szCs w:val="28"/>
        </w:rPr>
        <w:t xml:space="preserve"> заданого напрямку.</w:t>
      </w:r>
      <w:r w:rsidR="002A1DFC">
        <w:rPr>
          <w:b w:val="0"/>
          <w:bCs w:val="0"/>
          <w:szCs w:val="28"/>
        </w:rPr>
        <w:t xml:space="preserve"> З</w:t>
      </w:r>
      <w:r w:rsidRPr="00252F87">
        <w:rPr>
          <w:b w:val="0"/>
          <w:bCs w:val="0"/>
          <w:szCs w:val="28"/>
        </w:rPr>
        <w:t>ведемо рівняння прямих до нормального вигляду:</w:t>
      </w:r>
    </w:p>
    <w:p w14:paraId="2CDFE1ED" w14:textId="77777777" w:rsidR="009C0C35" w:rsidRPr="00252F87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2"/>
          <w:szCs w:val="28"/>
        </w:rPr>
        <w:object w:dxaOrig="3640" w:dyaOrig="760" w14:anchorId="1D1844B3">
          <v:shape id="_x0000_i2389" type="#_x0000_t75" style="width:181.9pt;height:37.5pt" o:ole="">
            <v:imagedata r:id="rId2713" o:title=""/>
          </v:shape>
          <o:OLEObject Type="Embed" ProgID="Equation.DSMT4" ShapeID="_x0000_i2389" DrawAspect="Content" ObjectID="_1692010189" r:id="rId2714"/>
        </w:object>
      </w:r>
      <w:r w:rsidR="002C51DB" w:rsidRPr="00252F87">
        <w:rPr>
          <w:b w:val="0"/>
          <w:bCs w:val="0"/>
          <w:szCs w:val="28"/>
        </w:rPr>
        <w:t xml:space="preserve"> </w:t>
      </w:r>
      <w:r w:rsidR="009C0C35" w:rsidRPr="00252F87">
        <w:rPr>
          <w:b w:val="0"/>
          <w:bCs w:val="0"/>
          <w:szCs w:val="28"/>
        </w:rPr>
        <w:t>та</w:t>
      </w:r>
      <w:r w:rsidR="002C51DB"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position w:val="-32"/>
          <w:szCs w:val="28"/>
        </w:rPr>
        <w:object w:dxaOrig="3379" w:dyaOrig="760" w14:anchorId="47105614">
          <v:shape id="_x0000_i2390" type="#_x0000_t75" style="width:167.65pt;height:37.5pt" o:ole="">
            <v:imagedata r:id="rId2715" o:title=""/>
          </v:shape>
          <o:OLEObject Type="Embed" ProgID="Equation.DSMT4" ShapeID="_x0000_i2390" DrawAspect="Content" ObjectID="_1692010190" r:id="rId2716"/>
        </w:object>
      </w:r>
    </w:p>
    <w:p w14:paraId="23EAFACB" w14:textId="77777777" w:rsidR="005F522B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08A41258" w14:textId="77777777" w:rsidR="009C0C35" w:rsidRDefault="009C0C35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>Тоді</w:t>
      </w:r>
    </w:p>
    <w:p w14:paraId="19607038" w14:textId="77777777" w:rsidR="005F522B" w:rsidRPr="00252F87" w:rsidRDefault="005F522B" w:rsidP="00626E49">
      <w:pPr>
        <w:pStyle w:val="a6"/>
        <w:spacing w:line="360" w:lineRule="auto"/>
        <w:ind w:firstLine="709"/>
        <w:jc w:val="both"/>
        <w:rPr>
          <w:b w:val="0"/>
          <w:bCs w:val="0"/>
          <w:szCs w:val="28"/>
        </w:rPr>
      </w:pPr>
    </w:p>
    <w:p w14:paraId="23BDDB4E" w14:textId="77777777" w:rsidR="009C0C35" w:rsidRPr="00252F87" w:rsidRDefault="00385E75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0"/>
          <w:szCs w:val="28"/>
        </w:rPr>
        <w:object w:dxaOrig="2680" w:dyaOrig="740" w14:anchorId="58C308F1">
          <v:shape id="_x0000_i2391" type="#_x0000_t75" style="width:133.5pt;height:37.5pt" o:ole="">
            <v:imagedata r:id="rId2717" o:title=""/>
          </v:shape>
          <o:OLEObject Type="Embed" ProgID="Equation.DSMT4" ShapeID="_x0000_i2391" DrawAspect="Content" ObjectID="_1692010191" r:id="rId2718"/>
        </w:object>
      </w:r>
      <w:r w:rsidR="002C51DB" w:rsidRPr="00252F87">
        <w:rPr>
          <w:b w:val="0"/>
          <w:bCs w:val="0"/>
          <w:szCs w:val="28"/>
        </w:rPr>
        <w:t xml:space="preserve"> </w:t>
      </w:r>
      <w:r w:rsidR="009C0C35" w:rsidRPr="00252F87">
        <w:rPr>
          <w:b w:val="0"/>
          <w:bCs w:val="0"/>
          <w:szCs w:val="28"/>
        </w:rPr>
        <w:t>та</w:t>
      </w:r>
      <w:r w:rsidR="002C51DB" w:rsidRPr="00252F87">
        <w:rPr>
          <w:b w:val="0"/>
          <w:bCs w:val="0"/>
          <w:szCs w:val="28"/>
        </w:rPr>
        <w:t xml:space="preserve"> </w:t>
      </w:r>
      <w:r w:rsidRPr="00252F87">
        <w:rPr>
          <w:b w:val="0"/>
          <w:bCs w:val="0"/>
          <w:position w:val="-30"/>
          <w:szCs w:val="28"/>
        </w:rPr>
        <w:object w:dxaOrig="2600" w:dyaOrig="740" w14:anchorId="4D3AF0EC">
          <v:shape id="_x0000_i2392" type="#_x0000_t75" style="width:129pt;height:37.5pt" o:ole="">
            <v:imagedata r:id="rId2719" o:title=""/>
          </v:shape>
          <o:OLEObject Type="Embed" ProgID="Equation.DSMT4" ShapeID="_x0000_i2392" DrawAspect="Content" ObjectID="_1692010192" r:id="rId2720"/>
        </w:object>
      </w:r>
    </w:p>
    <w:p w14:paraId="4592F356" w14:textId="77777777" w:rsidR="009C0C35" w:rsidRPr="00252F87" w:rsidRDefault="002C51DB" w:rsidP="005F522B">
      <w:pPr>
        <w:pStyle w:val="a6"/>
        <w:spacing w:line="360" w:lineRule="auto"/>
        <w:ind w:firstLine="0"/>
        <w:rPr>
          <w:b w:val="0"/>
          <w:bCs w:val="0"/>
          <w:szCs w:val="28"/>
        </w:rPr>
      </w:pPr>
      <w:r w:rsidRPr="00252F87">
        <w:rPr>
          <w:b w:val="0"/>
          <w:bCs w:val="0"/>
          <w:position w:val="-32"/>
          <w:szCs w:val="28"/>
        </w:rPr>
        <w:object w:dxaOrig="5240" w:dyaOrig="760" w14:anchorId="693972BC">
          <v:shape id="_x0000_i2393" type="#_x0000_t75" style="width:261.4pt;height:37.5pt" o:ole="">
            <v:imagedata r:id="rId2721" o:title=""/>
          </v:shape>
          <o:OLEObject Type="Embed" ProgID="Equation.DSMT4" ShapeID="_x0000_i2393" DrawAspect="Content" ObjectID="_1692010193" r:id="rId2722"/>
        </w:object>
      </w:r>
    </w:p>
    <w:p w14:paraId="318E0655" w14:textId="77777777" w:rsidR="005F522B" w:rsidRDefault="005F522B" w:rsidP="002C51DB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</w:p>
    <w:p w14:paraId="3095A76C" w14:textId="77777777" w:rsidR="009C0C35" w:rsidRPr="00252F87" w:rsidRDefault="002C51DB" w:rsidP="002C51DB">
      <w:pPr>
        <w:pStyle w:val="a6"/>
        <w:spacing w:line="360" w:lineRule="auto"/>
        <w:ind w:firstLine="0"/>
        <w:jc w:val="both"/>
        <w:rPr>
          <w:b w:val="0"/>
          <w:bCs w:val="0"/>
          <w:szCs w:val="28"/>
        </w:rPr>
      </w:pPr>
      <w:r w:rsidRPr="00252F87">
        <w:rPr>
          <w:b w:val="0"/>
          <w:bCs w:val="0"/>
          <w:szCs w:val="28"/>
        </w:rPr>
        <w:t xml:space="preserve">тобто </w:t>
      </w:r>
      <w:r w:rsidRPr="00252F87">
        <w:rPr>
          <w:b w:val="0"/>
          <w:bCs w:val="0"/>
          <w:position w:val="-10"/>
          <w:szCs w:val="28"/>
        </w:rPr>
        <w:object w:dxaOrig="240" w:dyaOrig="279" w14:anchorId="5BF390CE">
          <v:shape id="_x0000_i2394" type="#_x0000_t75" style="width:12pt;height:13.9pt" o:ole="">
            <v:imagedata r:id="rId2723" o:title=""/>
          </v:shape>
          <o:OLEObject Type="Embed" ProgID="Equation.DSMT4" ShapeID="_x0000_i2394" DrawAspect="Content" ObjectID="_1692010194" r:id="rId2724"/>
        </w:object>
      </w:r>
      <w:r w:rsidR="009C0C35" w:rsidRPr="00252F87">
        <w:rPr>
          <w:b w:val="0"/>
          <w:bCs w:val="0"/>
          <w:szCs w:val="28"/>
        </w:rPr>
        <w:t xml:space="preserve"> </w:t>
      </w:r>
      <w:r w:rsidR="009C0C35" w:rsidRPr="00252F87">
        <w:rPr>
          <w:b w:val="0"/>
          <w:bCs w:val="0"/>
          <w:iCs/>
          <w:szCs w:val="28"/>
        </w:rPr>
        <w:t>гострий</w:t>
      </w:r>
      <w:r w:rsidRPr="00252F87">
        <w:rPr>
          <w:b w:val="0"/>
          <w:bCs w:val="0"/>
          <w:i/>
          <w:iCs/>
          <w:szCs w:val="28"/>
        </w:rPr>
        <w:t xml:space="preserve">, </w:t>
      </w:r>
      <w:r w:rsidRPr="00252F87">
        <w:rPr>
          <w:b w:val="0"/>
          <w:bCs w:val="0"/>
          <w:iCs/>
          <w:szCs w:val="28"/>
        </w:rPr>
        <w:t>і початок</w:t>
      </w:r>
      <w:r w:rsidRPr="00252F87">
        <w:rPr>
          <w:b w:val="0"/>
          <w:bCs w:val="0"/>
          <w:i/>
          <w:iCs/>
          <w:szCs w:val="28"/>
        </w:rPr>
        <w:t xml:space="preserve"> </w:t>
      </w:r>
      <w:r w:rsidR="009C0C35" w:rsidRPr="00252F87">
        <w:rPr>
          <w:b w:val="0"/>
          <w:bCs w:val="0"/>
          <w:szCs w:val="28"/>
        </w:rPr>
        <w:t>координат лежить в тупому куті</w:t>
      </w:r>
      <w:r w:rsidR="009C0C35" w:rsidRPr="00252F87">
        <w:rPr>
          <w:b w:val="0"/>
          <w:bCs w:val="0"/>
          <w:i/>
          <w:iCs/>
          <w:szCs w:val="28"/>
        </w:rPr>
        <w:t>.</w:t>
      </w:r>
    </w:p>
    <w:p w14:paraId="7844AB14" w14:textId="77777777" w:rsidR="009C0C35" w:rsidRDefault="002A2C86" w:rsidP="00626E49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7D641E17" w14:textId="77777777" w:rsidR="00C7730C" w:rsidRPr="005F522B" w:rsidRDefault="00C7730C" w:rsidP="00626E49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5F522B">
        <w:rPr>
          <w:szCs w:val="28"/>
          <w:u w:val="single"/>
          <w:lang w:val="uk-UA"/>
        </w:rPr>
        <w:t xml:space="preserve">Контрольні </w:t>
      </w:r>
      <w:r w:rsidR="002A1DFC" w:rsidRPr="005F522B">
        <w:rPr>
          <w:szCs w:val="28"/>
          <w:u w:val="single"/>
          <w:lang w:val="uk-UA"/>
        </w:rPr>
        <w:t>за</w:t>
      </w:r>
      <w:r w:rsidRPr="005F522B">
        <w:rPr>
          <w:szCs w:val="28"/>
          <w:u w:val="single"/>
          <w:lang w:val="uk-UA"/>
        </w:rPr>
        <w:t>питання:</w:t>
      </w:r>
    </w:p>
    <w:p w14:paraId="04E35411" w14:textId="77777777" w:rsidR="00C7730C" w:rsidRPr="00252F87" w:rsidRDefault="00C97F54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ими способами можна записати рівняння прямої?</w:t>
      </w:r>
    </w:p>
    <w:p w14:paraId="201CBF75" w14:textId="77777777" w:rsidR="00C97F54" w:rsidRPr="00252F87" w:rsidRDefault="00C97F54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Що таке відхилення </w:t>
      </w:r>
      <w:r w:rsidR="005818A0">
        <w:rPr>
          <w:szCs w:val="28"/>
          <w:lang w:val="uk-UA"/>
        </w:rPr>
        <w:t xml:space="preserve">точки від </w:t>
      </w:r>
      <w:r w:rsidRPr="00252F87">
        <w:rPr>
          <w:szCs w:val="28"/>
          <w:lang w:val="uk-UA"/>
        </w:rPr>
        <w:t>прямої?</w:t>
      </w:r>
    </w:p>
    <w:p w14:paraId="09E9B696" w14:textId="77777777" w:rsidR="00C97F54" w:rsidRDefault="005818A0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Що таке жмуток</w:t>
      </w:r>
      <w:r w:rsidR="00C97F54" w:rsidRPr="00252F87">
        <w:rPr>
          <w:szCs w:val="28"/>
          <w:lang w:val="uk-UA"/>
        </w:rPr>
        <w:t xml:space="preserve"> прямих?</w:t>
      </w:r>
    </w:p>
    <w:p w14:paraId="660E4C1E" w14:textId="77777777" w:rsidR="005818A0" w:rsidRDefault="005818A0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Як визначити взаємне розміщення прямих на площині?</w:t>
      </w:r>
    </w:p>
    <w:p w14:paraId="4D8AFA82" w14:textId="77777777" w:rsidR="005818A0" w:rsidRDefault="005818A0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Як знайти </w:t>
      </w:r>
      <w:r w:rsidRPr="00252F87">
        <w:rPr>
          <w:szCs w:val="28"/>
          <w:lang w:val="uk-UA"/>
        </w:rPr>
        <w:t xml:space="preserve">відстань </w:t>
      </w:r>
      <w:r>
        <w:rPr>
          <w:szCs w:val="28"/>
          <w:lang w:val="uk-UA"/>
        </w:rPr>
        <w:t xml:space="preserve">від точки до </w:t>
      </w:r>
      <w:r w:rsidRPr="00252F87">
        <w:rPr>
          <w:szCs w:val="28"/>
          <w:lang w:val="uk-UA"/>
        </w:rPr>
        <w:t>прямої</w:t>
      </w:r>
    </w:p>
    <w:p w14:paraId="67B91E5F" w14:textId="77777777" w:rsidR="005818A0" w:rsidRPr="00252F87" w:rsidRDefault="005818A0" w:rsidP="00D43383">
      <w:pPr>
        <w:numPr>
          <w:ilvl w:val="0"/>
          <w:numId w:val="34"/>
        </w:num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Що визначає кутовий коефіцієнт прямої?</w:t>
      </w:r>
    </w:p>
    <w:p w14:paraId="43CF17D9" w14:textId="77777777" w:rsidR="005D1785" w:rsidRDefault="005D1785" w:rsidP="005D1785">
      <w:pPr>
        <w:spacing w:line="360" w:lineRule="auto"/>
        <w:ind w:left="1069"/>
        <w:jc w:val="both"/>
        <w:rPr>
          <w:szCs w:val="28"/>
          <w:u w:val="single"/>
          <w:lang w:val="uk-UA"/>
        </w:rPr>
      </w:pPr>
    </w:p>
    <w:p w14:paraId="7AD2CAE7" w14:textId="77777777" w:rsidR="005D1785" w:rsidRDefault="005D1785" w:rsidP="005D1785">
      <w:pPr>
        <w:spacing w:line="360" w:lineRule="auto"/>
        <w:ind w:left="106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>Завдання для самостійної роботи</w:t>
      </w:r>
    </w:p>
    <w:p w14:paraId="03BEEF6A" w14:textId="77777777" w:rsidR="005D1785" w:rsidRDefault="00DE7114" w:rsidP="00D43383">
      <w:pPr>
        <w:numPr>
          <w:ilvl w:val="0"/>
          <w:numId w:val="44"/>
        </w:numPr>
        <w:spacing w:line="360" w:lineRule="auto"/>
        <w:ind w:hanging="720"/>
        <w:jc w:val="both"/>
        <w:rPr>
          <w:szCs w:val="28"/>
          <w:lang w:val="uk-UA"/>
        </w:rPr>
      </w:pPr>
      <w:r>
        <w:rPr>
          <w:szCs w:val="28"/>
          <w:lang w:val="uk-UA"/>
        </w:rPr>
        <w:t>Умова збіжності прямих на площині</w:t>
      </w:r>
    </w:p>
    <w:p w14:paraId="4EF373C6" w14:textId="77777777" w:rsidR="00DE7114" w:rsidRPr="005D1785" w:rsidRDefault="00DE7114" w:rsidP="00D43383">
      <w:pPr>
        <w:numPr>
          <w:ilvl w:val="0"/>
          <w:numId w:val="44"/>
        </w:numPr>
        <w:spacing w:line="360" w:lineRule="auto"/>
        <w:ind w:hanging="720"/>
        <w:jc w:val="both"/>
        <w:rPr>
          <w:szCs w:val="28"/>
          <w:lang w:val="uk-UA"/>
        </w:rPr>
      </w:pPr>
      <w:r>
        <w:rPr>
          <w:szCs w:val="28"/>
          <w:lang w:val="uk-UA"/>
        </w:rPr>
        <w:t>Задачі на побудову прямих на площині</w:t>
      </w:r>
    </w:p>
    <w:p w14:paraId="6CAD4A98" w14:textId="77777777" w:rsidR="00C7730C" w:rsidRPr="00252F87" w:rsidRDefault="00C7730C" w:rsidP="005D1785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left="1069"/>
        <w:jc w:val="both"/>
        <w:rPr>
          <w:szCs w:val="28"/>
          <w:lang w:val="uk-UA"/>
        </w:rPr>
      </w:pPr>
    </w:p>
    <w:p w14:paraId="4F1396FD" w14:textId="77777777" w:rsidR="007E5047" w:rsidRPr="007E5047" w:rsidRDefault="009C0C35" w:rsidP="007E5047">
      <w:pPr>
        <w:spacing w:line="360" w:lineRule="auto"/>
        <w:ind w:firstLine="709"/>
        <w:jc w:val="both"/>
        <w:rPr>
          <w:szCs w:val="28"/>
        </w:rPr>
      </w:pPr>
      <w:r w:rsidRPr="005F522B">
        <w:rPr>
          <w:szCs w:val="28"/>
          <w:u w:val="single"/>
          <w:lang w:val="uk-UA"/>
        </w:rPr>
        <w:t>Література</w:t>
      </w:r>
      <w:r w:rsidR="00144491" w:rsidRPr="00252F87">
        <w:rPr>
          <w:szCs w:val="28"/>
          <w:lang w:val="uk-UA"/>
        </w:rPr>
        <w:t>: [</w:t>
      </w:r>
      <w:r w:rsidR="00771973" w:rsidRPr="00252F87">
        <w:rPr>
          <w:szCs w:val="28"/>
          <w:lang w:val="uk-UA"/>
        </w:rPr>
        <w:t>5</w:t>
      </w:r>
      <w:r w:rsidR="007E5047">
        <w:rPr>
          <w:szCs w:val="28"/>
          <w:lang w:val="uk-UA"/>
        </w:rPr>
        <w:t>], с. 118-136; [6], с. 41-55</w:t>
      </w:r>
      <w:r w:rsidR="007E5047" w:rsidRPr="007E5047">
        <w:rPr>
          <w:szCs w:val="28"/>
        </w:rPr>
        <w:t xml:space="preserve">; </w:t>
      </w:r>
      <w:r w:rsidR="007E5047" w:rsidRPr="00F564E8">
        <w:rPr>
          <w:szCs w:val="28"/>
        </w:rPr>
        <w:t xml:space="preserve">[8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168</w:t>
      </w:r>
      <w:r w:rsidR="007E5047">
        <w:rPr>
          <w:szCs w:val="28"/>
        </w:rPr>
        <w:t>-</w:t>
      </w:r>
      <w:r w:rsidR="007E5047" w:rsidRPr="007E5047">
        <w:rPr>
          <w:szCs w:val="28"/>
        </w:rPr>
        <w:t>172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9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89</w:t>
      </w:r>
      <w:r w:rsidR="007E5047">
        <w:rPr>
          <w:szCs w:val="28"/>
        </w:rPr>
        <w:t>-</w:t>
      </w:r>
      <w:r w:rsidR="007E5047" w:rsidRPr="007E5047">
        <w:rPr>
          <w:szCs w:val="28"/>
        </w:rPr>
        <w:t>98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10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35</w:t>
      </w:r>
      <w:r w:rsidR="007E5047">
        <w:rPr>
          <w:szCs w:val="28"/>
        </w:rPr>
        <w:t>-</w:t>
      </w:r>
      <w:r w:rsidR="007E5047" w:rsidRPr="007E5047">
        <w:rPr>
          <w:szCs w:val="28"/>
        </w:rPr>
        <w:t>53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11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102</w:t>
      </w:r>
      <w:r w:rsidR="007E5047">
        <w:rPr>
          <w:szCs w:val="28"/>
        </w:rPr>
        <w:t>-</w:t>
      </w:r>
      <w:r w:rsidR="007E5047" w:rsidRPr="007E5047">
        <w:rPr>
          <w:szCs w:val="28"/>
        </w:rPr>
        <w:t>116.</w:t>
      </w:r>
    </w:p>
    <w:p w14:paraId="3D9445CC" w14:textId="77777777" w:rsidR="009C0C35" w:rsidRPr="007E5047" w:rsidRDefault="009C0C35" w:rsidP="00626E49">
      <w:pPr>
        <w:spacing w:line="360" w:lineRule="auto"/>
        <w:ind w:firstLine="709"/>
        <w:jc w:val="both"/>
        <w:rPr>
          <w:szCs w:val="28"/>
        </w:rPr>
      </w:pPr>
    </w:p>
    <w:p w14:paraId="7C466D6F" w14:textId="77777777" w:rsidR="009C0C35" w:rsidRPr="00252F87" w:rsidRDefault="009C0C35" w:rsidP="007E0385">
      <w:pPr>
        <w:pStyle w:val="2"/>
        <w:spacing w:after="560" w:line="360" w:lineRule="auto"/>
        <w:jc w:val="center"/>
      </w:pPr>
      <w:r w:rsidRPr="00252F87">
        <w:br w:type="page"/>
      </w:r>
      <w:bookmarkStart w:id="36" w:name="_Toc348903601"/>
      <w:bookmarkStart w:id="37" w:name="_Toc37070690"/>
      <w:r w:rsidRPr="00606471">
        <w:lastRenderedPageBreak/>
        <w:t>4.3. Лінії 2-го порядку. Перетв</w:t>
      </w:r>
      <w:r w:rsidR="0084448F" w:rsidRPr="00606471">
        <w:t xml:space="preserve">орення координат в </w:t>
      </w:r>
      <w:r w:rsidR="00606471" w:rsidRPr="00606471">
        <w:t>прямокутній</w:t>
      </w:r>
      <w:r w:rsidR="00606471">
        <w:t xml:space="preserve"> декартовій системі координат</w:t>
      </w:r>
      <w:bookmarkEnd w:id="36"/>
      <w:bookmarkEnd w:id="37"/>
    </w:p>
    <w:p w14:paraId="34E142B8" w14:textId="77777777" w:rsidR="009C0C35" w:rsidRDefault="009C0C35" w:rsidP="00626E49">
      <w:pPr>
        <w:spacing w:line="360" w:lineRule="auto"/>
        <w:ind w:firstLine="709"/>
        <w:jc w:val="both"/>
        <w:rPr>
          <w:bCs/>
          <w:szCs w:val="28"/>
          <w:lang w:val="uk-UA"/>
        </w:rPr>
      </w:pPr>
      <w:r w:rsidRPr="00252F87">
        <w:rPr>
          <w:bCs/>
          <w:szCs w:val="28"/>
          <w:lang w:val="uk-UA"/>
        </w:rPr>
        <w:t>Загальний вигляд рівняння алгебраїчної лінії другого порядку визначається рівняння</w:t>
      </w:r>
      <w:r w:rsidR="00291920" w:rsidRPr="00252F87">
        <w:rPr>
          <w:bCs/>
          <w:szCs w:val="28"/>
          <w:lang w:val="uk-UA"/>
        </w:rPr>
        <w:t>м</w:t>
      </w:r>
      <w:r w:rsidRPr="00252F87">
        <w:rPr>
          <w:bCs/>
          <w:szCs w:val="28"/>
          <w:lang w:val="uk-UA"/>
        </w:rPr>
        <w:t>:</w:t>
      </w:r>
    </w:p>
    <w:p w14:paraId="40C96F60" w14:textId="77777777" w:rsidR="005F522B" w:rsidRPr="00252F87" w:rsidRDefault="005F522B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AC28A3F" w14:textId="77777777" w:rsidR="009C0C35" w:rsidRPr="00252F87" w:rsidRDefault="00385E75" w:rsidP="005F522B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980" w:dyaOrig="440" w14:anchorId="2A070801">
          <v:shape id="_x0000_i2395" type="#_x0000_t75" style="width:199.9pt;height:22.5pt" o:ole="">
            <v:imagedata r:id="rId2725" o:title=""/>
          </v:shape>
          <o:OLEObject Type="Embed" ProgID="Equation.DSMT4" ShapeID="_x0000_i2395" DrawAspect="Content" ObjectID="_1692010195" r:id="rId2726"/>
        </w:object>
      </w:r>
      <w:r w:rsidR="005F522B">
        <w:rPr>
          <w:szCs w:val="28"/>
          <w:lang w:val="uk-UA"/>
        </w:rPr>
        <w:tab/>
      </w:r>
      <w:r w:rsidR="005F522B">
        <w:rPr>
          <w:szCs w:val="28"/>
          <w:lang w:val="uk-UA"/>
        </w:rPr>
        <w:tab/>
      </w:r>
      <w:r w:rsidR="005F522B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2</w:t>
      </w:r>
      <w:r w:rsidR="009C0C35" w:rsidRPr="00252F87">
        <w:rPr>
          <w:szCs w:val="28"/>
          <w:lang w:val="uk-UA"/>
        </w:rPr>
        <w:t>)</w:t>
      </w:r>
    </w:p>
    <w:p w14:paraId="643E5A97" w14:textId="77777777" w:rsidR="005F522B" w:rsidRDefault="005F522B" w:rsidP="00291920">
      <w:pPr>
        <w:spacing w:line="360" w:lineRule="auto"/>
        <w:jc w:val="both"/>
        <w:rPr>
          <w:szCs w:val="28"/>
          <w:lang w:val="uk-UA"/>
        </w:rPr>
      </w:pPr>
    </w:p>
    <w:p w14:paraId="47264C8A" w14:textId="77777777" w:rsidR="009C0C35" w:rsidRPr="00252F87" w:rsidRDefault="009C0C35" w:rsidP="00291920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 якому хоча б один із коефіцієнтів </w:t>
      </w:r>
      <w:r w:rsidR="00385E75" w:rsidRPr="00252F87">
        <w:rPr>
          <w:position w:val="-12"/>
          <w:szCs w:val="28"/>
          <w:lang w:val="uk-UA"/>
        </w:rPr>
        <w:object w:dxaOrig="920" w:dyaOrig="360" w14:anchorId="6ACAC7AE">
          <v:shape id="_x0000_i2396" type="#_x0000_t75" style="width:46.15pt;height:18pt" o:ole="">
            <v:imagedata r:id="rId2727" o:title=""/>
          </v:shape>
          <o:OLEObject Type="Embed" ProgID="Equation.DSMT4" ShapeID="_x0000_i2396" DrawAspect="Content" ObjectID="_1692010196" r:id="rId2728"/>
        </w:object>
      </w:r>
      <w:r w:rsidR="00D37683">
        <w:rPr>
          <w:szCs w:val="28"/>
          <w:lang w:val="uk-UA"/>
        </w:rPr>
        <w:t xml:space="preserve"> відмінний від нуля (інакше (4.22</w:t>
      </w:r>
      <w:r w:rsidRPr="00252F87">
        <w:rPr>
          <w:szCs w:val="28"/>
          <w:lang w:val="uk-UA"/>
        </w:rPr>
        <w:t xml:space="preserve">) перетворюється на рівняння </w:t>
      </w:r>
      <w:r w:rsidR="00D37683">
        <w:rPr>
          <w:szCs w:val="28"/>
          <w:lang w:val="uk-UA"/>
        </w:rPr>
        <w:t>лінії 1-го порядку). Рівняння (4.22</w:t>
      </w:r>
      <w:r w:rsidRPr="00252F87">
        <w:rPr>
          <w:szCs w:val="28"/>
          <w:lang w:val="uk-UA"/>
        </w:rPr>
        <w:t>) визначає вироджену криву, якщо вона є лінією першого або нульового порядку, і невироджену в іншому випадку.</w:t>
      </w:r>
    </w:p>
    <w:p w14:paraId="2353236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евиродженими л</w:t>
      </w:r>
      <w:r w:rsidR="0084448F">
        <w:rPr>
          <w:szCs w:val="28"/>
          <w:lang w:val="uk-UA"/>
        </w:rPr>
        <w:t>ініями другого порядку є</w:t>
      </w:r>
      <w:r w:rsidRPr="00252F87">
        <w:rPr>
          <w:szCs w:val="28"/>
          <w:lang w:val="uk-UA"/>
        </w:rPr>
        <w:t xml:space="preserve"> еліпс, г</w:t>
      </w:r>
      <w:r w:rsidR="0084448F">
        <w:rPr>
          <w:szCs w:val="28"/>
          <w:lang w:val="uk-UA"/>
        </w:rPr>
        <w:t xml:space="preserve">іпербола та парабола. Дамо </w:t>
      </w:r>
      <w:r w:rsidRPr="00252F87">
        <w:rPr>
          <w:szCs w:val="28"/>
          <w:lang w:val="uk-UA"/>
        </w:rPr>
        <w:t>визначення кожній з цих ліній, отримаємо їх канонічні рівняння, побудуємо ці лінії та розглянемо основні характеристики.</w:t>
      </w:r>
    </w:p>
    <w:p w14:paraId="4780DA2A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353E5141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Еліпсом</w:t>
      </w:r>
      <w:r w:rsidR="0084448F">
        <w:rPr>
          <w:szCs w:val="28"/>
          <w:lang w:val="uk-UA"/>
        </w:rPr>
        <w:t xml:space="preserve"> називають</w:t>
      </w:r>
      <w:r w:rsidRPr="00252F87">
        <w:rPr>
          <w:szCs w:val="28"/>
          <w:lang w:val="uk-UA"/>
        </w:rPr>
        <w:t xml:space="preserve"> геометричне місце точок площини, для яких сума відстаней до двох фіксованих точок </w:t>
      </w:r>
      <w:r w:rsidR="00385E75" w:rsidRPr="00252F87">
        <w:rPr>
          <w:position w:val="-12"/>
          <w:szCs w:val="28"/>
          <w:lang w:val="uk-UA"/>
        </w:rPr>
        <w:object w:dxaOrig="300" w:dyaOrig="380" w14:anchorId="005B5CB2">
          <v:shape id="_x0000_i2397" type="#_x0000_t75" style="width:15.4pt;height:19.5pt" o:ole="">
            <v:imagedata r:id="rId2729" o:title=""/>
          </v:shape>
          <o:OLEObject Type="Embed" ProgID="Equation.DSMT4" ShapeID="_x0000_i2397" DrawAspect="Content" ObjectID="_1692010197" r:id="rId2730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380" w14:anchorId="4BFFBD27">
          <v:shape id="_x0000_i2398" type="#_x0000_t75" style="width:16.15pt;height:19.5pt" o:ole="">
            <v:imagedata r:id="rId2731" o:title=""/>
          </v:shape>
          <o:OLEObject Type="Embed" ProgID="Equation.DSMT4" ShapeID="_x0000_i2398" DrawAspect="Content" ObjectID="_1692010198" r:id="rId2732"/>
        </w:object>
      </w:r>
      <w:r w:rsidRPr="00252F87">
        <w:rPr>
          <w:szCs w:val="28"/>
          <w:lang w:val="uk-UA"/>
        </w:rPr>
        <w:t xml:space="preserve"> цієї площини є величина стала.</w:t>
      </w:r>
      <w:r w:rsidR="00291920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Точки </w:t>
      </w:r>
      <w:r w:rsidR="00385E75" w:rsidRPr="00252F87">
        <w:rPr>
          <w:position w:val="-12"/>
          <w:szCs w:val="28"/>
          <w:lang w:val="uk-UA"/>
        </w:rPr>
        <w:object w:dxaOrig="300" w:dyaOrig="380" w14:anchorId="2D086C9E">
          <v:shape id="_x0000_i2399" type="#_x0000_t75" style="width:15.4pt;height:19.5pt" o:ole="">
            <v:imagedata r:id="rId2733" o:title=""/>
          </v:shape>
          <o:OLEObject Type="Embed" ProgID="Equation.DSMT4" ShapeID="_x0000_i2399" DrawAspect="Content" ObjectID="_1692010199" r:id="rId273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380" w14:anchorId="373BBD65">
          <v:shape id="_x0000_i2400" type="#_x0000_t75" style="width:16.15pt;height:19.5pt" o:ole="">
            <v:imagedata r:id="rId2735" o:title=""/>
          </v:shape>
          <o:OLEObject Type="Embed" ProgID="Equation.DSMT4" ShapeID="_x0000_i2400" DrawAspect="Content" ObjectID="_1692010200" r:id="rId2736"/>
        </w:object>
      </w:r>
      <w:r w:rsidRPr="00252F87">
        <w:rPr>
          <w:szCs w:val="28"/>
          <w:lang w:val="uk-UA"/>
        </w:rPr>
        <w:t xml:space="preserve"> при цьому називають </w:t>
      </w:r>
      <w:r w:rsidRPr="00252F87">
        <w:rPr>
          <w:b/>
          <w:szCs w:val="28"/>
          <w:lang w:val="uk-UA"/>
        </w:rPr>
        <w:t>фокусами</w:t>
      </w:r>
      <w:r w:rsidRPr="00252F87">
        <w:rPr>
          <w:szCs w:val="28"/>
          <w:lang w:val="uk-UA"/>
        </w:rPr>
        <w:t xml:space="preserve"> еліпса, а пряму, що проходить через них – </w:t>
      </w:r>
      <w:r w:rsidRPr="00252F87">
        <w:rPr>
          <w:b/>
          <w:szCs w:val="28"/>
          <w:lang w:val="uk-UA"/>
        </w:rPr>
        <w:t>фокальною віссю</w:t>
      </w:r>
      <w:r w:rsidRPr="00252F87">
        <w:rPr>
          <w:szCs w:val="28"/>
          <w:lang w:val="uk-UA"/>
        </w:rPr>
        <w:t>. Фокуси еліпса мо</w:t>
      </w:r>
      <w:r w:rsidR="0084448F">
        <w:rPr>
          <w:szCs w:val="28"/>
          <w:lang w:val="uk-UA"/>
        </w:rPr>
        <w:t>жуть збігтися, і тоді отримують</w:t>
      </w:r>
      <w:r w:rsidRPr="00252F87">
        <w:rPr>
          <w:szCs w:val="28"/>
          <w:lang w:val="uk-UA"/>
        </w:rPr>
        <w:t xml:space="preserve"> коло.</w:t>
      </w:r>
    </w:p>
    <w:p w14:paraId="32BFF5D8" w14:textId="77777777" w:rsidR="0043298D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Задамо</w:t>
      </w:r>
      <w:proofErr w:type="spellEnd"/>
      <w:r w:rsidRPr="00252F87">
        <w:rPr>
          <w:szCs w:val="28"/>
          <w:lang w:val="uk-UA"/>
        </w:rPr>
        <w:t xml:space="preserve"> на площині ПДСК наступним чином. </w:t>
      </w:r>
      <w:r w:rsidR="0084448F">
        <w:rPr>
          <w:szCs w:val="28"/>
          <w:lang w:val="uk-UA"/>
        </w:rPr>
        <w:t>За</w:t>
      </w:r>
      <w:r w:rsidRPr="00252F87">
        <w:rPr>
          <w:szCs w:val="28"/>
          <w:lang w:val="uk-UA"/>
        </w:rPr>
        <w:t xml:space="preserve"> почат</w:t>
      </w:r>
      <w:r w:rsidR="0084448F">
        <w:rPr>
          <w:szCs w:val="28"/>
          <w:lang w:val="uk-UA"/>
        </w:rPr>
        <w:t>ок</w:t>
      </w:r>
      <w:r w:rsidRPr="00252F87">
        <w:rPr>
          <w:szCs w:val="28"/>
          <w:lang w:val="uk-UA"/>
        </w:rPr>
        <w:t xml:space="preserve"> ві</w:t>
      </w:r>
      <w:r w:rsidR="0084448F">
        <w:rPr>
          <w:szCs w:val="28"/>
          <w:lang w:val="uk-UA"/>
        </w:rPr>
        <w:t>дліку візьмемо середину відрізк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40" w:dyaOrig="380" w14:anchorId="09DD96EC">
          <v:shape id="_x0000_i2401" type="#_x0000_t75" style="width:26.65pt;height:19.5pt" o:ole="">
            <v:imagedata r:id="rId2737" o:title=""/>
          </v:shape>
          <o:OLEObject Type="Embed" ProgID="Equation.DSMT4" ShapeID="_x0000_i2401" DrawAspect="Content" ObjectID="_1692010201" r:id="rId2738"/>
        </w:object>
      </w:r>
      <w:r w:rsidR="0084448F">
        <w:rPr>
          <w:szCs w:val="28"/>
          <w:lang w:val="uk-UA"/>
        </w:rPr>
        <w:t>, о</w:t>
      </w:r>
      <w:r w:rsidRPr="00252F87">
        <w:rPr>
          <w:szCs w:val="28"/>
          <w:lang w:val="uk-UA"/>
        </w:rPr>
        <w:t xml:space="preserve">сь </w:t>
      </w:r>
      <w:r w:rsidR="00385E75" w:rsidRPr="00252F87">
        <w:rPr>
          <w:position w:val="-6"/>
          <w:szCs w:val="28"/>
          <w:lang w:val="uk-UA"/>
        </w:rPr>
        <w:object w:dxaOrig="460" w:dyaOrig="300" w14:anchorId="14F39D4D">
          <v:shape id="_x0000_i2402" type="#_x0000_t75" style="width:22.5pt;height:15.4pt" o:ole="">
            <v:imagedata r:id="rId2739" o:title=""/>
          </v:shape>
          <o:OLEObject Type="Embed" ProgID="Equation.DSMT4" ShapeID="_x0000_i2402" DrawAspect="Content" ObjectID="_1692010202" r:id="rId2740"/>
        </w:object>
      </w:r>
      <w:r w:rsidRPr="00252F87">
        <w:rPr>
          <w:szCs w:val="28"/>
          <w:lang w:val="uk-UA"/>
        </w:rPr>
        <w:t xml:space="preserve"> проведемо через цю точку перпендикулярно відрізку, вісь </w:t>
      </w:r>
      <w:r w:rsidR="00385E75" w:rsidRPr="00252F87">
        <w:rPr>
          <w:position w:val="-6"/>
          <w:szCs w:val="28"/>
          <w:lang w:val="uk-UA"/>
        </w:rPr>
        <w:object w:dxaOrig="480" w:dyaOrig="300" w14:anchorId="60E643F9">
          <v:shape id="_x0000_i2403" type="#_x0000_t75" style="width:23.65pt;height:15.4pt" o:ole="">
            <v:imagedata r:id="rId2741" o:title=""/>
          </v:shape>
          <o:OLEObject Type="Embed" ProgID="Equation.DSMT4" ShapeID="_x0000_i2403" DrawAspect="Content" ObjectID="_1692010203" r:id="rId2742"/>
        </w:object>
      </w:r>
      <w:r w:rsidRPr="00252F87">
        <w:rPr>
          <w:szCs w:val="28"/>
          <w:lang w:val="uk-UA"/>
        </w:rPr>
        <w:t xml:space="preserve"> буде збігатися з прямою </w:t>
      </w:r>
      <w:r w:rsidR="00385E75" w:rsidRPr="00252F87">
        <w:rPr>
          <w:position w:val="-12"/>
          <w:szCs w:val="28"/>
          <w:lang w:val="uk-UA"/>
        </w:rPr>
        <w:object w:dxaOrig="540" w:dyaOrig="380" w14:anchorId="7CCA9FB7">
          <v:shape id="_x0000_i2404" type="#_x0000_t75" style="width:26.65pt;height:19.5pt" o:ole="">
            <v:imagedata r:id="rId2743" o:title=""/>
          </v:shape>
          <o:OLEObject Type="Embed" ProgID="Equation.DSMT4" ShapeID="_x0000_i2404" DrawAspect="Content" ObjectID="_1692010204" r:id="rId2744"/>
        </w:object>
      </w:r>
      <w:r w:rsidRPr="00252F87">
        <w:rPr>
          <w:szCs w:val="28"/>
          <w:lang w:val="uk-UA"/>
        </w:rPr>
        <w:t xml:space="preserve">, додатний напрям визначимо від </w:t>
      </w:r>
      <w:r w:rsidR="00385E75" w:rsidRPr="00252F87">
        <w:rPr>
          <w:position w:val="-12"/>
          <w:szCs w:val="28"/>
          <w:lang w:val="uk-UA"/>
        </w:rPr>
        <w:object w:dxaOrig="300" w:dyaOrig="380" w14:anchorId="045E1DC7">
          <v:shape id="_x0000_i2405" type="#_x0000_t75" style="width:15.4pt;height:19.5pt" o:ole="">
            <v:imagedata r:id="rId2745" o:title=""/>
          </v:shape>
          <o:OLEObject Type="Embed" ProgID="Equation.DSMT4" ShapeID="_x0000_i2405" DrawAspect="Content" ObjectID="_1692010205" r:id="rId2746"/>
        </w:object>
      </w:r>
      <w:r w:rsidRPr="00252F87">
        <w:rPr>
          <w:szCs w:val="28"/>
          <w:lang w:val="uk-UA"/>
        </w:rPr>
        <w:t xml:space="preserve"> до </w:t>
      </w:r>
      <w:r w:rsidR="00385E75" w:rsidRPr="00252F87">
        <w:rPr>
          <w:position w:val="-12"/>
          <w:szCs w:val="28"/>
          <w:lang w:val="uk-UA"/>
        </w:rPr>
        <w:object w:dxaOrig="320" w:dyaOrig="380" w14:anchorId="29A91D28">
          <v:shape id="_x0000_i2406" type="#_x0000_t75" style="width:16.15pt;height:19.5pt" o:ole="">
            <v:imagedata r:id="rId2747" o:title=""/>
          </v:shape>
          <o:OLEObject Type="Embed" ProgID="Equation.DSMT4" ShapeID="_x0000_i2406" DrawAspect="Content" ObjectID="_1692010206" r:id="rId2748"/>
        </w:object>
      </w:r>
      <w:r w:rsidR="0043298D">
        <w:rPr>
          <w:szCs w:val="28"/>
          <w:lang w:val="uk-UA"/>
        </w:rPr>
        <w:t xml:space="preserve"> (рис. 4.19)</w:t>
      </w:r>
    </w:p>
    <w:p w14:paraId="09472109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.</w:t>
      </w:r>
    </w:p>
    <w:p w14:paraId="08CB0747" w14:textId="77777777" w:rsidR="009C0C35" w:rsidRDefault="0043298D" w:rsidP="00291920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4323" w14:anchorId="57D05468">
          <v:shape id="_x0000_i2407" type="#_x0000_t75" style="width:228pt;height:130.9pt" o:ole="">
            <v:imagedata r:id="rId2749" o:title=""/>
          </v:shape>
          <o:OLEObject Type="Embed" ProgID="Unknown" ShapeID="_x0000_i2407" DrawAspect="Content" ObjectID="_1692010207" r:id="rId2750"/>
        </w:object>
      </w:r>
    </w:p>
    <w:p w14:paraId="6FE2DA53" w14:textId="77777777" w:rsidR="0043298D" w:rsidRDefault="0043298D" w:rsidP="00291920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19 Задання системи координат для еліпсу</w:t>
      </w:r>
    </w:p>
    <w:p w14:paraId="6CDE9072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31584DA4" w14:textId="77777777" w:rsidR="009C0C35" w:rsidRDefault="0084448F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ехай довжина відрізка</w:t>
      </w:r>
      <w:r w:rsidR="009C0C35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40" w:dyaOrig="380" w14:anchorId="6E43018E">
          <v:shape id="_x0000_i2408" type="#_x0000_t75" style="width:26.65pt;height:19.5pt" o:ole="">
            <v:imagedata r:id="rId2751" o:title=""/>
          </v:shape>
          <o:OLEObject Type="Embed" ProgID="Equation.DSMT4" ShapeID="_x0000_i2408" DrawAspect="Content" ObjectID="_1692010208" r:id="rId2752"/>
        </w:object>
      </w:r>
      <w:r w:rsidR="009C0C35" w:rsidRPr="00252F87">
        <w:rPr>
          <w:szCs w:val="28"/>
          <w:lang w:val="uk-UA"/>
        </w:rPr>
        <w:t xml:space="preserve"> дорівнює </w:t>
      </w:r>
      <w:r w:rsidR="00385E75" w:rsidRPr="00252F87">
        <w:rPr>
          <w:position w:val="-12"/>
          <w:szCs w:val="28"/>
          <w:lang w:val="uk-UA"/>
        </w:rPr>
        <w:object w:dxaOrig="360" w:dyaOrig="360" w14:anchorId="1B9F9462">
          <v:shape id="_x0000_i2409" type="#_x0000_t75" style="width:18pt;height:18pt" o:ole="">
            <v:imagedata r:id="rId2753" o:title=""/>
          </v:shape>
          <o:OLEObject Type="Embed" ProgID="Equation.DSMT4" ShapeID="_x0000_i2409" DrawAspect="Content" ObjectID="_1692010209" r:id="rId2754"/>
        </w:object>
      </w:r>
      <w:r w:rsidR="009C0C35" w:rsidRPr="00252F87">
        <w:rPr>
          <w:szCs w:val="28"/>
          <w:lang w:val="uk-UA"/>
        </w:rPr>
        <w:t xml:space="preserve">. Тоді координати точок </w:t>
      </w:r>
      <w:r w:rsidR="00385E75" w:rsidRPr="00252F87">
        <w:rPr>
          <w:position w:val="-12"/>
          <w:szCs w:val="28"/>
          <w:lang w:val="uk-UA"/>
        </w:rPr>
        <w:object w:dxaOrig="300" w:dyaOrig="380" w14:anchorId="540C2760">
          <v:shape id="_x0000_i2410" type="#_x0000_t75" style="width:15.4pt;height:19.5pt" o:ole="">
            <v:imagedata r:id="rId2755" o:title=""/>
          </v:shape>
          <o:OLEObject Type="Embed" ProgID="Equation.DSMT4" ShapeID="_x0000_i2410" DrawAspect="Content" ObjectID="_1692010210" r:id="rId2756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380" w14:anchorId="714F7B6B">
          <v:shape id="_x0000_i2411" type="#_x0000_t75" style="width:16.15pt;height:19.5pt" o:ole="">
            <v:imagedata r:id="rId2757" o:title=""/>
          </v:shape>
          <o:OLEObject Type="Embed" ProgID="Equation.DSMT4" ShapeID="_x0000_i2411" DrawAspect="Content" ObjectID="_1692010211" r:id="rId2758"/>
        </w:object>
      </w:r>
      <w:r w:rsidR="009C0C35" w:rsidRPr="00252F87">
        <w:rPr>
          <w:szCs w:val="28"/>
          <w:lang w:val="uk-UA"/>
        </w:rPr>
        <w:t xml:space="preserve"> у введеній ПДСК дорівнюють </w:t>
      </w:r>
      <w:r w:rsidR="00385E75" w:rsidRPr="00252F87">
        <w:rPr>
          <w:position w:val="-14"/>
          <w:szCs w:val="28"/>
          <w:lang w:val="uk-UA"/>
        </w:rPr>
        <w:object w:dxaOrig="840" w:dyaOrig="420" w14:anchorId="113EA725">
          <v:shape id="_x0000_i2412" type="#_x0000_t75" style="width:42pt;height:21.4pt" o:ole="">
            <v:imagedata r:id="rId2759" o:title=""/>
          </v:shape>
          <o:OLEObject Type="Embed" ProgID="Equation.DSMT4" ShapeID="_x0000_i2412" DrawAspect="Content" ObjectID="_1692010212" r:id="rId2760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4"/>
          <w:szCs w:val="28"/>
          <w:lang w:val="uk-UA"/>
        </w:rPr>
        <w:object w:dxaOrig="680" w:dyaOrig="420" w14:anchorId="2B9EDFE1">
          <v:shape id="_x0000_i2413" type="#_x0000_t75" style="width:34.5pt;height:21.4pt" o:ole="">
            <v:imagedata r:id="rId2761" o:title=""/>
          </v:shape>
          <o:OLEObject Type="Embed" ProgID="Equation.DSMT4" ShapeID="_x0000_i2413" DrawAspect="Content" ObjectID="_1692010213" r:id="rId2762"/>
        </w:object>
      </w:r>
      <w:r w:rsidR="009C0C35" w:rsidRPr="00252F87">
        <w:rPr>
          <w:szCs w:val="28"/>
          <w:lang w:val="uk-UA"/>
        </w:rPr>
        <w:t xml:space="preserve"> відповідно. Позначимо згадану у визначенні еліпса постійну величину через </w:t>
      </w:r>
      <w:r w:rsidR="00385E75" w:rsidRPr="00252F87">
        <w:rPr>
          <w:position w:val="-12"/>
          <w:szCs w:val="28"/>
          <w:lang w:val="uk-UA"/>
        </w:rPr>
        <w:object w:dxaOrig="380" w:dyaOrig="360" w14:anchorId="08FF7F60">
          <v:shape id="_x0000_i2414" type="#_x0000_t75" style="width:19.5pt;height:18pt" o:ole="">
            <v:imagedata r:id="rId2763" o:title=""/>
          </v:shape>
          <o:OLEObject Type="Embed" ProgID="Equation.DSMT4" ShapeID="_x0000_i2414" DrawAspect="Content" ObjectID="_1692010214" r:id="rId2764"/>
        </w:object>
      </w:r>
      <w:r w:rsidR="009C0C35" w:rsidRPr="00252F87">
        <w:rPr>
          <w:szCs w:val="28"/>
          <w:lang w:val="uk-UA"/>
        </w:rPr>
        <w:t xml:space="preserve">. Очевидно, що </w:t>
      </w:r>
      <w:r w:rsidR="00385E75" w:rsidRPr="00252F87">
        <w:rPr>
          <w:position w:val="-6"/>
          <w:szCs w:val="28"/>
          <w:lang w:val="uk-UA"/>
        </w:rPr>
        <w:object w:dxaOrig="900" w:dyaOrig="300" w14:anchorId="4CC64809">
          <v:shape id="_x0000_i2415" type="#_x0000_t75" style="width:45pt;height:15.4pt" o:ole="">
            <v:imagedata r:id="rId2765" o:title=""/>
          </v:shape>
          <o:OLEObject Type="Embed" ProgID="Equation.DSMT4" ShapeID="_x0000_i2415" DrawAspect="Content" ObjectID="_1692010215" r:id="rId2766"/>
        </w:object>
      </w:r>
      <w:r w:rsidR="009C0C35" w:rsidRPr="00252F87">
        <w:rPr>
          <w:szCs w:val="28"/>
          <w:lang w:val="uk-UA"/>
        </w:rPr>
        <w:t xml:space="preserve"> (на підставі того, що сума довжин будь-яких двох сторін трикутни</w:t>
      </w:r>
      <w:r>
        <w:rPr>
          <w:szCs w:val="28"/>
          <w:lang w:val="uk-UA"/>
        </w:rPr>
        <w:t>ка більша за довжину</w:t>
      </w:r>
      <w:r w:rsidR="009C0C35" w:rsidRPr="00252F87">
        <w:rPr>
          <w:szCs w:val="28"/>
          <w:lang w:val="uk-UA"/>
        </w:rPr>
        <w:t xml:space="preserve"> третьої сторони, що залишилася). Нехай </w:t>
      </w:r>
      <w:r w:rsidR="00385E75" w:rsidRPr="00252F87">
        <w:rPr>
          <w:position w:val="-14"/>
          <w:szCs w:val="28"/>
          <w:lang w:val="uk-UA"/>
        </w:rPr>
        <w:object w:dxaOrig="999" w:dyaOrig="420" w14:anchorId="6DC66A04">
          <v:shape id="_x0000_i2416" type="#_x0000_t75" style="width:49.5pt;height:21.4pt" o:ole="">
            <v:imagedata r:id="rId2767" o:title=""/>
          </v:shape>
          <o:OLEObject Type="Embed" ProgID="Equation.DSMT4" ShapeID="_x0000_i2416" DrawAspect="Content" ObjectID="_1692010216" r:id="rId2768"/>
        </w:object>
      </w:r>
      <w:r w:rsidR="009C0C35" w:rsidRPr="00252F87">
        <w:rPr>
          <w:szCs w:val="28"/>
          <w:lang w:val="uk-UA"/>
        </w:rPr>
        <w:t xml:space="preserve"> – довільна точка площини, а </w:t>
      </w:r>
      <w:r w:rsidR="00385E75" w:rsidRPr="00252F87">
        <w:rPr>
          <w:position w:val="-12"/>
          <w:szCs w:val="28"/>
          <w:lang w:val="uk-UA"/>
        </w:rPr>
        <w:object w:dxaOrig="220" w:dyaOrig="380" w14:anchorId="6FDE191B">
          <v:shape id="_x0000_i2417" type="#_x0000_t75" style="width:10.5pt;height:19.5pt" o:ole="">
            <v:imagedata r:id="rId2769" o:title=""/>
          </v:shape>
          <o:OLEObject Type="Embed" ProgID="Equation.DSMT4" ShapeID="_x0000_i2417" DrawAspect="Content" ObjectID="_1692010217" r:id="rId2770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80" w14:anchorId="3676122D">
          <v:shape id="_x0000_i2418" type="#_x0000_t75" style="width:12pt;height:19.5pt" o:ole="">
            <v:imagedata r:id="rId2771" o:title=""/>
          </v:shape>
          <o:OLEObject Type="Embed" ProgID="Equation.DSMT4" ShapeID="_x0000_i2418" DrawAspect="Content" ObjectID="_1692010218" r:id="rId2772"/>
        </w:object>
      </w:r>
      <w:r w:rsidR="009C0C35" w:rsidRPr="00252F87">
        <w:rPr>
          <w:szCs w:val="28"/>
          <w:lang w:val="uk-UA"/>
        </w:rPr>
        <w:t xml:space="preserve"> – відстані від неї до точок </w:t>
      </w:r>
      <w:r w:rsidR="00385E75" w:rsidRPr="00252F87">
        <w:rPr>
          <w:position w:val="-12"/>
          <w:szCs w:val="28"/>
          <w:lang w:val="uk-UA"/>
        </w:rPr>
        <w:object w:dxaOrig="300" w:dyaOrig="380" w14:anchorId="6AA41B71">
          <v:shape id="_x0000_i2419" type="#_x0000_t75" style="width:15.4pt;height:19.5pt" o:ole="">
            <v:imagedata r:id="rId2773" o:title=""/>
          </v:shape>
          <o:OLEObject Type="Embed" ProgID="Equation.DSMT4" ShapeID="_x0000_i2419" DrawAspect="Content" ObjectID="_1692010219" r:id="rId2774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380" w14:anchorId="34BDA8C0">
          <v:shape id="_x0000_i2420" type="#_x0000_t75" style="width:16.15pt;height:19.5pt" o:ole="">
            <v:imagedata r:id="rId2775" o:title=""/>
          </v:shape>
          <o:OLEObject Type="Embed" ProgID="Equation.DSMT4" ShapeID="_x0000_i2420" DrawAspect="Content" ObjectID="_1692010220" r:id="rId2776"/>
        </w:object>
      </w:r>
      <w:r w:rsidR="009C0C35" w:rsidRPr="00252F87">
        <w:rPr>
          <w:szCs w:val="28"/>
          <w:lang w:val="uk-UA"/>
        </w:rPr>
        <w:t xml:space="preserve">відповідно. З визначення еліпса випливає, що необхідною і достатньою умовою розташування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6AFF9A66">
          <v:shape id="_x0000_i2421" type="#_x0000_t75" style="width:18pt;height:13.9pt" o:ole="">
            <v:imagedata r:id="rId2777" o:title=""/>
          </v:shape>
          <o:OLEObject Type="Embed" ProgID="Equation.DSMT4" ShapeID="_x0000_i2421" DrawAspect="Content" ObjectID="_1692010221" r:id="rId2778"/>
        </w:object>
      </w:r>
      <w:r>
        <w:rPr>
          <w:szCs w:val="28"/>
          <w:lang w:val="uk-UA"/>
        </w:rPr>
        <w:t>на даному еліпсі є</w:t>
      </w:r>
      <w:r w:rsidR="009C0C35" w:rsidRPr="00252F87">
        <w:rPr>
          <w:szCs w:val="28"/>
          <w:lang w:val="uk-UA"/>
        </w:rPr>
        <w:t xml:space="preserve"> рівність</w:t>
      </w:r>
    </w:p>
    <w:p w14:paraId="23A75988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6227EC9" w14:textId="77777777" w:rsidR="009C0C35" w:rsidRPr="00252F87" w:rsidRDefault="00385E75" w:rsidP="004612F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260" w:dyaOrig="380" w14:anchorId="6AD33449">
          <v:shape id="_x0000_i2422" type="#_x0000_t75" style="width:63.4pt;height:19.5pt" o:ole="">
            <v:imagedata r:id="rId2779" o:title=""/>
          </v:shape>
          <o:OLEObject Type="Embed" ProgID="Equation.DSMT4" ShapeID="_x0000_i2422" DrawAspect="Content" ObjectID="_1692010222" r:id="rId2780"/>
        </w:object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D37683">
        <w:rPr>
          <w:szCs w:val="28"/>
          <w:lang w:val="uk-UA"/>
        </w:rPr>
        <w:t>(4.23</w:t>
      </w:r>
      <w:r w:rsidR="009C0C35" w:rsidRPr="00252F87">
        <w:rPr>
          <w:szCs w:val="28"/>
          <w:lang w:val="uk-UA"/>
        </w:rPr>
        <w:t>)</w:t>
      </w:r>
    </w:p>
    <w:p w14:paraId="5466D0B1" w14:textId="77777777" w:rsidR="004612FD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760F0D1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користовуючи формулу відстані між двома точками, отримаємо:</w:t>
      </w:r>
    </w:p>
    <w:p w14:paraId="2D034596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1916627" w14:textId="77777777" w:rsidR="009C0C35" w:rsidRPr="00252F87" w:rsidRDefault="00385E75" w:rsidP="004612F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5560" w:dyaOrig="580" w14:anchorId="4389D0D3">
          <v:shape id="_x0000_i2423" type="#_x0000_t75" style="width:277.5pt;height:28.9pt" o:ole="">
            <v:imagedata r:id="rId2781" o:title=""/>
          </v:shape>
          <o:OLEObject Type="Embed" ProgID="Equation.DSMT4" ShapeID="_x0000_i2423" DrawAspect="Content" ObjectID="_1692010223" r:id="rId2782"/>
        </w:object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*)</w:t>
      </w:r>
    </w:p>
    <w:p w14:paraId="7208DE20" w14:textId="77777777" w:rsidR="004612FD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3E6A7C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ді </w:t>
      </w:r>
    </w:p>
    <w:p w14:paraId="4A87F070" w14:textId="77777777" w:rsidR="009C0C35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6"/>
          <w:szCs w:val="28"/>
          <w:lang w:val="uk-UA"/>
        </w:rPr>
        <w:object w:dxaOrig="5060" w:dyaOrig="580" w14:anchorId="191D15AE">
          <v:shape id="_x0000_i2424" type="#_x0000_t75" style="width:253.5pt;height:28.9pt" o:ole="">
            <v:imagedata r:id="rId2783" o:title=""/>
          </v:shape>
          <o:OLEObject Type="Embed" ProgID="Equation.DSMT4" ShapeID="_x0000_i2424" DrawAspect="Content" ObjectID="_1692010224" r:id="rId2784"/>
        </w:object>
      </w:r>
    </w:p>
    <w:p w14:paraId="5C1FC6E9" w14:textId="77777777" w:rsidR="004612FD" w:rsidRPr="00252F87" w:rsidRDefault="004612FD" w:rsidP="004612FD">
      <w:pPr>
        <w:spacing w:line="360" w:lineRule="auto"/>
        <w:jc w:val="center"/>
        <w:rPr>
          <w:szCs w:val="28"/>
          <w:lang w:val="uk-UA"/>
        </w:rPr>
      </w:pPr>
    </w:p>
    <w:p w14:paraId="4A1ECAC3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Позбавимось радикалів:</w:t>
      </w:r>
    </w:p>
    <w:p w14:paraId="1A5566D2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95640CF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7720" w:dyaOrig="700" w14:anchorId="0BD584B0">
          <v:shape id="_x0000_i2425" type="#_x0000_t75" style="width:386.65pt;height:34.5pt" o:ole="">
            <v:imagedata r:id="rId2785" o:title=""/>
          </v:shape>
          <o:OLEObject Type="Embed" ProgID="Equation.DSMT4" ShapeID="_x0000_i2425" DrawAspect="Content" ObjectID="_1692010225" r:id="rId2786"/>
        </w:object>
      </w:r>
    </w:p>
    <w:p w14:paraId="5D0119B8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6000" w:dyaOrig="700" w14:anchorId="19500A90">
          <v:shape id="_x0000_i2426" type="#_x0000_t75" style="width:301.9pt;height:34.5pt" o:ole="">
            <v:imagedata r:id="rId2787" o:title=""/>
          </v:shape>
          <o:OLEObject Type="Embed" ProgID="Equation.DSMT4" ShapeID="_x0000_i2426" DrawAspect="Content" ObjectID="_1692010226" r:id="rId2788"/>
        </w:object>
      </w:r>
    </w:p>
    <w:p w14:paraId="0E447D7D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7839" w:dyaOrig="440" w14:anchorId="2EB1F9C0">
          <v:shape id="_x0000_i2427" type="#_x0000_t75" style="width:391.15pt;height:22.5pt" o:ole="">
            <v:imagedata r:id="rId2789" o:title=""/>
          </v:shape>
          <o:OLEObject Type="Embed" ProgID="Equation.DSMT4" ShapeID="_x0000_i2427" DrawAspect="Content" ObjectID="_1692010227" r:id="rId2790"/>
        </w:object>
      </w:r>
    </w:p>
    <w:p w14:paraId="748EEF7C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4700" w:dyaOrig="540" w14:anchorId="7CC70081">
          <v:shape id="_x0000_i2428" type="#_x0000_t75" style="width:235.5pt;height:26.65pt" o:ole="">
            <v:imagedata r:id="rId2791" o:title=""/>
          </v:shape>
          <o:OLEObject Type="Embed" ProgID="Equation.DSMT4" ShapeID="_x0000_i2428" DrawAspect="Content" ObjectID="_1692010228" r:id="rId2792"/>
        </w:object>
      </w:r>
    </w:p>
    <w:p w14:paraId="2A866867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7839" w:dyaOrig="440" w14:anchorId="796B592F">
          <v:shape id="_x0000_i2429" type="#_x0000_t75" style="width:391.15pt;height:22.5pt" o:ole="">
            <v:imagedata r:id="rId2793" o:title=""/>
          </v:shape>
          <o:OLEObject Type="Embed" ProgID="Equation.DSMT4" ShapeID="_x0000_i2429" DrawAspect="Content" ObjectID="_1692010229" r:id="rId2794"/>
        </w:object>
      </w:r>
    </w:p>
    <w:p w14:paraId="015FF0BE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260" w:dyaOrig="440" w14:anchorId="264957E3">
          <v:shape id="_x0000_i2430" type="#_x0000_t75" style="width:262.5pt;height:22.5pt" o:ole="">
            <v:imagedata r:id="rId2795" o:title=""/>
          </v:shape>
          <o:OLEObject Type="Embed" ProgID="Equation.DSMT4" ShapeID="_x0000_i2430" DrawAspect="Content" ObjectID="_1692010230" r:id="rId2796"/>
        </w:object>
      </w:r>
    </w:p>
    <w:p w14:paraId="58A35AC6" w14:textId="77777777" w:rsidR="009C0C35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860" w:dyaOrig="440" w14:anchorId="66BD6406">
          <v:shape id="_x0000_i2431" type="#_x0000_t75" style="width:193.5pt;height:22.5pt" o:ole="">
            <v:imagedata r:id="rId2797" o:title=""/>
          </v:shape>
          <o:OLEObject Type="Embed" ProgID="Equation.DSMT4" ShapeID="_x0000_i2431" DrawAspect="Content" ObjectID="_1692010231" r:id="rId2798"/>
        </w:object>
      </w:r>
    </w:p>
    <w:p w14:paraId="0DDE4F27" w14:textId="77777777" w:rsidR="004612FD" w:rsidRPr="00252F87" w:rsidRDefault="004612FD" w:rsidP="004612FD">
      <w:pPr>
        <w:spacing w:line="360" w:lineRule="auto"/>
        <w:jc w:val="center"/>
        <w:rPr>
          <w:szCs w:val="28"/>
          <w:lang w:val="uk-UA"/>
        </w:rPr>
      </w:pPr>
    </w:p>
    <w:p w14:paraId="248F355B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ерегрупуємо елементи:</w:t>
      </w:r>
    </w:p>
    <w:p w14:paraId="24FEA1A7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78C42FB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3720" w:dyaOrig="540" w14:anchorId="0AB31BBD">
          <v:shape id="_x0000_i2432" type="#_x0000_t75" style="width:186pt;height:26.65pt" o:ole="">
            <v:imagedata r:id="rId2799" o:title=""/>
          </v:shape>
          <o:OLEObject Type="Embed" ProgID="Equation.DSMT4" ShapeID="_x0000_i2432" DrawAspect="Content" ObjectID="_1692010232" r:id="rId2800"/>
        </w:object>
      </w:r>
    </w:p>
    <w:p w14:paraId="3AF283AE" w14:textId="77777777" w:rsidR="004612FD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4B284A7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кільки </w:t>
      </w:r>
      <w:r w:rsidR="00385E75" w:rsidRPr="00252F87">
        <w:rPr>
          <w:position w:val="-6"/>
          <w:szCs w:val="28"/>
          <w:lang w:val="uk-UA"/>
        </w:rPr>
        <w:object w:dxaOrig="620" w:dyaOrig="240" w14:anchorId="143BE82C">
          <v:shape id="_x0000_i2433" type="#_x0000_t75" style="width:31.5pt;height:12pt" o:ole="">
            <v:imagedata r:id="rId2801" o:title=""/>
          </v:shape>
          <o:OLEObject Type="Embed" ProgID="Equation.DSMT4" ShapeID="_x0000_i2433" DrawAspect="Content" ObjectID="_1692010233" r:id="rId2802"/>
        </w:object>
      </w:r>
      <w:r w:rsidRPr="00252F87">
        <w:rPr>
          <w:szCs w:val="28"/>
          <w:lang w:val="uk-UA"/>
        </w:rPr>
        <w:t xml:space="preserve">, то </w:t>
      </w:r>
      <w:r w:rsidR="00385E75" w:rsidRPr="00252F87">
        <w:rPr>
          <w:position w:val="-6"/>
          <w:szCs w:val="28"/>
          <w:lang w:val="uk-UA"/>
        </w:rPr>
        <w:object w:dxaOrig="1260" w:dyaOrig="380" w14:anchorId="59469089">
          <v:shape id="_x0000_i2434" type="#_x0000_t75" style="width:63.4pt;height:19.5pt" o:ole="">
            <v:imagedata r:id="rId2803" o:title=""/>
          </v:shape>
          <o:OLEObject Type="Embed" ProgID="Equation.DSMT4" ShapeID="_x0000_i2434" DrawAspect="Content" ObjectID="_1692010234" r:id="rId2804"/>
        </w:object>
      </w:r>
      <w:r w:rsidRPr="00252F87">
        <w:rPr>
          <w:szCs w:val="28"/>
          <w:lang w:val="uk-UA"/>
        </w:rPr>
        <w:t xml:space="preserve">, і, ввівши позначення </w:t>
      </w:r>
      <w:r w:rsidR="00385E75" w:rsidRPr="00252F87">
        <w:rPr>
          <w:position w:val="-6"/>
          <w:szCs w:val="28"/>
          <w:lang w:val="uk-UA"/>
        </w:rPr>
        <w:object w:dxaOrig="1359" w:dyaOrig="380" w14:anchorId="0323CC96">
          <v:shape id="_x0000_i2435" type="#_x0000_t75" style="width:67.9pt;height:19.5pt" o:ole="">
            <v:imagedata r:id="rId2805" o:title=""/>
          </v:shape>
          <o:OLEObject Type="Embed" ProgID="Equation.DSMT4" ShapeID="_x0000_i2435" DrawAspect="Content" ObjectID="_1692010235" r:id="rId2806"/>
        </w:object>
      </w:r>
      <w:r w:rsidRPr="00252F87">
        <w:rPr>
          <w:szCs w:val="28"/>
          <w:lang w:val="uk-UA"/>
        </w:rPr>
        <w:t>, отримаємо:</w:t>
      </w:r>
    </w:p>
    <w:p w14:paraId="4F97B75C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A622336" w14:textId="77777777" w:rsidR="009C0C35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140" w:dyaOrig="440" w14:anchorId="0F6C50CA">
          <v:shape id="_x0000_i2436" type="#_x0000_t75" style="width:106.5pt;height:22.5pt" o:ole="">
            <v:imagedata r:id="rId2807" o:title=""/>
          </v:shape>
          <o:OLEObject Type="Embed" ProgID="Equation.DSMT4" ShapeID="_x0000_i2436" DrawAspect="Content" ObjectID="_1692010236" r:id="rId2808"/>
        </w:object>
      </w:r>
    </w:p>
    <w:p w14:paraId="71ED7979" w14:textId="77777777" w:rsidR="004612FD" w:rsidRPr="00252F87" w:rsidRDefault="004612FD" w:rsidP="004612FD">
      <w:pPr>
        <w:spacing w:line="360" w:lineRule="auto"/>
        <w:jc w:val="center"/>
        <w:rPr>
          <w:szCs w:val="28"/>
          <w:lang w:val="uk-UA"/>
        </w:rPr>
      </w:pPr>
    </w:p>
    <w:p w14:paraId="3E5A1343" w14:textId="77777777" w:rsidR="009C0C35" w:rsidRDefault="009C0C35" w:rsidP="00EA486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бо, розділивши обидві частини на </w:t>
      </w:r>
      <w:r w:rsidR="00385E75" w:rsidRPr="00252F87">
        <w:rPr>
          <w:position w:val="-6"/>
          <w:szCs w:val="28"/>
          <w:lang w:val="uk-UA"/>
        </w:rPr>
        <w:object w:dxaOrig="560" w:dyaOrig="380" w14:anchorId="49641500">
          <v:shape id="_x0000_i2437" type="#_x0000_t75" style="width:26.65pt;height:19.5pt" o:ole="">
            <v:imagedata r:id="rId2809" o:title=""/>
          </v:shape>
          <o:OLEObject Type="Embed" ProgID="Equation.DSMT4" ShapeID="_x0000_i2437" DrawAspect="Content" ObjectID="_1692010237" r:id="rId2810"/>
        </w:object>
      </w:r>
      <w:r w:rsidRPr="00252F87">
        <w:rPr>
          <w:szCs w:val="28"/>
          <w:lang w:val="uk-UA"/>
        </w:rPr>
        <w:t>:</w:t>
      </w:r>
    </w:p>
    <w:p w14:paraId="20A1D85E" w14:textId="77777777" w:rsidR="004612FD" w:rsidRPr="00252F87" w:rsidRDefault="004612FD" w:rsidP="00EA4863">
      <w:pPr>
        <w:spacing w:line="360" w:lineRule="auto"/>
        <w:jc w:val="both"/>
        <w:rPr>
          <w:szCs w:val="28"/>
          <w:lang w:val="uk-UA"/>
        </w:rPr>
      </w:pPr>
    </w:p>
    <w:p w14:paraId="7BF65E9E" w14:textId="77777777" w:rsidR="009C0C35" w:rsidRPr="00252F87" w:rsidRDefault="00385E75" w:rsidP="004612F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2200" w:dyaOrig="760" w14:anchorId="1F8673A6">
          <v:shape id="_x0000_i2438" type="#_x0000_t75" style="width:109.5pt;height:37.5pt" o:ole="">
            <v:imagedata r:id="rId2811" o:title=""/>
          </v:shape>
          <o:OLEObject Type="Embed" ProgID="Equation.DSMT4" ShapeID="_x0000_i2438" DrawAspect="Content" ObjectID="_1692010238" r:id="rId2812"/>
        </w:object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4</w:t>
      </w:r>
      <w:r w:rsidR="009C0C35" w:rsidRPr="00252F87">
        <w:rPr>
          <w:szCs w:val="28"/>
          <w:lang w:val="uk-UA"/>
        </w:rPr>
        <w:t>)</w:t>
      </w:r>
    </w:p>
    <w:p w14:paraId="3598D6C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Тобто, координати будь-якої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040F6832">
          <v:shape id="_x0000_i2439" type="#_x0000_t75" style="width:18pt;height:13.9pt" o:ole="">
            <v:imagedata r:id="rId2813" o:title=""/>
          </v:shape>
          <o:OLEObject Type="Embed" ProgID="Equation.DSMT4" ShapeID="_x0000_i2439" DrawAspect="Content" ObjectID="_1692010239" r:id="rId2814"/>
        </w:object>
      </w:r>
      <w:r w:rsidR="0084448F">
        <w:rPr>
          <w:szCs w:val="28"/>
          <w:lang w:val="uk-UA"/>
        </w:rPr>
        <w:t xml:space="preserve"> еліпса задовольняють рівняння</w:t>
      </w:r>
      <w:r w:rsidRPr="00252F87">
        <w:rPr>
          <w:szCs w:val="28"/>
          <w:lang w:val="uk-UA"/>
        </w:rPr>
        <w:t xml:space="preserve"> (</w:t>
      </w:r>
      <w:r w:rsidR="00D37683">
        <w:rPr>
          <w:szCs w:val="28"/>
          <w:lang w:val="uk-UA"/>
        </w:rPr>
        <w:t>4.24</w:t>
      </w:r>
      <w:r w:rsidRPr="00252F87">
        <w:rPr>
          <w:szCs w:val="28"/>
          <w:lang w:val="uk-UA"/>
        </w:rPr>
        <w:t>).</w:t>
      </w:r>
    </w:p>
    <w:p w14:paraId="4373474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скільки в процесі алгебраїчних перетворень могли з'явитися так звані "зайві корені", то потрібно переконатися в тому, що будь-яка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5E1D052D">
          <v:shape id="_x0000_i2440" type="#_x0000_t75" style="width:18pt;height:13.9pt" o:ole="">
            <v:imagedata r:id="rId2815" o:title=""/>
          </v:shape>
          <o:OLEObject Type="Embed" ProgID="Equation.DSMT4" ShapeID="_x0000_i2440" DrawAspect="Content" ObjectID="_1692010240" r:id="rId2816"/>
        </w:object>
      </w:r>
      <w:r w:rsidRPr="00252F87">
        <w:rPr>
          <w:szCs w:val="28"/>
          <w:lang w:val="uk-UA"/>
        </w:rPr>
        <w:t>, координати якої задовольняють рівняння (</w:t>
      </w:r>
      <w:r w:rsidR="00D37683">
        <w:rPr>
          <w:szCs w:val="28"/>
          <w:lang w:val="uk-UA"/>
        </w:rPr>
        <w:t>4.24</w:t>
      </w:r>
      <w:r w:rsidRPr="00252F87">
        <w:rPr>
          <w:szCs w:val="28"/>
          <w:lang w:val="uk-UA"/>
        </w:rPr>
        <w:t>), розташована на даному еліпсі.</w:t>
      </w:r>
    </w:p>
    <w:p w14:paraId="3881A211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цього достатньо довести, що величини </w:t>
      </w:r>
      <w:r w:rsidR="00385E75" w:rsidRPr="00252F87">
        <w:rPr>
          <w:position w:val="-12"/>
          <w:szCs w:val="28"/>
          <w:lang w:val="uk-UA"/>
        </w:rPr>
        <w:object w:dxaOrig="220" w:dyaOrig="380" w14:anchorId="1A5C8656">
          <v:shape id="_x0000_i2441" type="#_x0000_t75" style="width:10.5pt;height:19.5pt" o:ole="">
            <v:imagedata r:id="rId2817" o:title=""/>
          </v:shape>
          <o:OLEObject Type="Embed" ProgID="Equation.DSMT4" ShapeID="_x0000_i2441" DrawAspect="Content" ObjectID="_1692010241" r:id="rId2818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80" w14:anchorId="6A9A55CD">
          <v:shape id="_x0000_i2442" type="#_x0000_t75" style="width:12pt;height:19.5pt" o:ole="">
            <v:imagedata r:id="rId2819" o:title=""/>
          </v:shape>
          <o:OLEObject Type="Embed" ProgID="Equation.DSMT4" ShapeID="_x0000_i2442" DrawAspect="Content" ObjectID="_1692010242" r:id="rId2820"/>
        </w:object>
      </w:r>
      <w:r w:rsidRPr="00252F87">
        <w:rPr>
          <w:szCs w:val="28"/>
          <w:lang w:val="uk-UA"/>
        </w:rPr>
        <w:t xml:space="preserve"> для такої точки задовольняють співвідношення (</w:t>
      </w:r>
      <w:r w:rsidR="00D37683">
        <w:rPr>
          <w:szCs w:val="28"/>
          <w:lang w:val="uk-UA"/>
        </w:rPr>
        <w:t>4.23</w:t>
      </w:r>
      <w:r w:rsidRPr="00252F87">
        <w:rPr>
          <w:szCs w:val="28"/>
          <w:lang w:val="uk-UA"/>
        </w:rPr>
        <w:t xml:space="preserve">). Нехай координати деякої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3DDA7B08">
          <v:shape id="_x0000_i2443" type="#_x0000_t75" style="width:18pt;height:13.9pt" o:ole="">
            <v:imagedata r:id="rId2821" o:title=""/>
          </v:shape>
          <o:OLEObject Type="Embed" ProgID="Equation.DSMT4" ShapeID="_x0000_i2443" DrawAspect="Content" ObjectID="_1692010243" r:id="rId2822"/>
        </w:object>
      </w:r>
      <w:r w:rsidRPr="00252F87">
        <w:rPr>
          <w:szCs w:val="28"/>
          <w:lang w:val="uk-UA"/>
        </w:rPr>
        <w:t xml:space="preserve"> площини задовольняють рівняння (</w:t>
      </w:r>
      <w:r w:rsidR="00D37683">
        <w:rPr>
          <w:szCs w:val="28"/>
          <w:lang w:val="uk-UA"/>
        </w:rPr>
        <w:t>4.24</w:t>
      </w:r>
      <w:r w:rsidRPr="00252F87">
        <w:rPr>
          <w:szCs w:val="28"/>
          <w:lang w:val="uk-UA"/>
        </w:rPr>
        <w:t>), тобто для цієї точки:</w:t>
      </w:r>
    </w:p>
    <w:p w14:paraId="60334003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292BAB20" w14:textId="77777777" w:rsidR="009C0C35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4280" w:dyaOrig="859" w14:anchorId="01AEA86B">
          <v:shape id="_x0000_i2444" type="#_x0000_t75" style="width:213.75pt;height:43.15pt" o:ole="">
            <v:imagedata r:id="rId2823" o:title=""/>
          </v:shape>
          <o:OLEObject Type="Embed" ProgID="Equation.DSMT4" ShapeID="_x0000_i2444" DrawAspect="Content" ObjectID="_1692010244" r:id="rId2824"/>
        </w:object>
      </w:r>
    </w:p>
    <w:p w14:paraId="0B50C405" w14:textId="77777777" w:rsidR="004612FD" w:rsidRPr="00252F87" w:rsidRDefault="004612FD" w:rsidP="004612FD">
      <w:pPr>
        <w:spacing w:line="360" w:lineRule="auto"/>
        <w:jc w:val="center"/>
        <w:rPr>
          <w:szCs w:val="28"/>
          <w:lang w:val="uk-UA"/>
        </w:rPr>
      </w:pPr>
    </w:p>
    <w:p w14:paraId="347C9BAE" w14:textId="77777777" w:rsidR="009C0C35" w:rsidRDefault="004612FD" w:rsidP="00EA486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</w:t>
      </w:r>
      <w:r w:rsidR="009C0C35" w:rsidRPr="00252F87">
        <w:rPr>
          <w:szCs w:val="28"/>
          <w:lang w:val="uk-UA"/>
        </w:rPr>
        <w:t>оді</w:t>
      </w:r>
    </w:p>
    <w:p w14:paraId="2B6D2DF7" w14:textId="77777777" w:rsidR="004612FD" w:rsidRPr="00252F87" w:rsidRDefault="004612FD" w:rsidP="00EA4863">
      <w:pPr>
        <w:spacing w:line="360" w:lineRule="auto"/>
        <w:jc w:val="both"/>
        <w:rPr>
          <w:szCs w:val="28"/>
          <w:lang w:val="uk-UA"/>
        </w:rPr>
      </w:pPr>
    </w:p>
    <w:p w14:paraId="168928B6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6120" w:dyaOrig="740" w14:anchorId="247FC16D">
          <v:shape id="_x0000_i2445" type="#_x0000_t75" style="width:306pt;height:37.5pt" o:ole="">
            <v:imagedata r:id="rId2825" o:title=""/>
          </v:shape>
          <o:OLEObject Type="Embed" ProgID="Equation.DSMT4" ShapeID="_x0000_i2445" DrawAspect="Content" ObjectID="_1692010245" r:id="rId2826"/>
        </w:object>
      </w:r>
    </w:p>
    <w:p w14:paraId="26EB88A3" w14:textId="77777777" w:rsidR="009C0C35" w:rsidRPr="00252F87" w:rsidRDefault="00385E75" w:rsidP="004612FD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7100" w:dyaOrig="920" w14:anchorId="542C410D">
          <v:shape id="_x0000_i2446" type="#_x0000_t75" style="width:355.9pt;height:46.15pt" o:ole="">
            <v:imagedata r:id="rId2827" o:title=""/>
          </v:shape>
          <o:OLEObject Type="Embed" ProgID="Equation.DSMT4" ShapeID="_x0000_i2446" DrawAspect="Content" ObjectID="_1692010246" r:id="rId2828"/>
        </w:object>
      </w:r>
    </w:p>
    <w:p w14:paraId="34E5A9BC" w14:textId="77777777" w:rsidR="004612FD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9AD66F0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налогічно,</w:t>
      </w:r>
    </w:p>
    <w:p w14:paraId="3C52F6A1" w14:textId="77777777" w:rsidR="004612FD" w:rsidRPr="00252F87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5CC587A" w14:textId="77777777" w:rsidR="009C0C35" w:rsidRPr="00252F87" w:rsidRDefault="00385E75" w:rsidP="004612FD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320" w:dyaOrig="720" w14:anchorId="40C86105">
          <v:shape id="_x0000_i2447" type="#_x0000_t75" style="width:65.65pt;height:36.4pt" o:ole="">
            <v:imagedata r:id="rId2829" o:title=""/>
          </v:shape>
          <o:OLEObject Type="Embed" ProgID="Equation.DSMT4" ShapeID="_x0000_i2447" DrawAspect="Content" ObjectID="_1692010247" r:id="rId2830"/>
        </w:object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4612FD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**)</w:t>
      </w:r>
    </w:p>
    <w:p w14:paraId="1B6B1FEE" w14:textId="77777777" w:rsidR="004612FD" w:rsidRDefault="004612FD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7B4BE9B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ді виконується умова (</w:t>
      </w:r>
      <w:r w:rsidR="00D37683">
        <w:rPr>
          <w:szCs w:val="28"/>
          <w:lang w:val="uk-UA"/>
        </w:rPr>
        <w:t>4.</w:t>
      </w:r>
      <w:r w:rsidRPr="00252F87">
        <w:rPr>
          <w:szCs w:val="28"/>
          <w:lang w:val="uk-UA"/>
        </w:rPr>
        <w:t>2</w:t>
      </w:r>
      <w:r w:rsidR="00D37683">
        <w:rPr>
          <w:szCs w:val="28"/>
          <w:lang w:val="uk-UA"/>
        </w:rPr>
        <w:t>3</w:t>
      </w:r>
      <w:r w:rsidRPr="00252F87">
        <w:rPr>
          <w:szCs w:val="28"/>
          <w:lang w:val="uk-UA"/>
        </w:rPr>
        <w:t xml:space="preserve">), тобто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623ED9BA">
          <v:shape id="_x0000_i2448" type="#_x0000_t75" style="width:18pt;height:13.9pt" o:ole="">
            <v:imagedata r:id="rId2831" o:title=""/>
          </v:shape>
          <o:OLEObject Type="Embed" ProgID="Equation.DSMT4" ShapeID="_x0000_i2448" DrawAspect="Content" ObjectID="_1692010248" r:id="rId2832"/>
        </w:object>
      </w:r>
      <w:r w:rsidRPr="00252F87">
        <w:rPr>
          <w:szCs w:val="28"/>
          <w:lang w:val="uk-UA"/>
        </w:rPr>
        <w:t xml:space="preserve"> лежить на заданому еліпсі. Тобто рівняння (</w:t>
      </w:r>
      <w:r w:rsidR="00D37683">
        <w:rPr>
          <w:szCs w:val="28"/>
          <w:lang w:val="uk-UA"/>
        </w:rPr>
        <w:t>4.24</w:t>
      </w:r>
      <w:r w:rsidRPr="00252F87">
        <w:rPr>
          <w:szCs w:val="28"/>
          <w:lang w:val="uk-UA"/>
        </w:rPr>
        <w:t xml:space="preserve">) визначає еліпс, і називається канонічним </w:t>
      </w:r>
      <w:r w:rsidRPr="00252F87">
        <w:rPr>
          <w:szCs w:val="28"/>
          <w:lang w:val="uk-UA"/>
        </w:rPr>
        <w:lastRenderedPageBreak/>
        <w:t xml:space="preserve">рівнянням еліпса. Величини </w:t>
      </w:r>
      <w:r w:rsidR="00385E75" w:rsidRPr="00252F87">
        <w:rPr>
          <w:position w:val="-6"/>
          <w:szCs w:val="28"/>
          <w:lang w:val="uk-UA"/>
        </w:rPr>
        <w:object w:dxaOrig="220" w:dyaOrig="240" w14:anchorId="20339767">
          <v:shape id="_x0000_i2449" type="#_x0000_t75" style="width:10.5pt;height:12pt" o:ole="">
            <v:imagedata r:id="rId2833" o:title=""/>
          </v:shape>
          <o:OLEObject Type="Embed" ProgID="Equation.DSMT4" ShapeID="_x0000_i2449" DrawAspect="Content" ObjectID="_1692010249" r:id="rId283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00" w:dyaOrig="300" w14:anchorId="7644144B">
          <v:shape id="_x0000_i2450" type="#_x0000_t75" style="width:10.5pt;height:15.4pt" o:ole="">
            <v:imagedata r:id="rId2835" o:title=""/>
          </v:shape>
          <o:OLEObject Type="Embed" ProgID="Equation.DSMT4" ShapeID="_x0000_i2450" DrawAspect="Content" ObjectID="_1692010250" r:id="rId2836"/>
        </w:object>
      </w:r>
      <w:r w:rsidRPr="00252F87">
        <w:rPr>
          <w:szCs w:val="28"/>
          <w:lang w:val="uk-UA"/>
        </w:rPr>
        <w:t xml:space="preserve"> </w:t>
      </w:r>
      <w:r w:rsidR="0084448F">
        <w:rPr>
          <w:szCs w:val="28"/>
          <w:lang w:val="uk-UA"/>
        </w:rPr>
        <w:t xml:space="preserve">називають великою та малою </w:t>
      </w:r>
      <w:proofErr w:type="spellStart"/>
      <w:r w:rsidR="0084448F">
        <w:rPr>
          <w:szCs w:val="28"/>
          <w:lang w:val="uk-UA"/>
        </w:rPr>
        <w:t>піво</w:t>
      </w:r>
      <w:r w:rsidRPr="00252F87">
        <w:rPr>
          <w:szCs w:val="28"/>
          <w:lang w:val="uk-UA"/>
        </w:rPr>
        <w:t>сями</w:t>
      </w:r>
      <w:proofErr w:type="spellEnd"/>
      <w:r w:rsidRPr="00252F87">
        <w:rPr>
          <w:szCs w:val="28"/>
          <w:lang w:val="uk-UA"/>
        </w:rPr>
        <w:t xml:space="preserve"> еліпса. Очевидно, що в випадку </w:t>
      </w:r>
      <w:r w:rsidR="00385E75" w:rsidRPr="00252F87">
        <w:rPr>
          <w:position w:val="-6"/>
          <w:szCs w:val="28"/>
          <w:lang w:val="uk-UA"/>
        </w:rPr>
        <w:object w:dxaOrig="620" w:dyaOrig="300" w14:anchorId="2CCB8532">
          <v:shape id="_x0000_i2451" type="#_x0000_t75" style="width:31.5pt;height:15.4pt" o:ole="">
            <v:imagedata r:id="rId2837" o:title=""/>
          </v:shape>
          <o:OLEObject Type="Embed" ProgID="Equation.DSMT4" ShapeID="_x0000_i2451" DrawAspect="Content" ObjectID="_1692010251" r:id="rId2838"/>
        </w:object>
      </w:r>
      <w:r w:rsidRPr="00252F87">
        <w:rPr>
          <w:szCs w:val="28"/>
          <w:lang w:val="uk-UA"/>
        </w:rPr>
        <w:t xml:space="preserve"> еліпс перетворюється на коло.</w:t>
      </w:r>
    </w:p>
    <w:p w14:paraId="6C0135A5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немо геометричні вла</w:t>
      </w:r>
      <w:r w:rsidR="0084448F">
        <w:rPr>
          <w:szCs w:val="28"/>
          <w:lang w:val="uk-UA"/>
        </w:rPr>
        <w:t xml:space="preserve">стивості еліпса, що випливають </w:t>
      </w:r>
      <w:r w:rsidRPr="00252F87">
        <w:rPr>
          <w:szCs w:val="28"/>
          <w:lang w:val="uk-UA"/>
        </w:rPr>
        <w:t>з канонічного рівняння.</w:t>
      </w:r>
    </w:p>
    <w:p w14:paraId="0573E62B" w14:textId="77777777" w:rsidR="009C0C35" w:rsidRDefault="00D37683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скільки в рівнянні (4.24</w:t>
      </w:r>
      <w:r w:rsidR="009C0C35" w:rsidRPr="00252F87">
        <w:rPr>
          <w:szCs w:val="28"/>
          <w:lang w:val="uk-UA"/>
        </w:rPr>
        <w:t xml:space="preserve">) величини </w:t>
      </w:r>
      <w:r w:rsidR="00385E75" w:rsidRPr="00252F87">
        <w:rPr>
          <w:position w:val="-6"/>
          <w:szCs w:val="28"/>
          <w:lang w:val="uk-UA"/>
        </w:rPr>
        <w:object w:dxaOrig="220" w:dyaOrig="240" w14:anchorId="16C1A410">
          <v:shape id="_x0000_i2452" type="#_x0000_t75" style="width:10.5pt;height:12pt" o:ole="">
            <v:imagedata r:id="rId2839" o:title=""/>
          </v:shape>
          <o:OLEObject Type="Embed" ProgID="Equation.DSMT4" ShapeID="_x0000_i2452" DrawAspect="Content" ObjectID="_1692010252" r:id="rId2840"/>
        </w:object>
      </w:r>
      <w:r w:rsidR="009C0C35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00" w14:anchorId="1DBFA593">
          <v:shape id="_x0000_i2453" type="#_x0000_t75" style="width:12pt;height:15.4pt" o:ole="">
            <v:imagedata r:id="rId2841" o:title=""/>
          </v:shape>
          <o:OLEObject Type="Embed" ProgID="Equation.DSMT4" ShapeID="_x0000_i2453" DrawAspect="Content" ObjectID="_1692010253" r:id="rId2842"/>
        </w:object>
      </w:r>
      <w:r w:rsidR="009C0C35" w:rsidRPr="00252F87">
        <w:rPr>
          <w:szCs w:val="28"/>
          <w:lang w:val="uk-UA"/>
        </w:rPr>
        <w:t xml:space="preserve"> присутні в парн</w:t>
      </w:r>
      <w:r w:rsidR="0084448F">
        <w:rPr>
          <w:szCs w:val="28"/>
          <w:lang w:val="uk-UA"/>
        </w:rPr>
        <w:t>их степенях, то тоді, якщо це рівняння</w:t>
      </w:r>
      <w:r w:rsidR="009C0C35" w:rsidRPr="00252F87">
        <w:rPr>
          <w:szCs w:val="28"/>
          <w:lang w:val="uk-UA"/>
        </w:rPr>
        <w:t xml:space="preserve"> задовольняють координати точки </w:t>
      </w:r>
      <w:r w:rsidR="00385E75" w:rsidRPr="00252F87">
        <w:rPr>
          <w:position w:val="-14"/>
          <w:szCs w:val="28"/>
          <w:lang w:val="uk-UA"/>
        </w:rPr>
        <w:object w:dxaOrig="999" w:dyaOrig="420" w14:anchorId="5C3FAEE0">
          <v:shape id="_x0000_i2454" type="#_x0000_t75" style="width:49.5pt;height:21.4pt" o:ole="">
            <v:imagedata r:id="rId2843" o:title=""/>
          </v:shape>
          <o:OLEObject Type="Embed" ProgID="Equation.DSMT4" ShapeID="_x0000_i2454" DrawAspect="Content" ObjectID="_1692010254" r:id="rId2844"/>
        </w:object>
      </w:r>
      <w:r w:rsidR="009C0C35" w:rsidRPr="00252F87">
        <w:rPr>
          <w:szCs w:val="28"/>
          <w:lang w:val="uk-UA"/>
        </w:rPr>
        <w:t xml:space="preserve">, йому також задовольняють і координати точок </w:t>
      </w:r>
      <w:r w:rsidR="00385E75" w:rsidRPr="00252F87">
        <w:rPr>
          <w:position w:val="-14"/>
          <w:szCs w:val="28"/>
          <w:lang w:val="uk-UA"/>
        </w:rPr>
        <w:object w:dxaOrig="1219" w:dyaOrig="420" w14:anchorId="1224A33D">
          <v:shape id="_x0000_i2455" type="#_x0000_t75" style="width:61.5pt;height:21.4pt" o:ole="">
            <v:imagedata r:id="rId2845" o:title=""/>
          </v:shape>
          <o:OLEObject Type="Embed" ProgID="Equation.DSMT4" ShapeID="_x0000_i2455" DrawAspect="Content" ObjectID="_1692010255" r:id="rId2846"/>
        </w:object>
      </w:r>
      <w:r w:rsidR="009C0C35" w:rsidRPr="00252F87">
        <w:rPr>
          <w:szCs w:val="28"/>
          <w:lang w:val="uk-UA"/>
        </w:rPr>
        <w:t xml:space="preserve">, </w:t>
      </w:r>
      <w:r w:rsidR="00385E75" w:rsidRPr="00252F87">
        <w:rPr>
          <w:position w:val="-14"/>
          <w:szCs w:val="28"/>
          <w:lang w:val="uk-UA"/>
        </w:rPr>
        <w:object w:dxaOrig="1260" w:dyaOrig="420" w14:anchorId="2297292A">
          <v:shape id="_x0000_i2456" type="#_x0000_t75" style="width:63.4pt;height:21.4pt" o:ole="">
            <v:imagedata r:id="rId2847" o:title=""/>
          </v:shape>
          <o:OLEObject Type="Embed" ProgID="Equation.DSMT4" ShapeID="_x0000_i2456" DrawAspect="Content" ObjectID="_1692010256" r:id="rId2848"/>
        </w:object>
      </w:r>
      <w:r w:rsidR="009C0C35" w:rsidRPr="00252F87">
        <w:rPr>
          <w:szCs w:val="28"/>
          <w:lang w:val="uk-UA"/>
        </w:rPr>
        <w:t xml:space="preserve">, </w:t>
      </w:r>
      <w:r w:rsidR="00385E75" w:rsidRPr="00252F87">
        <w:rPr>
          <w:position w:val="-14"/>
          <w:szCs w:val="28"/>
          <w:lang w:val="uk-UA"/>
        </w:rPr>
        <w:object w:dxaOrig="1400" w:dyaOrig="420" w14:anchorId="1C12E71C">
          <v:shape id="_x0000_i2457" type="#_x0000_t75" style="width:70.9pt;height:21.4pt" o:ole="">
            <v:imagedata r:id="rId2849" o:title=""/>
          </v:shape>
          <o:OLEObject Type="Embed" ProgID="Equation.DSMT4" ShapeID="_x0000_i2457" DrawAspect="Content" ObjectID="_1692010257" r:id="rId2850"/>
        </w:object>
      </w:r>
      <w:r w:rsidR="009C0C35" w:rsidRPr="00252F87">
        <w:rPr>
          <w:szCs w:val="28"/>
          <w:lang w:val="uk-UA"/>
        </w:rPr>
        <w:t>:</w:t>
      </w:r>
    </w:p>
    <w:p w14:paraId="4A51B066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3AE91C69" w14:textId="77777777" w:rsidR="009C0C35" w:rsidRDefault="009727E3" w:rsidP="00EA4863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5404" w14:anchorId="1C38CF27">
          <v:shape id="_x0000_i2458" type="#_x0000_t75" style="width:224.65pt;height:160.15pt" o:ole="">
            <v:imagedata r:id="rId2851" o:title=""/>
          </v:shape>
          <o:OLEObject Type="Embed" ProgID="Unknown" ShapeID="_x0000_i2458" DrawAspect="Content" ObjectID="_1692010258" r:id="rId2852"/>
        </w:object>
      </w:r>
    </w:p>
    <w:p w14:paraId="1BF3BC71" w14:textId="77777777" w:rsidR="009727E3" w:rsidRPr="00252F87" w:rsidRDefault="009727E3" w:rsidP="00EA4863">
      <w:pPr>
        <w:spacing w:line="360" w:lineRule="auto"/>
        <w:jc w:val="center"/>
        <w:rPr>
          <w:szCs w:val="28"/>
          <w:lang w:val="uk-UA"/>
        </w:rPr>
      </w:pPr>
      <w:r>
        <w:rPr>
          <w:lang w:val="uk-UA"/>
        </w:rPr>
        <w:t>Рис. 4.20 Геометричні властивості еліпса</w:t>
      </w:r>
    </w:p>
    <w:p w14:paraId="7090FBC9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5184BD4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еліпс ма</w:t>
      </w:r>
      <w:r w:rsidR="0084448F">
        <w:rPr>
          <w:szCs w:val="28"/>
          <w:lang w:val="uk-UA"/>
        </w:rPr>
        <w:t>є дві взаємно перпендикулярні осі симетрії (головні о</w:t>
      </w:r>
      <w:r w:rsidRPr="00252F87">
        <w:rPr>
          <w:szCs w:val="28"/>
          <w:lang w:val="uk-UA"/>
        </w:rPr>
        <w:t>сі еліпса) і центр симетрії (центр еліпса). У випадку з</w:t>
      </w:r>
      <w:r w:rsidR="0084448F">
        <w:rPr>
          <w:szCs w:val="28"/>
          <w:lang w:val="uk-UA"/>
        </w:rPr>
        <w:t xml:space="preserve"> канонічним рівнянням головні осі збігаються з о</w:t>
      </w:r>
      <w:r w:rsidRPr="00252F87">
        <w:rPr>
          <w:szCs w:val="28"/>
          <w:lang w:val="uk-UA"/>
        </w:rPr>
        <w:t>сями координат, а центр – з початком координат.</w:t>
      </w:r>
    </w:p>
    <w:p w14:paraId="1021B698" w14:textId="77777777" w:rsidR="009C0C35" w:rsidRDefault="009C0C35" w:rsidP="00626E49">
      <w:pPr>
        <w:spacing w:line="360" w:lineRule="auto"/>
        <w:ind w:firstLine="720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чки перетину еліпса з гол</w:t>
      </w:r>
      <w:r w:rsidR="0084448F">
        <w:rPr>
          <w:szCs w:val="28"/>
          <w:lang w:val="uk-UA"/>
        </w:rPr>
        <w:t>овними о</w:t>
      </w:r>
      <w:r w:rsidRPr="00252F87">
        <w:rPr>
          <w:szCs w:val="28"/>
          <w:lang w:val="uk-UA"/>
        </w:rPr>
        <w:t xml:space="preserve">сями називають </w:t>
      </w:r>
      <w:r w:rsidRPr="00252F87">
        <w:rPr>
          <w:b/>
          <w:szCs w:val="28"/>
          <w:lang w:val="uk-UA"/>
        </w:rPr>
        <w:t>вершинами еліпса</w:t>
      </w:r>
      <w:r w:rsidRPr="00252F87">
        <w:rPr>
          <w:szCs w:val="28"/>
          <w:lang w:val="uk-UA"/>
        </w:rPr>
        <w:t xml:space="preserve">. </w:t>
      </w:r>
      <w:r w:rsidR="0084448F">
        <w:rPr>
          <w:szCs w:val="28"/>
          <w:lang w:val="uk-UA"/>
        </w:rPr>
        <w:t>У випадку</w:t>
      </w:r>
      <w:r w:rsidRPr="00252F87">
        <w:rPr>
          <w:szCs w:val="28"/>
          <w:lang w:val="uk-UA"/>
        </w:rPr>
        <w:t xml:space="preserve"> канонічного задання вершини еліпса мають координати</w:t>
      </w:r>
    </w:p>
    <w:p w14:paraId="7866AFFE" w14:textId="77777777" w:rsidR="009727E3" w:rsidRPr="00252F87" w:rsidRDefault="009727E3" w:rsidP="00626E49">
      <w:pPr>
        <w:spacing w:line="360" w:lineRule="auto"/>
        <w:ind w:firstLine="720"/>
        <w:jc w:val="both"/>
        <w:rPr>
          <w:szCs w:val="28"/>
          <w:lang w:val="uk-UA"/>
        </w:rPr>
      </w:pPr>
    </w:p>
    <w:p w14:paraId="167AAE1E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040" w:dyaOrig="420" w14:anchorId="4A6FC490">
          <v:shape id="_x0000_i2459" type="#_x0000_t75" style="width:50.65pt;height:21.4pt" o:ole="">
            <v:imagedata r:id="rId2853" o:title=""/>
          </v:shape>
          <o:OLEObject Type="Embed" ProgID="Equation.DSMT4" ShapeID="_x0000_i2459" DrawAspect="Content" ObjectID="_1692010259" r:id="rId2854"/>
        </w:object>
      </w:r>
      <w:r w:rsidR="009C0C35" w:rsidRPr="00252F87">
        <w:rPr>
          <w:szCs w:val="28"/>
          <w:lang w:val="uk-UA"/>
        </w:rPr>
        <w:t>,</w:t>
      </w:r>
      <w:r w:rsidRPr="00252F87">
        <w:rPr>
          <w:position w:val="-14"/>
          <w:szCs w:val="28"/>
          <w:lang w:val="uk-UA"/>
        </w:rPr>
        <w:object w:dxaOrig="859" w:dyaOrig="420" w14:anchorId="3CD4A766">
          <v:shape id="_x0000_i2460" type="#_x0000_t75" style="width:43.15pt;height:21.4pt" o:ole="">
            <v:imagedata r:id="rId2855" o:title=""/>
          </v:shape>
          <o:OLEObject Type="Embed" ProgID="Equation.DSMT4" ShapeID="_x0000_i2460" DrawAspect="Content" ObjectID="_1692010260" r:id="rId2856"/>
        </w:object>
      </w:r>
      <w:r w:rsidR="009C0C35" w:rsidRPr="00252F87">
        <w:rPr>
          <w:szCs w:val="28"/>
          <w:lang w:val="uk-UA"/>
        </w:rPr>
        <w:t>,</w:t>
      </w:r>
      <w:r w:rsidRPr="00252F87">
        <w:rPr>
          <w:position w:val="-14"/>
          <w:szCs w:val="28"/>
          <w:lang w:val="uk-UA"/>
        </w:rPr>
        <w:object w:dxaOrig="880" w:dyaOrig="420" w14:anchorId="4526BAC9">
          <v:shape id="_x0000_i2461" type="#_x0000_t75" style="width:43.9pt;height:21.4pt" o:ole="">
            <v:imagedata r:id="rId2857" o:title=""/>
          </v:shape>
          <o:OLEObject Type="Embed" ProgID="Equation.DSMT4" ShapeID="_x0000_i2461" DrawAspect="Content" ObjectID="_1692010261" r:id="rId2858"/>
        </w:object>
      </w:r>
      <w:r w:rsidR="009C0C35" w:rsidRPr="00252F87">
        <w:rPr>
          <w:szCs w:val="28"/>
          <w:lang w:val="uk-UA"/>
        </w:rPr>
        <w:t>,</w:t>
      </w:r>
      <w:r w:rsidRPr="00252F87">
        <w:rPr>
          <w:position w:val="-14"/>
          <w:szCs w:val="28"/>
          <w:lang w:val="uk-UA"/>
        </w:rPr>
        <w:object w:dxaOrig="1060" w:dyaOrig="420" w14:anchorId="79D89CD7">
          <v:shape id="_x0000_i2462" type="#_x0000_t75" style="width:52.5pt;height:21.4pt" o:ole="">
            <v:imagedata r:id="rId2859" o:title=""/>
          </v:shape>
          <o:OLEObject Type="Embed" ProgID="Equation.DSMT4" ShapeID="_x0000_i2462" DrawAspect="Content" ObjectID="_1692010262" r:id="rId2860"/>
        </w:object>
      </w:r>
    </w:p>
    <w:p w14:paraId="7B767EB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Розглянемо принципи побудови еліпса.</w:t>
      </w:r>
      <w:r w:rsidR="00EA4863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Оскільки </w:t>
      </w:r>
      <w:r w:rsidR="00385E75" w:rsidRPr="00252F87">
        <w:rPr>
          <w:position w:val="-28"/>
          <w:szCs w:val="28"/>
          <w:lang w:val="uk-UA"/>
        </w:rPr>
        <w:object w:dxaOrig="1340" w:dyaOrig="760" w14:anchorId="0605CC8F">
          <v:shape id="_x0000_i2463" type="#_x0000_t75" style="width:67.9pt;height:37.5pt" o:ole="">
            <v:imagedata r:id="rId2861" o:title=""/>
          </v:shape>
          <o:OLEObject Type="Embed" ProgID="Equation.DSMT4" ShapeID="_x0000_i2463" DrawAspect="Content" ObjectID="_1692010263" r:id="rId2862"/>
        </w:object>
      </w:r>
      <w:r w:rsidRPr="00252F87">
        <w:rPr>
          <w:szCs w:val="28"/>
          <w:lang w:val="uk-UA"/>
        </w:rPr>
        <w:t xml:space="preserve">, то, очевидно, </w:t>
      </w:r>
      <w:r w:rsidR="00385E75" w:rsidRPr="00252F87">
        <w:rPr>
          <w:position w:val="-14"/>
          <w:szCs w:val="28"/>
          <w:lang w:val="uk-UA"/>
        </w:rPr>
        <w:object w:dxaOrig="720" w:dyaOrig="420" w14:anchorId="27854585">
          <v:shape id="_x0000_i2464" type="#_x0000_t75" style="width:36.4pt;height:21.4pt" o:ole="">
            <v:imagedata r:id="rId2863" o:title=""/>
          </v:shape>
          <o:OLEObject Type="Embed" ProgID="Equation.DSMT4" ShapeID="_x0000_i2464" DrawAspect="Content" ObjectID="_1692010264" r:id="rId286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4"/>
          <w:szCs w:val="28"/>
          <w:lang w:val="uk-UA"/>
        </w:rPr>
        <w:object w:dxaOrig="720" w:dyaOrig="420" w14:anchorId="3EC8C24D">
          <v:shape id="_x0000_i2465" type="#_x0000_t75" style="width:36.4pt;height:21.4pt" o:ole="">
            <v:imagedata r:id="rId2865" o:title=""/>
          </v:shape>
          <o:OLEObject Type="Embed" ProgID="Equation.DSMT4" ShapeID="_x0000_i2465" DrawAspect="Content" ObjectID="_1692010265" r:id="rId2866"/>
        </w:object>
      </w:r>
      <w:r w:rsidRPr="00252F87">
        <w:rPr>
          <w:szCs w:val="28"/>
          <w:lang w:val="uk-UA"/>
        </w:rPr>
        <w:t xml:space="preserve">, тобто весь еліпс міститься всередині прямокутника </w:t>
      </w:r>
      <w:r w:rsidR="00385E75" w:rsidRPr="00252F87">
        <w:rPr>
          <w:position w:val="-14"/>
          <w:szCs w:val="28"/>
          <w:lang w:val="uk-UA"/>
        </w:rPr>
        <w:object w:dxaOrig="720" w:dyaOrig="420" w14:anchorId="36D2ECA6">
          <v:shape id="_x0000_i2466" type="#_x0000_t75" style="width:36.4pt;height:21.4pt" o:ole="">
            <v:imagedata r:id="rId2867" o:title=""/>
          </v:shape>
          <o:OLEObject Type="Embed" ProgID="Equation.DSMT4" ShapeID="_x0000_i2466" DrawAspect="Content" ObjectID="_1692010266" r:id="rId2868"/>
        </w:object>
      </w:r>
      <w:r w:rsidRPr="00252F87">
        <w:rPr>
          <w:szCs w:val="28"/>
          <w:lang w:val="uk-UA"/>
        </w:rPr>
        <w:t xml:space="preserve">, </w:t>
      </w:r>
      <w:r w:rsidR="00385E75" w:rsidRPr="00252F87">
        <w:rPr>
          <w:position w:val="-14"/>
          <w:szCs w:val="28"/>
          <w:lang w:val="uk-UA"/>
        </w:rPr>
        <w:object w:dxaOrig="720" w:dyaOrig="420" w14:anchorId="54CD6CA0">
          <v:shape id="_x0000_i2467" type="#_x0000_t75" style="width:36.4pt;height:21.4pt" o:ole="">
            <v:imagedata r:id="rId2869" o:title=""/>
          </v:shape>
          <o:OLEObject Type="Embed" ProgID="Equation.DSMT4" ShapeID="_x0000_i2467" DrawAspect="Content" ObjectID="_1692010267" r:id="rId2870"/>
        </w:object>
      </w:r>
      <w:r w:rsidRPr="00252F87">
        <w:rPr>
          <w:szCs w:val="28"/>
          <w:lang w:val="uk-UA"/>
        </w:rPr>
        <w:t>, який називають основним прямокутником.</w:t>
      </w:r>
    </w:p>
    <w:p w14:paraId="0BE7960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Крім того, еліпс можна побудувати за допомогою рівномірного стискування кола</w:t>
      </w:r>
      <w:r w:rsidR="0002635E">
        <w:rPr>
          <w:szCs w:val="28"/>
          <w:lang w:val="uk-UA"/>
        </w:rPr>
        <w:t xml:space="preserve"> вздовж осі </w:t>
      </w:r>
      <w:r w:rsidR="0002635E">
        <w:rPr>
          <w:szCs w:val="28"/>
          <w:lang w:val="en-US"/>
        </w:rPr>
        <w:t>OY</w:t>
      </w:r>
      <w:r w:rsidRPr="00252F87">
        <w:rPr>
          <w:szCs w:val="28"/>
          <w:lang w:val="uk-UA"/>
        </w:rPr>
        <w:t xml:space="preserve">, радіус якого </w:t>
      </w:r>
      <w:r w:rsidR="00385E75" w:rsidRPr="00252F87">
        <w:rPr>
          <w:position w:val="-6"/>
          <w:szCs w:val="28"/>
          <w:lang w:val="uk-UA"/>
        </w:rPr>
        <w:object w:dxaOrig="680" w:dyaOrig="300" w14:anchorId="67CD2B89">
          <v:shape id="_x0000_i2468" type="#_x0000_t75" style="width:34.5pt;height:15.4pt" o:ole="">
            <v:imagedata r:id="rId2871" o:title=""/>
          </v:shape>
          <o:OLEObject Type="Embed" ProgID="Equation.DSMT4" ShapeID="_x0000_i2468" DrawAspect="Content" ObjectID="_1692010268" r:id="rId2872"/>
        </w:object>
      </w:r>
      <w:r w:rsidRPr="00252F87">
        <w:rPr>
          <w:szCs w:val="28"/>
          <w:lang w:val="uk-UA"/>
        </w:rPr>
        <w:t>.</w:t>
      </w:r>
    </w:p>
    <w:p w14:paraId="4E72A3AA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EFDA1E7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Гіперболою</w:t>
      </w:r>
      <w:r w:rsidRPr="00252F87">
        <w:rPr>
          <w:szCs w:val="28"/>
          <w:lang w:val="uk-UA"/>
        </w:rPr>
        <w:t xml:space="preserve"> називається геометричне місце точок площини, для яких абсолютна величина різниці відстаней до двох фіксованих точок </w:t>
      </w:r>
      <w:r w:rsidR="00385E75" w:rsidRPr="00252F87">
        <w:rPr>
          <w:position w:val="-12"/>
          <w:szCs w:val="28"/>
          <w:lang w:val="uk-UA"/>
        </w:rPr>
        <w:object w:dxaOrig="300" w:dyaOrig="380" w14:anchorId="450C18CF">
          <v:shape id="_x0000_i2469" type="#_x0000_t75" style="width:15.4pt;height:19.5pt" o:ole="">
            <v:imagedata r:id="rId2873" o:title=""/>
          </v:shape>
          <o:OLEObject Type="Embed" ProgID="Equation.DSMT4" ShapeID="_x0000_i2469" DrawAspect="Content" ObjectID="_1692010269" r:id="rId287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380" w14:anchorId="7C20A891">
          <v:shape id="_x0000_i2470" type="#_x0000_t75" style="width:16.15pt;height:19.5pt" o:ole="">
            <v:imagedata r:id="rId2875" o:title=""/>
          </v:shape>
          <o:OLEObject Type="Embed" ProgID="Equation.DSMT4" ShapeID="_x0000_i2470" DrawAspect="Content" ObjectID="_1692010270" r:id="rId2876"/>
        </w:object>
      </w:r>
      <w:r w:rsidRPr="00252F87">
        <w:rPr>
          <w:szCs w:val="28"/>
          <w:lang w:val="uk-UA"/>
        </w:rPr>
        <w:t xml:space="preserve"> </w:t>
      </w:r>
      <w:r w:rsidR="0084448F">
        <w:rPr>
          <w:szCs w:val="28"/>
          <w:lang w:val="uk-UA"/>
        </w:rPr>
        <w:t>цієї площини є величина стала</w:t>
      </w:r>
      <w:r w:rsidRPr="00252F87">
        <w:rPr>
          <w:szCs w:val="28"/>
          <w:lang w:val="uk-UA"/>
        </w:rPr>
        <w:t xml:space="preserve">. Ці фіксовані точки називають </w:t>
      </w:r>
      <w:r w:rsidRPr="00252F87">
        <w:rPr>
          <w:b/>
          <w:szCs w:val="28"/>
          <w:lang w:val="uk-UA"/>
        </w:rPr>
        <w:t>фокусами гіперболи</w:t>
      </w:r>
      <w:r w:rsidRPr="00252F87">
        <w:rPr>
          <w:szCs w:val="28"/>
          <w:lang w:val="uk-UA"/>
        </w:rPr>
        <w:t xml:space="preserve">, а пряму, що проходить через них – </w:t>
      </w:r>
      <w:r w:rsidRPr="00252F87">
        <w:rPr>
          <w:b/>
          <w:szCs w:val="28"/>
          <w:lang w:val="uk-UA"/>
        </w:rPr>
        <w:t>фокальною віссю</w:t>
      </w:r>
      <w:r w:rsidRPr="00252F87">
        <w:rPr>
          <w:szCs w:val="28"/>
          <w:lang w:val="uk-UA"/>
        </w:rPr>
        <w:t>.</w:t>
      </w:r>
      <w:r w:rsidR="00EA4863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Фокуси гіперболи завжди різні.</w:t>
      </w:r>
    </w:p>
    <w:p w14:paraId="0338D90A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36EAF80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Задамо</w:t>
      </w:r>
      <w:proofErr w:type="spellEnd"/>
      <w:r w:rsidRPr="00252F87">
        <w:rPr>
          <w:szCs w:val="28"/>
          <w:lang w:val="uk-UA"/>
        </w:rPr>
        <w:t xml:space="preserve"> на площині ПДСК аналогічно до випадку з</w:t>
      </w:r>
      <w:r w:rsidR="0084448F">
        <w:rPr>
          <w:szCs w:val="28"/>
          <w:lang w:val="uk-UA"/>
        </w:rPr>
        <w:t xml:space="preserve"> еліпсом. Нехай довжина відрізк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540" w:dyaOrig="380" w14:anchorId="0BEFCE0C">
          <v:shape id="_x0000_i2471" type="#_x0000_t75" style="width:26.65pt;height:19.5pt" o:ole="">
            <v:imagedata r:id="rId2877" o:title=""/>
          </v:shape>
          <o:OLEObject Type="Embed" ProgID="Equation.DSMT4" ShapeID="_x0000_i2471" DrawAspect="Content" ObjectID="_1692010271" r:id="rId2878"/>
        </w:object>
      </w:r>
      <w:r w:rsidRPr="00252F87">
        <w:rPr>
          <w:szCs w:val="28"/>
          <w:lang w:val="uk-UA"/>
        </w:rPr>
        <w:t xml:space="preserve"> дорівнює </w:t>
      </w:r>
      <w:r w:rsidR="00385E75" w:rsidRPr="00252F87">
        <w:rPr>
          <w:position w:val="-6"/>
          <w:szCs w:val="28"/>
          <w:lang w:val="uk-UA"/>
        </w:rPr>
        <w:object w:dxaOrig="340" w:dyaOrig="300" w14:anchorId="09C05025">
          <v:shape id="_x0000_i2472" type="#_x0000_t75" style="width:16.15pt;height:15.4pt" o:ole="">
            <v:imagedata r:id="rId2879" o:title=""/>
          </v:shape>
          <o:OLEObject Type="Embed" ProgID="Equation.DSMT4" ShapeID="_x0000_i2472" DrawAspect="Content" ObjectID="_1692010272" r:id="rId2880"/>
        </w:object>
      </w:r>
      <w:r w:rsidRPr="00252F87">
        <w:rPr>
          <w:szCs w:val="28"/>
          <w:lang w:val="uk-UA"/>
        </w:rPr>
        <w:t xml:space="preserve">, тоді </w:t>
      </w:r>
      <w:r w:rsidR="00385E75" w:rsidRPr="00252F87">
        <w:rPr>
          <w:position w:val="-14"/>
          <w:szCs w:val="28"/>
          <w:lang w:val="uk-UA"/>
        </w:rPr>
        <w:object w:dxaOrig="800" w:dyaOrig="420" w14:anchorId="31CF4E3E">
          <v:shape id="_x0000_i2473" type="#_x0000_t75" style="width:40.5pt;height:21.4pt" o:ole="">
            <v:imagedata r:id="rId2881" o:title=""/>
          </v:shape>
          <o:OLEObject Type="Embed" ProgID="Equation.DSMT4" ShapeID="_x0000_i2473" DrawAspect="Content" ObjectID="_1692010273" r:id="rId2882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4"/>
          <w:szCs w:val="28"/>
          <w:lang w:val="uk-UA"/>
        </w:rPr>
        <w:object w:dxaOrig="639" w:dyaOrig="420" w14:anchorId="78F98034">
          <v:shape id="_x0000_i2474" type="#_x0000_t75" style="width:33.4pt;height:21.4pt" o:ole="">
            <v:imagedata r:id="rId2883" o:title=""/>
          </v:shape>
          <o:OLEObject Type="Embed" ProgID="Equation.DSMT4" ShapeID="_x0000_i2474" DrawAspect="Content" ObjectID="_1692010274" r:id="rId2884"/>
        </w:object>
      </w:r>
      <w:r w:rsidRPr="00252F87">
        <w:rPr>
          <w:szCs w:val="28"/>
          <w:lang w:val="uk-UA"/>
        </w:rPr>
        <w:t xml:space="preserve"> – координати точок </w:t>
      </w:r>
      <w:r w:rsidR="00385E75" w:rsidRPr="00252F87">
        <w:rPr>
          <w:position w:val="-12"/>
          <w:szCs w:val="28"/>
          <w:lang w:val="uk-UA"/>
        </w:rPr>
        <w:object w:dxaOrig="300" w:dyaOrig="380" w14:anchorId="16B8495F">
          <v:shape id="_x0000_i2475" type="#_x0000_t75" style="width:15.4pt;height:19.5pt" o:ole="">
            <v:imagedata r:id="rId2885" o:title=""/>
          </v:shape>
          <o:OLEObject Type="Embed" ProgID="Equation.DSMT4" ShapeID="_x0000_i2475" DrawAspect="Content" ObjectID="_1692010275" r:id="rId2886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320" w:dyaOrig="380" w14:anchorId="36E38C5E">
          <v:shape id="_x0000_i2476" type="#_x0000_t75" style="width:16.15pt;height:19.5pt" o:ole="">
            <v:imagedata r:id="rId2887" o:title=""/>
          </v:shape>
          <o:OLEObject Type="Embed" ProgID="Equation.DSMT4" ShapeID="_x0000_i2476" DrawAspect="Content" ObjectID="_1692010276" r:id="rId2888"/>
        </w:object>
      </w:r>
      <w:r w:rsidRPr="00252F87">
        <w:rPr>
          <w:szCs w:val="28"/>
          <w:lang w:val="uk-UA"/>
        </w:rPr>
        <w:t xml:space="preserve"> в заданій ПДСК. Позначимо </w:t>
      </w:r>
      <w:r w:rsidR="0084448F">
        <w:rPr>
          <w:szCs w:val="28"/>
          <w:lang w:val="uk-UA"/>
        </w:rPr>
        <w:t>сталу</w:t>
      </w:r>
      <w:r w:rsidRPr="00252F87">
        <w:rPr>
          <w:szCs w:val="28"/>
          <w:lang w:val="uk-UA"/>
        </w:rPr>
        <w:t xml:space="preserve"> величину, згадану у визначенні гіперболи, через </w:t>
      </w:r>
      <w:r w:rsidR="00385E75" w:rsidRPr="00252F87">
        <w:rPr>
          <w:position w:val="-6"/>
          <w:szCs w:val="28"/>
          <w:lang w:val="uk-UA"/>
        </w:rPr>
        <w:object w:dxaOrig="360" w:dyaOrig="300" w14:anchorId="528CB73B">
          <v:shape id="_x0000_i2477" type="#_x0000_t75" style="width:18pt;height:15.4pt" o:ole="">
            <v:imagedata r:id="rId2889" o:title=""/>
          </v:shape>
          <o:OLEObject Type="Embed" ProgID="Equation.DSMT4" ShapeID="_x0000_i2477" DrawAspect="Content" ObjectID="_1692010277" r:id="rId2890"/>
        </w:object>
      </w:r>
      <w:r w:rsidRPr="00252F87">
        <w:rPr>
          <w:szCs w:val="28"/>
          <w:lang w:val="uk-UA"/>
        </w:rPr>
        <w:t xml:space="preserve">. Очевидно, що </w:t>
      </w:r>
      <w:r w:rsidR="00385E75" w:rsidRPr="00252F87">
        <w:rPr>
          <w:position w:val="-6"/>
          <w:szCs w:val="28"/>
          <w:lang w:val="uk-UA"/>
        </w:rPr>
        <w:object w:dxaOrig="900" w:dyaOrig="300" w14:anchorId="7B5E3E67">
          <v:shape id="_x0000_i2478" type="#_x0000_t75" style="width:45pt;height:15.4pt" o:ole="">
            <v:imagedata r:id="rId2891" o:title=""/>
          </v:shape>
          <o:OLEObject Type="Embed" ProgID="Equation.DSMT4" ShapeID="_x0000_i2478" DrawAspect="Content" ObjectID="_1692010278" r:id="rId2892"/>
        </w:object>
      </w:r>
      <w:r w:rsidRPr="00252F87">
        <w:rPr>
          <w:szCs w:val="28"/>
          <w:lang w:val="uk-UA"/>
        </w:rPr>
        <w:t xml:space="preserve">, тобто </w:t>
      </w:r>
      <w:r w:rsidR="00385E75" w:rsidRPr="00252F87">
        <w:rPr>
          <w:position w:val="-6"/>
          <w:szCs w:val="28"/>
          <w:lang w:val="uk-UA"/>
        </w:rPr>
        <w:object w:dxaOrig="620" w:dyaOrig="240" w14:anchorId="698CEBCD">
          <v:shape id="_x0000_i2479" type="#_x0000_t75" style="width:31.5pt;height:12pt" o:ole="">
            <v:imagedata r:id="rId2893" o:title=""/>
          </v:shape>
          <o:OLEObject Type="Embed" ProgID="Equation.DSMT4" ShapeID="_x0000_i2479" DrawAspect="Content" ObjectID="_1692010279" r:id="rId2894"/>
        </w:object>
      </w:r>
      <w:r w:rsidRPr="00252F87">
        <w:rPr>
          <w:szCs w:val="28"/>
          <w:lang w:val="uk-UA"/>
        </w:rPr>
        <w:t xml:space="preserve"> (оскільки модуль різниці дов</w:t>
      </w:r>
      <w:r w:rsidR="0084448F">
        <w:rPr>
          <w:szCs w:val="28"/>
          <w:lang w:val="uk-UA"/>
        </w:rPr>
        <w:t>жин двох сторін трикутника менший за довжину</w:t>
      </w:r>
      <w:r w:rsidRPr="00252F87">
        <w:rPr>
          <w:szCs w:val="28"/>
          <w:lang w:val="uk-UA"/>
        </w:rPr>
        <w:t xml:space="preserve"> третьої сторони). Нехай </w:t>
      </w:r>
      <w:r w:rsidR="00385E75" w:rsidRPr="00252F87">
        <w:rPr>
          <w:position w:val="-4"/>
          <w:szCs w:val="28"/>
          <w:lang w:val="uk-UA"/>
        </w:rPr>
        <w:object w:dxaOrig="360" w:dyaOrig="279" w14:anchorId="5E3F1760">
          <v:shape id="_x0000_i2480" type="#_x0000_t75" style="width:18pt;height:13.9pt" o:ole="">
            <v:imagedata r:id="rId2895" o:title=""/>
          </v:shape>
          <o:OLEObject Type="Embed" ProgID="Equation.DSMT4" ShapeID="_x0000_i2480" DrawAspect="Content" ObjectID="_1692010280" r:id="rId2896"/>
        </w:object>
      </w:r>
      <w:r w:rsidRPr="00252F87">
        <w:rPr>
          <w:szCs w:val="28"/>
          <w:lang w:val="uk-UA"/>
        </w:rPr>
        <w:t xml:space="preserve"> – точка площини з координатами </w:t>
      </w:r>
      <w:r w:rsidR="00385E75" w:rsidRPr="00252F87">
        <w:rPr>
          <w:position w:val="-14"/>
          <w:szCs w:val="28"/>
          <w:lang w:val="uk-UA"/>
        </w:rPr>
        <w:object w:dxaOrig="680" w:dyaOrig="420" w14:anchorId="35709A0A">
          <v:shape id="_x0000_i2481" type="#_x0000_t75" style="width:34.5pt;height:21.4pt" o:ole="">
            <v:imagedata r:id="rId2897" o:title=""/>
          </v:shape>
          <o:OLEObject Type="Embed" ProgID="Equation.DSMT4" ShapeID="_x0000_i2481" DrawAspect="Content" ObjectID="_1692010281" r:id="rId2898"/>
        </w:object>
      </w:r>
      <w:r w:rsidRPr="00252F87">
        <w:rPr>
          <w:szCs w:val="28"/>
          <w:lang w:val="uk-UA"/>
        </w:rPr>
        <w:t xml:space="preserve">, </w:t>
      </w:r>
      <w:r w:rsidR="00385E75" w:rsidRPr="00252F87">
        <w:rPr>
          <w:position w:val="-12"/>
          <w:szCs w:val="28"/>
          <w:lang w:val="uk-UA"/>
        </w:rPr>
        <w:object w:dxaOrig="220" w:dyaOrig="380" w14:anchorId="3BD23525">
          <v:shape id="_x0000_i2482" type="#_x0000_t75" style="width:10.5pt;height:19.5pt" o:ole="">
            <v:imagedata r:id="rId2899" o:title=""/>
          </v:shape>
          <o:OLEObject Type="Embed" ProgID="Equation.DSMT4" ShapeID="_x0000_i2482" DrawAspect="Content" ObjectID="_1692010282" r:id="rId290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240" w:dyaOrig="380" w14:anchorId="0A4D992C">
          <v:shape id="_x0000_i2483" type="#_x0000_t75" style="width:12pt;height:19.5pt" o:ole="">
            <v:imagedata r:id="rId2901" o:title=""/>
          </v:shape>
          <o:OLEObject Type="Embed" ProgID="Equation.DSMT4" ShapeID="_x0000_i2483" DrawAspect="Content" ObjectID="_1692010283" r:id="rId2902"/>
        </w:object>
      </w:r>
      <w:r w:rsidRPr="00252F87">
        <w:rPr>
          <w:szCs w:val="28"/>
          <w:lang w:val="uk-UA"/>
        </w:rPr>
        <w:t xml:space="preserve"> – відстані від неї до фокусів </w:t>
      </w:r>
      <w:r w:rsidR="00385E75" w:rsidRPr="00252F87">
        <w:rPr>
          <w:position w:val="-12"/>
          <w:szCs w:val="28"/>
          <w:lang w:val="uk-UA"/>
        </w:rPr>
        <w:object w:dxaOrig="300" w:dyaOrig="380" w14:anchorId="5DF9E075">
          <v:shape id="_x0000_i2484" type="#_x0000_t75" style="width:15.4pt;height:19.5pt" o:ole="">
            <v:imagedata r:id="rId2903" o:title=""/>
          </v:shape>
          <o:OLEObject Type="Embed" ProgID="Equation.DSMT4" ShapeID="_x0000_i2484" DrawAspect="Content" ObjectID="_1692010284" r:id="rId2904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320" w:dyaOrig="380" w14:anchorId="5624E08A">
          <v:shape id="_x0000_i2485" type="#_x0000_t75" style="width:16.15pt;height:19.5pt" o:ole="">
            <v:imagedata r:id="rId2905" o:title=""/>
          </v:shape>
          <o:OLEObject Type="Embed" ProgID="Equation.DSMT4" ShapeID="_x0000_i2485" DrawAspect="Content" ObjectID="_1692010285" r:id="rId2906"/>
        </w:object>
      </w:r>
      <w:r w:rsidRPr="00252F87">
        <w:rPr>
          <w:szCs w:val="28"/>
          <w:lang w:val="uk-UA"/>
        </w:rPr>
        <w:t xml:space="preserve"> відповідно.</w:t>
      </w:r>
    </w:p>
    <w:p w14:paraId="6F38E7A6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51BBF5E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мову розташування точки </w:t>
      </w:r>
      <w:r w:rsidR="00385E75" w:rsidRPr="00252F87">
        <w:rPr>
          <w:position w:val="-14"/>
          <w:szCs w:val="28"/>
          <w:lang w:val="uk-UA"/>
        </w:rPr>
        <w:object w:dxaOrig="999" w:dyaOrig="420" w14:anchorId="5FC6E785">
          <v:shape id="_x0000_i2486" type="#_x0000_t75" style="width:49.5pt;height:21.4pt" o:ole="">
            <v:imagedata r:id="rId2907" o:title=""/>
          </v:shape>
          <o:OLEObject Type="Embed" ProgID="Equation.DSMT4" ShapeID="_x0000_i2486" DrawAspect="Content" ObjectID="_1692010286" r:id="rId2908"/>
        </w:object>
      </w:r>
      <w:r w:rsidRPr="00252F87">
        <w:rPr>
          <w:szCs w:val="28"/>
          <w:lang w:val="uk-UA"/>
        </w:rPr>
        <w:t xml:space="preserve"> на гіперболі (необхідну та достатню), виходячи з визначення, </w:t>
      </w:r>
      <w:proofErr w:type="spellStart"/>
      <w:r w:rsidRPr="00252F87">
        <w:rPr>
          <w:szCs w:val="28"/>
          <w:lang w:val="uk-UA"/>
        </w:rPr>
        <w:t>запишемо</w:t>
      </w:r>
      <w:proofErr w:type="spellEnd"/>
      <w:r w:rsidRPr="00252F87">
        <w:rPr>
          <w:szCs w:val="28"/>
          <w:lang w:val="uk-UA"/>
        </w:rPr>
        <w:t xml:space="preserve"> у вигляді</w:t>
      </w:r>
    </w:p>
    <w:p w14:paraId="448960ED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5582D9A" w14:textId="77777777" w:rsidR="009C0C35" w:rsidRPr="00252F87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1340" w:dyaOrig="420" w14:anchorId="6CACCDE7">
          <v:shape id="_x0000_i2487" type="#_x0000_t75" style="width:67.9pt;height:21.4pt" o:ole="">
            <v:imagedata r:id="rId2909" o:title=""/>
          </v:shape>
          <o:OLEObject Type="Embed" ProgID="Equation.DSMT4" ShapeID="_x0000_i2487" DrawAspect="Content" ObjectID="_1692010287" r:id="rId2910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4</w:t>
      </w:r>
      <w:r w:rsidR="00D37683">
        <w:rPr>
          <w:szCs w:val="28"/>
          <w:lang w:val="uk-UA"/>
        </w:rPr>
        <w:t>.25</w:t>
      </w:r>
      <w:r w:rsidR="009C0C35" w:rsidRPr="00252F87">
        <w:rPr>
          <w:szCs w:val="28"/>
          <w:lang w:val="uk-UA"/>
        </w:rPr>
        <w:t>)</w:t>
      </w:r>
    </w:p>
    <w:p w14:paraId="02DA4E0E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BF13226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З урахуванням виразу (*) для </w:t>
      </w:r>
      <w:r w:rsidR="00385E75" w:rsidRPr="00252F87">
        <w:rPr>
          <w:position w:val="-12"/>
          <w:szCs w:val="28"/>
          <w:lang w:val="uk-UA"/>
        </w:rPr>
        <w:object w:dxaOrig="220" w:dyaOrig="380" w14:anchorId="3C640909">
          <v:shape id="_x0000_i2488" type="#_x0000_t75" style="width:10.5pt;height:19.5pt" o:ole="">
            <v:imagedata r:id="rId2911" o:title=""/>
          </v:shape>
          <o:OLEObject Type="Embed" ProgID="Equation.DSMT4" ShapeID="_x0000_i2488" DrawAspect="Content" ObjectID="_1692010288" r:id="rId2912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380" w14:anchorId="64BB6A52">
          <v:shape id="_x0000_i2489" type="#_x0000_t75" style="width:12pt;height:19.5pt" o:ole="">
            <v:imagedata r:id="rId2913" o:title=""/>
          </v:shape>
          <o:OLEObject Type="Embed" ProgID="Equation.DSMT4" ShapeID="_x0000_i2489" DrawAspect="Content" ObjectID="_1692010289" r:id="rId2914"/>
        </w:object>
      </w:r>
      <w:r w:rsidRPr="00252F87">
        <w:rPr>
          <w:szCs w:val="28"/>
          <w:lang w:val="uk-UA"/>
        </w:rPr>
        <w:t xml:space="preserve"> отримаємо:</w:t>
      </w:r>
    </w:p>
    <w:p w14:paraId="3F1DA516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F53202F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0"/>
          <w:szCs w:val="28"/>
          <w:lang w:val="uk-UA"/>
        </w:rPr>
        <w:object w:dxaOrig="4239" w:dyaOrig="740" w14:anchorId="04EAB3A5">
          <v:shape id="_x0000_i2490" type="#_x0000_t75" style="width:212.65pt;height:37.5pt" o:ole="">
            <v:imagedata r:id="rId2915" o:title=""/>
          </v:shape>
          <o:OLEObject Type="Embed" ProgID="Equation.DSMT4" ShapeID="_x0000_i2490" DrawAspect="Content" ObjectID="_1692010290" r:id="rId2916"/>
        </w:object>
      </w:r>
    </w:p>
    <w:p w14:paraId="6306AEDF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126F8E56" w14:textId="77777777" w:rsidR="009C0C35" w:rsidRDefault="009C0C35" w:rsidP="00EA486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, позбавившись радикалів</w:t>
      </w:r>
    </w:p>
    <w:p w14:paraId="5CB42D3E" w14:textId="77777777" w:rsidR="009727E3" w:rsidRPr="00252F87" w:rsidRDefault="009727E3" w:rsidP="00EA4863">
      <w:pPr>
        <w:spacing w:line="360" w:lineRule="auto"/>
        <w:jc w:val="both"/>
        <w:rPr>
          <w:szCs w:val="28"/>
          <w:lang w:val="uk-UA"/>
        </w:rPr>
      </w:pPr>
    </w:p>
    <w:p w14:paraId="07387F9D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8340" w:dyaOrig="700" w14:anchorId="3AFA6AFA">
          <v:shape id="_x0000_i2491" type="#_x0000_t75" style="width:417pt;height:34.5pt" o:ole="">
            <v:imagedata r:id="rId2917" o:title=""/>
          </v:shape>
          <o:OLEObject Type="Embed" ProgID="Equation.DSMT4" ShapeID="_x0000_i2491" DrawAspect="Content" ObjectID="_1692010291" r:id="rId2918"/>
        </w:object>
      </w:r>
    </w:p>
    <w:p w14:paraId="1D846694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2"/>
          <w:szCs w:val="28"/>
          <w:lang w:val="uk-UA"/>
        </w:rPr>
        <w:object w:dxaOrig="5120" w:dyaOrig="680" w14:anchorId="33E6CED7">
          <v:shape id="_x0000_i2492" type="#_x0000_t75" style="width:256.9pt;height:34.5pt" o:ole="">
            <v:imagedata r:id="rId2919" o:title=""/>
          </v:shape>
          <o:OLEObject Type="Embed" ProgID="Equation.DSMT4" ShapeID="_x0000_i2492" DrawAspect="Content" ObjectID="_1692010292" r:id="rId2920"/>
        </w:object>
      </w:r>
    </w:p>
    <w:p w14:paraId="7B600C9C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7820" w:dyaOrig="440" w14:anchorId="3899D5AA">
          <v:shape id="_x0000_i2493" type="#_x0000_t75" style="width:391.5pt;height:22.5pt" o:ole="">
            <v:imagedata r:id="rId2921" o:title=""/>
          </v:shape>
          <o:OLEObject Type="Embed" ProgID="Equation.DSMT4" ShapeID="_x0000_i2493" DrawAspect="Content" ObjectID="_1692010293" r:id="rId2922"/>
        </w:object>
      </w:r>
    </w:p>
    <w:p w14:paraId="2ED0BC80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5040" w:dyaOrig="440" w14:anchorId="00A6A025">
          <v:shape id="_x0000_i2494" type="#_x0000_t75" style="width:252.4pt;height:22.5pt" o:ole="">
            <v:imagedata r:id="rId2923" o:title=""/>
          </v:shape>
          <o:OLEObject Type="Embed" ProgID="Equation.DSMT4" ShapeID="_x0000_i2494" DrawAspect="Content" ObjectID="_1692010294" r:id="rId2924"/>
        </w:object>
      </w:r>
    </w:p>
    <w:p w14:paraId="18DC4FD9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6EFE709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Згрупуємо </w:t>
      </w:r>
    </w:p>
    <w:p w14:paraId="4C7F2EBE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6310D22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3720" w:dyaOrig="540" w14:anchorId="135A6690">
          <v:shape id="_x0000_i2495" type="#_x0000_t75" style="width:186pt;height:26.65pt" o:ole="">
            <v:imagedata r:id="rId2925" o:title=""/>
          </v:shape>
          <o:OLEObject Type="Embed" ProgID="Equation.DSMT4" ShapeID="_x0000_i2495" DrawAspect="Content" ObjectID="_1692010295" r:id="rId2926"/>
        </w:object>
      </w:r>
    </w:p>
    <w:p w14:paraId="62D1B095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21703F2A" w14:textId="77777777" w:rsidR="009C0C35" w:rsidRDefault="00EA4863" w:rsidP="00EA486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і </w:t>
      </w:r>
      <w:r w:rsidR="009C0C35" w:rsidRPr="00252F87">
        <w:rPr>
          <w:szCs w:val="28"/>
          <w:lang w:val="uk-UA"/>
        </w:rPr>
        <w:t xml:space="preserve">введемо позначення </w:t>
      </w:r>
      <w:r w:rsidR="00385E75" w:rsidRPr="00252F87">
        <w:rPr>
          <w:position w:val="-6"/>
          <w:szCs w:val="28"/>
          <w:lang w:val="uk-UA"/>
        </w:rPr>
        <w:object w:dxaOrig="1359" w:dyaOrig="380" w14:anchorId="0E1D61DB">
          <v:shape id="_x0000_i2496" type="#_x0000_t75" style="width:67.9pt;height:19.5pt" o:ole="">
            <v:imagedata r:id="rId2927" o:title=""/>
          </v:shape>
          <o:OLEObject Type="Embed" ProgID="Equation.DSMT4" ShapeID="_x0000_i2496" DrawAspect="Content" ObjectID="_1692010296" r:id="rId2928"/>
        </w:object>
      </w:r>
      <w:r w:rsidRPr="00252F87">
        <w:rPr>
          <w:szCs w:val="28"/>
          <w:lang w:val="uk-UA"/>
        </w:rPr>
        <w:t>. О</w:t>
      </w:r>
      <w:r w:rsidR="009C0C35" w:rsidRPr="00252F87">
        <w:rPr>
          <w:szCs w:val="28"/>
          <w:lang w:val="uk-UA"/>
        </w:rPr>
        <w:t>трима</w:t>
      </w:r>
      <w:r w:rsidR="009727E3">
        <w:rPr>
          <w:szCs w:val="28"/>
          <w:lang w:val="uk-UA"/>
        </w:rPr>
        <w:t>ний вираз поділимо</w:t>
      </w:r>
      <w:r w:rsidR="009C0C35" w:rsidRPr="00252F87">
        <w:rPr>
          <w:szCs w:val="28"/>
          <w:lang w:val="uk-UA"/>
        </w:rPr>
        <w:t xml:space="preserve"> на </w:t>
      </w:r>
      <w:r w:rsidR="00385E75" w:rsidRPr="00252F87">
        <w:rPr>
          <w:position w:val="-6"/>
          <w:szCs w:val="28"/>
          <w:lang w:val="uk-UA"/>
        </w:rPr>
        <w:object w:dxaOrig="560" w:dyaOrig="380" w14:anchorId="183FCEBD">
          <v:shape id="_x0000_i2497" type="#_x0000_t75" style="width:26.65pt;height:19.5pt" o:ole="">
            <v:imagedata r:id="rId2929" o:title=""/>
          </v:shape>
          <o:OLEObject Type="Embed" ProgID="Equation.DSMT4" ShapeID="_x0000_i2497" DrawAspect="Content" ObjectID="_1692010297" r:id="rId2930"/>
        </w:object>
      </w:r>
      <w:r w:rsidR="009C0C35" w:rsidRPr="00252F87">
        <w:rPr>
          <w:szCs w:val="28"/>
          <w:lang w:val="uk-UA"/>
        </w:rPr>
        <w:t>:</w:t>
      </w:r>
    </w:p>
    <w:p w14:paraId="6A33EB79" w14:textId="77777777" w:rsidR="009727E3" w:rsidRPr="00252F87" w:rsidRDefault="009727E3" w:rsidP="00EA4863">
      <w:pPr>
        <w:spacing w:line="360" w:lineRule="auto"/>
        <w:jc w:val="both"/>
        <w:rPr>
          <w:szCs w:val="28"/>
          <w:lang w:val="uk-UA"/>
        </w:rPr>
      </w:pPr>
    </w:p>
    <w:p w14:paraId="64DD6A28" w14:textId="77777777" w:rsidR="009C0C35" w:rsidRPr="00252F87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340" w:dyaOrig="760" w14:anchorId="62EADF05">
          <v:shape id="_x0000_i2498" type="#_x0000_t75" style="width:67.9pt;height:37.5pt" o:ole="">
            <v:imagedata r:id="rId2931" o:title=""/>
          </v:shape>
          <o:OLEObject Type="Embed" ProgID="Equation.DSMT4" ShapeID="_x0000_i2498" DrawAspect="Content" ObjectID="_1692010298" r:id="rId2932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6</w:t>
      </w:r>
      <w:r w:rsidR="009C0C35" w:rsidRPr="00252F87">
        <w:rPr>
          <w:szCs w:val="28"/>
          <w:lang w:val="uk-UA"/>
        </w:rPr>
        <w:t>)</w:t>
      </w:r>
    </w:p>
    <w:p w14:paraId="1D3E5B46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C403EA1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, будь-яка точка г</w:t>
      </w:r>
      <w:r w:rsidR="00D37683">
        <w:rPr>
          <w:szCs w:val="28"/>
          <w:lang w:val="uk-UA"/>
        </w:rPr>
        <w:t>іперболи задовольняє рівняння (4.26</w:t>
      </w:r>
      <w:r w:rsidRPr="00252F87">
        <w:rPr>
          <w:szCs w:val="28"/>
          <w:lang w:val="uk-UA"/>
        </w:rPr>
        <w:t>).</w:t>
      </w:r>
    </w:p>
    <w:p w14:paraId="47AF9B27" w14:textId="77777777" w:rsidR="009C0C35" w:rsidRDefault="008C3FB4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Так само, як і у</w:t>
      </w:r>
      <w:r w:rsidR="009C0C35" w:rsidRPr="00252F87">
        <w:rPr>
          <w:szCs w:val="28"/>
          <w:lang w:val="uk-UA"/>
        </w:rPr>
        <w:t xml:space="preserve"> випадку з еліпсом, потрібно переконатися в тому, що не додалися "зайві корені", тобто потрібно показати, що будь-яка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677AA768">
          <v:shape id="_x0000_i2499" type="#_x0000_t75" style="width:18pt;height:13.9pt" o:ole="">
            <v:imagedata r:id="rId2933" o:title=""/>
          </v:shape>
          <o:OLEObject Type="Embed" ProgID="Equation.DSMT4" ShapeID="_x0000_i2499" DrawAspect="Content" ObjectID="_1692010299" r:id="rId2934"/>
        </w:object>
      </w:r>
      <w:r w:rsidR="009C0C35" w:rsidRPr="00252F87">
        <w:rPr>
          <w:szCs w:val="28"/>
          <w:lang w:val="uk-UA"/>
        </w:rPr>
        <w:t>, координати якої</w:t>
      </w:r>
      <w:r w:rsidR="00D37683">
        <w:rPr>
          <w:szCs w:val="28"/>
          <w:lang w:val="uk-UA"/>
        </w:rPr>
        <w:t xml:space="preserve"> задовольняють співвідношення (4.26</w:t>
      </w:r>
      <w:r w:rsidR="009C0C35" w:rsidRPr="00252F87">
        <w:rPr>
          <w:szCs w:val="28"/>
          <w:lang w:val="uk-UA"/>
        </w:rPr>
        <w:t xml:space="preserve">), лежить на заданій </w:t>
      </w:r>
      <w:r w:rsidR="009C0C35" w:rsidRPr="00252F87">
        <w:rPr>
          <w:szCs w:val="28"/>
          <w:lang w:val="uk-UA"/>
        </w:rPr>
        <w:lastRenderedPageBreak/>
        <w:t>гіперболі, і для неї має місце співвідношення (4</w:t>
      </w:r>
      <w:r w:rsidR="00D37683">
        <w:rPr>
          <w:szCs w:val="28"/>
          <w:lang w:val="uk-UA"/>
        </w:rPr>
        <w:t>.25</w:t>
      </w:r>
      <w:r w:rsidR="009C0C35" w:rsidRPr="00252F87">
        <w:rPr>
          <w:szCs w:val="28"/>
          <w:lang w:val="uk-UA"/>
        </w:rPr>
        <w:t xml:space="preserve">). Проводячи аналогічні перетворення, як </w:t>
      </w:r>
      <w:r>
        <w:rPr>
          <w:szCs w:val="28"/>
          <w:lang w:val="uk-UA"/>
        </w:rPr>
        <w:t>й у випадку</w:t>
      </w:r>
      <w:r w:rsidR="009C0C35" w:rsidRPr="00252F87">
        <w:rPr>
          <w:szCs w:val="28"/>
          <w:lang w:val="uk-UA"/>
        </w:rPr>
        <w:t xml:space="preserve"> виведення формули (**), отримаємо:</w:t>
      </w:r>
    </w:p>
    <w:p w14:paraId="36DFF9F7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985478E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68"/>
          <w:szCs w:val="28"/>
          <w:lang w:val="uk-UA"/>
        </w:rPr>
        <w:object w:dxaOrig="2220" w:dyaOrig="1500" w14:anchorId="6775282E">
          <v:shape id="_x0000_i2500" type="#_x0000_t75" style="width:110.65pt;height:75.4pt" o:ole="">
            <v:imagedata r:id="rId2935" o:title=""/>
          </v:shape>
          <o:OLEObject Type="Embed" ProgID="Equation.DSMT4" ShapeID="_x0000_i2500" DrawAspect="Content" ObjectID="_1692010300" r:id="rId2936"/>
        </w:object>
      </w:r>
      <w:r w:rsidR="00EA4863" w:rsidRPr="00252F87">
        <w:rPr>
          <w:szCs w:val="28"/>
          <w:lang w:val="uk-UA"/>
        </w:rPr>
        <w:t xml:space="preserve">       </w:t>
      </w:r>
      <w:r w:rsidRPr="00252F87">
        <w:rPr>
          <w:position w:val="-68"/>
          <w:szCs w:val="28"/>
          <w:lang w:val="uk-UA"/>
        </w:rPr>
        <w:object w:dxaOrig="2280" w:dyaOrig="1500" w14:anchorId="14936007">
          <v:shape id="_x0000_i2501" type="#_x0000_t75" style="width:114pt;height:75.4pt" o:ole="">
            <v:imagedata r:id="rId2937" o:title=""/>
          </v:shape>
          <o:OLEObject Type="Embed" ProgID="Equation.DSMT4" ShapeID="_x0000_i2501" DrawAspect="Content" ObjectID="_1692010301" r:id="rId2938"/>
        </w:object>
      </w:r>
    </w:p>
    <w:p w14:paraId="1916EFB9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1FF75D95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 виконується умова (4</w:t>
      </w:r>
      <w:r w:rsidR="00D37683">
        <w:rPr>
          <w:szCs w:val="28"/>
          <w:lang w:val="uk-UA"/>
        </w:rPr>
        <w:t>.25</w:t>
      </w:r>
      <w:r w:rsidRPr="00252F87">
        <w:rPr>
          <w:szCs w:val="28"/>
          <w:lang w:val="uk-UA"/>
        </w:rPr>
        <w:t xml:space="preserve">), і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74D7B4EC">
          <v:shape id="_x0000_i2502" type="#_x0000_t75" style="width:18pt;height:13.9pt" o:ole="">
            <v:imagedata r:id="rId2939" o:title=""/>
          </v:shape>
          <o:OLEObject Type="Embed" ProgID="Equation.DSMT4" ShapeID="_x0000_i2502" DrawAspect="Content" ObjectID="_1692010302" r:id="rId2940"/>
        </w:object>
      </w:r>
      <w:r w:rsidRPr="00252F87">
        <w:rPr>
          <w:szCs w:val="28"/>
          <w:lang w:val="uk-UA"/>
        </w:rPr>
        <w:t xml:space="preserve"> належить заданій гіперболі. Таким чином, рівняння (</w:t>
      </w:r>
      <w:r w:rsidR="00D37683">
        <w:rPr>
          <w:szCs w:val="28"/>
          <w:lang w:val="uk-UA"/>
        </w:rPr>
        <w:t>4.26</w:t>
      </w:r>
      <w:r w:rsidRPr="00252F87">
        <w:rPr>
          <w:szCs w:val="28"/>
          <w:lang w:val="uk-UA"/>
        </w:rPr>
        <w:t xml:space="preserve">) визначає гіперболу, і </w:t>
      </w:r>
      <w:r w:rsidR="008C3FB4">
        <w:rPr>
          <w:szCs w:val="28"/>
          <w:lang w:val="uk-UA"/>
        </w:rPr>
        <w:t>його назив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канонічним рівнянням гіперболи</w:t>
      </w:r>
      <w:r w:rsidRPr="00252F87">
        <w:rPr>
          <w:szCs w:val="28"/>
          <w:lang w:val="uk-UA"/>
        </w:rPr>
        <w:t xml:space="preserve">. Величини </w:t>
      </w:r>
      <w:r w:rsidR="00385E75" w:rsidRPr="00252F87">
        <w:rPr>
          <w:position w:val="-6"/>
          <w:szCs w:val="28"/>
          <w:lang w:val="uk-UA"/>
        </w:rPr>
        <w:object w:dxaOrig="220" w:dyaOrig="240" w14:anchorId="1244AD69">
          <v:shape id="_x0000_i2503" type="#_x0000_t75" style="width:10.5pt;height:12pt" o:ole="">
            <v:imagedata r:id="rId2941" o:title=""/>
          </v:shape>
          <o:OLEObject Type="Embed" ProgID="Equation.DSMT4" ShapeID="_x0000_i2503" DrawAspect="Content" ObjectID="_1692010303" r:id="rId2942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00" w:dyaOrig="300" w14:anchorId="6FBD495E">
          <v:shape id="_x0000_i2504" type="#_x0000_t75" style="width:10.5pt;height:15.4pt" o:ole="">
            <v:imagedata r:id="rId2943" o:title=""/>
          </v:shape>
          <o:OLEObject Type="Embed" ProgID="Equation.DSMT4" ShapeID="_x0000_i2504" DrawAspect="Content" ObjectID="_1692010304" r:id="rId2944"/>
        </w:object>
      </w:r>
      <w:r w:rsidR="008C3FB4">
        <w:rPr>
          <w:szCs w:val="28"/>
          <w:lang w:val="uk-UA"/>
        </w:rPr>
        <w:t>, що</w:t>
      </w:r>
      <w:r w:rsidRPr="00252F87">
        <w:rPr>
          <w:szCs w:val="28"/>
          <w:lang w:val="uk-UA"/>
        </w:rPr>
        <w:t xml:space="preserve"> входять до рівняння</w:t>
      </w:r>
      <w:r w:rsidR="008C3FB4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називають відповідно </w:t>
      </w:r>
      <w:r w:rsidRPr="00252F87">
        <w:rPr>
          <w:b/>
          <w:szCs w:val="28"/>
          <w:lang w:val="uk-UA"/>
        </w:rPr>
        <w:t>дійсною</w:t>
      </w:r>
      <w:r w:rsidRPr="00252F87">
        <w:rPr>
          <w:szCs w:val="28"/>
          <w:lang w:val="uk-UA"/>
        </w:rPr>
        <w:t xml:space="preserve"> та </w:t>
      </w:r>
      <w:r w:rsidR="008C3FB4">
        <w:rPr>
          <w:b/>
          <w:szCs w:val="28"/>
          <w:lang w:val="uk-UA"/>
        </w:rPr>
        <w:t xml:space="preserve">уявною </w:t>
      </w:r>
      <w:proofErr w:type="spellStart"/>
      <w:r w:rsidR="008C3FB4">
        <w:rPr>
          <w:b/>
          <w:szCs w:val="28"/>
          <w:lang w:val="uk-UA"/>
        </w:rPr>
        <w:t>піво</w:t>
      </w:r>
      <w:r w:rsidRPr="00252F87">
        <w:rPr>
          <w:b/>
          <w:szCs w:val="28"/>
          <w:lang w:val="uk-UA"/>
        </w:rPr>
        <w:t>сями</w:t>
      </w:r>
      <w:proofErr w:type="spellEnd"/>
      <w:r w:rsidRPr="00252F87">
        <w:rPr>
          <w:szCs w:val="28"/>
          <w:lang w:val="uk-UA"/>
        </w:rPr>
        <w:t xml:space="preserve"> гіперболи.</w:t>
      </w:r>
    </w:p>
    <w:p w14:paraId="6FCDDAA4" w14:textId="77777777" w:rsidR="00491496" w:rsidRPr="00252F87" w:rsidRDefault="00491496" w:rsidP="00491496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Гіпербола має дві о</w:t>
      </w:r>
      <w:r w:rsidRPr="00252F87">
        <w:rPr>
          <w:szCs w:val="28"/>
          <w:lang w:val="uk-UA"/>
        </w:rPr>
        <w:t>сі симетрії (г</w:t>
      </w:r>
      <w:r>
        <w:rPr>
          <w:szCs w:val="28"/>
          <w:lang w:val="uk-UA"/>
        </w:rPr>
        <w:t>оловні о</w:t>
      </w:r>
      <w:r w:rsidRPr="00252F87">
        <w:rPr>
          <w:szCs w:val="28"/>
          <w:lang w:val="uk-UA"/>
        </w:rPr>
        <w:t>сі гіперболи) і центр симетрії (центр</w:t>
      </w:r>
      <w:r>
        <w:rPr>
          <w:szCs w:val="28"/>
          <w:lang w:val="uk-UA"/>
        </w:rPr>
        <w:t xml:space="preserve"> гіперболи). При цьому одна з о</w:t>
      </w:r>
      <w:r w:rsidRPr="00252F87">
        <w:rPr>
          <w:szCs w:val="28"/>
          <w:lang w:val="uk-UA"/>
        </w:rPr>
        <w:t>сей перетинається з гіперболою в двох точках, які називають вершинами, а сама ця вісь називається дійсною віссю. Інша вісь, яка є середи</w:t>
      </w:r>
      <w:r>
        <w:rPr>
          <w:szCs w:val="28"/>
          <w:lang w:val="uk-UA"/>
        </w:rPr>
        <w:t>нним перпендикуляром до відрізка</w:t>
      </w:r>
      <w:r w:rsidRPr="00252F87">
        <w:rPr>
          <w:szCs w:val="28"/>
          <w:lang w:val="uk-UA"/>
        </w:rPr>
        <w:t>, що містить вершини гіперболи, не має з гіперболою спільних точок; тому її називають уявною віссю гіперболи. Тобто, уявна вісь гіперболи розділяє площину на праву й ліву півплощини, у яких розташо</w:t>
      </w:r>
      <w:r>
        <w:rPr>
          <w:szCs w:val="28"/>
          <w:lang w:val="uk-UA"/>
        </w:rPr>
        <w:t>вані симетричні відносно цієї о</w:t>
      </w:r>
      <w:r w:rsidRPr="00252F87">
        <w:rPr>
          <w:szCs w:val="28"/>
          <w:lang w:val="uk-UA"/>
        </w:rPr>
        <w:t>сі права та ліва гілки гіперболи</w:t>
      </w:r>
      <w:r w:rsidR="009727E3">
        <w:rPr>
          <w:szCs w:val="28"/>
          <w:lang w:val="uk-UA"/>
        </w:rPr>
        <w:t xml:space="preserve"> (рис. 4.21</w:t>
      </w:r>
      <w:r>
        <w:rPr>
          <w:szCs w:val="28"/>
          <w:lang w:val="uk-UA"/>
        </w:rPr>
        <w:t>)</w:t>
      </w:r>
      <w:r w:rsidRPr="00252F87">
        <w:rPr>
          <w:szCs w:val="28"/>
          <w:lang w:val="uk-UA"/>
        </w:rPr>
        <w:t>.</w:t>
      </w:r>
    </w:p>
    <w:p w14:paraId="4749CAA7" w14:textId="77777777" w:rsidR="009727E3" w:rsidRPr="00252F87" w:rsidRDefault="009727E3" w:rsidP="009727E3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Це випливає з того, що в рівнянні (</w:t>
      </w:r>
      <w:r>
        <w:rPr>
          <w:szCs w:val="28"/>
          <w:lang w:val="uk-UA"/>
        </w:rPr>
        <w:t>4.26</w:t>
      </w:r>
      <w:r w:rsidRPr="00252F87">
        <w:rPr>
          <w:szCs w:val="28"/>
          <w:lang w:val="uk-UA"/>
        </w:rPr>
        <w:t xml:space="preserve">) величини </w:t>
      </w:r>
      <w:r w:rsidRPr="00252F87">
        <w:rPr>
          <w:position w:val="-6"/>
          <w:szCs w:val="28"/>
          <w:lang w:val="uk-UA"/>
        </w:rPr>
        <w:object w:dxaOrig="220" w:dyaOrig="240" w14:anchorId="4BB48C24">
          <v:shape id="_x0000_i2505" type="#_x0000_t75" style="width:10.5pt;height:12pt" o:ole="">
            <v:imagedata r:id="rId2945" o:title=""/>
          </v:shape>
          <o:OLEObject Type="Embed" ProgID="Equation.DSMT4" ShapeID="_x0000_i2505" DrawAspect="Content" ObjectID="_1692010305" r:id="rId2946"/>
        </w:object>
      </w:r>
      <w:r w:rsidRPr="00252F87">
        <w:rPr>
          <w:szCs w:val="28"/>
          <w:lang w:val="uk-UA"/>
        </w:rPr>
        <w:t xml:space="preserve"> і </w:t>
      </w:r>
      <w:r w:rsidRPr="00252F87">
        <w:rPr>
          <w:position w:val="-12"/>
          <w:szCs w:val="28"/>
          <w:lang w:val="uk-UA"/>
        </w:rPr>
        <w:object w:dxaOrig="240" w:dyaOrig="300" w14:anchorId="6871179E">
          <v:shape id="_x0000_i2506" type="#_x0000_t75" style="width:12pt;height:15.4pt" o:ole="">
            <v:imagedata r:id="rId2947" o:title=""/>
          </v:shape>
          <o:OLEObject Type="Embed" ProgID="Equation.DSMT4" ShapeID="_x0000_i2506" DrawAspect="Content" ObjectID="_1692010306" r:id="rId2948"/>
        </w:object>
      </w:r>
      <w:r>
        <w:rPr>
          <w:szCs w:val="28"/>
          <w:lang w:val="uk-UA"/>
        </w:rPr>
        <w:t xml:space="preserve"> беруть участь</w:t>
      </w:r>
      <w:r w:rsidRPr="00252F87">
        <w:rPr>
          <w:szCs w:val="28"/>
          <w:lang w:val="uk-UA"/>
        </w:rPr>
        <w:t xml:space="preserve"> з парними степенями, а отже, якщо точка </w:t>
      </w:r>
      <w:r w:rsidRPr="00252F87">
        <w:rPr>
          <w:position w:val="-14"/>
          <w:szCs w:val="28"/>
          <w:lang w:val="uk-UA"/>
        </w:rPr>
        <w:object w:dxaOrig="999" w:dyaOrig="420" w14:anchorId="55A400BB">
          <v:shape id="_x0000_i2507" type="#_x0000_t75" style="width:49.5pt;height:21.4pt" o:ole="">
            <v:imagedata r:id="rId2949" o:title=""/>
          </v:shape>
          <o:OLEObject Type="Embed" ProgID="Equation.DSMT4" ShapeID="_x0000_i2507" DrawAspect="Content" ObjectID="_1692010307" r:id="rId2950"/>
        </w:object>
      </w:r>
      <w:r w:rsidRPr="00252F87">
        <w:rPr>
          <w:szCs w:val="28"/>
          <w:lang w:val="uk-UA"/>
        </w:rPr>
        <w:t xml:space="preserve"> задовольняє це рівняння, то його також задовольняють і точки </w:t>
      </w:r>
      <w:r w:rsidRPr="00252F87">
        <w:rPr>
          <w:position w:val="-14"/>
          <w:szCs w:val="28"/>
          <w:lang w:val="uk-UA"/>
        </w:rPr>
        <w:object w:dxaOrig="1219" w:dyaOrig="420" w14:anchorId="0FBCFB33">
          <v:shape id="_x0000_i2508" type="#_x0000_t75" style="width:61.5pt;height:21.4pt" o:ole="">
            <v:imagedata r:id="rId2951" o:title=""/>
          </v:shape>
          <o:OLEObject Type="Embed" ProgID="Equation.DSMT4" ShapeID="_x0000_i2508" DrawAspect="Content" ObjectID="_1692010308" r:id="rId2952"/>
        </w:object>
      </w:r>
      <w:r w:rsidRPr="00252F87">
        <w:rPr>
          <w:szCs w:val="28"/>
          <w:lang w:val="uk-UA"/>
        </w:rPr>
        <w:t>,</w:t>
      </w:r>
      <w:r w:rsidRPr="00252F87">
        <w:rPr>
          <w:position w:val="-14"/>
          <w:szCs w:val="28"/>
          <w:lang w:val="uk-UA"/>
        </w:rPr>
        <w:object w:dxaOrig="1260" w:dyaOrig="420" w14:anchorId="5FFD9144">
          <v:shape id="_x0000_i2509" type="#_x0000_t75" style="width:63.4pt;height:21.4pt" o:ole="">
            <v:imagedata r:id="rId2953" o:title=""/>
          </v:shape>
          <o:OLEObject Type="Embed" ProgID="Equation.DSMT4" ShapeID="_x0000_i2509" DrawAspect="Content" ObjectID="_1692010309" r:id="rId2954"/>
        </w:object>
      </w:r>
      <w:r w:rsidRPr="00252F87">
        <w:rPr>
          <w:szCs w:val="28"/>
          <w:lang w:val="uk-UA"/>
        </w:rPr>
        <w:t>,</w:t>
      </w:r>
      <w:r w:rsidRPr="00252F87">
        <w:rPr>
          <w:position w:val="-14"/>
          <w:szCs w:val="28"/>
          <w:lang w:val="uk-UA"/>
        </w:rPr>
        <w:object w:dxaOrig="1400" w:dyaOrig="420" w14:anchorId="1DBAD152">
          <v:shape id="_x0000_i2510" type="#_x0000_t75" style="width:70.9pt;height:21.4pt" o:ole="">
            <v:imagedata r:id="rId2955" o:title=""/>
          </v:shape>
          <o:OLEObject Type="Embed" ProgID="Equation.DSMT4" ShapeID="_x0000_i2510" DrawAspect="Content" ObjectID="_1692010310" r:id="rId2956"/>
        </w:object>
      </w:r>
      <w:r w:rsidRPr="00252F87">
        <w:rPr>
          <w:szCs w:val="28"/>
          <w:lang w:val="uk-UA"/>
        </w:rPr>
        <w:t>.</w:t>
      </w:r>
    </w:p>
    <w:p w14:paraId="74F032EB" w14:textId="77777777" w:rsidR="009727E3" w:rsidRPr="00252F87" w:rsidRDefault="009727E3" w:rsidP="009727E3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У випадку</w:t>
      </w:r>
      <w:r w:rsidRPr="00252F87">
        <w:rPr>
          <w:szCs w:val="28"/>
          <w:lang w:val="uk-UA"/>
        </w:rPr>
        <w:t xml:space="preserve"> задання гіперболи канонічним рівнянням центр гіперболи збігається з початком координат, вісь </w:t>
      </w:r>
      <w:r w:rsidRPr="00252F87">
        <w:rPr>
          <w:position w:val="-6"/>
          <w:szCs w:val="28"/>
          <w:lang w:val="uk-UA"/>
        </w:rPr>
        <w:object w:dxaOrig="480" w:dyaOrig="300" w14:anchorId="22FCF4AF">
          <v:shape id="_x0000_i2511" type="#_x0000_t75" style="width:23.65pt;height:15.4pt" o:ole="">
            <v:imagedata r:id="rId2957" o:title=""/>
          </v:shape>
          <o:OLEObject Type="Embed" ProgID="Equation.DSMT4" ShapeID="_x0000_i2511" DrawAspect="Content" ObjectID="_1692010311" r:id="rId2958"/>
        </w:object>
      </w:r>
      <w:r w:rsidRPr="00252F87">
        <w:rPr>
          <w:szCs w:val="28"/>
          <w:lang w:val="uk-UA"/>
        </w:rPr>
        <w:t xml:space="preserve"> є дійсною, вісь </w:t>
      </w:r>
      <w:r w:rsidRPr="00252F87">
        <w:rPr>
          <w:position w:val="-6"/>
          <w:szCs w:val="28"/>
          <w:lang w:val="uk-UA"/>
        </w:rPr>
        <w:object w:dxaOrig="460" w:dyaOrig="300" w14:anchorId="5D439266">
          <v:shape id="_x0000_i2512" type="#_x0000_t75" style="width:22.5pt;height:15.4pt" o:ole="">
            <v:imagedata r:id="rId2959" o:title=""/>
          </v:shape>
          <o:OLEObject Type="Embed" ProgID="Equation.DSMT4" ShapeID="_x0000_i2512" DrawAspect="Content" ObjectID="_1692010312" r:id="rId2960"/>
        </w:object>
      </w:r>
      <w:r w:rsidRPr="00252F87">
        <w:rPr>
          <w:szCs w:val="28"/>
          <w:lang w:val="uk-UA"/>
        </w:rPr>
        <w:t xml:space="preserve"> – уявною </w:t>
      </w:r>
      <w:r w:rsidRPr="00252F87">
        <w:rPr>
          <w:szCs w:val="28"/>
          <w:lang w:val="uk-UA"/>
        </w:rPr>
        <w:lastRenderedPageBreak/>
        <w:t xml:space="preserve">віссю гіперболи, вершини гіперболи знаходяться в точках </w:t>
      </w:r>
      <w:r w:rsidRPr="00252F87">
        <w:rPr>
          <w:position w:val="-14"/>
          <w:szCs w:val="28"/>
          <w:lang w:val="uk-UA"/>
        </w:rPr>
        <w:object w:dxaOrig="1040" w:dyaOrig="420" w14:anchorId="04542F12">
          <v:shape id="_x0000_i2513" type="#_x0000_t75" style="width:50.65pt;height:21.4pt" o:ole="">
            <v:imagedata r:id="rId2961" o:title=""/>
          </v:shape>
          <o:OLEObject Type="Embed" ProgID="Equation.DSMT4" ShapeID="_x0000_i2513" DrawAspect="Content" ObjectID="_1692010313" r:id="rId2962"/>
        </w:object>
      </w:r>
      <w:r w:rsidRPr="00252F87">
        <w:rPr>
          <w:szCs w:val="28"/>
          <w:lang w:val="uk-UA"/>
        </w:rPr>
        <w:t xml:space="preserve"> і </w:t>
      </w:r>
      <w:r w:rsidRPr="00252F87">
        <w:rPr>
          <w:position w:val="-14"/>
          <w:szCs w:val="28"/>
          <w:lang w:val="uk-UA"/>
        </w:rPr>
        <w:object w:dxaOrig="880" w:dyaOrig="420" w14:anchorId="2C9E7B1D">
          <v:shape id="_x0000_i2514" type="#_x0000_t75" style="width:43.9pt;height:21.4pt" o:ole="">
            <v:imagedata r:id="rId2963" o:title=""/>
          </v:shape>
          <o:OLEObject Type="Embed" ProgID="Equation.DSMT4" ShapeID="_x0000_i2514" DrawAspect="Content" ObjectID="_1692010314" r:id="rId2964"/>
        </w:object>
      </w:r>
      <w:r w:rsidRPr="00252F87">
        <w:rPr>
          <w:szCs w:val="28"/>
          <w:lang w:val="uk-UA"/>
        </w:rPr>
        <w:t xml:space="preserve">. Фокуси гіперболи </w:t>
      </w:r>
      <w:r>
        <w:rPr>
          <w:szCs w:val="28"/>
          <w:lang w:val="uk-UA"/>
        </w:rPr>
        <w:t>завжди знаходяться на дійсній о</w:t>
      </w:r>
      <w:r w:rsidRPr="00252F87">
        <w:rPr>
          <w:szCs w:val="28"/>
          <w:lang w:val="uk-UA"/>
        </w:rPr>
        <w:t>сі.</w:t>
      </w:r>
    </w:p>
    <w:p w14:paraId="3DDE61CC" w14:textId="77777777" w:rsidR="00491496" w:rsidRPr="00252F87" w:rsidRDefault="0049149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75AB5D7" w14:textId="77777777" w:rsidR="009C0C35" w:rsidRDefault="0043298D" w:rsidP="00EA4863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10805" w:dyaOrig="5404" w14:anchorId="56E5DC81">
          <v:shape id="_x0000_i2515" type="#_x0000_t75" style="width:255pt;height:135.75pt" o:ole="">
            <v:imagedata r:id="rId2965" o:title=""/>
          </v:shape>
          <o:OLEObject Type="Embed" ProgID="Unknown" ShapeID="_x0000_i2515" DrawAspect="Content" ObjectID="_1692010315" r:id="rId2966"/>
        </w:object>
      </w:r>
    </w:p>
    <w:p w14:paraId="0DFEADB5" w14:textId="77777777" w:rsidR="0043298D" w:rsidRDefault="0043298D" w:rsidP="00EA4863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2</w:t>
      </w:r>
      <w:r w:rsidR="009727E3">
        <w:rPr>
          <w:lang w:val="uk-UA"/>
        </w:rPr>
        <w:t>1</w:t>
      </w:r>
      <w:r>
        <w:rPr>
          <w:lang w:val="uk-UA"/>
        </w:rPr>
        <w:t xml:space="preserve"> </w:t>
      </w:r>
      <w:r w:rsidR="009727E3">
        <w:rPr>
          <w:lang w:val="uk-UA"/>
        </w:rPr>
        <w:t>Геометричні в</w:t>
      </w:r>
      <w:r w:rsidR="00491496">
        <w:rPr>
          <w:lang w:val="uk-UA"/>
        </w:rPr>
        <w:t xml:space="preserve">ластивості </w:t>
      </w:r>
      <w:r>
        <w:rPr>
          <w:lang w:val="uk-UA"/>
        </w:rPr>
        <w:t>гіперболи</w:t>
      </w:r>
    </w:p>
    <w:p w14:paraId="7E5ABFDB" w14:textId="77777777" w:rsidR="0043298D" w:rsidRPr="00252F87" w:rsidRDefault="0043298D" w:rsidP="0043298D">
      <w:pPr>
        <w:spacing w:line="360" w:lineRule="auto"/>
        <w:jc w:val="both"/>
        <w:rPr>
          <w:szCs w:val="28"/>
          <w:lang w:val="uk-UA"/>
        </w:rPr>
      </w:pPr>
    </w:p>
    <w:p w14:paraId="7A7F4338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далі область </w:t>
      </w:r>
      <w:r w:rsidR="00385E75" w:rsidRPr="00252F87">
        <w:rPr>
          <w:position w:val="-6"/>
          <w:szCs w:val="28"/>
          <w:lang w:val="uk-UA"/>
        </w:rPr>
        <w:object w:dxaOrig="279" w:dyaOrig="300" w14:anchorId="4B4919F4">
          <v:shape id="_x0000_i2516" type="#_x0000_t75" style="width:13.9pt;height:15.4pt" o:ole="">
            <v:imagedata r:id="rId2967" o:title=""/>
          </v:shape>
          <o:OLEObject Type="Embed" ProgID="Equation.DSMT4" ShapeID="_x0000_i2516" DrawAspect="Content" ObjectID="_1692010316" r:id="rId2968"/>
        </w:object>
      </w:r>
      <w:r w:rsidR="008C3FB4">
        <w:rPr>
          <w:szCs w:val="28"/>
          <w:lang w:val="uk-UA"/>
        </w:rPr>
        <w:t>, яку отримують</w:t>
      </w:r>
      <w:r w:rsidRPr="00252F87">
        <w:rPr>
          <w:szCs w:val="28"/>
          <w:lang w:val="uk-UA"/>
        </w:rPr>
        <w:t xml:space="preserve"> шляхом об'єднання прямокутника </w:t>
      </w:r>
      <w:r w:rsidR="00385E75" w:rsidRPr="00252F87">
        <w:rPr>
          <w:position w:val="-16"/>
          <w:szCs w:val="28"/>
          <w:lang w:val="uk-UA"/>
        </w:rPr>
        <w:object w:dxaOrig="3159" w:dyaOrig="460" w14:anchorId="4E757E5B">
          <v:shape id="_x0000_i2517" type="#_x0000_t75" style="width:157.9pt;height:22.5pt" o:ole="">
            <v:imagedata r:id="rId2969" o:title=""/>
          </v:shape>
          <o:OLEObject Type="Embed" ProgID="Equation.DSMT4" ShapeID="_x0000_i2517" DrawAspect="Content" ObjectID="_1692010317" r:id="rId2970"/>
        </w:object>
      </w:r>
      <w:r w:rsidRPr="00252F87">
        <w:rPr>
          <w:szCs w:val="28"/>
          <w:lang w:val="uk-UA"/>
        </w:rPr>
        <w:t xml:space="preserve"> (його називають основним прямокутником), і тих двох кутів, утворених діагоналями цього прямокутника, в яких лежить уявна вісь гіперболи. В цій області </w:t>
      </w:r>
      <w:r w:rsidR="00385E75" w:rsidRPr="00252F87">
        <w:rPr>
          <w:position w:val="-6"/>
          <w:szCs w:val="28"/>
          <w:lang w:val="uk-UA"/>
        </w:rPr>
        <w:object w:dxaOrig="279" w:dyaOrig="300" w14:anchorId="0C7D454C">
          <v:shape id="_x0000_i2518" type="#_x0000_t75" style="width:13.9pt;height:15.4pt" o:ole="">
            <v:imagedata r:id="rId2971" o:title=""/>
          </v:shape>
          <o:OLEObject Type="Embed" ProgID="Equation.DSMT4" ShapeID="_x0000_i2518" DrawAspect="Content" ObjectID="_1692010318" r:id="rId2972"/>
        </w:object>
      </w:r>
      <w:r w:rsidRPr="00252F87">
        <w:rPr>
          <w:szCs w:val="28"/>
          <w:lang w:val="uk-UA"/>
        </w:rPr>
        <w:t xml:space="preserve"> немає жодної точки гіперболи (</w:t>
      </w:r>
      <w:r w:rsidR="00D37683">
        <w:rPr>
          <w:szCs w:val="28"/>
          <w:lang w:val="uk-UA"/>
        </w:rPr>
        <w:t>4.26</w:t>
      </w:r>
      <w:r w:rsidRPr="00252F87">
        <w:rPr>
          <w:szCs w:val="28"/>
          <w:lang w:val="uk-UA"/>
        </w:rPr>
        <w:t>).</w:t>
      </w:r>
    </w:p>
    <w:p w14:paraId="7F42B58C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Для доведення цього факту необхідно розбити область </w:t>
      </w:r>
      <w:r w:rsidR="00385E75" w:rsidRPr="00252F87">
        <w:rPr>
          <w:position w:val="-6"/>
          <w:szCs w:val="28"/>
          <w:lang w:val="uk-UA"/>
        </w:rPr>
        <w:object w:dxaOrig="279" w:dyaOrig="300" w14:anchorId="3CD83F17">
          <v:shape id="_x0000_i2519" type="#_x0000_t75" style="width:13.9pt;height:15.4pt" o:ole="">
            <v:imagedata r:id="rId2973" o:title=""/>
          </v:shape>
          <o:OLEObject Type="Embed" ProgID="Equation.DSMT4" ShapeID="_x0000_i2519" DrawAspect="Content" ObjectID="_1692010319" r:id="rId2974"/>
        </w:object>
      </w:r>
      <w:r w:rsidRPr="00252F87">
        <w:rPr>
          <w:szCs w:val="28"/>
          <w:lang w:val="uk-UA"/>
        </w:rPr>
        <w:t xml:space="preserve"> на дві частини:</w:t>
      </w:r>
      <w:r w:rsidR="00EA4863"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60" w:dyaOrig="380" w14:anchorId="4EF91DF6">
          <v:shape id="_x0000_i2520" type="#_x0000_t75" style="width:18pt;height:19.5pt" o:ole="">
            <v:imagedata r:id="rId2975" o:title=""/>
          </v:shape>
          <o:OLEObject Type="Embed" ProgID="Equation.DSMT4" ShapeID="_x0000_i2520" DrawAspect="Content" ObjectID="_1692010320" r:id="rId2976"/>
        </w:object>
      </w:r>
      <w:r w:rsidRPr="00252F87">
        <w:rPr>
          <w:szCs w:val="28"/>
          <w:lang w:val="uk-UA"/>
        </w:rPr>
        <w:t xml:space="preserve"> – смуга </w:t>
      </w:r>
      <w:r w:rsidR="00385E75" w:rsidRPr="00252F87">
        <w:rPr>
          <w:position w:val="-14"/>
          <w:szCs w:val="28"/>
          <w:lang w:val="uk-UA"/>
        </w:rPr>
        <w:object w:dxaOrig="720" w:dyaOrig="420" w14:anchorId="45FF4095">
          <v:shape id="_x0000_i2521" type="#_x0000_t75" style="width:36.4pt;height:21.4pt" o:ole="">
            <v:imagedata r:id="rId2977" o:title=""/>
          </v:shape>
          <o:OLEObject Type="Embed" ProgID="Equation.DSMT4" ShapeID="_x0000_i2521" DrawAspect="Content" ObjectID="_1692010321" r:id="rId2978"/>
        </w:object>
      </w:r>
      <w:r w:rsidR="00EA4863"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60" w:dyaOrig="380" w14:anchorId="6C5D6247">
          <v:shape id="_x0000_i2522" type="#_x0000_t75" style="width:18pt;height:19.5pt" o:ole="">
            <v:imagedata r:id="rId2979" o:title=""/>
          </v:shape>
          <o:OLEObject Type="Embed" ProgID="Equation.DSMT4" ShapeID="_x0000_i2522" DrawAspect="Content" ObjectID="_1692010322" r:id="rId2980"/>
        </w:object>
      </w:r>
      <w:r w:rsidR="008C3FB4">
        <w:rPr>
          <w:szCs w:val="28"/>
          <w:lang w:val="uk-UA"/>
        </w:rPr>
        <w:t xml:space="preserve"> – решта</w:t>
      </w:r>
      <w:r w:rsidRPr="00252F87">
        <w:rPr>
          <w:szCs w:val="28"/>
          <w:lang w:val="uk-UA"/>
        </w:rPr>
        <w:t>.</w:t>
      </w:r>
    </w:p>
    <w:p w14:paraId="3D3BC5F4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чевидно, що в смузі </w:t>
      </w:r>
      <w:r w:rsidR="00385E75" w:rsidRPr="00252F87">
        <w:rPr>
          <w:position w:val="-12"/>
          <w:szCs w:val="28"/>
          <w:lang w:val="uk-UA"/>
        </w:rPr>
        <w:object w:dxaOrig="320" w:dyaOrig="380" w14:anchorId="559028F0">
          <v:shape id="_x0000_i2523" type="#_x0000_t75" style="width:16.15pt;height:19.5pt" o:ole="">
            <v:imagedata r:id="rId2981" o:title=""/>
          </v:shape>
          <o:OLEObject Type="Embed" ProgID="Equation.DSMT4" ShapeID="_x0000_i2523" DrawAspect="Content" ObjectID="_1692010323" r:id="rId2982"/>
        </w:object>
      </w:r>
      <w:r w:rsidRPr="00252F87">
        <w:rPr>
          <w:szCs w:val="28"/>
          <w:lang w:val="uk-UA"/>
        </w:rPr>
        <w:t xml:space="preserve"> точки гіперболи відсутні, оскільки з рівняння (</w:t>
      </w:r>
      <w:r w:rsidR="00D37683">
        <w:rPr>
          <w:szCs w:val="28"/>
          <w:lang w:val="uk-UA"/>
        </w:rPr>
        <w:t>4.26</w:t>
      </w:r>
      <w:r w:rsidRPr="00252F87">
        <w:rPr>
          <w:szCs w:val="28"/>
          <w:lang w:val="uk-UA"/>
        </w:rPr>
        <w:t xml:space="preserve">) випливає, що </w:t>
      </w:r>
      <w:r w:rsidR="00385E75" w:rsidRPr="00252F87">
        <w:rPr>
          <w:position w:val="-14"/>
          <w:szCs w:val="28"/>
          <w:lang w:val="uk-UA"/>
        </w:rPr>
        <w:object w:dxaOrig="720" w:dyaOrig="420" w14:anchorId="167F75CD">
          <v:shape id="_x0000_i2524" type="#_x0000_t75" style="width:36.4pt;height:21.4pt" o:ole="">
            <v:imagedata r:id="rId2983" o:title=""/>
          </v:shape>
          <o:OLEObject Type="Embed" ProgID="Equation.DSMT4" ShapeID="_x0000_i2524" DrawAspect="Content" ObjectID="_1692010324" r:id="rId2984"/>
        </w:object>
      </w:r>
      <w:r w:rsidRPr="00252F87">
        <w:rPr>
          <w:szCs w:val="28"/>
          <w:lang w:val="uk-UA"/>
        </w:rPr>
        <w:t xml:space="preserve">. Що стосується області </w:t>
      </w:r>
      <w:r w:rsidR="00385E75" w:rsidRPr="00252F87">
        <w:rPr>
          <w:position w:val="-12"/>
          <w:szCs w:val="28"/>
          <w:lang w:val="uk-UA"/>
        </w:rPr>
        <w:object w:dxaOrig="360" w:dyaOrig="380" w14:anchorId="32D7018E">
          <v:shape id="_x0000_i2525" type="#_x0000_t75" style="width:18pt;height:19.5pt" o:ole="">
            <v:imagedata r:id="rId2985" o:title=""/>
          </v:shape>
          <o:OLEObject Type="Embed" ProgID="Equation.DSMT4" ShapeID="_x0000_i2525" DrawAspect="Content" ObjectID="_1692010325" r:id="rId2986"/>
        </w:object>
      </w:r>
      <w:r w:rsidRPr="00252F87">
        <w:rPr>
          <w:szCs w:val="28"/>
          <w:lang w:val="uk-UA"/>
        </w:rPr>
        <w:t xml:space="preserve">, то будь-яка її точка лежить або на діагоналі прямокутника </w:t>
      </w:r>
      <w:r w:rsidR="00385E75" w:rsidRPr="00252F87">
        <w:rPr>
          <w:position w:val="-4"/>
          <w:szCs w:val="28"/>
          <w:lang w:val="uk-UA"/>
        </w:rPr>
        <w:object w:dxaOrig="300" w:dyaOrig="279" w14:anchorId="7D637462">
          <v:shape id="_x0000_i2526" type="#_x0000_t75" style="width:15.4pt;height:13.9pt" o:ole="">
            <v:imagedata r:id="rId2987" o:title=""/>
          </v:shape>
          <o:OLEObject Type="Embed" ProgID="Equation.DSMT4" ShapeID="_x0000_i2526" DrawAspect="Content" ObjectID="_1692010326" r:id="rId2988"/>
        </w:object>
      </w:r>
      <w:r w:rsidRPr="00252F87">
        <w:rPr>
          <w:szCs w:val="28"/>
          <w:lang w:val="uk-UA"/>
        </w:rPr>
        <w:t xml:space="preserve">, або за його діагоналлю. Діагоналі прямокутника </w:t>
      </w:r>
      <w:r w:rsidR="00385E75" w:rsidRPr="00252F87">
        <w:rPr>
          <w:position w:val="-4"/>
          <w:szCs w:val="28"/>
          <w:lang w:val="uk-UA"/>
        </w:rPr>
        <w:object w:dxaOrig="300" w:dyaOrig="279" w14:anchorId="6B74BE99">
          <v:shape id="_x0000_i2527" type="#_x0000_t75" style="width:15.4pt;height:13.9pt" o:ole="">
            <v:imagedata r:id="rId2989" o:title=""/>
          </v:shape>
          <o:OLEObject Type="Embed" ProgID="Equation.DSMT4" ShapeID="_x0000_i2527" DrawAspect="Content" ObjectID="_1692010327" r:id="rId2990"/>
        </w:object>
      </w:r>
      <w:r w:rsidRPr="00252F87">
        <w:rPr>
          <w:szCs w:val="28"/>
          <w:lang w:val="uk-UA"/>
        </w:rPr>
        <w:t xml:space="preserve"> визначаються рівняннями</w:t>
      </w:r>
    </w:p>
    <w:p w14:paraId="3925F27D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FD47EDF" w14:textId="77777777" w:rsidR="009C0C35" w:rsidRPr="00252F87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060" w:dyaOrig="720" w14:anchorId="78C0DC1B">
          <v:shape id="_x0000_i2528" type="#_x0000_t75" style="width:52.5pt;height:36.4pt" o:ole="">
            <v:imagedata r:id="rId2991" o:title=""/>
          </v:shape>
          <o:OLEObject Type="Embed" ProgID="Equation.DSMT4" ShapeID="_x0000_i2528" DrawAspect="Content" ObjectID="_1692010328" r:id="rId2992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7</w:t>
      </w:r>
      <w:r w:rsidR="009C0C35" w:rsidRPr="00252F87">
        <w:rPr>
          <w:szCs w:val="28"/>
          <w:lang w:val="uk-UA"/>
        </w:rPr>
        <w:t>)</w:t>
      </w:r>
    </w:p>
    <w:p w14:paraId="16142C92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EFEA4BF" w14:textId="77777777" w:rsidR="00EA4863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Отже, координати точок області </w:t>
      </w:r>
      <w:r w:rsidR="00385E75" w:rsidRPr="00252F87">
        <w:rPr>
          <w:position w:val="-12"/>
          <w:szCs w:val="28"/>
          <w:lang w:val="uk-UA"/>
        </w:rPr>
        <w:object w:dxaOrig="360" w:dyaOrig="380" w14:anchorId="19C8E0A3">
          <v:shape id="_x0000_i2529" type="#_x0000_t75" style="width:18pt;height:19.5pt" o:ole="">
            <v:imagedata r:id="rId2993" o:title=""/>
          </v:shape>
          <o:OLEObject Type="Embed" ProgID="Equation.DSMT4" ShapeID="_x0000_i2529" DrawAspect="Content" ObjectID="_1692010329" r:id="rId2994"/>
        </w:object>
      </w:r>
      <w:r w:rsidRPr="00252F87">
        <w:rPr>
          <w:szCs w:val="28"/>
          <w:lang w:val="uk-UA"/>
        </w:rPr>
        <w:t xml:space="preserve"> задовольняють нерівність</w:t>
      </w:r>
    </w:p>
    <w:p w14:paraId="2A0306B5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12526FE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820" w:dyaOrig="840" w14:anchorId="4A5E8530">
          <v:shape id="_x0000_i2530" type="#_x0000_t75" style="width:40.5pt;height:42pt" o:ole="">
            <v:imagedata r:id="rId2995" o:title=""/>
          </v:shape>
          <o:OLEObject Type="Embed" ProgID="Equation.DSMT4" ShapeID="_x0000_i2530" DrawAspect="Content" ObjectID="_1692010330" r:id="rId2996"/>
        </w:object>
      </w:r>
    </w:p>
    <w:p w14:paraId="1955C4EE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0A708C19" w14:textId="77777777" w:rsidR="00EA4863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ле тоді</w:t>
      </w:r>
    </w:p>
    <w:p w14:paraId="1ABB3FF3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1C910ED8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4980" w:dyaOrig="760" w14:anchorId="27285037">
          <v:shape id="_x0000_i2531" type="#_x0000_t75" style="width:249.4pt;height:37.5pt" o:ole="">
            <v:imagedata r:id="rId2997" o:title=""/>
          </v:shape>
          <o:OLEObject Type="Embed" ProgID="Equation.DSMT4" ShapeID="_x0000_i2531" DrawAspect="Content" ObjectID="_1692010331" r:id="rId2998"/>
        </w:object>
      </w:r>
    </w:p>
    <w:p w14:paraId="03F3257A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21F164DB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тримана нерівність підтверджує той факт, що в області </w:t>
      </w:r>
      <w:r w:rsidR="00385E75" w:rsidRPr="00252F87">
        <w:rPr>
          <w:position w:val="-12"/>
          <w:szCs w:val="28"/>
          <w:lang w:val="uk-UA"/>
        </w:rPr>
        <w:object w:dxaOrig="360" w:dyaOrig="380" w14:anchorId="509A1649">
          <v:shape id="_x0000_i2532" type="#_x0000_t75" style="width:18pt;height:19.5pt" o:ole="">
            <v:imagedata r:id="rId2999" o:title=""/>
          </v:shape>
          <o:OLEObject Type="Embed" ProgID="Equation.DSMT4" ShapeID="_x0000_i2532" DrawAspect="Content" ObjectID="_1692010332" r:id="rId3000"/>
        </w:object>
      </w:r>
      <w:r w:rsidRPr="00252F87">
        <w:rPr>
          <w:szCs w:val="28"/>
          <w:lang w:val="uk-UA"/>
        </w:rPr>
        <w:t xml:space="preserve"> немає точок, що задовольняють співвідношення (</w:t>
      </w:r>
      <w:r w:rsidR="00D37683">
        <w:rPr>
          <w:szCs w:val="28"/>
          <w:lang w:val="uk-UA"/>
        </w:rPr>
        <w:t>4.26</w:t>
      </w:r>
      <w:r w:rsidRPr="00252F87">
        <w:rPr>
          <w:szCs w:val="28"/>
          <w:lang w:val="uk-UA"/>
        </w:rPr>
        <w:t>).</w:t>
      </w:r>
    </w:p>
    <w:p w14:paraId="44B6ED7D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38C1BCA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Наступна властивість полягає в наявності біля гіперболи асимптот, а саме: гілки гіперболи наближаються до діагоналей прямокутника </w:t>
      </w:r>
      <w:r w:rsidR="00385E75" w:rsidRPr="00252F87">
        <w:rPr>
          <w:position w:val="-4"/>
          <w:szCs w:val="28"/>
          <w:lang w:val="uk-UA"/>
        </w:rPr>
        <w:object w:dxaOrig="300" w:dyaOrig="279" w14:anchorId="4255D339">
          <v:shape id="_x0000_i2533" type="#_x0000_t75" style="width:15.4pt;height:13.9pt" o:ole="">
            <v:imagedata r:id="rId3001" o:title=""/>
          </v:shape>
          <o:OLEObject Type="Embed" ProgID="Equation.DSMT4" ShapeID="_x0000_i2533" DrawAspect="Content" ObjectID="_1692010333" r:id="rId3002"/>
        </w:object>
      </w:r>
      <w:r w:rsidRPr="00252F87">
        <w:rPr>
          <w:szCs w:val="28"/>
          <w:lang w:val="uk-UA"/>
        </w:rPr>
        <w:t>.</w:t>
      </w:r>
      <w:r w:rsidR="00EA4863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Через симетричність гіперболи достатньо встановити істинність цього твердження в першій чверті.</w:t>
      </w:r>
    </w:p>
    <w:p w14:paraId="7B6E8617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ідповідна гілка гіперболи задається виразом:</w:t>
      </w:r>
    </w:p>
    <w:p w14:paraId="5A1B0821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5A13C9DB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0"/>
          <w:szCs w:val="28"/>
          <w:lang w:val="uk-UA"/>
        </w:rPr>
        <w:object w:dxaOrig="1520" w:dyaOrig="840" w14:anchorId="71951057">
          <v:shape id="_x0000_i2534" type="#_x0000_t75" style="width:76.15pt;height:42pt" o:ole="">
            <v:imagedata r:id="rId3003" o:title=""/>
          </v:shape>
          <o:OLEObject Type="Embed" ProgID="Equation.DSMT4" ShapeID="_x0000_i2534" DrawAspect="Content" ObjectID="_1692010334" r:id="rId3004"/>
        </w:object>
      </w:r>
    </w:p>
    <w:p w14:paraId="4433B7AA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0F19DE2F" w14:textId="77777777" w:rsidR="009C0C35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симптота є прямою, а її рівняння:</w:t>
      </w:r>
    </w:p>
    <w:p w14:paraId="6E6D7A5A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78FBC142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480" w:dyaOrig="380" w14:anchorId="7EA0C340">
          <v:shape id="_x0000_i2535" type="#_x0000_t75" style="width:73.5pt;height:19.5pt" o:ole="">
            <v:imagedata r:id="rId3005" o:title=""/>
          </v:shape>
          <o:OLEObject Type="Embed" ProgID="Equation.DSMT4" ShapeID="_x0000_i2535" DrawAspect="Content" ObjectID="_1692010335" r:id="rId3006"/>
        </w:object>
      </w:r>
      <w:r w:rsidR="009C0C35" w:rsidRPr="00252F87">
        <w:rPr>
          <w:szCs w:val="28"/>
          <w:lang w:val="uk-UA"/>
        </w:rPr>
        <w:t>,</w:t>
      </w:r>
    </w:p>
    <w:p w14:paraId="6D31F6D6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30D7654E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е</w:t>
      </w:r>
    </w:p>
    <w:p w14:paraId="52563B06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0"/>
          <w:szCs w:val="28"/>
          <w:lang w:val="uk-UA"/>
        </w:rPr>
        <w:object w:dxaOrig="4540" w:dyaOrig="1200" w14:anchorId="786F72F2">
          <v:shape id="_x0000_i2536" type="#_x0000_t75" style="width:228pt;height:61.5pt" o:ole="">
            <v:imagedata r:id="rId3007" o:title=""/>
          </v:shape>
          <o:OLEObject Type="Embed" ProgID="Equation.DSMT4" ShapeID="_x0000_i2536" DrawAspect="Content" ObjectID="_1692010336" r:id="rId3008"/>
        </w:object>
      </w:r>
    </w:p>
    <w:p w14:paraId="51233F47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44"/>
          <w:szCs w:val="28"/>
          <w:lang w:val="uk-UA"/>
        </w:rPr>
        <w:object w:dxaOrig="5260" w:dyaOrig="1020" w14:anchorId="6699A220">
          <v:shape id="_x0000_i2537" type="#_x0000_t75" style="width:262.5pt;height:50.65pt" o:ole="">
            <v:imagedata r:id="rId3009" o:title=""/>
          </v:shape>
          <o:OLEObject Type="Embed" ProgID="Equation.DSMT4" ShapeID="_x0000_i2537" DrawAspect="Content" ObjectID="_1692010337" r:id="rId3010"/>
        </w:object>
      </w:r>
    </w:p>
    <w:p w14:paraId="503F686D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76"/>
          <w:szCs w:val="28"/>
          <w:lang w:val="uk-UA"/>
        </w:rPr>
        <w:object w:dxaOrig="2659" w:dyaOrig="1560" w14:anchorId="2EED9B57">
          <v:shape id="_x0000_i2538" type="#_x0000_t75" style="width:132pt;height:78.4pt" o:ole="">
            <v:imagedata r:id="rId3011" o:title=""/>
          </v:shape>
          <o:OLEObject Type="Embed" ProgID="Equation.DSMT4" ShapeID="_x0000_i2538" DrawAspect="Content" ObjectID="_1692010338" r:id="rId3012"/>
        </w:object>
      </w:r>
      <w:r w:rsidR="009C0C35" w:rsidRPr="00252F87">
        <w:rPr>
          <w:szCs w:val="28"/>
          <w:lang w:val="uk-UA"/>
        </w:rPr>
        <w:t>,</w:t>
      </w:r>
    </w:p>
    <w:p w14:paraId="2B95EB13" w14:textId="77777777" w:rsidR="009727E3" w:rsidRDefault="009C0C35" w:rsidP="00EA4863">
      <w:pPr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бто</w:t>
      </w:r>
    </w:p>
    <w:p w14:paraId="31680AB3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980" w:dyaOrig="720" w14:anchorId="6C6D19CA">
          <v:shape id="_x0000_i2539" type="#_x0000_t75" style="width:49.5pt;height:36.4pt" o:ole="">
            <v:imagedata r:id="rId3013" o:title=""/>
          </v:shape>
          <o:OLEObject Type="Embed" ProgID="Equation.DSMT4" ShapeID="_x0000_i2539" DrawAspect="Content" ObjectID="_1692010339" r:id="rId3014"/>
        </w:object>
      </w:r>
      <w:r w:rsidR="009C0C35" w:rsidRPr="00252F87">
        <w:rPr>
          <w:szCs w:val="28"/>
          <w:lang w:val="uk-UA"/>
        </w:rPr>
        <w:t>.</w:t>
      </w:r>
    </w:p>
    <w:p w14:paraId="7F6F43D9" w14:textId="77777777" w:rsidR="009727E3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A8ADF54" w14:textId="77777777" w:rsidR="009C0C35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Таким чином, </w:t>
      </w:r>
      <w:r w:rsidR="009C0C35" w:rsidRPr="00252F87">
        <w:rPr>
          <w:szCs w:val="28"/>
          <w:lang w:val="uk-UA"/>
        </w:rPr>
        <w:t>прямі (</w:t>
      </w:r>
      <w:r w:rsidR="00D37683">
        <w:rPr>
          <w:szCs w:val="28"/>
          <w:lang w:val="uk-UA"/>
        </w:rPr>
        <w:t>4.27</w:t>
      </w:r>
      <w:r w:rsidR="009C0C35" w:rsidRPr="00252F87">
        <w:rPr>
          <w:szCs w:val="28"/>
          <w:lang w:val="uk-UA"/>
        </w:rPr>
        <w:t>) справді є асимптотами гіперболи.</w:t>
      </w:r>
    </w:p>
    <w:p w14:paraId="6CA6915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4D220800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Фактично проведене вище дослідження дає метод побудови гіперболи. Для цьог</w:t>
      </w:r>
      <w:r w:rsidR="008C3FB4">
        <w:rPr>
          <w:szCs w:val="28"/>
          <w:lang w:val="uk-UA"/>
        </w:rPr>
        <w:t>о потрібно послідовно по</w:t>
      </w:r>
      <w:r w:rsidRPr="00252F87">
        <w:rPr>
          <w:szCs w:val="28"/>
          <w:lang w:val="uk-UA"/>
        </w:rPr>
        <w:t>будувати наступні елементи:</w:t>
      </w:r>
    </w:p>
    <w:p w14:paraId="2D99C2BD" w14:textId="77777777" w:rsidR="009C0C35" w:rsidRPr="00252F87" w:rsidRDefault="008C3FB4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  <w:lang w:val="uk-UA"/>
        </w:rPr>
        <w:t>центр гіперболи,</w:t>
      </w:r>
    </w:p>
    <w:p w14:paraId="7ED0A539" w14:textId="77777777" w:rsidR="009C0C35" w:rsidRPr="00252F87" w:rsidRDefault="00845C11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</w:rPr>
        <w:t>о</w:t>
      </w:r>
      <w:r w:rsidR="008C3FB4">
        <w:rPr>
          <w:szCs w:val="28"/>
          <w:lang w:val="uk-UA"/>
        </w:rPr>
        <w:t>сі гіперболи,</w:t>
      </w:r>
    </w:p>
    <w:p w14:paraId="255F705F" w14:textId="77777777" w:rsidR="009C0C35" w:rsidRPr="00252F87" w:rsidRDefault="008C3FB4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  <w:lang w:val="uk-UA"/>
        </w:rPr>
        <w:t>основний прямокутник,</w:t>
      </w:r>
    </w:p>
    <w:p w14:paraId="5966BF4E" w14:textId="77777777" w:rsidR="009C0C35" w:rsidRPr="00252F87" w:rsidRDefault="008C3FB4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  <w:lang w:val="uk-UA"/>
        </w:rPr>
        <w:t>асимптоти,</w:t>
      </w:r>
    </w:p>
    <w:p w14:paraId="55C60886" w14:textId="77777777" w:rsidR="009C0C35" w:rsidRPr="00252F87" w:rsidRDefault="008C3FB4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  <w:lang w:val="uk-UA"/>
        </w:rPr>
        <w:t>вершини,</w:t>
      </w:r>
    </w:p>
    <w:p w14:paraId="2941D9D1" w14:textId="77777777" w:rsidR="009C0C35" w:rsidRPr="00252F87" w:rsidRDefault="00B36C1E" w:rsidP="00754222">
      <w:pPr>
        <w:numPr>
          <w:ilvl w:val="0"/>
          <w:numId w:val="24"/>
        </w:numPr>
        <w:tabs>
          <w:tab w:val="clear" w:pos="1068"/>
          <w:tab w:val="num" w:pos="0"/>
        </w:tabs>
        <w:spacing w:line="360" w:lineRule="auto"/>
        <w:ind w:left="0" w:firstLine="709"/>
        <w:rPr>
          <w:szCs w:val="28"/>
          <w:lang w:val="uk-UA"/>
        </w:rPr>
      </w:pPr>
      <w:r>
        <w:rPr>
          <w:szCs w:val="28"/>
          <w:lang w:val="uk-UA"/>
        </w:rPr>
        <w:t>гіпербол</w:t>
      </w:r>
      <w:r w:rsidR="00F73E09">
        <w:rPr>
          <w:szCs w:val="28"/>
          <w:lang w:val="uk-UA"/>
        </w:rPr>
        <w:t>у</w:t>
      </w:r>
      <w:r w:rsidR="009C0C35" w:rsidRPr="00252F87">
        <w:rPr>
          <w:szCs w:val="28"/>
          <w:lang w:val="uk-UA"/>
        </w:rPr>
        <w:t>.</w:t>
      </w:r>
    </w:p>
    <w:p w14:paraId="5E4DF84C" w14:textId="77777777" w:rsidR="009727E3" w:rsidRDefault="009727E3" w:rsidP="00626E49">
      <w:pPr>
        <w:spacing w:line="360" w:lineRule="auto"/>
        <w:ind w:firstLine="709"/>
        <w:rPr>
          <w:szCs w:val="28"/>
          <w:lang w:val="uk-UA"/>
        </w:rPr>
      </w:pPr>
    </w:p>
    <w:p w14:paraId="703B5F7C" w14:textId="77777777" w:rsidR="009C0C35" w:rsidRPr="00252F87" w:rsidRDefault="00957154" w:rsidP="00626E49">
      <w:pPr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Разом </w:t>
      </w:r>
      <w:r w:rsidR="009C0C35" w:rsidRPr="00252F87">
        <w:rPr>
          <w:szCs w:val="28"/>
          <w:lang w:val="uk-UA"/>
        </w:rPr>
        <w:t>з гіперболою (</w:t>
      </w:r>
      <w:r w:rsidR="00D37683">
        <w:rPr>
          <w:szCs w:val="28"/>
          <w:lang w:val="uk-UA"/>
        </w:rPr>
        <w:t>4.26</w:t>
      </w:r>
      <w:r w:rsidR="009C0C35" w:rsidRPr="00252F87">
        <w:rPr>
          <w:szCs w:val="28"/>
          <w:lang w:val="uk-UA"/>
        </w:rPr>
        <w:t>) часто розглядають так звану спряжену до неї гіперболу</w:t>
      </w:r>
    </w:p>
    <w:p w14:paraId="30CB1D1F" w14:textId="77777777" w:rsidR="009C0C35" w:rsidRPr="00252F87" w:rsidRDefault="00385E75" w:rsidP="009727E3">
      <w:pPr>
        <w:spacing w:line="360" w:lineRule="auto"/>
        <w:ind w:firstLine="709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520" w:dyaOrig="760" w14:anchorId="30835BA3">
          <v:shape id="_x0000_i2540" type="#_x0000_t75" style="width:76.15pt;height:37.5pt" o:ole="">
            <v:imagedata r:id="rId3015" o:title=""/>
          </v:shape>
          <o:OLEObject Type="Embed" ProgID="Equation.DSMT4" ShapeID="_x0000_i2540" DrawAspect="Content" ObjectID="_1692010340" r:id="rId3016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6а</w:t>
      </w:r>
      <w:r w:rsidR="009C0C35" w:rsidRPr="00252F87">
        <w:rPr>
          <w:szCs w:val="28"/>
          <w:lang w:val="uk-UA"/>
        </w:rPr>
        <w:t>)</w:t>
      </w:r>
    </w:p>
    <w:p w14:paraId="7B28F883" w14:textId="77777777" w:rsidR="009C0C35" w:rsidRPr="00252F87" w:rsidRDefault="009C0C35" w:rsidP="00626E49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lastRenderedPageBreak/>
        <w:t>Парабола</w:t>
      </w:r>
      <w:r w:rsidRPr="00252F87">
        <w:rPr>
          <w:szCs w:val="28"/>
          <w:lang w:val="uk-UA"/>
        </w:rPr>
        <w:t xml:space="preserve"> – це геометричне місце точок площини, для яких відстань до деякої фіксованої точки </w:t>
      </w:r>
      <w:r w:rsidR="00385E75" w:rsidRPr="00252F87">
        <w:rPr>
          <w:position w:val="-4"/>
          <w:szCs w:val="28"/>
          <w:lang w:val="uk-UA"/>
        </w:rPr>
        <w:object w:dxaOrig="279" w:dyaOrig="279" w14:anchorId="3A5F3C6E">
          <v:shape id="_x0000_i2541" type="#_x0000_t75" style="width:13.9pt;height:13.9pt" o:ole="">
            <v:imagedata r:id="rId3017" o:title=""/>
          </v:shape>
          <o:OLEObject Type="Embed" ProgID="Equation.DSMT4" ShapeID="_x0000_i2541" DrawAspect="Content" ObjectID="_1692010341" r:id="rId3018"/>
        </w:object>
      </w:r>
      <w:r w:rsidRPr="00252F87">
        <w:rPr>
          <w:szCs w:val="28"/>
          <w:lang w:val="uk-UA"/>
        </w:rPr>
        <w:t xml:space="preserve"> цієї площини дорівнює відстані до деякої фіксованої прямої, також розташованої в цій площині. Точку </w:t>
      </w:r>
      <w:r w:rsidR="00385E75" w:rsidRPr="00252F87">
        <w:rPr>
          <w:position w:val="-4"/>
          <w:szCs w:val="28"/>
          <w:lang w:val="uk-UA"/>
        </w:rPr>
        <w:object w:dxaOrig="279" w:dyaOrig="279" w14:anchorId="729E14FC">
          <v:shape id="_x0000_i2542" type="#_x0000_t75" style="width:13.9pt;height:13.9pt" o:ole="">
            <v:imagedata r:id="rId3019" o:title=""/>
          </v:shape>
          <o:OLEObject Type="Embed" ProgID="Equation.DSMT4" ShapeID="_x0000_i2542" DrawAspect="Content" ObjectID="_1692010342" r:id="rId3020"/>
        </w:object>
      </w:r>
      <w:r w:rsidRPr="00252F87">
        <w:rPr>
          <w:szCs w:val="28"/>
          <w:lang w:val="uk-UA"/>
        </w:rPr>
        <w:t xml:space="preserve"> називають </w:t>
      </w:r>
      <w:r w:rsidRPr="00252F87">
        <w:rPr>
          <w:b/>
          <w:szCs w:val="28"/>
          <w:lang w:val="uk-UA"/>
        </w:rPr>
        <w:t>фокусом параболи</w:t>
      </w:r>
      <w:r w:rsidRPr="00252F87">
        <w:rPr>
          <w:szCs w:val="28"/>
          <w:lang w:val="uk-UA"/>
        </w:rPr>
        <w:t xml:space="preserve">, а пряму – </w:t>
      </w:r>
      <w:proofErr w:type="spellStart"/>
      <w:r w:rsidRPr="00252F87">
        <w:rPr>
          <w:b/>
          <w:szCs w:val="28"/>
          <w:lang w:val="uk-UA"/>
        </w:rPr>
        <w:t>директрисою</w:t>
      </w:r>
      <w:proofErr w:type="spellEnd"/>
      <w:r w:rsidRPr="00252F87">
        <w:rPr>
          <w:b/>
          <w:szCs w:val="28"/>
          <w:lang w:val="uk-UA"/>
        </w:rPr>
        <w:t xml:space="preserve"> параболи</w:t>
      </w:r>
      <w:r w:rsidRPr="00252F87">
        <w:rPr>
          <w:szCs w:val="28"/>
          <w:lang w:val="uk-UA"/>
        </w:rPr>
        <w:t>.</w:t>
      </w:r>
    </w:p>
    <w:p w14:paraId="6DD2BA04" w14:textId="77777777" w:rsidR="00491496" w:rsidRPr="00252F87" w:rsidRDefault="009C0C35" w:rsidP="00491496">
      <w:pPr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Задамо</w:t>
      </w:r>
      <w:proofErr w:type="spellEnd"/>
      <w:r w:rsidRPr="00252F87">
        <w:rPr>
          <w:szCs w:val="28"/>
          <w:lang w:val="uk-UA"/>
        </w:rPr>
        <w:t xml:space="preserve"> ПДСК на площині наступним чином.</w:t>
      </w:r>
      <w:r w:rsidR="009727E3">
        <w:rPr>
          <w:szCs w:val="28"/>
          <w:lang w:val="uk-UA"/>
        </w:rPr>
        <w:t xml:space="preserve"> </w:t>
      </w:r>
      <w:proofErr w:type="spellStart"/>
      <w:r w:rsidR="00491496" w:rsidRPr="00252F87">
        <w:rPr>
          <w:szCs w:val="28"/>
          <w:lang w:val="uk-UA"/>
        </w:rPr>
        <w:t>Оберемо</w:t>
      </w:r>
      <w:proofErr w:type="spellEnd"/>
      <w:r w:rsidR="00491496" w:rsidRPr="00252F87">
        <w:rPr>
          <w:szCs w:val="28"/>
          <w:lang w:val="uk-UA"/>
        </w:rPr>
        <w:t xml:space="preserve"> початок відліку як середину відрізка </w:t>
      </w:r>
      <w:r w:rsidR="00491496" w:rsidRPr="00252F87">
        <w:rPr>
          <w:position w:val="-4"/>
          <w:szCs w:val="28"/>
          <w:lang w:val="uk-UA"/>
        </w:rPr>
        <w:object w:dxaOrig="460" w:dyaOrig="279" w14:anchorId="3597FD43">
          <v:shape id="_x0000_i2543" type="#_x0000_t75" style="width:22.5pt;height:13.9pt" o:ole="">
            <v:imagedata r:id="rId3021" o:title=""/>
          </v:shape>
          <o:OLEObject Type="Embed" ProgID="Equation.DSMT4" ShapeID="_x0000_i2543" DrawAspect="Content" ObjectID="_1692010343" r:id="rId3022"/>
        </w:object>
      </w:r>
      <w:r w:rsidR="00491496">
        <w:rPr>
          <w:szCs w:val="28"/>
          <w:lang w:val="uk-UA"/>
        </w:rPr>
        <w:t>, що є</w:t>
      </w:r>
      <w:r w:rsidR="00491496" w:rsidRPr="00252F87">
        <w:rPr>
          <w:szCs w:val="28"/>
          <w:lang w:val="uk-UA"/>
        </w:rPr>
        <w:t xml:space="preserve"> перпендикуляр</w:t>
      </w:r>
      <w:r w:rsidR="00491496">
        <w:rPr>
          <w:szCs w:val="28"/>
          <w:lang w:val="uk-UA"/>
        </w:rPr>
        <w:t>ом, опущеним з фокуса</w:t>
      </w:r>
      <w:r w:rsidR="00491496" w:rsidRPr="00252F87">
        <w:rPr>
          <w:szCs w:val="28"/>
          <w:lang w:val="uk-UA"/>
        </w:rPr>
        <w:t xml:space="preserve"> на директрису. Вісь </w:t>
      </w:r>
      <w:r w:rsidR="00491496" w:rsidRPr="00252F87">
        <w:rPr>
          <w:position w:val="-6"/>
          <w:szCs w:val="28"/>
          <w:lang w:val="uk-UA"/>
        </w:rPr>
        <w:object w:dxaOrig="480" w:dyaOrig="300" w14:anchorId="22DBB49B">
          <v:shape id="_x0000_i2544" type="#_x0000_t75" style="width:23.65pt;height:15.4pt" o:ole="">
            <v:imagedata r:id="rId3023" o:title=""/>
          </v:shape>
          <o:OLEObject Type="Embed" ProgID="Equation.DSMT4" ShapeID="_x0000_i2544" DrawAspect="Content" ObjectID="_1692010344" r:id="rId3024"/>
        </w:object>
      </w:r>
      <w:r w:rsidR="00491496" w:rsidRPr="00252F87">
        <w:rPr>
          <w:szCs w:val="28"/>
          <w:lang w:val="uk-UA"/>
        </w:rPr>
        <w:t xml:space="preserve">проведемо через цей перпендикуляр, а вісь </w:t>
      </w:r>
      <w:r w:rsidR="00491496" w:rsidRPr="00252F87">
        <w:rPr>
          <w:position w:val="-6"/>
          <w:szCs w:val="28"/>
          <w:lang w:val="uk-UA"/>
        </w:rPr>
        <w:object w:dxaOrig="460" w:dyaOrig="300" w14:anchorId="61AC59CD">
          <v:shape id="_x0000_i2545" type="#_x0000_t75" style="width:22.5pt;height:15.4pt" o:ole="">
            <v:imagedata r:id="rId3025" o:title=""/>
          </v:shape>
          <o:OLEObject Type="Embed" ProgID="Equation.DSMT4" ShapeID="_x0000_i2545" DrawAspect="Content" ObjectID="_1692010345" r:id="rId3026"/>
        </w:object>
      </w:r>
      <w:r w:rsidR="00491496" w:rsidRPr="00252F87">
        <w:rPr>
          <w:szCs w:val="28"/>
          <w:lang w:val="uk-UA"/>
        </w:rPr>
        <w:t xml:space="preserve"> – паралельно директрисі</w:t>
      </w:r>
      <w:r w:rsidR="00491496">
        <w:rPr>
          <w:szCs w:val="28"/>
          <w:lang w:val="uk-UA"/>
        </w:rPr>
        <w:t xml:space="preserve"> (р</w:t>
      </w:r>
      <w:r w:rsidR="009727E3">
        <w:rPr>
          <w:szCs w:val="28"/>
          <w:lang w:val="uk-UA"/>
        </w:rPr>
        <w:t>ис. 4.22</w:t>
      </w:r>
      <w:r w:rsidR="00491496">
        <w:rPr>
          <w:szCs w:val="28"/>
          <w:lang w:val="uk-UA"/>
        </w:rPr>
        <w:t>)</w:t>
      </w:r>
      <w:r w:rsidR="00491496" w:rsidRPr="00252F87">
        <w:rPr>
          <w:szCs w:val="28"/>
          <w:lang w:val="uk-UA"/>
        </w:rPr>
        <w:t>.</w:t>
      </w:r>
    </w:p>
    <w:p w14:paraId="4837122E" w14:textId="77777777" w:rsidR="00491496" w:rsidRPr="00252F87" w:rsidRDefault="00491496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03C149C1" w14:textId="77777777" w:rsidR="009C0C35" w:rsidRDefault="00491496" w:rsidP="00E47068">
      <w:pPr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5404" w14:anchorId="2BFDEFDB">
          <v:shape id="_x0000_i2546" type="#_x0000_t75" style="width:192pt;height:138.4pt" o:ole="">
            <v:imagedata r:id="rId3027" o:title=""/>
          </v:shape>
          <o:OLEObject Type="Embed" ProgID="Unknown" ShapeID="_x0000_i2546" DrawAspect="Content" ObjectID="_1692010346" r:id="rId3028"/>
        </w:object>
      </w:r>
    </w:p>
    <w:p w14:paraId="293718D4" w14:textId="77777777" w:rsidR="00491496" w:rsidRDefault="00491496" w:rsidP="00E47068">
      <w:pPr>
        <w:spacing w:line="360" w:lineRule="auto"/>
        <w:jc w:val="center"/>
        <w:rPr>
          <w:lang w:val="uk-UA"/>
        </w:rPr>
      </w:pPr>
      <w:r>
        <w:rPr>
          <w:lang w:val="uk-UA"/>
        </w:rPr>
        <w:t>Рис. 4.2</w:t>
      </w:r>
      <w:r w:rsidR="009727E3">
        <w:rPr>
          <w:lang w:val="uk-UA"/>
        </w:rPr>
        <w:t>2</w:t>
      </w:r>
      <w:r>
        <w:rPr>
          <w:lang w:val="uk-UA"/>
        </w:rPr>
        <w:t xml:space="preserve"> Задання системи координат для параболи</w:t>
      </w:r>
    </w:p>
    <w:p w14:paraId="41C03AD5" w14:textId="77777777" w:rsidR="00491496" w:rsidRPr="00252F87" w:rsidRDefault="00491496" w:rsidP="00491496">
      <w:pPr>
        <w:spacing w:line="360" w:lineRule="auto"/>
        <w:jc w:val="both"/>
        <w:rPr>
          <w:szCs w:val="28"/>
          <w:lang w:val="uk-UA"/>
        </w:rPr>
      </w:pPr>
    </w:p>
    <w:p w14:paraId="069DD19A" w14:textId="77777777" w:rsidR="009C0C35" w:rsidRDefault="00957154" w:rsidP="00626E49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Нехай довжина відрізка</w:t>
      </w:r>
      <w:r w:rsidR="009C0C35"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460" w:dyaOrig="279" w14:anchorId="47E76AFE">
          <v:shape id="_x0000_i2547" type="#_x0000_t75" style="width:22.5pt;height:13.9pt" o:ole="">
            <v:imagedata r:id="rId3029" o:title=""/>
          </v:shape>
          <o:OLEObject Type="Embed" ProgID="Equation.DSMT4" ShapeID="_x0000_i2547" DrawAspect="Content" ObjectID="_1692010347" r:id="rId3030"/>
        </w:object>
      </w:r>
      <w:r w:rsidR="009C0C35" w:rsidRPr="00252F87">
        <w:rPr>
          <w:szCs w:val="28"/>
          <w:lang w:val="uk-UA"/>
        </w:rPr>
        <w:t xml:space="preserve"> дорівнює </w:t>
      </w:r>
      <w:r w:rsidR="00385E75" w:rsidRPr="00252F87">
        <w:rPr>
          <w:position w:val="-12"/>
          <w:szCs w:val="28"/>
          <w:lang w:val="uk-UA"/>
        </w:rPr>
        <w:object w:dxaOrig="260" w:dyaOrig="300" w14:anchorId="1400623A">
          <v:shape id="_x0000_i2548" type="#_x0000_t75" style="width:13.9pt;height:15.4pt" o:ole="">
            <v:imagedata r:id="rId3031" o:title=""/>
          </v:shape>
          <o:OLEObject Type="Embed" ProgID="Equation.DSMT4" ShapeID="_x0000_i2548" DrawAspect="Content" ObjectID="_1692010348" r:id="rId3032"/>
        </w:object>
      </w:r>
      <w:r w:rsidR="009C0C35" w:rsidRPr="00252F87">
        <w:rPr>
          <w:szCs w:val="28"/>
          <w:lang w:val="uk-UA"/>
        </w:rPr>
        <w:t xml:space="preserve">. Тоді в обраній системі координат точка </w:t>
      </w:r>
      <w:r w:rsidR="00385E75" w:rsidRPr="00252F87">
        <w:rPr>
          <w:position w:val="-4"/>
          <w:szCs w:val="28"/>
          <w:lang w:val="uk-UA"/>
        </w:rPr>
        <w:object w:dxaOrig="279" w:dyaOrig="279" w14:anchorId="6DC4F747">
          <v:shape id="_x0000_i2549" type="#_x0000_t75" style="width:13.9pt;height:13.9pt" o:ole="">
            <v:imagedata r:id="rId3033" o:title=""/>
          </v:shape>
          <o:OLEObject Type="Embed" ProgID="Equation.DSMT4" ShapeID="_x0000_i2549" DrawAspect="Content" ObjectID="_1692010349" r:id="rId3034"/>
        </w:object>
      </w:r>
      <w:r w:rsidR="009C0C35" w:rsidRPr="00252F87">
        <w:rPr>
          <w:szCs w:val="28"/>
          <w:lang w:val="uk-UA"/>
        </w:rPr>
        <w:t xml:space="preserve"> має координати </w:t>
      </w:r>
      <w:r w:rsidR="009727E3" w:rsidRPr="009727E3">
        <w:rPr>
          <w:position w:val="-14"/>
          <w:szCs w:val="28"/>
          <w:lang w:val="uk-UA"/>
        </w:rPr>
        <w:object w:dxaOrig="999" w:dyaOrig="420" w14:anchorId="384F3F14">
          <v:shape id="_x0000_i2550" type="#_x0000_t75" style="width:49.5pt;height:21.4pt" o:ole="">
            <v:imagedata r:id="rId3035" o:title=""/>
          </v:shape>
          <o:OLEObject Type="Embed" ProgID="Equation.DSMT4" ShapeID="_x0000_i2550" DrawAspect="Content" ObjectID="_1692010350" r:id="rId3036"/>
        </w:object>
      </w:r>
      <w:r w:rsidR="009C0C35" w:rsidRPr="00252F87">
        <w:rPr>
          <w:szCs w:val="28"/>
          <w:lang w:val="uk-UA"/>
        </w:rPr>
        <w:t xml:space="preserve">. Нехай </w:t>
      </w:r>
      <w:r w:rsidR="00385E75" w:rsidRPr="00252F87">
        <w:rPr>
          <w:position w:val="-4"/>
          <w:szCs w:val="28"/>
          <w:lang w:val="uk-UA"/>
        </w:rPr>
        <w:object w:dxaOrig="360" w:dyaOrig="279" w14:anchorId="5333A57A">
          <v:shape id="_x0000_i2551" type="#_x0000_t75" style="width:18pt;height:13.9pt" o:ole="">
            <v:imagedata r:id="rId3037" o:title=""/>
          </v:shape>
          <o:OLEObject Type="Embed" ProgID="Equation.DSMT4" ShapeID="_x0000_i2551" DrawAspect="Content" ObjectID="_1692010351" r:id="rId3038"/>
        </w:object>
      </w:r>
      <w:r w:rsidR="009C0C35" w:rsidRPr="00252F87">
        <w:rPr>
          <w:szCs w:val="28"/>
          <w:lang w:val="uk-UA"/>
        </w:rPr>
        <w:t xml:space="preserve"> – довільна точка площини з координатами </w:t>
      </w:r>
      <w:r w:rsidR="00385E75" w:rsidRPr="00252F87">
        <w:rPr>
          <w:position w:val="-14"/>
          <w:szCs w:val="28"/>
          <w:lang w:val="uk-UA"/>
        </w:rPr>
        <w:object w:dxaOrig="680" w:dyaOrig="420" w14:anchorId="7F601089">
          <v:shape id="_x0000_i2552" type="#_x0000_t75" style="width:34.5pt;height:21.4pt" o:ole="">
            <v:imagedata r:id="rId3039" o:title=""/>
          </v:shape>
          <o:OLEObject Type="Embed" ProgID="Equation.DSMT4" ShapeID="_x0000_i2552" DrawAspect="Content" ObjectID="_1692010352" r:id="rId3040"/>
        </w:object>
      </w:r>
      <w:r w:rsidR="009C0C35" w:rsidRPr="00252F87">
        <w:rPr>
          <w:szCs w:val="28"/>
          <w:lang w:val="uk-UA"/>
        </w:rPr>
        <w:t xml:space="preserve">. Позначимо через </w:t>
      </w:r>
      <w:r w:rsidR="00385E75" w:rsidRPr="00252F87">
        <w:rPr>
          <w:position w:val="-4"/>
          <w:szCs w:val="28"/>
          <w:lang w:val="uk-UA"/>
        </w:rPr>
        <w:object w:dxaOrig="200" w:dyaOrig="220" w14:anchorId="23674218">
          <v:shape id="_x0000_i2553" type="#_x0000_t75" style="width:10.5pt;height:10.5pt" o:ole="">
            <v:imagedata r:id="rId3041" o:title=""/>
          </v:shape>
          <o:OLEObject Type="Embed" ProgID="Equation.DSMT4" ShapeID="_x0000_i2553" DrawAspect="Content" ObjectID="_1692010353" r:id="rId3042"/>
        </w:object>
      </w:r>
      <w:r w:rsidR="009C0C35" w:rsidRPr="00252F87">
        <w:rPr>
          <w:szCs w:val="28"/>
          <w:lang w:val="uk-UA"/>
        </w:rPr>
        <w:t xml:space="preserve"> відстань від </w:t>
      </w:r>
      <w:r w:rsidR="00385E75" w:rsidRPr="00252F87">
        <w:rPr>
          <w:position w:val="-4"/>
          <w:szCs w:val="28"/>
          <w:lang w:val="uk-UA"/>
        </w:rPr>
        <w:object w:dxaOrig="360" w:dyaOrig="279" w14:anchorId="4B5F62F7">
          <v:shape id="_x0000_i2554" type="#_x0000_t75" style="width:18pt;height:13.9pt" o:ole="">
            <v:imagedata r:id="rId3043" o:title=""/>
          </v:shape>
          <o:OLEObject Type="Embed" ProgID="Equation.DSMT4" ShapeID="_x0000_i2554" DrawAspect="Content" ObjectID="_1692010354" r:id="rId3044"/>
        </w:object>
      </w:r>
      <w:r w:rsidR="009C0C35" w:rsidRPr="00252F87">
        <w:rPr>
          <w:szCs w:val="28"/>
          <w:lang w:val="uk-UA"/>
        </w:rPr>
        <w:t xml:space="preserve"> до </w:t>
      </w:r>
      <w:r w:rsidR="00385E75" w:rsidRPr="00252F87">
        <w:rPr>
          <w:position w:val="-4"/>
          <w:szCs w:val="28"/>
          <w:lang w:val="uk-UA"/>
        </w:rPr>
        <w:object w:dxaOrig="279" w:dyaOrig="279" w14:anchorId="25648C2D">
          <v:shape id="_x0000_i2555" type="#_x0000_t75" style="width:13.9pt;height:13.9pt" o:ole="">
            <v:imagedata r:id="rId3045" o:title=""/>
          </v:shape>
          <o:OLEObject Type="Embed" ProgID="Equation.DSMT4" ShapeID="_x0000_i2555" DrawAspect="Content" ObjectID="_1692010355" r:id="rId3046"/>
        </w:object>
      </w:r>
      <w:r w:rsidR="009C0C35" w:rsidRPr="00252F87">
        <w:rPr>
          <w:szCs w:val="28"/>
          <w:lang w:val="uk-UA"/>
        </w:rPr>
        <w:t xml:space="preserve">, а через </w:t>
      </w:r>
      <w:r w:rsidR="00385E75" w:rsidRPr="00252F87">
        <w:rPr>
          <w:position w:val="-6"/>
          <w:szCs w:val="28"/>
          <w:lang w:val="uk-UA"/>
        </w:rPr>
        <w:object w:dxaOrig="240" w:dyaOrig="300" w14:anchorId="1D626A26">
          <v:shape id="_x0000_i2556" type="#_x0000_t75" style="width:12pt;height:15.4pt" o:ole="">
            <v:imagedata r:id="rId3047" o:title=""/>
          </v:shape>
          <o:OLEObject Type="Embed" ProgID="Equation.DSMT4" ShapeID="_x0000_i2556" DrawAspect="Content" ObjectID="_1692010356" r:id="rId3048"/>
        </w:object>
      </w:r>
      <w:r w:rsidR="009C0C35" w:rsidRPr="00252F87">
        <w:rPr>
          <w:szCs w:val="28"/>
          <w:lang w:val="uk-UA"/>
        </w:rPr>
        <w:t xml:space="preserve"> – відстань від </w:t>
      </w:r>
      <w:r w:rsidR="00385E75" w:rsidRPr="00252F87">
        <w:rPr>
          <w:position w:val="-4"/>
          <w:szCs w:val="28"/>
          <w:lang w:val="uk-UA"/>
        </w:rPr>
        <w:object w:dxaOrig="360" w:dyaOrig="279" w14:anchorId="638EF870">
          <v:shape id="_x0000_i2557" type="#_x0000_t75" style="width:18pt;height:13.9pt" o:ole="">
            <v:imagedata r:id="rId3049" o:title=""/>
          </v:shape>
          <o:OLEObject Type="Embed" ProgID="Equation.DSMT4" ShapeID="_x0000_i2557" DrawAspect="Content" ObjectID="_1692010357" r:id="rId3050"/>
        </w:object>
      </w:r>
      <w:r w:rsidR="009C0C35" w:rsidRPr="00252F87">
        <w:rPr>
          <w:szCs w:val="28"/>
          <w:lang w:val="uk-UA"/>
        </w:rPr>
        <w:t xml:space="preserve"> до </w:t>
      </w:r>
      <w:proofErr w:type="spellStart"/>
      <w:r w:rsidR="009C0C35" w:rsidRPr="00252F87">
        <w:rPr>
          <w:szCs w:val="28"/>
          <w:lang w:val="uk-UA"/>
        </w:rPr>
        <w:t>директриси</w:t>
      </w:r>
      <w:proofErr w:type="spellEnd"/>
      <w:r w:rsidR="009C0C35" w:rsidRPr="00252F87">
        <w:rPr>
          <w:szCs w:val="28"/>
          <w:lang w:val="uk-UA"/>
        </w:rPr>
        <w:t>. За визначенням параболи, рівність</w:t>
      </w:r>
    </w:p>
    <w:p w14:paraId="6F7EBAB6" w14:textId="77777777" w:rsidR="009727E3" w:rsidRPr="00252F87" w:rsidRDefault="009727E3" w:rsidP="00626E49">
      <w:pPr>
        <w:spacing w:line="360" w:lineRule="auto"/>
        <w:ind w:firstLine="709"/>
        <w:jc w:val="both"/>
        <w:rPr>
          <w:szCs w:val="28"/>
          <w:lang w:val="uk-UA"/>
        </w:rPr>
      </w:pPr>
    </w:p>
    <w:p w14:paraId="6BCDDA0A" w14:textId="77777777" w:rsidR="009C0C35" w:rsidRPr="00252F87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639" w:dyaOrig="300" w14:anchorId="7EDDC935">
          <v:shape id="_x0000_i2558" type="#_x0000_t75" style="width:33.4pt;height:15.4pt" o:ole="">
            <v:imagedata r:id="rId3051" o:title=""/>
          </v:shape>
          <o:OLEObject Type="Embed" ProgID="Equation.DSMT4" ShapeID="_x0000_i2558" DrawAspect="Content" ObjectID="_1692010358" r:id="rId3052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28</w:t>
      </w:r>
      <w:r w:rsidR="009C0C35" w:rsidRPr="00252F87">
        <w:rPr>
          <w:szCs w:val="28"/>
          <w:lang w:val="uk-UA"/>
        </w:rPr>
        <w:t>)</w:t>
      </w:r>
    </w:p>
    <w:p w14:paraId="5332B0A3" w14:textId="77777777" w:rsidR="009727E3" w:rsidRDefault="009727E3" w:rsidP="00E47068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5AAF328F" w14:textId="77777777" w:rsidR="009C0C35" w:rsidRPr="00252F87" w:rsidRDefault="009C0C35" w:rsidP="00E47068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є необхідною та достатньою умовою розташування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1D7D055F">
          <v:shape id="_x0000_i2559" type="#_x0000_t75" style="width:18pt;height:13.9pt" o:ole="">
            <v:imagedata r:id="rId3053" o:title=""/>
          </v:shape>
          <o:OLEObject Type="Embed" ProgID="Equation.DSMT4" ShapeID="_x0000_i2559" DrawAspect="Content" ObjectID="_1692010359" r:id="rId3054"/>
        </w:object>
      </w:r>
      <w:r w:rsidRPr="00252F87">
        <w:rPr>
          <w:szCs w:val="28"/>
          <w:lang w:val="uk-UA"/>
        </w:rPr>
        <w:t xml:space="preserve"> на заданій параболі.</w:t>
      </w:r>
    </w:p>
    <w:p w14:paraId="0E336D85" w14:textId="77777777" w:rsidR="009C0C35" w:rsidRDefault="009C0C35" w:rsidP="00626E49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З урахуванням того, що</w:t>
      </w:r>
    </w:p>
    <w:p w14:paraId="65FD4B6D" w14:textId="77777777" w:rsidR="009727E3" w:rsidRPr="00252F87" w:rsidRDefault="009727E3" w:rsidP="00626E49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</w:p>
    <w:p w14:paraId="414372B5" w14:textId="77777777" w:rsidR="009C0C35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2260" w:dyaOrig="920" w14:anchorId="6043BE97">
          <v:shape id="_x0000_i2560" type="#_x0000_t75" style="width:112.5pt;height:46.15pt" o:ole="">
            <v:imagedata r:id="rId3055" o:title=""/>
          </v:shape>
          <o:OLEObject Type="Embed" ProgID="Equation.DSMT4" ShapeID="_x0000_i2560" DrawAspect="Content" ObjectID="_1692010360" r:id="rId3056"/>
        </w:object>
      </w:r>
      <w:r w:rsidR="009C0C35" w:rsidRPr="00252F87">
        <w:rPr>
          <w:szCs w:val="28"/>
          <w:lang w:val="uk-UA"/>
        </w:rPr>
        <w:t xml:space="preserve">, </w:t>
      </w:r>
      <w:r w:rsidRPr="00252F87">
        <w:rPr>
          <w:position w:val="-26"/>
          <w:szCs w:val="28"/>
          <w:lang w:val="uk-UA"/>
        </w:rPr>
        <w:object w:dxaOrig="1140" w:dyaOrig="700" w14:anchorId="21F37FB9">
          <v:shape id="_x0000_i2561" type="#_x0000_t75" style="width:56.65pt;height:34.5pt" o:ole="">
            <v:imagedata r:id="rId3057" o:title=""/>
          </v:shape>
          <o:OLEObject Type="Embed" ProgID="Equation.DSMT4" ShapeID="_x0000_i2561" DrawAspect="Content" ObjectID="_1692010361" r:id="rId3058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***)</w:t>
      </w:r>
    </w:p>
    <w:p w14:paraId="539468FD" w14:textId="77777777" w:rsidR="009727E3" w:rsidRPr="00252F87" w:rsidRDefault="009727E3" w:rsidP="009727E3">
      <w:pPr>
        <w:spacing w:line="360" w:lineRule="auto"/>
        <w:jc w:val="right"/>
        <w:rPr>
          <w:szCs w:val="28"/>
          <w:lang w:val="uk-UA"/>
        </w:rPr>
      </w:pPr>
    </w:p>
    <w:p w14:paraId="7F8C8693" w14:textId="77777777" w:rsidR="009C0C35" w:rsidRDefault="009C0C35" w:rsidP="00E47068">
      <w:pPr>
        <w:tabs>
          <w:tab w:val="num" w:pos="720"/>
        </w:tabs>
        <w:spacing w:line="360" w:lineRule="auto"/>
        <w:rPr>
          <w:szCs w:val="28"/>
          <w:lang w:val="uk-UA"/>
        </w:rPr>
      </w:pPr>
      <w:r w:rsidRPr="00252F87">
        <w:rPr>
          <w:szCs w:val="28"/>
          <w:lang w:val="uk-UA"/>
        </w:rPr>
        <w:t>відношення (</w:t>
      </w:r>
      <w:r w:rsidR="00D37683">
        <w:rPr>
          <w:szCs w:val="28"/>
          <w:lang w:val="uk-UA"/>
        </w:rPr>
        <w:t>4.28</w:t>
      </w:r>
      <w:r w:rsidRPr="00252F87">
        <w:rPr>
          <w:szCs w:val="28"/>
          <w:lang w:val="uk-UA"/>
        </w:rPr>
        <w:t>) можна переписати у вигляді:</w:t>
      </w:r>
    </w:p>
    <w:p w14:paraId="4D13BF58" w14:textId="77777777" w:rsidR="009727E3" w:rsidRPr="00252F87" w:rsidRDefault="009727E3" w:rsidP="00E47068">
      <w:pPr>
        <w:tabs>
          <w:tab w:val="num" w:pos="720"/>
        </w:tabs>
        <w:spacing w:line="360" w:lineRule="auto"/>
        <w:rPr>
          <w:szCs w:val="28"/>
          <w:lang w:val="uk-UA"/>
        </w:rPr>
      </w:pPr>
    </w:p>
    <w:p w14:paraId="09A07C3F" w14:textId="77777777" w:rsidR="009C0C35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2760" w:dyaOrig="920" w14:anchorId="1577A005">
          <v:shape id="_x0000_i2562" type="#_x0000_t75" style="width:137.65pt;height:46.15pt" o:ole="">
            <v:imagedata r:id="rId3059" o:title=""/>
          </v:shape>
          <o:OLEObject Type="Embed" ProgID="Equation.DSMT4" ShapeID="_x0000_i2562" DrawAspect="Content" ObjectID="_1692010362" r:id="rId3060"/>
        </w:object>
      </w:r>
      <w:r w:rsidR="009C0C35" w:rsidRPr="00252F87">
        <w:rPr>
          <w:szCs w:val="28"/>
          <w:lang w:val="uk-UA"/>
        </w:rPr>
        <w:t>,</w:t>
      </w:r>
    </w:p>
    <w:p w14:paraId="6CCB383A" w14:textId="77777777" w:rsidR="009727E3" w:rsidRPr="00252F87" w:rsidRDefault="009727E3" w:rsidP="009727E3">
      <w:pPr>
        <w:spacing w:line="360" w:lineRule="auto"/>
        <w:jc w:val="center"/>
        <w:rPr>
          <w:szCs w:val="28"/>
          <w:lang w:val="uk-UA"/>
        </w:rPr>
      </w:pPr>
    </w:p>
    <w:p w14:paraId="4B3903E1" w14:textId="77777777" w:rsidR="009C0C35" w:rsidRDefault="00957154" w:rsidP="00E47068">
      <w:pPr>
        <w:tabs>
          <w:tab w:val="num" w:pos="720"/>
        </w:tabs>
        <w:spacing w:line="360" w:lineRule="auto"/>
        <w:rPr>
          <w:szCs w:val="28"/>
          <w:lang w:val="uk-UA"/>
        </w:rPr>
      </w:pPr>
      <w:r>
        <w:rPr>
          <w:szCs w:val="28"/>
          <w:lang w:val="uk-UA"/>
        </w:rPr>
        <w:t>чи, позбавившись радикала</w:t>
      </w:r>
      <w:r w:rsidR="009C0C35" w:rsidRPr="00252F87">
        <w:rPr>
          <w:szCs w:val="28"/>
          <w:lang w:val="uk-UA"/>
        </w:rPr>
        <w:t>,</w:t>
      </w:r>
    </w:p>
    <w:p w14:paraId="65569D7C" w14:textId="77777777" w:rsidR="009727E3" w:rsidRPr="00252F87" w:rsidRDefault="009727E3" w:rsidP="00E47068">
      <w:pPr>
        <w:tabs>
          <w:tab w:val="num" w:pos="720"/>
        </w:tabs>
        <w:spacing w:line="360" w:lineRule="auto"/>
        <w:rPr>
          <w:szCs w:val="28"/>
          <w:lang w:val="uk-UA"/>
        </w:rPr>
      </w:pPr>
    </w:p>
    <w:p w14:paraId="46E49A94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2"/>
          <w:szCs w:val="28"/>
          <w:lang w:val="uk-UA"/>
        </w:rPr>
        <w:object w:dxaOrig="2920" w:dyaOrig="840" w14:anchorId="2942A20E">
          <v:shape id="_x0000_i2563" type="#_x0000_t75" style="width:145.5pt;height:42pt" o:ole="">
            <v:imagedata r:id="rId3061" o:title=""/>
          </v:shape>
          <o:OLEObject Type="Embed" ProgID="Equation.DSMT4" ShapeID="_x0000_i2563" DrawAspect="Content" ObjectID="_1692010363" r:id="rId3062"/>
        </w:object>
      </w:r>
    </w:p>
    <w:p w14:paraId="4B0AF542" w14:textId="77777777" w:rsidR="009C0C35" w:rsidRPr="00252F87" w:rsidRDefault="00385E75" w:rsidP="009727E3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3780" w:dyaOrig="740" w14:anchorId="7C4FBC70">
          <v:shape id="_x0000_i2564" type="#_x0000_t75" style="width:189.4pt;height:37.5pt" o:ole="">
            <v:imagedata r:id="rId3063" o:title=""/>
          </v:shape>
          <o:OLEObject Type="Embed" ProgID="Equation.DSMT4" ShapeID="_x0000_i2564" DrawAspect="Content" ObjectID="_1692010364" r:id="rId3064"/>
        </w:object>
      </w:r>
    </w:p>
    <w:p w14:paraId="7E6FC87A" w14:textId="77777777" w:rsidR="009C0C35" w:rsidRDefault="00385E75" w:rsidP="009727E3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080" w:dyaOrig="440" w14:anchorId="19FD0E39">
          <v:shape id="_x0000_i2565" type="#_x0000_t75" style="width:54pt;height:22.5pt" o:ole="">
            <v:imagedata r:id="rId3065" o:title=""/>
          </v:shape>
          <o:OLEObject Type="Embed" ProgID="Equation.DSMT4" ShapeID="_x0000_i2565" DrawAspect="Content" ObjectID="_1692010365" r:id="rId3066"/>
        </w:object>
      </w:r>
      <w:r w:rsidR="009C0C35" w:rsidRPr="00252F87">
        <w:rPr>
          <w:szCs w:val="28"/>
          <w:lang w:val="uk-UA"/>
        </w:rPr>
        <w:t xml:space="preserve">, </w:t>
      </w:r>
      <w:r w:rsidRPr="00252F87">
        <w:rPr>
          <w:position w:val="-6"/>
          <w:szCs w:val="28"/>
          <w:lang w:val="uk-UA"/>
        </w:rPr>
        <w:object w:dxaOrig="620" w:dyaOrig="300" w14:anchorId="1C176C2A">
          <v:shape id="_x0000_i2566" type="#_x0000_t75" style="width:31.5pt;height:15.4pt" o:ole="">
            <v:imagedata r:id="rId3067" o:title=""/>
          </v:shape>
          <o:OLEObject Type="Embed" ProgID="Equation.DSMT4" ShapeID="_x0000_i2566" DrawAspect="Content" ObjectID="_1692010366" r:id="rId3068"/>
        </w:object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9727E3">
        <w:rPr>
          <w:szCs w:val="28"/>
          <w:lang w:val="uk-UA"/>
        </w:rPr>
        <w:tab/>
      </w:r>
      <w:r w:rsidR="00D37683">
        <w:rPr>
          <w:szCs w:val="28"/>
          <w:lang w:val="uk-UA"/>
        </w:rPr>
        <w:t>(4.29</w:t>
      </w:r>
      <w:r w:rsidR="009C0C35" w:rsidRPr="00252F87">
        <w:rPr>
          <w:szCs w:val="28"/>
          <w:lang w:val="uk-UA"/>
        </w:rPr>
        <w:t>)</w:t>
      </w:r>
    </w:p>
    <w:p w14:paraId="216AF8EB" w14:textId="77777777" w:rsidR="009727E3" w:rsidRPr="00252F87" w:rsidRDefault="009727E3" w:rsidP="009727E3">
      <w:pPr>
        <w:spacing w:line="360" w:lineRule="auto"/>
        <w:jc w:val="right"/>
        <w:rPr>
          <w:szCs w:val="28"/>
          <w:lang w:val="uk-UA"/>
        </w:rPr>
      </w:pPr>
    </w:p>
    <w:p w14:paraId="1FDC07F2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будь-яка точка </w:t>
      </w:r>
      <w:r w:rsidR="00D37683">
        <w:rPr>
          <w:szCs w:val="28"/>
          <w:lang w:val="uk-UA"/>
        </w:rPr>
        <w:t>параболи задовольняє рівняння (4.29</w:t>
      </w:r>
      <w:r w:rsidRPr="00252F87">
        <w:rPr>
          <w:szCs w:val="28"/>
          <w:lang w:val="uk-UA"/>
        </w:rPr>
        <w:t>).</w:t>
      </w:r>
    </w:p>
    <w:p w14:paraId="572987B5" w14:textId="77777777" w:rsidR="009C0C35" w:rsidRPr="00252F87" w:rsidRDefault="00957154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значимо</w:t>
      </w:r>
      <w:r w:rsidR="009C0C35" w:rsidRPr="00252F87">
        <w:rPr>
          <w:szCs w:val="28"/>
          <w:lang w:val="uk-UA"/>
        </w:rPr>
        <w:t xml:space="preserve">, що умову </w:t>
      </w:r>
      <w:r w:rsidR="00385E75" w:rsidRPr="00252F87">
        <w:rPr>
          <w:position w:val="-6"/>
          <w:szCs w:val="28"/>
          <w:lang w:val="uk-UA"/>
        </w:rPr>
        <w:object w:dxaOrig="620" w:dyaOrig="300" w14:anchorId="499D375D">
          <v:shape id="_x0000_i2567" type="#_x0000_t75" style="width:31.5pt;height:15.4pt" o:ole="">
            <v:imagedata r:id="rId3069" o:title=""/>
          </v:shape>
          <o:OLEObject Type="Embed" ProgID="Equation.DSMT4" ShapeID="_x0000_i2567" DrawAspect="Content" ObjectID="_1692010367" r:id="rId3070"/>
        </w:object>
      </w:r>
      <w:r w:rsidR="009C0C35" w:rsidRPr="00252F87">
        <w:rPr>
          <w:szCs w:val="28"/>
          <w:lang w:val="uk-UA"/>
        </w:rPr>
        <w:t xml:space="preserve"> можна було накласти ще при запис</w:t>
      </w:r>
      <w:r w:rsidR="00E47068" w:rsidRPr="00252F87">
        <w:rPr>
          <w:szCs w:val="28"/>
          <w:lang w:val="uk-UA"/>
        </w:rPr>
        <w:t>і</w:t>
      </w:r>
      <w:r w:rsidR="009C0C35" w:rsidRPr="00252F87">
        <w:rPr>
          <w:szCs w:val="28"/>
          <w:lang w:val="uk-UA"/>
        </w:rPr>
        <w:t xml:space="preserve"> відношення (***),</w:t>
      </w:r>
      <w:r w:rsidR="001918C9">
        <w:rPr>
          <w:szCs w:val="28"/>
          <w:lang w:val="uk-UA"/>
        </w:rPr>
        <w:t xml:space="preserve"> </w:t>
      </w:r>
      <w:r w:rsidR="009C0C35" w:rsidRPr="00252F87">
        <w:rPr>
          <w:szCs w:val="28"/>
          <w:lang w:val="uk-UA"/>
        </w:rPr>
        <w:t xml:space="preserve">оскільки легко помітити, що у випадку </w:t>
      </w:r>
      <w:r w:rsidR="00385E75" w:rsidRPr="00252F87">
        <w:rPr>
          <w:position w:val="-6"/>
          <w:szCs w:val="28"/>
          <w:lang w:val="uk-UA"/>
        </w:rPr>
        <w:object w:dxaOrig="620" w:dyaOrig="300" w14:anchorId="2F61B5CA">
          <v:shape id="_x0000_i2568" type="#_x0000_t75" style="width:31.5pt;height:15.4pt" o:ole="">
            <v:imagedata r:id="rId3071" o:title=""/>
          </v:shape>
          <o:OLEObject Type="Embed" ProgID="Equation.DSMT4" ShapeID="_x0000_i2568" DrawAspect="Content" ObjectID="_1692010368" r:id="rId3072"/>
        </w:object>
      </w:r>
      <w:r w:rsidR="009C0C35" w:rsidRPr="00252F87">
        <w:rPr>
          <w:szCs w:val="28"/>
          <w:lang w:val="uk-UA"/>
        </w:rPr>
        <w:t xml:space="preserve"> </w:t>
      </w:r>
      <w:r w:rsidR="00B36C1E">
        <w:rPr>
          <w:szCs w:val="28"/>
          <w:lang w:val="uk-UA"/>
        </w:rPr>
        <w:t xml:space="preserve">випливає, що </w:t>
      </w:r>
      <w:r w:rsidR="00385E75" w:rsidRPr="00252F87">
        <w:rPr>
          <w:position w:val="-6"/>
          <w:szCs w:val="28"/>
          <w:lang w:val="uk-UA"/>
        </w:rPr>
        <w:object w:dxaOrig="639" w:dyaOrig="300" w14:anchorId="5287D967">
          <v:shape id="_x0000_i2569" type="#_x0000_t75" style="width:33.4pt;height:15.4pt" o:ole="">
            <v:imagedata r:id="rId3073" o:title=""/>
          </v:shape>
          <o:OLEObject Type="Embed" ProgID="Equation.DSMT4" ShapeID="_x0000_i2569" DrawAspect="Content" ObjectID="_1692010369" r:id="rId3074"/>
        </w:object>
      </w:r>
      <w:r w:rsidR="009C0C35" w:rsidRPr="00252F87">
        <w:rPr>
          <w:szCs w:val="28"/>
          <w:lang w:val="uk-UA"/>
        </w:rPr>
        <w:t>, і такі точки одразу виключаються з розгляду.</w:t>
      </w:r>
    </w:p>
    <w:p w14:paraId="6F481ED1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еревіримо, що рівняння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 не набуло нових коренів. Для цього доведемо, що для кожної точки </w:t>
      </w:r>
      <w:r w:rsidR="00385E75" w:rsidRPr="00252F87">
        <w:rPr>
          <w:position w:val="-14"/>
          <w:szCs w:val="28"/>
          <w:lang w:val="uk-UA"/>
        </w:rPr>
        <w:object w:dxaOrig="999" w:dyaOrig="420" w14:anchorId="40AC2826">
          <v:shape id="_x0000_i2570" type="#_x0000_t75" style="width:49.5pt;height:21.4pt" o:ole="">
            <v:imagedata r:id="rId3075" o:title=""/>
          </v:shape>
          <o:OLEObject Type="Embed" ProgID="Equation.DSMT4" ShapeID="_x0000_i2570" DrawAspect="Content" ObjectID="_1692010370" r:id="rId3076"/>
        </w:object>
      </w:r>
      <w:r w:rsidRPr="00252F87">
        <w:rPr>
          <w:szCs w:val="28"/>
          <w:lang w:val="uk-UA"/>
        </w:rPr>
        <w:t>, яка задовольняє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, величини </w:t>
      </w:r>
      <w:r w:rsidR="00385E75" w:rsidRPr="00252F87">
        <w:rPr>
          <w:position w:val="-4"/>
          <w:szCs w:val="28"/>
          <w:lang w:val="uk-UA"/>
        </w:rPr>
        <w:object w:dxaOrig="200" w:dyaOrig="220" w14:anchorId="278D0A94">
          <v:shape id="_x0000_i2571" type="#_x0000_t75" style="width:10.5pt;height:10.5pt" o:ole="">
            <v:imagedata r:id="rId3077" o:title=""/>
          </v:shape>
          <o:OLEObject Type="Embed" ProgID="Equation.DSMT4" ShapeID="_x0000_i2571" DrawAspect="Content" ObjectID="_1692010371" r:id="rId3078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240" w:dyaOrig="300" w14:anchorId="68DBA242">
          <v:shape id="_x0000_i2572" type="#_x0000_t75" style="width:12pt;height:15.4pt" o:ole="">
            <v:imagedata r:id="rId3079" o:title=""/>
          </v:shape>
          <o:OLEObject Type="Embed" ProgID="Equation.DSMT4" ShapeID="_x0000_i2572" DrawAspect="Content" ObjectID="_1692010372" r:id="rId3080"/>
        </w:object>
      </w:r>
      <w:r w:rsidRPr="00252F87">
        <w:rPr>
          <w:szCs w:val="28"/>
          <w:lang w:val="uk-UA"/>
        </w:rPr>
        <w:t xml:space="preserve"> однакові,</w:t>
      </w:r>
      <w:r w:rsidR="00D37683">
        <w:rPr>
          <w:szCs w:val="28"/>
          <w:lang w:val="uk-UA"/>
        </w:rPr>
        <w:t xml:space="preserve"> тобто виконується відношення (4.28</w:t>
      </w:r>
      <w:r w:rsidRPr="00252F87">
        <w:rPr>
          <w:szCs w:val="28"/>
          <w:lang w:val="uk-UA"/>
        </w:rPr>
        <w:t>).</w:t>
      </w:r>
    </w:p>
    <w:p w14:paraId="3CD31FA1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Оскільки в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 </w:t>
      </w:r>
      <w:r w:rsidR="00385E75" w:rsidRPr="00252F87">
        <w:rPr>
          <w:position w:val="-6"/>
          <w:szCs w:val="28"/>
          <w:lang w:val="uk-UA"/>
        </w:rPr>
        <w:object w:dxaOrig="620" w:dyaOrig="300" w14:anchorId="4CECBDA7">
          <v:shape id="_x0000_i2573" type="#_x0000_t75" style="width:31.5pt;height:15.4pt" o:ole="">
            <v:imagedata r:id="rId3081" o:title=""/>
          </v:shape>
          <o:OLEObject Type="Embed" ProgID="Equation.DSMT4" ShapeID="_x0000_i2573" DrawAspect="Content" ObjectID="_1692010373" r:id="rId3082"/>
        </w:object>
      </w:r>
      <w:r w:rsidRPr="00252F87">
        <w:rPr>
          <w:szCs w:val="28"/>
          <w:lang w:val="uk-UA"/>
        </w:rPr>
        <w:t xml:space="preserve">, то відстань до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26"/>
          <w:szCs w:val="28"/>
          <w:lang w:val="uk-UA"/>
        </w:rPr>
        <w:object w:dxaOrig="1140" w:dyaOrig="700" w14:anchorId="31349D4A">
          <v:shape id="_x0000_i2574" type="#_x0000_t75" style="width:56.65pt;height:34.5pt" o:ole="">
            <v:imagedata r:id="rId3083" o:title=""/>
          </v:shape>
          <o:OLEObject Type="Embed" ProgID="Equation.DSMT4" ShapeID="_x0000_i2574" DrawAspect="Content" ObjectID="_1692010374" r:id="rId3084"/>
        </w:object>
      </w:r>
      <w:r w:rsidRPr="00252F87">
        <w:rPr>
          <w:szCs w:val="28"/>
          <w:lang w:val="uk-UA"/>
        </w:rPr>
        <w:t xml:space="preserve">. Тоді, підставивши вираз для </w:t>
      </w:r>
      <w:r w:rsidR="00385E75" w:rsidRPr="00252F87">
        <w:rPr>
          <w:position w:val="-12"/>
          <w:szCs w:val="28"/>
          <w:lang w:val="uk-UA"/>
        </w:rPr>
        <w:object w:dxaOrig="340" w:dyaOrig="440" w14:anchorId="4A82EFC2">
          <v:shape id="_x0000_i2575" type="#_x0000_t75" style="width:16.15pt;height:22.5pt" o:ole="">
            <v:imagedata r:id="rId3085" o:title=""/>
          </v:shape>
          <o:OLEObject Type="Embed" ProgID="Equation.DSMT4" ShapeID="_x0000_i2575" DrawAspect="Content" ObjectID="_1692010375" r:id="rId3086"/>
        </w:object>
      </w:r>
      <w:r w:rsidRPr="00252F87">
        <w:rPr>
          <w:szCs w:val="28"/>
          <w:lang w:val="uk-UA"/>
        </w:rPr>
        <w:t xml:space="preserve"> з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 у вираз для </w:t>
      </w:r>
      <w:r w:rsidR="00385E75" w:rsidRPr="00252F87">
        <w:rPr>
          <w:position w:val="-4"/>
          <w:szCs w:val="28"/>
          <w:lang w:val="uk-UA"/>
        </w:rPr>
        <w:object w:dxaOrig="200" w:dyaOrig="220" w14:anchorId="1C34B115">
          <v:shape id="_x0000_i2576" type="#_x0000_t75" style="width:10.5pt;height:10.5pt" o:ole="">
            <v:imagedata r:id="rId3087" o:title=""/>
          </v:shape>
          <o:OLEObject Type="Embed" ProgID="Equation.DSMT4" ShapeID="_x0000_i2576" DrawAspect="Content" ObjectID="_1692010376" r:id="rId3088"/>
        </w:object>
      </w:r>
      <w:r w:rsidRPr="00252F87">
        <w:rPr>
          <w:szCs w:val="28"/>
          <w:lang w:val="uk-UA"/>
        </w:rPr>
        <w:t xml:space="preserve"> із (***), отримаємо:</w:t>
      </w:r>
    </w:p>
    <w:p w14:paraId="0A7125F4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1C9B98A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7339" w:dyaOrig="920" w14:anchorId="2C7A30AC">
          <v:shape id="_x0000_i2577" type="#_x0000_t75" style="width:365.25pt;height:46.15pt" o:ole="">
            <v:imagedata r:id="rId3089" o:title=""/>
          </v:shape>
          <o:OLEObject Type="Embed" ProgID="Equation.DSMT4" ShapeID="_x0000_i2577" DrawAspect="Content" ObjectID="_1692010377" r:id="rId3090"/>
        </w:object>
      </w:r>
    </w:p>
    <w:p w14:paraId="22DFA9F1" w14:textId="77777777" w:rsidR="009C0C35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34"/>
          <w:szCs w:val="28"/>
          <w:lang w:val="uk-UA"/>
        </w:rPr>
        <w:object w:dxaOrig="4360" w:dyaOrig="920" w14:anchorId="66A9F93E">
          <v:shape id="_x0000_i2578" type="#_x0000_t75" style="width:217.5pt;height:46.15pt" o:ole="">
            <v:imagedata r:id="rId3091" o:title=""/>
          </v:shape>
          <o:OLEObject Type="Embed" ProgID="Equation.DSMT4" ShapeID="_x0000_i2578" DrawAspect="Content" ObjectID="_1692010378" r:id="rId3092"/>
        </w:object>
      </w:r>
      <w:r w:rsidR="009C0C35" w:rsidRPr="00252F87">
        <w:rPr>
          <w:szCs w:val="28"/>
          <w:lang w:val="uk-UA"/>
        </w:rPr>
        <w:t xml:space="preserve">, бо </w:t>
      </w:r>
      <w:r w:rsidRPr="00252F87">
        <w:rPr>
          <w:position w:val="-6"/>
          <w:szCs w:val="28"/>
          <w:lang w:val="uk-UA"/>
        </w:rPr>
        <w:object w:dxaOrig="620" w:dyaOrig="300" w14:anchorId="21CBB9A9">
          <v:shape id="_x0000_i2579" type="#_x0000_t75" style="width:31.5pt;height:15.4pt" o:ole="">
            <v:imagedata r:id="rId3093" o:title=""/>
          </v:shape>
          <o:OLEObject Type="Embed" ProgID="Equation.DSMT4" ShapeID="_x0000_i2579" DrawAspect="Content" ObjectID="_1692010379" r:id="rId3094"/>
        </w:object>
      </w:r>
    </w:p>
    <w:p w14:paraId="79874EF9" w14:textId="77777777" w:rsidR="00B2414E" w:rsidRPr="00252F87" w:rsidRDefault="00B2414E" w:rsidP="00B2414E">
      <w:pPr>
        <w:spacing w:line="360" w:lineRule="auto"/>
        <w:jc w:val="center"/>
        <w:rPr>
          <w:szCs w:val="28"/>
          <w:lang w:val="uk-UA"/>
        </w:rPr>
      </w:pPr>
    </w:p>
    <w:p w14:paraId="56EDB126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бто </w:t>
      </w:r>
      <w:r w:rsidR="00385E75" w:rsidRPr="00252F87">
        <w:rPr>
          <w:position w:val="-6"/>
          <w:szCs w:val="28"/>
          <w:lang w:val="uk-UA"/>
        </w:rPr>
        <w:object w:dxaOrig="639" w:dyaOrig="300" w14:anchorId="1F9E3EB8">
          <v:shape id="_x0000_i2580" type="#_x0000_t75" style="width:33.4pt;height:15.4pt" o:ole="">
            <v:imagedata r:id="rId3095" o:title=""/>
          </v:shape>
          <o:OLEObject Type="Embed" ProgID="Equation.DSMT4" ShapeID="_x0000_i2580" DrawAspect="Content" ObjectID="_1692010380" r:id="rId3096"/>
        </w:object>
      </w:r>
      <w:r w:rsidRPr="00252F87">
        <w:rPr>
          <w:szCs w:val="28"/>
          <w:lang w:val="uk-UA"/>
        </w:rPr>
        <w:t xml:space="preserve">, і точка </w:t>
      </w:r>
      <w:r w:rsidR="00385E75" w:rsidRPr="00252F87">
        <w:rPr>
          <w:position w:val="-4"/>
          <w:szCs w:val="28"/>
          <w:lang w:val="uk-UA"/>
        </w:rPr>
        <w:object w:dxaOrig="360" w:dyaOrig="279" w14:anchorId="14D8E6C6">
          <v:shape id="_x0000_i2581" type="#_x0000_t75" style="width:18pt;height:13.9pt" o:ole="">
            <v:imagedata r:id="rId3097" o:title=""/>
          </v:shape>
          <o:OLEObject Type="Embed" ProgID="Equation.DSMT4" ShapeID="_x0000_i2581" DrawAspect="Content" ObjectID="_1692010381" r:id="rId3098"/>
        </w:object>
      </w:r>
      <w:r w:rsidRPr="00252F87">
        <w:rPr>
          <w:szCs w:val="28"/>
          <w:lang w:val="uk-UA"/>
        </w:rPr>
        <w:t xml:space="preserve"> лежить на параболі.</w:t>
      </w:r>
    </w:p>
    <w:p w14:paraId="77B1E108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івняння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 називають канонічним рівнянням параболи, а величину </w:t>
      </w:r>
      <w:r w:rsidR="00385E75" w:rsidRPr="00252F87">
        <w:rPr>
          <w:position w:val="-12"/>
          <w:szCs w:val="28"/>
          <w:lang w:val="uk-UA"/>
        </w:rPr>
        <w:object w:dxaOrig="260" w:dyaOrig="300" w14:anchorId="6019E9CF">
          <v:shape id="_x0000_i2582" type="#_x0000_t75" style="width:13.9pt;height:15.4pt" o:ole="">
            <v:imagedata r:id="rId3099" o:title=""/>
          </v:shape>
          <o:OLEObject Type="Embed" ProgID="Equation.DSMT4" ShapeID="_x0000_i2582" DrawAspect="Content" ObjectID="_1692010382" r:id="rId3100"/>
        </w:object>
      </w:r>
      <w:r w:rsidR="00491496">
        <w:rPr>
          <w:szCs w:val="28"/>
          <w:lang w:val="uk-UA"/>
        </w:rPr>
        <w:t xml:space="preserve"> – параметром параболи.</w:t>
      </w:r>
    </w:p>
    <w:p w14:paraId="7E12F520" w14:textId="77777777" w:rsidR="00491496" w:rsidRPr="00252F87" w:rsidRDefault="00491496" w:rsidP="00491496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Оскільки в рівнянні (4.29</w:t>
      </w:r>
      <w:r w:rsidRPr="00252F87">
        <w:rPr>
          <w:szCs w:val="28"/>
          <w:lang w:val="uk-UA"/>
        </w:rPr>
        <w:t xml:space="preserve">) величина </w:t>
      </w:r>
      <w:r w:rsidRPr="00252F87">
        <w:rPr>
          <w:position w:val="-12"/>
          <w:szCs w:val="28"/>
          <w:lang w:val="uk-UA"/>
        </w:rPr>
        <w:object w:dxaOrig="240" w:dyaOrig="300" w14:anchorId="5D2B86A9">
          <v:shape id="_x0000_i2583" type="#_x0000_t75" style="width:12pt;height:15.4pt" o:ole="">
            <v:imagedata r:id="rId3101" o:title=""/>
          </v:shape>
          <o:OLEObject Type="Embed" ProgID="Equation.DSMT4" ShapeID="_x0000_i2583" DrawAspect="Content" ObjectID="_1692010383" r:id="rId3102"/>
        </w:object>
      </w:r>
      <w:r w:rsidRPr="00252F87">
        <w:rPr>
          <w:szCs w:val="28"/>
          <w:lang w:val="uk-UA"/>
        </w:rPr>
        <w:t xml:space="preserve"> фігурує в парн</w:t>
      </w:r>
      <w:r>
        <w:rPr>
          <w:szCs w:val="28"/>
          <w:lang w:val="uk-UA"/>
        </w:rPr>
        <w:t>ому</w:t>
      </w:r>
      <w:r w:rsidRPr="00252F87">
        <w:rPr>
          <w:szCs w:val="28"/>
          <w:lang w:val="uk-UA"/>
        </w:rPr>
        <w:t xml:space="preserve"> степені, то якщо точка </w:t>
      </w:r>
      <w:r w:rsidRPr="00252F87">
        <w:rPr>
          <w:position w:val="-14"/>
          <w:szCs w:val="28"/>
          <w:lang w:val="uk-UA"/>
        </w:rPr>
        <w:object w:dxaOrig="999" w:dyaOrig="420" w14:anchorId="69D9E0C7">
          <v:shape id="_x0000_i2584" type="#_x0000_t75" style="width:49.5pt;height:21.4pt" o:ole="">
            <v:imagedata r:id="rId3103" o:title=""/>
          </v:shape>
          <o:OLEObject Type="Embed" ProgID="Equation.DSMT4" ShapeID="_x0000_i2584" DrawAspect="Content" ObjectID="_1692010384" r:id="rId3104"/>
        </w:object>
      </w:r>
      <w:r>
        <w:rPr>
          <w:szCs w:val="28"/>
          <w:lang w:val="uk-UA"/>
        </w:rPr>
        <w:t xml:space="preserve"> задовольняє це рівняння</w:t>
      </w:r>
      <w:r w:rsidRPr="00252F87">
        <w:rPr>
          <w:szCs w:val="28"/>
          <w:lang w:val="uk-UA"/>
        </w:rPr>
        <w:t xml:space="preserve">, точка </w:t>
      </w:r>
      <w:r w:rsidRPr="00252F87">
        <w:rPr>
          <w:position w:val="-14"/>
          <w:szCs w:val="28"/>
          <w:lang w:val="uk-UA"/>
        </w:rPr>
        <w:object w:dxaOrig="1219" w:dyaOrig="420" w14:anchorId="669114E6">
          <v:shape id="_x0000_i2585" type="#_x0000_t75" style="width:61.5pt;height:21.4pt" o:ole="">
            <v:imagedata r:id="rId3105" o:title=""/>
          </v:shape>
          <o:OLEObject Type="Embed" ProgID="Equation.DSMT4" ShapeID="_x0000_i2585" DrawAspect="Content" ObjectID="_1692010385" r:id="rId3106"/>
        </w:object>
      </w:r>
      <w:r w:rsidRPr="00252F87">
        <w:rPr>
          <w:szCs w:val="28"/>
          <w:lang w:val="uk-UA"/>
        </w:rPr>
        <w:t xml:space="preserve"> також його задовольняє</w:t>
      </w:r>
      <w:r>
        <w:rPr>
          <w:szCs w:val="28"/>
          <w:lang w:val="uk-UA"/>
        </w:rPr>
        <w:t xml:space="preserve"> (рис. 4.2</w:t>
      </w:r>
      <w:r w:rsidR="00B2414E">
        <w:rPr>
          <w:szCs w:val="28"/>
          <w:lang w:val="uk-UA"/>
        </w:rPr>
        <w:t>3</w:t>
      </w:r>
      <w:r>
        <w:rPr>
          <w:szCs w:val="28"/>
          <w:lang w:val="uk-UA"/>
        </w:rPr>
        <w:t>)</w:t>
      </w:r>
      <w:r w:rsidRPr="00252F87">
        <w:rPr>
          <w:szCs w:val="28"/>
          <w:lang w:val="uk-UA"/>
        </w:rPr>
        <w:t>.</w:t>
      </w:r>
    </w:p>
    <w:p w14:paraId="3852CB54" w14:textId="77777777" w:rsidR="00491496" w:rsidRPr="00252F87" w:rsidRDefault="00491496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B4F3559" w14:textId="77777777" w:rsidR="009C0C35" w:rsidRDefault="00491496" w:rsidP="00E47068">
      <w:pPr>
        <w:tabs>
          <w:tab w:val="num" w:pos="720"/>
        </w:tabs>
        <w:spacing w:line="360" w:lineRule="auto"/>
        <w:jc w:val="center"/>
        <w:rPr>
          <w:lang w:val="uk-UA"/>
        </w:rPr>
      </w:pPr>
      <w:r w:rsidRPr="00252F87">
        <w:rPr>
          <w:lang w:val="uk-UA"/>
        </w:rPr>
        <w:object w:dxaOrig="7564" w:dyaOrig="5404" w14:anchorId="66DB96E4">
          <v:shape id="_x0000_i2586" type="#_x0000_t75" style="width:190.15pt;height:136.9pt" o:ole="">
            <v:imagedata r:id="rId3107" o:title=""/>
          </v:shape>
          <o:OLEObject Type="Embed" ProgID="Unknown" ShapeID="_x0000_i2586" DrawAspect="Content" ObjectID="_1692010386" r:id="rId3108"/>
        </w:object>
      </w:r>
    </w:p>
    <w:p w14:paraId="08BE7D63" w14:textId="77777777" w:rsidR="00491496" w:rsidRDefault="00491496" w:rsidP="00E47068">
      <w:pPr>
        <w:tabs>
          <w:tab w:val="num" w:pos="720"/>
        </w:tabs>
        <w:spacing w:line="360" w:lineRule="auto"/>
        <w:jc w:val="center"/>
        <w:rPr>
          <w:lang w:val="uk-UA"/>
        </w:rPr>
      </w:pPr>
      <w:r>
        <w:rPr>
          <w:lang w:val="uk-UA"/>
        </w:rPr>
        <w:t>Рис. 4.2</w:t>
      </w:r>
      <w:r w:rsidR="00B2414E">
        <w:rPr>
          <w:lang w:val="uk-UA"/>
        </w:rPr>
        <w:t>3</w:t>
      </w:r>
      <w:r>
        <w:rPr>
          <w:lang w:val="uk-UA"/>
        </w:rPr>
        <w:t xml:space="preserve"> Вла</w:t>
      </w:r>
      <w:r w:rsidR="00B2414E">
        <w:rPr>
          <w:lang w:val="uk-UA"/>
        </w:rPr>
        <w:t>с</w:t>
      </w:r>
      <w:r>
        <w:rPr>
          <w:lang w:val="uk-UA"/>
        </w:rPr>
        <w:t>тивості параболи</w:t>
      </w:r>
    </w:p>
    <w:p w14:paraId="0EDD0194" w14:textId="77777777" w:rsidR="00491496" w:rsidRPr="00252F87" w:rsidRDefault="00491496" w:rsidP="00491496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4F925099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аким чином, парабола має </w:t>
      </w:r>
      <w:r w:rsidR="00B36C1E">
        <w:rPr>
          <w:szCs w:val="28"/>
          <w:lang w:val="uk-UA"/>
        </w:rPr>
        <w:t>ві</w:t>
      </w:r>
      <w:r w:rsidR="00B2414E">
        <w:rPr>
          <w:szCs w:val="28"/>
          <w:lang w:val="uk-UA"/>
        </w:rPr>
        <w:t>сь</w:t>
      </w:r>
      <w:r w:rsidR="00957154">
        <w:rPr>
          <w:szCs w:val="28"/>
          <w:lang w:val="uk-UA"/>
        </w:rPr>
        <w:t xml:space="preserve"> симетрії (</w:t>
      </w:r>
      <w:r w:rsidR="00B36C1E">
        <w:rPr>
          <w:szCs w:val="28"/>
          <w:lang w:val="uk-UA"/>
        </w:rPr>
        <w:t>ві</w:t>
      </w:r>
      <w:r w:rsidR="00B2414E">
        <w:rPr>
          <w:szCs w:val="28"/>
          <w:lang w:val="uk-UA"/>
        </w:rPr>
        <w:t xml:space="preserve">сь </w:t>
      </w:r>
      <w:r w:rsidR="00957154">
        <w:rPr>
          <w:szCs w:val="28"/>
          <w:lang w:val="uk-UA"/>
        </w:rPr>
        <w:t>параболи). Точку</w:t>
      </w:r>
      <w:r w:rsidRPr="00252F87">
        <w:rPr>
          <w:szCs w:val="28"/>
          <w:lang w:val="uk-UA"/>
        </w:rPr>
        <w:t xml:space="preserve"> пе</w:t>
      </w:r>
      <w:r w:rsidR="00957154">
        <w:rPr>
          <w:szCs w:val="28"/>
          <w:lang w:val="uk-UA"/>
        </w:rPr>
        <w:t xml:space="preserve">ретину параболи з </w:t>
      </w:r>
      <w:r w:rsidR="00B36C1E">
        <w:rPr>
          <w:szCs w:val="28"/>
          <w:lang w:val="uk-UA"/>
        </w:rPr>
        <w:t>ві</w:t>
      </w:r>
      <w:r w:rsidR="00B2414E">
        <w:rPr>
          <w:szCs w:val="28"/>
          <w:lang w:val="uk-UA"/>
        </w:rPr>
        <w:t xml:space="preserve">ссю </w:t>
      </w:r>
      <w:r w:rsidR="00957154">
        <w:rPr>
          <w:szCs w:val="28"/>
          <w:lang w:val="uk-UA"/>
        </w:rPr>
        <w:t>назив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вершиною параболи</w:t>
      </w:r>
      <w:r w:rsidRPr="00252F87">
        <w:rPr>
          <w:szCs w:val="28"/>
          <w:lang w:val="uk-UA"/>
        </w:rPr>
        <w:t>.</w:t>
      </w:r>
    </w:p>
    <w:p w14:paraId="3B2AE283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Якщо парабола задана своїм канонічним рівнянням (</w:t>
      </w:r>
      <w:r w:rsidR="00D37683">
        <w:rPr>
          <w:szCs w:val="28"/>
          <w:lang w:val="uk-UA"/>
        </w:rPr>
        <w:t>4.29</w:t>
      </w:r>
      <w:r w:rsidRPr="00252F87">
        <w:rPr>
          <w:szCs w:val="28"/>
          <w:lang w:val="uk-UA"/>
        </w:rPr>
        <w:t xml:space="preserve">), то </w:t>
      </w:r>
      <w:r w:rsidR="00B36C1E">
        <w:rPr>
          <w:szCs w:val="28"/>
          <w:lang w:val="uk-UA"/>
        </w:rPr>
        <w:t>ві</w:t>
      </w:r>
      <w:r w:rsidR="00B2414E">
        <w:rPr>
          <w:szCs w:val="28"/>
          <w:lang w:val="uk-UA"/>
        </w:rPr>
        <w:t>сь</w:t>
      </w:r>
      <w:r w:rsidRPr="00252F87">
        <w:rPr>
          <w:szCs w:val="28"/>
          <w:lang w:val="uk-UA"/>
        </w:rPr>
        <w:t xml:space="preserve"> параболи </w:t>
      </w:r>
      <w:r w:rsidR="00B36C1E">
        <w:rPr>
          <w:szCs w:val="28"/>
          <w:lang w:val="uk-UA"/>
        </w:rPr>
        <w:t>– це ві</w:t>
      </w:r>
      <w:r w:rsidR="00B2414E">
        <w:rPr>
          <w:szCs w:val="28"/>
          <w:lang w:val="uk-UA"/>
        </w:rPr>
        <w:t xml:space="preserve">сь </w:t>
      </w:r>
      <w:r w:rsidR="00385E75" w:rsidRPr="00252F87">
        <w:rPr>
          <w:position w:val="-6"/>
          <w:szCs w:val="28"/>
          <w:lang w:val="uk-UA"/>
        </w:rPr>
        <w:object w:dxaOrig="480" w:dyaOrig="300" w14:anchorId="113892C8">
          <v:shape id="_x0000_i2587" type="#_x0000_t75" style="width:23.65pt;height:15.4pt" o:ole="">
            <v:imagedata r:id="rId3109" o:title=""/>
          </v:shape>
          <o:OLEObject Type="Embed" ProgID="Equation.DSMT4" ShapeID="_x0000_i2587" DrawAspect="Content" ObjectID="_1692010387" r:id="rId3110"/>
        </w:object>
      </w:r>
      <w:r w:rsidRPr="00252F87">
        <w:rPr>
          <w:szCs w:val="28"/>
          <w:lang w:val="uk-UA"/>
        </w:rPr>
        <w:t xml:space="preserve">, а вершина параболи співпадає з початком координат. При цьому вся парабола розташована в правій півплощині площини </w:t>
      </w:r>
      <w:r w:rsidR="00385E75" w:rsidRPr="00252F87">
        <w:rPr>
          <w:position w:val="-6"/>
          <w:szCs w:val="28"/>
          <w:lang w:val="uk-UA"/>
        </w:rPr>
        <w:object w:dxaOrig="620" w:dyaOrig="300" w14:anchorId="4263AFFD">
          <v:shape id="_x0000_i2588" type="#_x0000_t75" style="width:31.5pt;height:15.4pt" o:ole="">
            <v:imagedata r:id="rId3111" o:title=""/>
          </v:shape>
          <o:OLEObject Type="Embed" ProgID="Equation.DSMT4" ShapeID="_x0000_i2588" DrawAspect="Content" ObjectID="_1692010388" r:id="rId3112"/>
        </w:object>
      </w:r>
      <w:r w:rsidRPr="00252F87">
        <w:rPr>
          <w:szCs w:val="28"/>
          <w:lang w:val="uk-UA"/>
        </w:rPr>
        <w:t xml:space="preserve">, а рівняння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Pr="00252F87">
        <w:rPr>
          <w:szCs w:val="28"/>
          <w:lang w:val="uk-UA"/>
        </w:rPr>
        <w:t xml:space="preserve"> параболи має вигляд:</w:t>
      </w:r>
    </w:p>
    <w:p w14:paraId="774088C3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1CBA47E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6"/>
          <w:szCs w:val="28"/>
          <w:lang w:val="uk-UA"/>
        </w:rPr>
        <w:object w:dxaOrig="900" w:dyaOrig="700" w14:anchorId="056352A2">
          <v:shape id="_x0000_i2589" type="#_x0000_t75" style="width:45pt;height:34.5pt" o:ole="">
            <v:imagedata r:id="rId3113" o:title=""/>
          </v:shape>
          <o:OLEObject Type="Embed" ProgID="Equation.DSMT4" ShapeID="_x0000_i2589" DrawAspect="Content" ObjectID="_1692010389" r:id="rId3114"/>
        </w:object>
      </w:r>
    </w:p>
    <w:p w14:paraId="7C722ECA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37A045B" w14:textId="77777777" w:rsidR="009C0C35" w:rsidRPr="00252F87" w:rsidRDefault="00957154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уважимо</w:t>
      </w:r>
      <w:r w:rsidR="009C0C35" w:rsidRPr="00252F87">
        <w:rPr>
          <w:szCs w:val="28"/>
          <w:lang w:val="uk-UA"/>
        </w:rPr>
        <w:t xml:space="preserve">, що будь-які дві параболи подібні одна одній. </w:t>
      </w:r>
    </w:p>
    <w:p w14:paraId="3B05E31D" w14:textId="77777777" w:rsidR="009C0C35" w:rsidRPr="00252F87" w:rsidRDefault="00957154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Якщо уважно проаналізувати</w:t>
      </w:r>
      <w:r w:rsidR="009C0C35" w:rsidRPr="00252F87">
        <w:rPr>
          <w:szCs w:val="28"/>
          <w:lang w:val="uk-UA"/>
        </w:rPr>
        <w:t xml:space="preserve"> визначення еліпса, гіперболи та параболи, можна помітити, що </w:t>
      </w:r>
      <w:r>
        <w:rPr>
          <w:szCs w:val="28"/>
          <w:lang w:val="uk-UA"/>
        </w:rPr>
        <w:t>способи визначення кривих різняться</w:t>
      </w:r>
      <w:r w:rsidR="009C0C35" w:rsidRPr="00252F87">
        <w:rPr>
          <w:szCs w:val="28"/>
          <w:lang w:val="uk-UA"/>
        </w:rPr>
        <w:t>. Якщо перші дві криві визначались через відстань до двох фіксованих точок, то парабола – через відстань від точки до прямої. Більше того, визначення параболи можна переформулювати наступним чином.</w:t>
      </w:r>
    </w:p>
    <w:p w14:paraId="6BE6910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Парабола</w:t>
      </w:r>
      <w:r w:rsidRPr="00252F87">
        <w:rPr>
          <w:szCs w:val="28"/>
          <w:lang w:val="uk-UA"/>
        </w:rPr>
        <w:t xml:space="preserve"> – геометричне місце точок площини, для як</w:t>
      </w:r>
      <w:r w:rsidR="00957154">
        <w:rPr>
          <w:szCs w:val="28"/>
          <w:lang w:val="uk-UA"/>
        </w:rPr>
        <w:t>их відношення відстані до фокуса</w:t>
      </w:r>
      <w:r w:rsidRPr="00252F87">
        <w:rPr>
          <w:szCs w:val="28"/>
          <w:lang w:val="uk-UA"/>
        </w:rPr>
        <w:t xml:space="preserve"> та відстані до відповідної цьому фокус</w:t>
      </w:r>
      <w:r w:rsidR="00957154">
        <w:rPr>
          <w:szCs w:val="28"/>
          <w:lang w:val="uk-UA"/>
        </w:rPr>
        <w:t xml:space="preserve">у </w:t>
      </w:r>
      <w:proofErr w:type="spellStart"/>
      <w:r w:rsidR="00957154">
        <w:rPr>
          <w:szCs w:val="28"/>
          <w:lang w:val="uk-UA"/>
        </w:rPr>
        <w:t>директриси</w:t>
      </w:r>
      <w:proofErr w:type="spellEnd"/>
      <w:r w:rsidR="00957154">
        <w:rPr>
          <w:szCs w:val="28"/>
          <w:lang w:val="uk-UA"/>
        </w:rPr>
        <w:t xml:space="preserve"> є величина стала</w:t>
      </w:r>
      <w:r w:rsidRPr="00252F87">
        <w:rPr>
          <w:szCs w:val="28"/>
          <w:lang w:val="uk-UA"/>
        </w:rPr>
        <w:t>, і вона дорівнює одиниці.</w:t>
      </w:r>
    </w:p>
    <w:p w14:paraId="0756639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Виявляється, що аналогічним чином можна переформулювати визначення гіперболи й еліпса, відмінного від кола.</w:t>
      </w:r>
    </w:p>
    <w:p w14:paraId="1836FADC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b/>
          <w:szCs w:val="28"/>
          <w:lang w:val="uk-UA"/>
        </w:rPr>
        <w:t>Ексцентриситетом</w:t>
      </w:r>
      <w:r w:rsidR="00957154">
        <w:rPr>
          <w:szCs w:val="28"/>
          <w:lang w:val="uk-UA"/>
        </w:rPr>
        <w:t xml:space="preserve"> еліпса (гіперболи) називають</w:t>
      </w:r>
      <w:r w:rsidRPr="00252F87">
        <w:rPr>
          <w:szCs w:val="28"/>
          <w:lang w:val="uk-UA"/>
        </w:rPr>
        <w:t xml:space="preserve"> величину </w:t>
      </w:r>
      <w:r w:rsidR="00385E75" w:rsidRPr="00252F87">
        <w:rPr>
          <w:position w:val="-6"/>
          <w:szCs w:val="28"/>
          <w:lang w:val="uk-UA"/>
        </w:rPr>
        <w:object w:dxaOrig="200" w:dyaOrig="240" w14:anchorId="4E65BC89">
          <v:shape id="_x0000_i2590" type="#_x0000_t75" style="width:10.5pt;height:12pt" o:ole="">
            <v:imagedata r:id="rId3115" o:title=""/>
          </v:shape>
          <o:OLEObject Type="Embed" ProgID="Equation.DSMT4" ShapeID="_x0000_i2590" DrawAspect="Content" ObjectID="_1692010390" r:id="rId3116"/>
        </w:object>
      </w:r>
      <w:r w:rsidRPr="00252F87">
        <w:rPr>
          <w:szCs w:val="28"/>
          <w:lang w:val="uk-UA"/>
        </w:rPr>
        <w:t>, яка дорівнює:</w:t>
      </w:r>
    </w:p>
    <w:p w14:paraId="10429873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5DF350A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660" w:dyaOrig="720" w14:anchorId="2FFEA9A3">
          <v:shape id="_x0000_i2591" type="#_x0000_t75" style="width:33.4pt;height:36.4pt" o:ole="">
            <v:imagedata r:id="rId3117" o:title=""/>
          </v:shape>
          <o:OLEObject Type="Embed" ProgID="Equation.DSMT4" ShapeID="_x0000_i2591" DrawAspect="Content" ObjectID="_1692010391" r:id="rId3118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30</w:t>
      </w:r>
      <w:r w:rsidR="009C0C35" w:rsidRPr="00252F87">
        <w:rPr>
          <w:szCs w:val="28"/>
          <w:lang w:val="uk-UA"/>
        </w:rPr>
        <w:t>)</w:t>
      </w:r>
    </w:p>
    <w:p w14:paraId="3F02A27D" w14:textId="77777777" w:rsidR="00B2414E" w:rsidRDefault="001918C9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w:r w:rsidRPr="00080444">
        <w:rPr>
          <w:i/>
          <w:szCs w:val="28"/>
          <w:lang w:val="uk-UA"/>
        </w:rPr>
        <w:t>а</w:t>
      </w:r>
      <w:r>
        <w:rPr>
          <w:szCs w:val="28"/>
          <w:lang w:val="uk-UA"/>
        </w:rPr>
        <w:t xml:space="preserve"> – більша піввісь.</w:t>
      </w:r>
    </w:p>
    <w:p w14:paraId="632077CA" w14:textId="77777777" w:rsidR="009C0C35" w:rsidRPr="00252F87" w:rsidRDefault="00B36C1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В</w:t>
      </w:r>
      <w:r w:rsidR="009C0C35" w:rsidRPr="00252F87">
        <w:rPr>
          <w:szCs w:val="28"/>
          <w:lang w:val="uk-UA"/>
        </w:rPr>
        <w:t xml:space="preserve">ведемо параметр </w:t>
      </w:r>
      <w:r w:rsidR="00E47068" w:rsidRPr="00252F87">
        <w:rPr>
          <w:position w:val="-6"/>
          <w:szCs w:val="28"/>
          <w:lang w:val="uk-UA"/>
        </w:rPr>
        <w:object w:dxaOrig="200" w:dyaOrig="240" w14:anchorId="57BEB232">
          <v:shape id="_x0000_i2592" type="#_x0000_t75" style="width:10.5pt;height:12pt" o:ole="">
            <v:imagedata r:id="rId3119" o:title=""/>
          </v:shape>
          <o:OLEObject Type="Embed" ProgID="Equation.DSMT4" ShapeID="_x0000_i2592" DrawAspect="Content" ObjectID="_1692010392" r:id="rId3120"/>
        </w:object>
      </w:r>
      <w:r w:rsidR="00E47068" w:rsidRPr="00252F87">
        <w:rPr>
          <w:szCs w:val="28"/>
          <w:lang w:val="uk-UA"/>
        </w:rPr>
        <w:t xml:space="preserve"> </w:t>
      </w:r>
      <w:r w:rsidR="009C0C35" w:rsidRPr="00252F87">
        <w:rPr>
          <w:szCs w:val="28"/>
          <w:lang w:val="uk-UA"/>
        </w:rPr>
        <w:t xml:space="preserve">для еліпса </w:t>
      </w:r>
      <w:r w:rsidR="00385E75" w:rsidRPr="00252F87">
        <w:rPr>
          <w:position w:val="-30"/>
          <w:szCs w:val="28"/>
          <w:lang w:val="uk-UA"/>
        </w:rPr>
        <w:object w:dxaOrig="1700" w:dyaOrig="840" w14:anchorId="49C71C27">
          <v:shape id="_x0000_i2593" type="#_x0000_t75" style="width:85.9pt;height:42pt" o:ole="">
            <v:imagedata r:id="rId3121" o:title=""/>
          </v:shape>
          <o:OLEObject Type="Embed" ProgID="Equation.DSMT4" ShapeID="_x0000_i2593" DrawAspect="Content" ObjectID="_1692010393" r:id="rId3122"/>
        </w:object>
      </w:r>
      <w:r w:rsidR="00E47068" w:rsidRPr="00252F87">
        <w:rPr>
          <w:szCs w:val="28"/>
          <w:lang w:val="uk-UA"/>
        </w:rPr>
        <w:t xml:space="preserve"> та </w:t>
      </w:r>
      <w:r w:rsidR="009C0C35" w:rsidRPr="00252F87">
        <w:rPr>
          <w:szCs w:val="28"/>
          <w:lang w:val="uk-UA"/>
        </w:rPr>
        <w:t xml:space="preserve">для гіперболи </w:t>
      </w:r>
      <w:r w:rsidR="00385E75" w:rsidRPr="00252F87">
        <w:rPr>
          <w:position w:val="-30"/>
          <w:szCs w:val="28"/>
          <w:lang w:val="uk-UA"/>
        </w:rPr>
        <w:object w:dxaOrig="1700" w:dyaOrig="840" w14:anchorId="768FE4E6">
          <v:shape id="_x0000_i2594" type="#_x0000_t75" style="width:85.9pt;height:42pt" o:ole="">
            <v:imagedata r:id="rId3123" o:title=""/>
          </v:shape>
          <o:OLEObject Type="Embed" ProgID="Equation.DSMT4" ShapeID="_x0000_i2594" DrawAspect="Content" ObjectID="_1692010394" r:id="rId3124"/>
        </w:object>
      </w:r>
      <w:r w:rsidR="009C0C35" w:rsidRPr="00252F87">
        <w:rPr>
          <w:szCs w:val="28"/>
          <w:lang w:val="uk-UA"/>
        </w:rPr>
        <w:t>.</w:t>
      </w:r>
    </w:p>
    <w:p w14:paraId="6FA06D2D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Е</w:t>
      </w:r>
      <w:r w:rsidR="00B36C1E">
        <w:rPr>
          <w:szCs w:val="28"/>
          <w:lang w:val="uk-UA"/>
        </w:rPr>
        <w:t>ксцентриситет кола дорівнює нулю</w:t>
      </w:r>
      <w:r w:rsidRPr="00252F87">
        <w:rPr>
          <w:szCs w:val="28"/>
          <w:lang w:val="uk-UA"/>
        </w:rPr>
        <w:t>.</w:t>
      </w:r>
    </w:p>
    <w:p w14:paraId="78894DA8" w14:textId="77777777" w:rsidR="009C0C35" w:rsidRPr="00B2414E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B2414E">
        <w:rPr>
          <w:szCs w:val="28"/>
          <w:lang w:val="uk-UA"/>
        </w:rPr>
        <w:t>Геометричний зміст ексцентриситету:</w:t>
      </w:r>
    </w:p>
    <w:p w14:paraId="46751F0A" w14:textId="77777777" w:rsidR="009C0C35" w:rsidRPr="00252F87" w:rsidRDefault="00957154" w:rsidP="00754222">
      <w:pPr>
        <w:numPr>
          <w:ilvl w:val="0"/>
          <w:numId w:val="27"/>
        </w:numPr>
        <w:tabs>
          <w:tab w:val="clear" w:pos="720"/>
        </w:tabs>
        <w:spacing w:line="360" w:lineRule="auto"/>
        <w:ind w:left="0" w:firstLine="720"/>
        <w:jc w:val="both"/>
        <w:rPr>
          <w:szCs w:val="28"/>
          <w:lang w:val="uk-UA"/>
        </w:rPr>
      </w:pPr>
      <w:r>
        <w:rPr>
          <w:szCs w:val="28"/>
          <w:lang w:val="uk-UA"/>
        </w:rPr>
        <w:t>Для еліпса він в</w:t>
      </w:r>
      <w:r w:rsidR="009C0C35" w:rsidRPr="00252F87">
        <w:rPr>
          <w:szCs w:val="28"/>
          <w:lang w:val="uk-UA"/>
        </w:rPr>
        <w:t xml:space="preserve">казує міру "сплющеності": чим більше ексцентриситет, </w:t>
      </w:r>
      <w:r>
        <w:rPr>
          <w:szCs w:val="28"/>
          <w:lang w:val="uk-UA"/>
        </w:rPr>
        <w:t xml:space="preserve">тим менше відношення малої </w:t>
      </w:r>
      <w:proofErr w:type="spellStart"/>
      <w:r>
        <w:rPr>
          <w:szCs w:val="28"/>
          <w:lang w:val="uk-UA"/>
        </w:rPr>
        <w:t>піво</w:t>
      </w:r>
      <w:r w:rsidR="009C0C35" w:rsidRPr="00252F87">
        <w:rPr>
          <w:szCs w:val="28"/>
          <w:lang w:val="uk-UA"/>
        </w:rPr>
        <w:t>сі</w:t>
      </w:r>
      <w:proofErr w:type="spellEnd"/>
      <w:r w:rsidR="009C0C35" w:rsidRPr="00252F87">
        <w:rPr>
          <w:szCs w:val="28"/>
          <w:lang w:val="uk-UA"/>
        </w:rPr>
        <w:t xml:space="preserve"> еліпса </w:t>
      </w:r>
      <w:r w:rsidR="00385E75" w:rsidRPr="00252F87">
        <w:rPr>
          <w:position w:val="-6"/>
          <w:szCs w:val="28"/>
          <w:lang w:val="uk-UA"/>
        </w:rPr>
        <w:object w:dxaOrig="200" w:dyaOrig="300" w14:anchorId="094D3881">
          <v:shape id="_x0000_i2595" type="#_x0000_t75" style="width:10.5pt;height:15.4pt" o:ole="">
            <v:imagedata r:id="rId3125" o:title=""/>
          </v:shape>
          <o:OLEObject Type="Embed" ProgID="Equation.DSMT4" ShapeID="_x0000_i2595" DrawAspect="Content" ObjectID="_1692010395" r:id="rId3126"/>
        </w:object>
      </w:r>
      <w:r>
        <w:rPr>
          <w:szCs w:val="28"/>
          <w:lang w:val="uk-UA"/>
        </w:rPr>
        <w:t xml:space="preserve"> до його великої </w:t>
      </w:r>
      <w:proofErr w:type="spellStart"/>
      <w:r>
        <w:rPr>
          <w:szCs w:val="28"/>
          <w:lang w:val="uk-UA"/>
        </w:rPr>
        <w:t>піво</w:t>
      </w:r>
      <w:r w:rsidR="009C0C35" w:rsidRPr="00252F87">
        <w:rPr>
          <w:szCs w:val="28"/>
          <w:lang w:val="uk-UA"/>
        </w:rPr>
        <w:t>сі</w:t>
      </w:r>
      <w:proofErr w:type="spellEnd"/>
      <w:r w:rsidR="009C0C35"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220" w:dyaOrig="240" w14:anchorId="727D6488">
          <v:shape id="_x0000_i2596" type="#_x0000_t75" style="width:10.5pt;height:12pt" o:ole="">
            <v:imagedata r:id="rId3127" o:title=""/>
          </v:shape>
          <o:OLEObject Type="Embed" ProgID="Equation.DSMT4" ShapeID="_x0000_i2596" DrawAspect="Content" ObjectID="_1692010396" r:id="rId3128"/>
        </w:object>
      </w:r>
      <w:r w:rsidR="009C0C35" w:rsidRPr="00252F87">
        <w:rPr>
          <w:szCs w:val="28"/>
          <w:lang w:val="uk-UA"/>
        </w:rPr>
        <w:t>.</w:t>
      </w:r>
    </w:p>
    <w:p w14:paraId="1634A9F6" w14:textId="77777777" w:rsidR="009C0C35" w:rsidRDefault="009C0C35" w:rsidP="00754222">
      <w:pPr>
        <w:numPr>
          <w:ilvl w:val="0"/>
          <w:numId w:val="27"/>
        </w:numPr>
        <w:tabs>
          <w:tab w:val="clear" w:pos="720"/>
        </w:tabs>
        <w:spacing w:line="360" w:lineRule="auto"/>
        <w:ind w:left="0" w:firstLine="720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У випадку гіперболи ексцентриситет можна розглядати як числову характеристику величини кута між її асимптотами, оскільки </w:t>
      </w:r>
      <w:r w:rsidR="00385E75" w:rsidRPr="00252F87">
        <w:rPr>
          <w:position w:val="-28"/>
          <w:szCs w:val="28"/>
          <w:lang w:val="uk-UA"/>
        </w:rPr>
        <w:object w:dxaOrig="999" w:dyaOrig="720" w14:anchorId="4F86B409">
          <v:shape id="_x0000_i2597" type="#_x0000_t75" style="width:49.5pt;height:36.4pt" o:ole="">
            <v:imagedata r:id="rId3129" o:title=""/>
          </v:shape>
          <o:OLEObject Type="Embed" ProgID="Equation.DSMT4" ShapeID="_x0000_i2597" DrawAspect="Content" ObjectID="_1692010397" r:id="rId3130"/>
        </w:object>
      </w:r>
      <w:r w:rsidRPr="00252F87">
        <w:rPr>
          <w:szCs w:val="28"/>
          <w:lang w:val="uk-UA"/>
        </w:rPr>
        <w:t xml:space="preserve">, </w:t>
      </w:r>
      <w:r w:rsidR="00385E75" w:rsidRPr="00252F87">
        <w:rPr>
          <w:position w:val="-10"/>
          <w:szCs w:val="28"/>
          <w:lang w:val="uk-UA"/>
        </w:rPr>
        <w:object w:dxaOrig="240" w:dyaOrig="279" w14:anchorId="7DB59635">
          <v:shape id="_x0000_i2598" type="#_x0000_t75" style="width:12pt;height:13.9pt" o:ole="">
            <v:imagedata r:id="rId3131" o:title=""/>
          </v:shape>
          <o:OLEObject Type="Embed" ProgID="Equation.DSMT4" ShapeID="_x0000_i2598" DrawAspect="Content" ObjectID="_1692010398" r:id="rId3132"/>
        </w:object>
      </w:r>
      <w:r w:rsidRPr="00252F87">
        <w:rPr>
          <w:szCs w:val="28"/>
          <w:lang w:val="uk-UA"/>
        </w:rPr>
        <w:t xml:space="preserve"> – кут між асимптотами.</w:t>
      </w:r>
    </w:p>
    <w:p w14:paraId="7D690859" w14:textId="77777777" w:rsidR="004E5092" w:rsidRPr="00252F87" w:rsidRDefault="004E5092" w:rsidP="004E5092">
      <w:pPr>
        <w:spacing w:line="360" w:lineRule="auto"/>
        <w:jc w:val="both"/>
        <w:rPr>
          <w:szCs w:val="28"/>
          <w:lang w:val="uk-UA"/>
        </w:rPr>
      </w:pPr>
    </w:p>
    <w:p w14:paraId="41723133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озгля</w:t>
      </w:r>
      <w:r w:rsidR="00D37683">
        <w:rPr>
          <w:szCs w:val="28"/>
          <w:lang w:val="uk-UA"/>
        </w:rPr>
        <w:t>немо еліпс, заданий рівнянням (4.24</w:t>
      </w:r>
      <w:r w:rsidRPr="00252F87">
        <w:rPr>
          <w:szCs w:val="28"/>
          <w:lang w:val="uk-UA"/>
        </w:rPr>
        <w:t xml:space="preserve">). </w:t>
      </w:r>
      <w:proofErr w:type="spellStart"/>
      <w:r w:rsidRPr="00252F87">
        <w:rPr>
          <w:b/>
          <w:szCs w:val="28"/>
          <w:lang w:val="uk-UA"/>
        </w:rPr>
        <w:t>Директрисою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20" w:dyaOrig="380" w14:anchorId="3A506065">
          <v:shape id="_x0000_i2599" type="#_x0000_t75" style="width:16.15pt;height:19.5pt" o:ole="">
            <v:imagedata r:id="rId3133" o:title=""/>
          </v:shape>
          <o:OLEObject Type="Embed" ProgID="Equation.DSMT4" ShapeID="_x0000_i2599" DrawAspect="Content" ObjectID="_1692010399" r:id="rId3134"/>
        </w:object>
      </w:r>
      <w:r w:rsidRPr="00252F87">
        <w:rPr>
          <w:szCs w:val="28"/>
          <w:lang w:val="uk-UA"/>
        </w:rPr>
        <w:t xml:space="preserve">, що відповідає фокусу </w:t>
      </w:r>
      <w:r w:rsidR="00385E75" w:rsidRPr="00252F87">
        <w:rPr>
          <w:position w:val="-12"/>
          <w:szCs w:val="28"/>
          <w:lang w:val="uk-UA"/>
        </w:rPr>
        <w:object w:dxaOrig="279" w:dyaOrig="380" w14:anchorId="388EE752">
          <v:shape id="_x0000_i2600" type="#_x0000_t75" style="width:13.9pt;height:19.5pt" o:ole="">
            <v:imagedata r:id="rId3135" o:title=""/>
          </v:shape>
          <o:OLEObject Type="Embed" ProgID="Equation.DSMT4" ShapeID="_x0000_i2600" DrawAspect="Content" ObjectID="_1692010400" r:id="rId3136"/>
        </w:object>
      </w:r>
      <w:r w:rsidR="00957154">
        <w:rPr>
          <w:szCs w:val="28"/>
          <w:lang w:val="uk-UA"/>
        </w:rPr>
        <w:t>, називають пряму, перпендикулярну великій о</w:t>
      </w:r>
      <w:r w:rsidRPr="00252F87">
        <w:rPr>
          <w:szCs w:val="28"/>
          <w:lang w:val="uk-UA"/>
        </w:rPr>
        <w:t>сі еліпса</w:t>
      </w:r>
      <w:r w:rsidR="00957154">
        <w:rPr>
          <w:szCs w:val="28"/>
          <w:lang w:val="uk-UA"/>
        </w:rPr>
        <w:t>, що</w:t>
      </w:r>
      <w:r w:rsidRPr="00252F87">
        <w:rPr>
          <w:szCs w:val="28"/>
          <w:lang w:val="uk-UA"/>
        </w:rPr>
        <w:t xml:space="preserve"> проходить на відстані </w:t>
      </w:r>
      <w:r w:rsidR="00385E75" w:rsidRPr="00252F87">
        <w:rPr>
          <w:position w:val="-28"/>
          <w:szCs w:val="28"/>
          <w:lang w:val="uk-UA"/>
        </w:rPr>
        <w:object w:dxaOrig="260" w:dyaOrig="720" w14:anchorId="5D4D0C74">
          <v:shape id="_x0000_i2601" type="#_x0000_t75" style="width:13.9pt;height:36.4pt" o:ole="">
            <v:imagedata r:id="rId3137" o:title=""/>
          </v:shape>
          <o:OLEObject Type="Embed" ProgID="Equation.DSMT4" ShapeID="_x0000_i2601" DrawAspect="Content" ObjectID="_1692010401" r:id="rId3138"/>
        </w:object>
      </w:r>
      <w:r w:rsidRPr="00252F87">
        <w:rPr>
          <w:szCs w:val="28"/>
          <w:lang w:val="uk-UA"/>
        </w:rPr>
        <w:t xml:space="preserve"> від його центра.</w:t>
      </w:r>
    </w:p>
    <w:p w14:paraId="54D63689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Рівняння директрис мають вигляд</w:t>
      </w:r>
    </w:p>
    <w:p w14:paraId="38F70AC6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8652212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300" w:dyaOrig="720" w14:anchorId="6FE3ABE8">
          <v:shape id="_x0000_i2602" type="#_x0000_t75" style="width:65.65pt;height:36.4pt" o:ole="">
            <v:imagedata r:id="rId3139" o:title=""/>
          </v:shape>
          <o:OLEObject Type="Embed" ProgID="Equation.DSMT4" ShapeID="_x0000_i2602" DrawAspect="Content" ObjectID="_1692010402" r:id="rId3140"/>
        </w:object>
      </w:r>
      <w:r w:rsidR="00E47068" w:rsidRPr="00252F87">
        <w:rPr>
          <w:szCs w:val="28"/>
          <w:lang w:val="uk-UA"/>
        </w:rPr>
        <w:t xml:space="preserve">    </w:t>
      </w:r>
      <w:r w:rsidRPr="00252F87">
        <w:rPr>
          <w:position w:val="-28"/>
          <w:szCs w:val="28"/>
          <w:lang w:val="uk-UA"/>
        </w:rPr>
        <w:object w:dxaOrig="1160" w:dyaOrig="720" w14:anchorId="0C46E775">
          <v:shape id="_x0000_i2603" type="#_x0000_t75" style="width:58.15pt;height:36.4pt" o:ole="">
            <v:imagedata r:id="rId3141" o:title=""/>
          </v:shape>
          <o:OLEObject Type="Embed" ProgID="Equation.DSMT4" ShapeID="_x0000_i2603" DrawAspect="Content" ObjectID="_1692010403" r:id="rId3142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31</w:t>
      </w:r>
      <w:r w:rsidR="009C0C35" w:rsidRPr="00252F87">
        <w:rPr>
          <w:szCs w:val="28"/>
          <w:lang w:val="uk-UA"/>
        </w:rPr>
        <w:t>)</w:t>
      </w:r>
    </w:p>
    <w:p w14:paraId="5AD90C11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3B0C802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Д</w:t>
      </w:r>
      <w:r w:rsidR="00957154">
        <w:rPr>
          <w:szCs w:val="28"/>
          <w:lang w:val="uk-UA"/>
        </w:rPr>
        <w:t>иректриси</w:t>
      </w:r>
      <w:proofErr w:type="spellEnd"/>
      <w:r w:rsidR="00957154">
        <w:rPr>
          <w:szCs w:val="28"/>
          <w:lang w:val="uk-UA"/>
        </w:rPr>
        <w:t xml:space="preserve"> гіперболи визначають </w:t>
      </w:r>
      <w:r w:rsidRPr="00252F87">
        <w:rPr>
          <w:szCs w:val="28"/>
          <w:lang w:val="uk-UA"/>
        </w:rPr>
        <w:t xml:space="preserve">аналогічно, і </w:t>
      </w:r>
      <w:r w:rsidR="00957154">
        <w:rPr>
          <w:szCs w:val="28"/>
          <w:lang w:val="uk-UA"/>
        </w:rPr>
        <w:t>вони задаються такими самими</w:t>
      </w:r>
      <w:r w:rsidRPr="00252F87">
        <w:rPr>
          <w:szCs w:val="28"/>
          <w:lang w:val="uk-UA"/>
        </w:rPr>
        <w:t xml:space="preserve"> рівняння</w:t>
      </w:r>
      <w:r w:rsidR="00957154">
        <w:rPr>
          <w:szCs w:val="28"/>
          <w:lang w:val="uk-UA"/>
        </w:rPr>
        <w:t>ми</w:t>
      </w:r>
      <w:r w:rsidRPr="00252F87">
        <w:rPr>
          <w:szCs w:val="28"/>
          <w:lang w:val="uk-UA"/>
        </w:rPr>
        <w:t>.</w:t>
      </w:r>
    </w:p>
    <w:p w14:paraId="3FF5DAC7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чевидно, що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Pr="00252F87">
        <w:rPr>
          <w:szCs w:val="28"/>
          <w:lang w:val="uk-UA"/>
        </w:rPr>
        <w:t xml:space="preserve"> еліпса розташовані поза еліпсом, а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Pr="00252F87">
        <w:rPr>
          <w:szCs w:val="28"/>
          <w:lang w:val="uk-UA"/>
        </w:rPr>
        <w:t xml:space="preserve"> гіперболи розташовані в області </w:t>
      </w:r>
      <w:r w:rsidR="00385E75" w:rsidRPr="00252F87">
        <w:rPr>
          <w:position w:val="-6"/>
          <w:szCs w:val="28"/>
          <w:lang w:val="uk-UA"/>
        </w:rPr>
        <w:object w:dxaOrig="279" w:dyaOrig="300" w14:anchorId="172A36DE">
          <v:shape id="_x0000_i2604" type="#_x0000_t75" style="width:13.9pt;height:15.4pt" o:ole="">
            <v:imagedata r:id="rId3143" o:title=""/>
          </v:shape>
          <o:OLEObject Type="Embed" ProgID="Equation.DSMT4" ShapeID="_x0000_i2604" DrawAspect="Content" ObjectID="_1692010404" r:id="rId3144"/>
        </w:object>
      </w:r>
      <w:r w:rsidRPr="00252F87">
        <w:rPr>
          <w:szCs w:val="28"/>
          <w:lang w:val="uk-UA"/>
        </w:rPr>
        <w:t>, яка не містить точок гіперболи.</w:t>
      </w:r>
    </w:p>
    <w:p w14:paraId="55D6ED44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Точки еліпса і його центр розташовані по один бік від кожної з його директрис.</w:t>
      </w:r>
    </w:p>
    <w:p w14:paraId="315935E7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очки лівої (правої) гілки гіперболи та її центр розташовані по різні боки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="00385E75" w:rsidRPr="00252F87">
        <w:rPr>
          <w:position w:val="-14"/>
          <w:szCs w:val="28"/>
          <w:lang w:val="uk-UA"/>
        </w:rPr>
        <w:object w:dxaOrig="920" w:dyaOrig="420" w14:anchorId="4987A170">
          <v:shape id="_x0000_i2605" type="#_x0000_t75" style="width:46.15pt;height:21.4pt" o:ole="">
            <v:imagedata r:id="rId3145" o:title=""/>
          </v:shape>
          <o:OLEObject Type="Embed" ProgID="Equation.DSMT4" ShapeID="_x0000_i2605" DrawAspect="Content" ObjectID="_1692010405" r:id="rId3146"/>
        </w:object>
      </w:r>
      <w:r w:rsidRPr="00252F87">
        <w:rPr>
          <w:szCs w:val="28"/>
          <w:lang w:val="uk-UA"/>
        </w:rPr>
        <w:t xml:space="preserve">, а точки правої (лівої) гілки гіперболи та її центр </w:t>
      </w:r>
      <w:r w:rsidR="00385E75" w:rsidRPr="00252F87">
        <w:rPr>
          <w:position w:val="-6"/>
          <w:szCs w:val="28"/>
          <w:lang w:val="uk-UA"/>
        </w:rPr>
        <w:object w:dxaOrig="279" w:dyaOrig="300" w14:anchorId="734927C4">
          <v:shape id="_x0000_i2606" type="#_x0000_t75" style="width:13.9pt;height:15.4pt" o:ole="">
            <v:imagedata r:id="rId3147" o:title=""/>
          </v:shape>
          <o:OLEObject Type="Embed" ProgID="Equation.DSMT4" ShapeID="_x0000_i2606" DrawAspect="Content" ObjectID="_1692010406" r:id="rId3148"/>
        </w:object>
      </w:r>
      <w:r w:rsidRPr="00252F87">
        <w:rPr>
          <w:szCs w:val="28"/>
          <w:lang w:val="uk-UA"/>
        </w:rPr>
        <w:t xml:space="preserve"> розташовані по один бік від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="00385E75" w:rsidRPr="00252F87">
        <w:rPr>
          <w:position w:val="-14"/>
          <w:szCs w:val="28"/>
          <w:lang w:val="uk-UA"/>
        </w:rPr>
        <w:object w:dxaOrig="920" w:dyaOrig="420" w14:anchorId="5887817D">
          <v:shape id="_x0000_i2607" type="#_x0000_t75" style="width:46.15pt;height:21.4pt" o:ole="">
            <v:imagedata r:id="rId3149" o:title=""/>
          </v:shape>
          <o:OLEObject Type="Embed" ProgID="Equation.DSMT4" ShapeID="_x0000_i2607" DrawAspect="Content" ObjectID="_1692010407" r:id="rId3150"/>
        </w:object>
      </w:r>
      <w:r w:rsidRPr="00252F87">
        <w:rPr>
          <w:szCs w:val="28"/>
          <w:lang w:val="uk-UA"/>
        </w:rPr>
        <w:t>.</w:t>
      </w:r>
    </w:p>
    <w:p w14:paraId="46759D7C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29276B3A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252F87">
        <w:rPr>
          <w:szCs w:val="28"/>
          <w:u w:val="single"/>
          <w:lang w:val="uk-UA"/>
        </w:rPr>
        <w:t>Теорема</w:t>
      </w:r>
      <w:r w:rsidR="00E47068" w:rsidRPr="00252F87">
        <w:rPr>
          <w:szCs w:val="28"/>
          <w:u w:val="single"/>
          <w:lang w:val="uk-UA"/>
        </w:rPr>
        <w:t xml:space="preserve"> (про ексцентриситет)</w:t>
      </w:r>
    </w:p>
    <w:p w14:paraId="684946FE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ідношення відстані </w:t>
      </w:r>
      <w:r w:rsidR="00385E75" w:rsidRPr="00252F87">
        <w:rPr>
          <w:position w:val="-12"/>
          <w:szCs w:val="28"/>
          <w:lang w:val="uk-UA"/>
        </w:rPr>
        <w:object w:dxaOrig="200" w:dyaOrig="380" w14:anchorId="617F78D7">
          <v:shape id="_x0000_i2608" type="#_x0000_t75" style="width:10.5pt;height:19.5pt" o:ole="">
            <v:imagedata r:id="rId3151" o:title=""/>
          </v:shape>
          <o:OLEObject Type="Embed" ProgID="Equation.DSMT4" ShapeID="_x0000_i2608" DrawAspect="Content" ObjectID="_1692010408" r:id="rId3152"/>
        </w:object>
      </w:r>
      <w:r w:rsidRPr="00252F87">
        <w:rPr>
          <w:szCs w:val="28"/>
          <w:lang w:val="uk-UA"/>
        </w:rPr>
        <w:t xml:space="preserve"> від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724BC78A">
          <v:shape id="_x0000_i2609" type="#_x0000_t75" style="width:18pt;height:13.9pt" o:ole="">
            <v:imagedata r:id="rId3153" o:title=""/>
          </v:shape>
          <o:OLEObject Type="Embed" ProgID="Equation.DSMT4" ShapeID="_x0000_i2609" DrawAspect="Content" ObjectID="_1692010409" r:id="rId3154"/>
        </w:object>
      </w:r>
      <w:r w:rsidR="00957154">
        <w:rPr>
          <w:szCs w:val="28"/>
          <w:lang w:val="uk-UA"/>
        </w:rPr>
        <w:t xml:space="preserve"> еліпса (гіперболи) до фокус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279" w:dyaOrig="380" w14:anchorId="6032E780">
          <v:shape id="_x0000_i2610" type="#_x0000_t75" style="width:13.9pt;height:19.5pt" o:ole="">
            <v:imagedata r:id="rId3155" o:title=""/>
          </v:shape>
          <o:OLEObject Type="Embed" ProgID="Equation.DSMT4" ShapeID="_x0000_i2610" DrawAspect="Content" ObjectID="_1692010410" r:id="rId3156"/>
        </w:object>
      </w:r>
      <w:r w:rsidRPr="00252F87">
        <w:rPr>
          <w:szCs w:val="28"/>
          <w:lang w:val="uk-UA"/>
        </w:rPr>
        <w:t xml:space="preserve"> і відстані </w:t>
      </w:r>
      <w:r w:rsidR="00385E75" w:rsidRPr="00252F87">
        <w:rPr>
          <w:position w:val="-12"/>
          <w:szCs w:val="28"/>
          <w:lang w:val="uk-UA"/>
        </w:rPr>
        <w:object w:dxaOrig="279" w:dyaOrig="380" w14:anchorId="1BE808C5">
          <v:shape id="_x0000_i2611" type="#_x0000_t75" style="width:13.9pt;height:19.5pt" o:ole="">
            <v:imagedata r:id="rId3157" o:title=""/>
          </v:shape>
          <o:OLEObject Type="Embed" ProgID="Equation.DSMT4" ShapeID="_x0000_i2611" DrawAspect="Content" ObjectID="_1692010411" r:id="rId3158"/>
        </w:object>
      </w:r>
      <w:r w:rsidRPr="00252F87">
        <w:rPr>
          <w:szCs w:val="28"/>
          <w:lang w:val="uk-UA"/>
        </w:rPr>
        <w:t xml:space="preserve"> від цієї точки, що відповідає цьому фокусу </w:t>
      </w:r>
      <w:r w:rsidR="00087ED7">
        <w:rPr>
          <w:szCs w:val="28"/>
          <w:lang w:val="uk-UA"/>
        </w:rPr>
        <w:t xml:space="preserve">до </w:t>
      </w:r>
      <w:proofErr w:type="spellStart"/>
      <w:r w:rsidRPr="00252F87">
        <w:rPr>
          <w:szCs w:val="28"/>
          <w:lang w:val="uk-UA"/>
        </w:rPr>
        <w:t>директриси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12"/>
          <w:szCs w:val="28"/>
          <w:lang w:val="uk-UA"/>
        </w:rPr>
        <w:object w:dxaOrig="320" w:dyaOrig="380" w14:anchorId="2FA53D4B">
          <v:shape id="_x0000_i2612" type="#_x0000_t75" style="width:16.15pt;height:19.5pt" o:ole="">
            <v:imagedata r:id="rId3159" o:title=""/>
          </v:shape>
          <o:OLEObject Type="Embed" ProgID="Equation.DSMT4" ShapeID="_x0000_i2612" DrawAspect="Content" ObjectID="_1692010412" r:id="rId3160"/>
        </w:object>
      </w:r>
      <w:r w:rsidRPr="00252F87">
        <w:rPr>
          <w:szCs w:val="28"/>
          <w:lang w:val="uk-UA"/>
        </w:rPr>
        <w:t xml:space="preserve">, дорівнює ексцентриситету </w:t>
      </w:r>
      <w:r w:rsidR="00385E75" w:rsidRPr="00252F87">
        <w:rPr>
          <w:position w:val="-6"/>
          <w:szCs w:val="28"/>
          <w:lang w:val="uk-UA"/>
        </w:rPr>
        <w:object w:dxaOrig="200" w:dyaOrig="240" w14:anchorId="712D23E9">
          <v:shape id="_x0000_i2613" type="#_x0000_t75" style="width:10.5pt;height:12pt" o:ole="">
            <v:imagedata r:id="rId3161" o:title=""/>
          </v:shape>
          <o:OLEObject Type="Embed" ProgID="Equation.DSMT4" ShapeID="_x0000_i2613" DrawAspect="Content" ObjectID="_1692010413" r:id="rId3162"/>
        </w:object>
      </w:r>
      <w:r w:rsidRPr="00252F87">
        <w:rPr>
          <w:szCs w:val="28"/>
          <w:lang w:val="uk-UA"/>
        </w:rPr>
        <w:t xml:space="preserve"> цього еліпса (гіперболи).</w:t>
      </w:r>
    </w:p>
    <w:p w14:paraId="5E355D9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риймемо теорему без доведення.</w:t>
      </w:r>
    </w:p>
    <w:p w14:paraId="4053F8C4" w14:textId="77777777" w:rsidR="00E47068" w:rsidRPr="00252F87" w:rsidRDefault="00E47068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07B56A9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На підставі цієї теореми і визначення параболи можна дати наступне визначення відмінного від кола еліпса, гіперболи і параболи.</w:t>
      </w:r>
    </w:p>
    <w:p w14:paraId="46B87AF8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Геометричне місце точок площини, для яких відношення </w:t>
      </w:r>
      <w:r w:rsidR="00385E75" w:rsidRPr="00252F87">
        <w:rPr>
          <w:position w:val="-6"/>
          <w:szCs w:val="28"/>
          <w:lang w:val="uk-UA"/>
        </w:rPr>
        <w:object w:dxaOrig="200" w:dyaOrig="240" w14:anchorId="6BC78E4A">
          <v:shape id="_x0000_i2614" type="#_x0000_t75" style="width:10.5pt;height:12pt" o:ole="">
            <v:imagedata r:id="rId3163" o:title=""/>
          </v:shape>
          <o:OLEObject Type="Embed" ProgID="Equation.DSMT4" ShapeID="_x0000_i2614" DrawAspect="Content" ObjectID="_1692010414" r:id="rId3164"/>
        </w:object>
      </w:r>
      <w:r w:rsidRPr="00252F87">
        <w:rPr>
          <w:szCs w:val="28"/>
          <w:lang w:val="uk-UA"/>
        </w:rPr>
        <w:t xml:space="preserve"> відстані </w:t>
      </w:r>
      <w:r w:rsidR="00385E75" w:rsidRPr="00252F87">
        <w:rPr>
          <w:position w:val="-4"/>
          <w:szCs w:val="28"/>
          <w:lang w:val="uk-UA"/>
        </w:rPr>
        <w:object w:dxaOrig="200" w:dyaOrig="220" w14:anchorId="61AA9568">
          <v:shape id="_x0000_i2615" type="#_x0000_t75" style="width:10.5pt;height:10.5pt" o:ole="">
            <v:imagedata r:id="rId3165" o:title=""/>
          </v:shape>
          <o:OLEObject Type="Embed" ProgID="Equation.DSMT4" ShapeID="_x0000_i2615" DrawAspect="Content" ObjectID="_1692010415" r:id="rId3166"/>
        </w:object>
      </w:r>
      <w:r w:rsidR="009A0CC5">
        <w:rPr>
          <w:szCs w:val="28"/>
          <w:lang w:val="uk-UA"/>
        </w:rPr>
        <w:t xml:space="preserve"> (до фокуса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79" w:dyaOrig="279" w14:anchorId="68329F9B">
          <v:shape id="_x0000_i2616" type="#_x0000_t75" style="width:13.9pt;height:13.9pt" o:ole="">
            <v:imagedata r:id="rId3167" o:title=""/>
          </v:shape>
          <o:OLEObject Type="Embed" ProgID="Equation.DSMT4" ShapeID="_x0000_i2616" DrawAspect="Content" ObjectID="_1692010416" r:id="rId3168"/>
        </w:object>
      </w:r>
      <w:r w:rsidRPr="00252F87">
        <w:rPr>
          <w:szCs w:val="28"/>
          <w:lang w:val="uk-UA"/>
        </w:rPr>
        <w:t xml:space="preserve">) та відстані </w:t>
      </w:r>
      <w:r w:rsidR="00385E75" w:rsidRPr="00252F87">
        <w:rPr>
          <w:position w:val="-6"/>
          <w:szCs w:val="28"/>
          <w:lang w:val="uk-UA"/>
        </w:rPr>
        <w:object w:dxaOrig="240" w:dyaOrig="300" w14:anchorId="7921DB91">
          <v:shape id="_x0000_i2617" type="#_x0000_t75" style="width:12pt;height:15.4pt" o:ole="">
            <v:imagedata r:id="rId3169" o:title=""/>
          </v:shape>
          <o:OLEObject Type="Embed" ProgID="Equation.DSMT4" ShapeID="_x0000_i2617" DrawAspect="Content" ObjectID="_1692010417" r:id="rId3170"/>
        </w:object>
      </w:r>
      <w:r w:rsidRPr="00252F87">
        <w:rPr>
          <w:szCs w:val="28"/>
          <w:lang w:val="uk-UA"/>
        </w:rPr>
        <w:t xml:space="preserve"> від цієї точки до прямої </w:t>
      </w:r>
      <w:r w:rsidR="00385E75" w:rsidRPr="00252F87">
        <w:rPr>
          <w:position w:val="-4"/>
          <w:szCs w:val="28"/>
          <w:lang w:val="uk-UA"/>
        </w:rPr>
        <w:object w:dxaOrig="300" w:dyaOrig="279" w14:anchorId="22F136D9">
          <v:shape id="_x0000_i2618" type="#_x0000_t75" style="width:15.4pt;height:13.9pt" o:ole="">
            <v:imagedata r:id="rId3171" o:title=""/>
          </v:shape>
          <o:OLEObject Type="Embed" ProgID="Equation.DSMT4" ShapeID="_x0000_i2618" DrawAspect="Content" ObjectID="_1692010418" r:id="rId3172"/>
        </w:object>
      </w:r>
      <w:r w:rsidR="009A0CC5">
        <w:rPr>
          <w:szCs w:val="28"/>
          <w:lang w:val="uk-UA"/>
        </w:rPr>
        <w:t>, є величина стала та є</w:t>
      </w:r>
      <w:r w:rsidRPr="00252F87">
        <w:rPr>
          <w:szCs w:val="28"/>
          <w:lang w:val="uk-UA"/>
        </w:rPr>
        <w:t xml:space="preserve"> або еліпс</w:t>
      </w:r>
      <w:r w:rsidR="009A0CC5">
        <w:rPr>
          <w:szCs w:val="28"/>
          <w:lang w:val="uk-UA"/>
        </w:rPr>
        <w:t>ом</w:t>
      </w:r>
      <w:r w:rsidRPr="00252F87">
        <w:rPr>
          <w:szCs w:val="28"/>
          <w:lang w:val="uk-UA"/>
        </w:rPr>
        <w:t xml:space="preserve"> (при </w:t>
      </w:r>
      <w:r w:rsidR="00385E75" w:rsidRPr="00252F87">
        <w:rPr>
          <w:position w:val="-6"/>
          <w:szCs w:val="28"/>
          <w:lang w:val="uk-UA"/>
        </w:rPr>
        <w:object w:dxaOrig="960" w:dyaOrig="300" w14:anchorId="1AD1EF56">
          <v:shape id="_x0000_i2619" type="#_x0000_t75" style="width:48.4pt;height:15.4pt" o:ole="">
            <v:imagedata r:id="rId3173" o:title=""/>
          </v:shape>
          <o:OLEObject Type="Embed" ProgID="Equation.DSMT4" ShapeID="_x0000_i2619" DrawAspect="Content" ObjectID="_1692010419" r:id="rId3174"/>
        </w:object>
      </w:r>
      <w:r w:rsidR="009A0CC5">
        <w:rPr>
          <w:szCs w:val="28"/>
          <w:lang w:val="uk-UA"/>
        </w:rPr>
        <w:t xml:space="preserve"> ), або параболою</w:t>
      </w:r>
      <w:r w:rsidRPr="00252F87">
        <w:rPr>
          <w:szCs w:val="28"/>
          <w:lang w:val="uk-UA"/>
        </w:rPr>
        <w:t xml:space="preserve"> (при </w:t>
      </w:r>
      <w:r w:rsidR="00385E75" w:rsidRPr="00252F87">
        <w:rPr>
          <w:position w:val="-6"/>
          <w:szCs w:val="28"/>
          <w:lang w:val="uk-UA"/>
        </w:rPr>
        <w:object w:dxaOrig="560" w:dyaOrig="300" w14:anchorId="02D77B2E">
          <v:shape id="_x0000_i2620" type="#_x0000_t75" style="width:26.65pt;height:15.4pt" o:ole="">
            <v:imagedata r:id="rId3175" o:title=""/>
          </v:shape>
          <o:OLEObject Type="Embed" ProgID="Equation.DSMT4" ShapeID="_x0000_i2620" DrawAspect="Content" ObjectID="_1692010420" r:id="rId3176"/>
        </w:object>
      </w:r>
      <w:r w:rsidR="009A0CC5">
        <w:rPr>
          <w:szCs w:val="28"/>
          <w:lang w:val="uk-UA"/>
        </w:rPr>
        <w:t>), або гіперболою</w:t>
      </w:r>
      <w:r w:rsidRPr="00252F87">
        <w:rPr>
          <w:szCs w:val="28"/>
          <w:lang w:val="uk-UA"/>
        </w:rPr>
        <w:t xml:space="preserve"> (при </w:t>
      </w:r>
      <w:r w:rsidR="00385E75" w:rsidRPr="00252F87">
        <w:rPr>
          <w:position w:val="-6"/>
          <w:szCs w:val="28"/>
          <w:lang w:val="uk-UA"/>
        </w:rPr>
        <w:object w:dxaOrig="560" w:dyaOrig="300" w14:anchorId="1F9D4B63">
          <v:shape id="_x0000_i2621" type="#_x0000_t75" style="width:26.65pt;height:15.4pt" o:ole="">
            <v:imagedata r:id="rId3177" o:title=""/>
          </v:shape>
          <o:OLEObject Type="Embed" ProgID="Equation.DSMT4" ShapeID="_x0000_i2621" DrawAspect="Content" ObjectID="_1692010421" r:id="rId3178"/>
        </w:object>
      </w:r>
      <w:r w:rsidR="009A0CC5">
        <w:rPr>
          <w:szCs w:val="28"/>
          <w:lang w:val="uk-UA"/>
        </w:rPr>
        <w:t>). Точку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279" w:dyaOrig="279" w14:anchorId="7061C6DE">
          <v:shape id="_x0000_i2622" type="#_x0000_t75" style="width:13.9pt;height:13.9pt" o:ole="">
            <v:imagedata r:id="rId3179" o:title=""/>
          </v:shape>
          <o:OLEObject Type="Embed" ProgID="Equation.DSMT4" ShapeID="_x0000_i2622" DrawAspect="Content" ObjectID="_1692010422" r:id="rId3180"/>
        </w:object>
      </w:r>
      <w:r w:rsidR="009A0CC5">
        <w:rPr>
          <w:szCs w:val="28"/>
          <w:lang w:val="uk-UA"/>
        </w:rPr>
        <w:t xml:space="preserve"> при цьому називають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фокусом</w:t>
      </w:r>
      <w:r w:rsidRPr="00252F87">
        <w:rPr>
          <w:szCs w:val="28"/>
          <w:lang w:val="uk-UA"/>
        </w:rPr>
        <w:t>, прям</w:t>
      </w:r>
      <w:r w:rsidR="00087ED7">
        <w:rPr>
          <w:szCs w:val="28"/>
          <w:lang w:val="uk-UA"/>
        </w:rPr>
        <w:t>у</w:t>
      </w:r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4"/>
          <w:szCs w:val="28"/>
          <w:lang w:val="uk-UA"/>
        </w:rPr>
        <w:object w:dxaOrig="300" w:dyaOrig="279" w14:anchorId="72172270">
          <v:shape id="_x0000_i2623" type="#_x0000_t75" style="width:15.4pt;height:13.9pt" o:ole="">
            <v:imagedata r:id="rId3181" o:title=""/>
          </v:shape>
          <o:OLEObject Type="Embed" ProgID="Equation.DSMT4" ShapeID="_x0000_i2623" DrawAspect="Content" ObjectID="_1692010423" r:id="rId3182"/>
        </w:object>
      </w:r>
      <w:r w:rsidRPr="00252F87">
        <w:rPr>
          <w:szCs w:val="28"/>
          <w:lang w:val="uk-UA"/>
        </w:rPr>
        <w:t xml:space="preserve"> – </w:t>
      </w:r>
      <w:proofErr w:type="spellStart"/>
      <w:r w:rsidRPr="00252F87">
        <w:rPr>
          <w:b/>
          <w:szCs w:val="28"/>
          <w:lang w:val="uk-UA"/>
        </w:rPr>
        <w:t>директрисою</w:t>
      </w:r>
      <w:proofErr w:type="spellEnd"/>
      <w:r w:rsidRPr="00252F87">
        <w:rPr>
          <w:szCs w:val="28"/>
          <w:lang w:val="uk-UA"/>
        </w:rPr>
        <w:t xml:space="preserve">, а </w:t>
      </w:r>
      <w:r w:rsidR="00385E75" w:rsidRPr="00252F87">
        <w:rPr>
          <w:position w:val="-6"/>
          <w:szCs w:val="28"/>
          <w:lang w:val="uk-UA"/>
        </w:rPr>
        <w:object w:dxaOrig="200" w:dyaOrig="240" w14:anchorId="7C912330">
          <v:shape id="_x0000_i2624" type="#_x0000_t75" style="width:10.5pt;height:12pt" o:ole="">
            <v:imagedata r:id="rId3183" o:title=""/>
          </v:shape>
          <o:OLEObject Type="Embed" ProgID="Equation.DSMT4" ShapeID="_x0000_i2624" DrawAspect="Content" ObjectID="_1692010424" r:id="rId3184"/>
        </w:object>
      </w:r>
      <w:r w:rsidRPr="00252F87">
        <w:rPr>
          <w:szCs w:val="28"/>
          <w:lang w:val="uk-UA"/>
        </w:rPr>
        <w:t xml:space="preserve"> – </w:t>
      </w:r>
      <w:r w:rsidRPr="00252F87">
        <w:rPr>
          <w:b/>
          <w:szCs w:val="28"/>
          <w:lang w:val="uk-UA"/>
        </w:rPr>
        <w:t>ексцентриситетом</w:t>
      </w:r>
      <w:r w:rsidRPr="00252F87">
        <w:rPr>
          <w:szCs w:val="28"/>
          <w:lang w:val="uk-UA"/>
        </w:rPr>
        <w:t xml:space="preserve"> геометричного місця точок.</w:t>
      </w:r>
    </w:p>
    <w:p w14:paraId="2E525363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Розглянемо перетворення прямокутних декартових координат на площині. Нехай на площині задано дві праві довільні ПДСК: перша визначається початком </w:t>
      </w:r>
      <w:r w:rsidR="00385E75" w:rsidRPr="00252F87">
        <w:rPr>
          <w:position w:val="-6"/>
          <w:szCs w:val="28"/>
          <w:lang w:val="uk-UA"/>
        </w:rPr>
        <w:object w:dxaOrig="279" w:dyaOrig="300" w14:anchorId="66FFD60E">
          <v:shape id="_x0000_i2625" type="#_x0000_t75" style="width:13.9pt;height:15.4pt" o:ole="">
            <v:imagedata r:id="rId3185" o:title=""/>
          </v:shape>
          <o:OLEObject Type="Embed" ProgID="Equation.DSMT4" ShapeID="_x0000_i2625" DrawAspect="Content" ObjectID="_1692010425" r:id="rId3186"/>
        </w:object>
      </w:r>
      <w:r w:rsidRPr="00252F87">
        <w:rPr>
          <w:szCs w:val="28"/>
          <w:lang w:val="uk-UA"/>
        </w:rPr>
        <w:t xml:space="preserve"> й базисними ортами </w:t>
      </w:r>
      <w:r w:rsidR="00385E75" w:rsidRPr="00252F87">
        <w:rPr>
          <w:position w:val="-6"/>
          <w:szCs w:val="28"/>
          <w:lang w:val="uk-UA"/>
        </w:rPr>
        <w:object w:dxaOrig="160" w:dyaOrig="380" w14:anchorId="7FC3CD65">
          <v:shape id="_x0000_i2626" type="#_x0000_t75" style="width:7.5pt;height:19.5pt" o:ole="">
            <v:imagedata r:id="rId3187" o:title=""/>
          </v:shape>
          <o:OLEObject Type="Embed" ProgID="Equation.DSMT4" ShapeID="_x0000_i2626" DrawAspect="Content" ObjectID="_1692010426" r:id="rId3188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400" w14:anchorId="15AB94A1">
          <v:shape id="_x0000_i2627" type="#_x0000_t75" style="width:12pt;height:21.4pt" o:ole="">
            <v:imagedata r:id="rId3189" o:title=""/>
          </v:shape>
          <o:OLEObject Type="Embed" ProgID="Equation.DSMT4" ShapeID="_x0000_i2627" DrawAspect="Content" ObjectID="_1692010427" r:id="rId3190"/>
        </w:object>
      </w:r>
      <w:r w:rsidRPr="00252F87">
        <w:rPr>
          <w:szCs w:val="28"/>
          <w:lang w:val="uk-UA"/>
        </w:rPr>
        <w:t xml:space="preserve">, друга визначається початком </w:t>
      </w:r>
      <w:r w:rsidR="00385E75" w:rsidRPr="00252F87">
        <w:rPr>
          <w:position w:val="-6"/>
          <w:szCs w:val="28"/>
          <w:lang w:val="uk-UA"/>
        </w:rPr>
        <w:object w:dxaOrig="340" w:dyaOrig="300" w14:anchorId="72719E8E">
          <v:shape id="_x0000_i2628" type="#_x0000_t75" style="width:16.15pt;height:15.4pt" o:ole="">
            <v:imagedata r:id="rId3191" o:title=""/>
          </v:shape>
          <o:OLEObject Type="Embed" ProgID="Equation.DSMT4" ShapeID="_x0000_i2628" DrawAspect="Content" ObjectID="_1692010428" r:id="rId3192"/>
        </w:object>
      </w:r>
      <w:r w:rsidRPr="00252F87">
        <w:rPr>
          <w:szCs w:val="28"/>
          <w:lang w:val="uk-UA"/>
        </w:rPr>
        <w:t xml:space="preserve"> і базовими векторами </w:t>
      </w:r>
      <w:r w:rsidR="00385E75" w:rsidRPr="00252F87">
        <w:rPr>
          <w:position w:val="-6"/>
          <w:szCs w:val="28"/>
          <w:lang w:val="uk-UA"/>
        </w:rPr>
        <w:object w:dxaOrig="220" w:dyaOrig="380" w14:anchorId="0BDCA506">
          <v:shape id="_x0000_i2629" type="#_x0000_t75" style="width:10.5pt;height:19.5pt" o:ole="">
            <v:imagedata r:id="rId3193" o:title=""/>
          </v:shape>
          <o:OLEObject Type="Embed" ProgID="Equation.DSMT4" ShapeID="_x0000_i2629" DrawAspect="Content" ObjectID="_1692010429" r:id="rId3194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320" w:dyaOrig="400" w14:anchorId="2AB39F56">
          <v:shape id="_x0000_i2630" type="#_x0000_t75" style="width:16.15pt;height:21.4pt" o:ole="">
            <v:imagedata r:id="rId3195" o:title=""/>
          </v:shape>
          <o:OLEObject Type="Embed" ProgID="Equation.DSMT4" ShapeID="_x0000_i2630" DrawAspect="Content" ObjectID="_1692010430" r:id="rId3196"/>
        </w:object>
      </w:r>
      <w:r w:rsidRPr="00252F87">
        <w:rPr>
          <w:szCs w:val="28"/>
          <w:lang w:val="uk-UA"/>
        </w:rPr>
        <w:t xml:space="preserve">, при цьому кути між ортами </w:t>
      </w:r>
      <w:r w:rsidR="00385E75" w:rsidRPr="00252F87">
        <w:rPr>
          <w:position w:val="-6"/>
          <w:szCs w:val="28"/>
          <w:lang w:val="uk-UA"/>
        </w:rPr>
        <w:object w:dxaOrig="160" w:dyaOrig="380" w14:anchorId="47F47D02">
          <v:shape id="_x0000_i2631" type="#_x0000_t75" style="width:7.5pt;height:19.5pt" o:ole="">
            <v:imagedata r:id="rId3197" o:title=""/>
          </v:shape>
          <o:OLEObject Type="Embed" ProgID="Equation.DSMT4" ShapeID="_x0000_i2631" DrawAspect="Content" ObjectID="_1692010431" r:id="rId3198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20" w:dyaOrig="380" w14:anchorId="096C9C9B">
          <v:shape id="_x0000_i2632" type="#_x0000_t75" style="width:10.5pt;height:19.5pt" o:ole="">
            <v:imagedata r:id="rId3199" o:title=""/>
          </v:shape>
          <o:OLEObject Type="Embed" ProgID="Equation.DSMT4" ShapeID="_x0000_i2632" DrawAspect="Content" ObjectID="_1692010432" r:id="rId3200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12"/>
          <w:szCs w:val="28"/>
          <w:lang w:val="uk-UA"/>
        </w:rPr>
        <w:object w:dxaOrig="240" w:dyaOrig="400" w14:anchorId="26C0A8D9">
          <v:shape id="_x0000_i2633" type="#_x0000_t75" style="width:12pt;height:21.4pt" o:ole="">
            <v:imagedata r:id="rId3201" o:title=""/>
          </v:shape>
          <o:OLEObject Type="Embed" ProgID="Equation.DSMT4" ShapeID="_x0000_i2633" DrawAspect="Content" ObjectID="_1692010433" r:id="rId3202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320" w:dyaOrig="400" w14:anchorId="481A4BB2">
          <v:shape id="_x0000_i2634" type="#_x0000_t75" style="width:16.15pt;height:21.4pt" o:ole="">
            <v:imagedata r:id="rId3203" o:title=""/>
          </v:shape>
          <o:OLEObject Type="Embed" ProgID="Equation.DSMT4" ShapeID="_x0000_i2634" DrawAspect="Content" ObjectID="_1692010434" r:id="rId3204"/>
        </w:object>
      </w:r>
      <w:r w:rsidRPr="00252F87">
        <w:rPr>
          <w:szCs w:val="28"/>
          <w:lang w:val="uk-UA"/>
        </w:rPr>
        <w:t xml:space="preserve"> однакові.</w:t>
      </w:r>
    </w:p>
    <w:p w14:paraId="2755C7E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трібно встановити зв'язок між координатами довільної точки </w:t>
      </w:r>
      <w:r w:rsidR="00385E75" w:rsidRPr="00252F87">
        <w:rPr>
          <w:position w:val="-4"/>
          <w:szCs w:val="28"/>
          <w:lang w:val="uk-UA"/>
        </w:rPr>
        <w:object w:dxaOrig="360" w:dyaOrig="279" w14:anchorId="33D6D4B7">
          <v:shape id="_x0000_i2635" type="#_x0000_t75" style="width:18pt;height:13.9pt" o:ole="">
            <v:imagedata r:id="rId3205" o:title=""/>
          </v:shape>
          <o:OLEObject Type="Embed" ProgID="Equation.DSMT4" ShapeID="_x0000_i2635" DrawAspect="Content" ObjectID="_1692010435" r:id="rId3206"/>
        </w:object>
      </w:r>
      <w:r w:rsidRPr="00252F87">
        <w:rPr>
          <w:szCs w:val="28"/>
          <w:lang w:val="uk-UA"/>
        </w:rPr>
        <w:t xml:space="preserve"> площини в системі </w:t>
      </w:r>
      <w:r w:rsidR="00385E75" w:rsidRPr="00252F87">
        <w:rPr>
          <w:position w:val="-14"/>
          <w:szCs w:val="28"/>
          <w:lang w:val="uk-UA"/>
        </w:rPr>
        <w:object w:dxaOrig="680" w:dyaOrig="420" w14:anchorId="53AB3D48">
          <v:shape id="_x0000_i2636" type="#_x0000_t75" style="width:34.5pt;height:21.4pt" o:ole="">
            <v:imagedata r:id="rId3207" o:title=""/>
          </v:shape>
          <o:OLEObject Type="Embed" ProgID="Equation.DSMT4" ShapeID="_x0000_i2636" DrawAspect="Content" ObjectID="_1692010436" r:id="rId3208"/>
        </w:object>
      </w:r>
      <w:r w:rsidRPr="00252F87">
        <w:rPr>
          <w:szCs w:val="28"/>
          <w:lang w:val="uk-UA"/>
        </w:rPr>
        <w:t xml:space="preserve"> і в системі </w:t>
      </w:r>
      <w:r w:rsidR="00385E75" w:rsidRPr="00252F87">
        <w:rPr>
          <w:position w:val="-14"/>
          <w:szCs w:val="28"/>
          <w:lang w:val="uk-UA"/>
        </w:rPr>
        <w:object w:dxaOrig="820" w:dyaOrig="420" w14:anchorId="6B5AD3F6">
          <v:shape id="_x0000_i2637" type="#_x0000_t75" style="width:40.5pt;height:21.4pt" o:ole="">
            <v:imagedata r:id="rId3209" o:title=""/>
          </v:shape>
          <o:OLEObject Type="Embed" ProgID="Equation.DSMT4" ShapeID="_x0000_i2637" DrawAspect="Content" ObjectID="_1692010437" r:id="rId3210"/>
        </w:object>
      </w:r>
      <w:r w:rsidRPr="00252F87">
        <w:rPr>
          <w:szCs w:val="28"/>
          <w:lang w:val="uk-UA"/>
        </w:rPr>
        <w:t>.</w:t>
      </w:r>
    </w:p>
    <w:p w14:paraId="20E2683F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Зазначимо, що координати </w:t>
      </w:r>
      <w:r w:rsidR="00385E75" w:rsidRPr="00252F87">
        <w:rPr>
          <w:position w:val="-6"/>
          <w:szCs w:val="28"/>
          <w:lang w:val="uk-UA"/>
        </w:rPr>
        <w:object w:dxaOrig="220" w:dyaOrig="240" w14:anchorId="16827849">
          <v:shape id="_x0000_i2638" type="#_x0000_t75" style="width:10.5pt;height:12pt" o:ole="">
            <v:imagedata r:id="rId3211" o:title=""/>
          </v:shape>
          <o:OLEObject Type="Embed" ProgID="Equation.DSMT4" ShapeID="_x0000_i2638" DrawAspect="Content" ObjectID="_1692010438" r:id="rId3212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240" w:dyaOrig="300" w14:anchorId="264D3BFF">
          <v:shape id="_x0000_i2639" type="#_x0000_t75" style="width:12pt;height:15.4pt" o:ole="">
            <v:imagedata r:id="rId3213" o:title=""/>
          </v:shape>
          <o:OLEObject Type="Embed" ProgID="Equation.DSMT4" ShapeID="_x0000_i2639" DrawAspect="Content" ObjectID="_1692010439" r:id="rId3214"/>
        </w:object>
      </w:r>
      <w:r w:rsidRPr="00252F87">
        <w:rPr>
          <w:szCs w:val="28"/>
          <w:lang w:val="uk-UA"/>
        </w:rPr>
        <w:t xml:space="preserve"> співпадають з координатами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40" w:dyaOrig="380" w14:anchorId="7C03774E">
          <v:shape id="_x0000_i2640" type="#_x0000_t75" style="width:26.65pt;height:19.5pt" o:ole="">
            <v:imagedata r:id="rId3215" o:title=""/>
          </v:shape>
          <o:OLEObject Type="Embed" ProgID="Equation.DSMT4" ShapeID="_x0000_i2640" DrawAspect="Content" ObjectID="_1692010440" r:id="rId3216"/>
        </w:object>
      </w:r>
      <w:r w:rsidRPr="00252F87">
        <w:rPr>
          <w:szCs w:val="28"/>
          <w:lang w:val="uk-UA"/>
        </w:rPr>
        <w:t xml:space="preserve"> в базисі </w:t>
      </w:r>
      <w:r w:rsidR="00385E75" w:rsidRPr="00252F87">
        <w:rPr>
          <w:position w:val="-16"/>
          <w:szCs w:val="28"/>
          <w:lang w:val="uk-UA"/>
        </w:rPr>
        <w:object w:dxaOrig="720" w:dyaOrig="460" w14:anchorId="2C04EB17">
          <v:shape id="_x0000_i2641" type="#_x0000_t75" style="width:36.4pt;height:22.5pt" o:ole="">
            <v:imagedata r:id="rId3217" o:title=""/>
          </v:shape>
          <o:OLEObject Type="Embed" ProgID="Equation.DSMT4" ShapeID="_x0000_i2641" DrawAspect="Content" ObjectID="_1692010441" r:id="rId3218"/>
        </w:object>
      </w:r>
      <w:r w:rsidRPr="00252F87">
        <w:rPr>
          <w:szCs w:val="28"/>
          <w:lang w:val="uk-UA"/>
        </w:rPr>
        <w:t xml:space="preserve">, а координати </w:t>
      </w:r>
      <w:r w:rsidR="00385E75" w:rsidRPr="00252F87">
        <w:rPr>
          <w:position w:val="-6"/>
          <w:szCs w:val="28"/>
          <w:lang w:val="uk-UA"/>
        </w:rPr>
        <w:object w:dxaOrig="279" w:dyaOrig="300" w14:anchorId="53BB9FA8">
          <v:shape id="_x0000_i2642" type="#_x0000_t75" style="width:13.9pt;height:15.4pt" o:ole="">
            <v:imagedata r:id="rId3219" o:title=""/>
          </v:shape>
          <o:OLEObject Type="Embed" ProgID="Equation.DSMT4" ShapeID="_x0000_i2642" DrawAspect="Content" ObjectID="_1692010442" r:id="rId322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300" w:dyaOrig="360" w14:anchorId="5FE8C2C0">
          <v:shape id="_x0000_i2643" type="#_x0000_t75" style="width:15.4pt;height:18pt" o:ole="">
            <v:imagedata r:id="rId3221" o:title=""/>
          </v:shape>
          <o:OLEObject Type="Embed" ProgID="Equation.DSMT4" ShapeID="_x0000_i2643" DrawAspect="Content" ObjectID="_1692010443" r:id="rId3222"/>
        </w:object>
      </w:r>
      <w:r w:rsidRPr="00252F87">
        <w:rPr>
          <w:szCs w:val="28"/>
          <w:lang w:val="uk-UA"/>
        </w:rPr>
        <w:t xml:space="preserve"> співпадають з координатами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600" w:dyaOrig="380" w14:anchorId="7F842DF7">
          <v:shape id="_x0000_i2644" type="#_x0000_t75" style="width:30pt;height:19.5pt" o:ole="">
            <v:imagedata r:id="rId3223" o:title=""/>
          </v:shape>
          <o:OLEObject Type="Embed" ProgID="Equation.DSMT4" ShapeID="_x0000_i2644" DrawAspect="Content" ObjectID="_1692010444" r:id="rId3224"/>
        </w:object>
      </w:r>
      <w:r w:rsidRPr="00252F87">
        <w:rPr>
          <w:szCs w:val="28"/>
          <w:lang w:val="uk-UA"/>
        </w:rPr>
        <w:t xml:space="preserve"> в базисі </w:t>
      </w:r>
      <w:r w:rsidR="00385E75" w:rsidRPr="00252F87">
        <w:rPr>
          <w:position w:val="-20"/>
          <w:szCs w:val="28"/>
          <w:lang w:val="uk-UA"/>
        </w:rPr>
        <w:object w:dxaOrig="740" w:dyaOrig="540" w14:anchorId="0CE4645B">
          <v:shape id="_x0000_i2645" type="#_x0000_t75" style="width:37.5pt;height:26.65pt" o:ole="">
            <v:imagedata r:id="rId3225" o:title=""/>
          </v:shape>
          <o:OLEObject Type="Embed" ProgID="Equation.DSMT4" ShapeID="_x0000_i2645" DrawAspect="Content" ObjectID="_1692010445" r:id="rId3226"/>
        </w:object>
      </w:r>
      <w:r w:rsidRPr="00252F87">
        <w:rPr>
          <w:szCs w:val="28"/>
          <w:lang w:val="uk-UA"/>
        </w:rPr>
        <w:t>:</w:t>
      </w:r>
    </w:p>
    <w:p w14:paraId="28C5FA60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E230546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620" w:dyaOrig="440" w14:anchorId="30EAA1D8">
          <v:shape id="_x0000_i2646" type="#_x0000_t75" style="width:81pt;height:22.5pt" o:ole="">
            <v:imagedata r:id="rId3227" o:title=""/>
          </v:shape>
          <o:OLEObject Type="Embed" ProgID="Equation.DSMT4" ShapeID="_x0000_i2646" DrawAspect="Content" ObjectID="_1692010446" r:id="rId3228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32</w:t>
      </w:r>
      <w:r w:rsidR="009C0C35" w:rsidRPr="00252F87">
        <w:rPr>
          <w:szCs w:val="28"/>
          <w:lang w:val="uk-UA"/>
        </w:rPr>
        <w:t>)</w:t>
      </w:r>
    </w:p>
    <w:p w14:paraId="308E2473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2040" w:dyaOrig="440" w14:anchorId="344FAA72">
          <v:shape id="_x0000_i2647" type="#_x0000_t75" style="width:102pt;height:22.5pt" o:ole="">
            <v:imagedata r:id="rId3229" o:title=""/>
          </v:shape>
          <o:OLEObject Type="Embed" ProgID="Equation.DSMT4" ShapeID="_x0000_i2647" DrawAspect="Content" ObjectID="_1692010447" r:id="rId3230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33</w:t>
      </w:r>
      <w:r w:rsidR="009C0C35" w:rsidRPr="00252F87">
        <w:rPr>
          <w:szCs w:val="28"/>
          <w:lang w:val="uk-UA"/>
        </w:rPr>
        <w:t>)</w:t>
      </w:r>
    </w:p>
    <w:p w14:paraId="58191755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5A103A0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Якщо покласти, що точка </w:t>
      </w:r>
      <w:r w:rsidR="00385E75" w:rsidRPr="00252F87">
        <w:rPr>
          <w:position w:val="-6"/>
          <w:szCs w:val="28"/>
          <w:lang w:val="uk-UA"/>
        </w:rPr>
        <w:object w:dxaOrig="340" w:dyaOrig="300" w14:anchorId="6F4A9C1F">
          <v:shape id="_x0000_i2648" type="#_x0000_t75" style="width:16.15pt;height:15.4pt" o:ole="">
            <v:imagedata r:id="rId3231" o:title=""/>
          </v:shape>
          <o:OLEObject Type="Embed" ProgID="Equation.DSMT4" ShapeID="_x0000_i2648" DrawAspect="Content" ObjectID="_1692010448" r:id="rId3232"/>
        </w:object>
      </w:r>
      <w:r w:rsidRPr="00252F87">
        <w:rPr>
          <w:szCs w:val="28"/>
          <w:lang w:val="uk-UA"/>
        </w:rPr>
        <w:t xml:space="preserve"> має в першій системі координати </w:t>
      </w:r>
      <w:r w:rsidR="00385E75" w:rsidRPr="00252F87">
        <w:rPr>
          <w:position w:val="-14"/>
          <w:szCs w:val="28"/>
          <w:lang w:val="uk-UA"/>
        </w:rPr>
        <w:object w:dxaOrig="900" w:dyaOrig="420" w14:anchorId="1C5440C2">
          <v:shape id="_x0000_i2649" type="#_x0000_t75" style="width:45pt;height:21.4pt" o:ole="">
            <v:imagedata r:id="rId3233" o:title=""/>
          </v:shape>
          <o:OLEObject Type="Embed" ProgID="Equation.DSMT4" ShapeID="_x0000_i2649" DrawAspect="Content" ObjectID="_1692010449" r:id="rId3234"/>
        </w:object>
      </w:r>
      <w:r w:rsidRPr="00252F87">
        <w:rPr>
          <w:szCs w:val="28"/>
          <w:lang w:val="uk-UA"/>
        </w:rPr>
        <w:t xml:space="preserve">, то тоді вектор </w:t>
      </w:r>
      <w:r w:rsidR="00385E75" w:rsidRPr="00252F87">
        <w:rPr>
          <w:position w:val="-6"/>
          <w:szCs w:val="28"/>
          <w:lang w:val="uk-UA"/>
        </w:rPr>
        <w:object w:dxaOrig="540" w:dyaOrig="380" w14:anchorId="674510BD">
          <v:shape id="_x0000_i2650" type="#_x0000_t75" style="width:26.65pt;height:19.5pt" o:ole="">
            <v:imagedata r:id="rId3235" o:title=""/>
          </v:shape>
          <o:OLEObject Type="Embed" ProgID="Equation.DSMT4" ShapeID="_x0000_i2650" DrawAspect="Content" ObjectID="_1692010450" r:id="rId3236"/>
        </w:object>
      </w:r>
      <w:r w:rsidRPr="00252F87">
        <w:rPr>
          <w:szCs w:val="28"/>
          <w:lang w:val="uk-UA"/>
        </w:rPr>
        <w:t xml:space="preserve"> можна розкласти за базисом </w:t>
      </w:r>
      <w:r w:rsidR="00385E75" w:rsidRPr="00252F87">
        <w:rPr>
          <w:position w:val="-20"/>
          <w:szCs w:val="28"/>
          <w:lang w:val="uk-UA"/>
        </w:rPr>
        <w:object w:dxaOrig="600" w:dyaOrig="540" w14:anchorId="5FA020B0">
          <v:shape id="_x0000_i2651" type="#_x0000_t75" style="width:30pt;height:26.65pt" o:ole="">
            <v:imagedata r:id="rId3237" o:title=""/>
          </v:shape>
          <o:OLEObject Type="Embed" ProgID="Equation.DSMT4" ShapeID="_x0000_i2651" DrawAspect="Content" ObjectID="_1692010451" r:id="rId3238"/>
        </w:object>
      </w:r>
      <w:r w:rsidRPr="00252F87">
        <w:rPr>
          <w:szCs w:val="28"/>
          <w:lang w:val="uk-UA"/>
        </w:rPr>
        <w:t xml:space="preserve"> наступним чином:</w:t>
      </w:r>
    </w:p>
    <w:p w14:paraId="1D14F29C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7AC0A36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820" w:dyaOrig="440" w14:anchorId="1D12EDB6">
          <v:shape id="_x0000_i2652" type="#_x0000_t75" style="width:91.5pt;height:22.5pt" o:ole="">
            <v:imagedata r:id="rId3239" o:title=""/>
          </v:shape>
          <o:OLEObject Type="Embed" ProgID="Equation.DSMT4" ShapeID="_x0000_i2652" DrawAspect="Content" ObjectID="_1692010452" r:id="rId3240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34</w:t>
      </w:r>
      <w:r w:rsidR="009C0C35" w:rsidRPr="00252F87">
        <w:rPr>
          <w:szCs w:val="28"/>
          <w:lang w:val="uk-UA"/>
        </w:rPr>
        <w:t>)</w:t>
      </w:r>
    </w:p>
    <w:p w14:paraId="2E1094A8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D23BF1B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Будь-який вектор на площині можна розкласти за базисом:</w:t>
      </w:r>
    </w:p>
    <w:p w14:paraId="6F6752FC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9E78821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300" w:dyaOrig="440" w14:anchorId="7A361690">
          <v:shape id="_x0000_i2653" type="#_x0000_t75" style="width:65.65pt;height:22.5pt" o:ole="">
            <v:imagedata r:id="rId3241" o:title=""/>
          </v:shape>
          <o:OLEObject Type="Embed" ProgID="Equation.DSMT4" ShapeID="_x0000_i2653" DrawAspect="Content" ObjectID="_1692010453" r:id="rId3242"/>
        </w:object>
      </w:r>
      <w:r w:rsidR="009C0C35" w:rsidRPr="00252F87">
        <w:rPr>
          <w:szCs w:val="28"/>
          <w:lang w:val="uk-UA"/>
        </w:rPr>
        <w:t>,</w:t>
      </w:r>
      <w:r w:rsidR="00E47068" w:rsidRPr="00252F87">
        <w:rPr>
          <w:szCs w:val="28"/>
          <w:lang w:val="uk-UA"/>
        </w:rPr>
        <w:t xml:space="preserve">  </w:t>
      </w:r>
      <w:r w:rsidR="009C0C35" w:rsidRPr="00252F87">
        <w:rPr>
          <w:szCs w:val="28"/>
          <w:lang w:val="uk-UA"/>
        </w:rPr>
        <w:t xml:space="preserve"> </w:t>
      </w:r>
      <w:r w:rsidRPr="00252F87">
        <w:rPr>
          <w:position w:val="-12"/>
          <w:szCs w:val="28"/>
          <w:lang w:val="uk-UA"/>
        </w:rPr>
        <w:object w:dxaOrig="1300" w:dyaOrig="440" w14:anchorId="080C7C0A">
          <v:shape id="_x0000_i2654" type="#_x0000_t75" style="width:65.65pt;height:22.5pt" o:ole="">
            <v:imagedata r:id="rId3243" o:title=""/>
          </v:shape>
          <o:OLEObject Type="Embed" ProgID="Equation.DSMT4" ShapeID="_x0000_i2654" DrawAspect="Content" ObjectID="_1692010454" r:id="rId3244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35</w:t>
      </w:r>
      <w:r w:rsidR="009C0C35" w:rsidRPr="00252F87">
        <w:rPr>
          <w:szCs w:val="28"/>
          <w:lang w:val="uk-UA"/>
        </w:rPr>
        <w:t>)</w:t>
      </w:r>
    </w:p>
    <w:p w14:paraId="725E3A1E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23E892D3" w14:textId="77777777" w:rsidR="009C0C35" w:rsidRDefault="009A0CC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За правилом</w:t>
      </w:r>
      <w:r w:rsidR="009C0C35" w:rsidRPr="00252F87">
        <w:rPr>
          <w:szCs w:val="28"/>
          <w:lang w:val="uk-UA"/>
        </w:rPr>
        <w:t xml:space="preserve"> трикутника додавання векторів маємо:</w:t>
      </w:r>
    </w:p>
    <w:p w14:paraId="2C55814B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74DEF83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2120" w:dyaOrig="380" w14:anchorId="61FF4A7F">
          <v:shape id="_x0000_i2655" type="#_x0000_t75" style="width:106.5pt;height:19.5pt" o:ole="">
            <v:imagedata r:id="rId3245" o:title=""/>
          </v:shape>
          <o:OLEObject Type="Embed" ProgID="Equation.DSMT4" ShapeID="_x0000_i2655" DrawAspect="Content" ObjectID="_1692010455" r:id="rId3246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36</w:t>
      </w:r>
      <w:r w:rsidR="009C0C35" w:rsidRPr="00252F87">
        <w:rPr>
          <w:szCs w:val="28"/>
          <w:lang w:val="uk-UA"/>
        </w:rPr>
        <w:t>)</w:t>
      </w:r>
    </w:p>
    <w:p w14:paraId="33EA698E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42E034D1" w14:textId="77777777" w:rsidR="009C0C35" w:rsidRPr="00252F87" w:rsidRDefault="00D37683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Підставляючи в (4.36</w:t>
      </w:r>
      <w:r w:rsidR="009C0C35" w:rsidRPr="00252F87">
        <w:rPr>
          <w:szCs w:val="28"/>
          <w:lang w:val="uk-UA"/>
        </w:rPr>
        <w:t xml:space="preserve">) вирази для векторів </w:t>
      </w:r>
      <w:r w:rsidR="00385E75" w:rsidRPr="00252F87">
        <w:rPr>
          <w:position w:val="-6"/>
          <w:szCs w:val="28"/>
          <w:lang w:val="uk-UA"/>
        </w:rPr>
        <w:object w:dxaOrig="540" w:dyaOrig="380" w14:anchorId="19D9D330">
          <v:shape id="_x0000_i2656" type="#_x0000_t75" style="width:26.65pt;height:19.5pt" o:ole="">
            <v:imagedata r:id="rId3247" o:title=""/>
          </v:shape>
          <o:OLEObject Type="Embed" ProgID="Equation.DSMT4" ShapeID="_x0000_i2656" DrawAspect="Content" ObjectID="_1692010456" r:id="rId3248"/>
        </w:object>
      </w:r>
      <w:r w:rsidR="009C0C35" w:rsidRPr="00252F87">
        <w:rPr>
          <w:szCs w:val="28"/>
          <w:lang w:val="uk-UA"/>
        </w:rPr>
        <w:t>,</w:t>
      </w:r>
      <w:r w:rsidR="00385E75" w:rsidRPr="00252F87">
        <w:rPr>
          <w:position w:val="-6"/>
          <w:szCs w:val="28"/>
          <w:lang w:val="uk-UA"/>
        </w:rPr>
        <w:object w:dxaOrig="660" w:dyaOrig="380" w14:anchorId="5487A53D">
          <v:shape id="_x0000_i2657" type="#_x0000_t75" style="width:33.4pt;height:19.5pt" o:ole="">
            <v:imagedata r:id="rId3249" o:title=""/>
          </v:shape>
          <o:OLEObject Type="Embed" ProgID="Equation.DSMT4" ShapeID="_x0000_i2657" DrawAspect="Content" ObjectID="_1692010457" r:id="rId3250"/>
        </w:object>
      </w:r>
      <w:r w:rsidR="009C0C35"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540" w:dyaOrig="380" w14:anchorId="72DAF5F7">
          <v:shape id="_x0000_i2658" type="#_x0000_t75" style="width:26.65pt;height:19.5pt" o:ole="">
            <v:imagedata r:id="rId3251" o:title=""/>
          </v:shape>
          <o:OLEObject Type="Embed" ProgID="Equation.DSMT4" ShapeID="_x0000_i2658" DrawAspect="Content" ObjectID="_1692010458" r:id="rId3252"/>
        </w:object>
      </w:r>
      <w:r>
        <w:rPr>
          <w:szCs w:val="28"/>
          <w:lang w:val="uk-UA"/>
        </w:rPr>
        <w:t xml:space="preserve"> з (4.32), (4.33</w:t>
      </w:r>
      <w:r w:rsidR="009C0C35" w:rsidRPr="00252F87">
        <w:rPr>
          <w:szCs w:val="28"/>
          <w:lang w:val="uk-UA"/>
        </w:rPr>
        <w:t>), (</w:t>
      </w:r>
      <w:r>
        <w:rPr>
          <w:szCs w:val="28"/>
          <w:lang w:val="uk-UA"/>
        </w:rPr>
        <w:t>4.34</w:t>
      </w:r>
      <w:r w:rsidR="009C0C35" w:rsidRPr="00252F87">
        <w:rPr>
          <w:szCs w:val="28"/>
          <w:lang w:val="uk-UA"/>
        </w:rPr>
        <w:t xml:space="preserve">), і замінюючи входження векторів </w:t>
      </w:r>
      <w:r w:rsidR="00385E75" w:rsidRPr="00252F87">
        <w:rPr>
          <w:position w:val="-6"/>
          <w:szCs w:val="28"/>
          <w:lang w:val="uk-UA"/>
        </w:rPr>
        <w:object w:dxaOrig="220" w:dyaOrig="380" w14:anchorId="551AF8A5">
          <v:shape id="_x0000_i2659" type="#_x0000_t75" style="width:10.5pt;height:19.5pt" o:ole="">
            <v:imagedata r:id="rId3253" o:title=""/>
          </v:shape>
          <o:OLEObject Type="Embed" ProgID="Equation.DSMT4" ShapeID="_x0000_i2659" DrawAspect="Content" ObjectID="_1692010459" r:id="rId3254"/>
        </w:object>
      </w:r>
      <w:r w:rsidR="009C0C35"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279" w:dyaOrig="440" w14:anchorId="06C1ABC9">
          <v:shape id="_x0000_i2660" type="#_x0000_t75" style="width:13.9pt;height:22.5pt" o:ole="">
            <v:imagedata r:id="rId3255" o:title=""/>
          </v:shape>
          <o:OLEObject Type="Embed" ProgID="Equation.DSMT4" ShapeID="_x0000_i2660" DrawAspect="Content" ObjectID="_1692010460" r:id="rId3256"/>
        </w:object>
      </w:r>
      <w:r w:rsidR="009A0CC5">
        <w:rPr>
          <w:szCs w:val="28"/>
          <w:lang w:val="uk-UA"/>
        </w:rPr>
        <w:t xml:space="preserve"> іншого </w:t>
      </w:r>
      <w:proofErr w:type="spellStart"/>
      <w:r w:rsidR="009A0CC5">
        <w:rPr>
          <w:szCs w:val="28"/>
          <w:lang w:val="uk-UA"/>
        </w:rPr>
        <w:t>базиса</w:t>
      </w:r>
      <w:proofErr w:type="spellEnd"/>
      <w:r>
        <w:rPr>
          <w:szCs w:val="28"/>
          <w:lang w:val="uk-UA"/>
        </w:rPr>
        <w:t xml:space="preserve"> на їх вирази (4.35</w:t>
      </w:r>
      <w:r w:rsidR="009C0C35" w:rsidRPr="00252F87">
        <w:rPr>
          <w:szCs w:val="28"/>
          <w:lang w:val="uk-UA"/>
        </w:rPr>
        <w:t>), отримаємо:</w:t>
      </w:r>
    </w:p>
    <w:p w14:paraId="2E5713AA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5160" w:dyaOrig="540" w14:anchorId="4EE7E954">
          <v:shape id="_x0000_i2661" type="#_x0000_t75" style="width:258pt;height:26.65pt" o:ole="">
            <v:imagedata r:id="rId3257" o:title=""/>
          </v:shape>
          <o:OLEObject Type="Embed" ProgID="Equation.DSMT4" ShapeID="_x0000_i2661" DrawAspect="Content" ObjectID="_1692010461" r:id="rId3258"/>
        </w:object>
      </w:r>
      <w:r w:rsidR="009C0C35" w:rsidRPr="00252F87">
        <w:rPr>
          <w:szCs w:val="28"/>
          <w:lang w:val="uk-UA"/>
        </w:rPr>
        <w:t>,</w:t>
      </w:r>
    </w:p>
    <w:p w14:paraId="5D9A1D26" w14:textId="77777777" w:rsidR="00B2414E" w:rsidRDefault="00B2414E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7C5D2413" w14:textId="77777777" w:rsidR="009C0C35" w:rsidRDefault="009C0C35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, після групування в правій частині:</w:t>
      </w:r>
    </w:p>
    <w:p w14:paraId="1C3DF4FA" w14:textId="77777777" w:rsidR="00B2414E" w:rsidRPr="00252F87" w:rsidRDefault="00B2414E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0FEBC8E8" w14:textId="77777777" w:rsidR="009C0C35" w:rsidRPr="00252F87" w:rsidRDefault="00385E75" w:rsidP="00B2414E">
      <w:pPr>
        <w:tabs>
          <w:tab w:val="center" w:pos="4536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4940" w:dyaOrig="460" w14:anchorId="31EF14E8">
          <v:shape id="_x0000_i2662" type="#_x0000_t75" style="width:247.5pt;height:22.5pt" o:ole="">
            <v:imagedata r:id="rId3259" o:title=""/>
          </v:shape>
          <o:OLEObject Type="Embed" ProgID="Equation.DSMT4" ShapeID="_x0000_i2662" DrawAspect="Content" ObjectID="_1692010462" r:id="rId3260"/>
        </w:object>
      </w:r>
      <w:r w:rsidR="009C0C35" w:rsidRPr="00252F87">
        <w:rPr>
          <w:szCs w:val="28"/>
          <w:lang w:val="uk-UA"/>
        </w:rPr>
        <w:t>,</w:t>
      </w:r>
    </w:p>
    <w:p w14:paraId="63871497" w14:textId="77777777" w:rsidR="00B2414E" w:rsidRDefault="00B2414E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502DDA6B" w14:textId="77777777" w:rsidR="009C0C35" w:rsidRDefault="009A0CC5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звідки, внаслідок</w:t>
      </w:r>
      <w:r w:rsidR="009C0C35" w:rsidRPr="00252F87">
        <w:rPr>
          <w:szCs w:val="28"/>
          <w:lang w:val="uk-UA"/>
        </w:rPr>
        <w:t xml:space="preserve"> </w:t>
      </w:r>
      <w:proofErr w:type="spellStart"/>
      <w:r w:rsidR="009C0C35" w:rsidRPr="00252F87">
        <w:rPr>
          <w:szCs w:val="28"/>
          <w:lang w:val="uk-UA"/>
        </w:rPr>
        <w:t>єдиності</w:t>
      </w:r>
      <w:proofErr w:type="spellEnd"/>
      <w:r w:rsidR="009C0C35" w:rsidRPr="00252F87">
        <w:rPr>
          <w:szCs w:val="28"/>
          <w:lang w:val="uk-UA"/>
        </w:rPr>
        <w:t xml:space="preserve"> розкладання </w:t>
      </w:r>
      <w:proofErr w:type="spellStart"/>
      <w:r w:rsidR="009C0C35" w:rsidRPr="00252F87">
        <w:rPr>
          <w:szCs w:val="28"/>
          <w:lang w:val="uk-UA"/>
        </w:rPr>
        <w:t>вектора</w:t>
      </w:r>
      <w:proofErr w:type="spellEnd"/>
      <w:r w:rsidR="009C0C35" w:rsidRPr="00252F87">
        <w:rPr>
          <w:szCs w:val="28"/>
          <w:lang w:val="uk-UA"/>
        </w:rPr>
        <w:t xml:space="preserve"> за базисом, отримаємо:</w:t>
      </w:r>
    </w:p>
    <w:p w14:paraId="0A21147D" w14:textId="77777777" w:rsidR="00B2414E" w:rsidRPr="00252F87" w:rsidRDefault="00B2414E" w:rsidP="00B2414E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321BBC2E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2060" w:dyaOrig="859" w14:anchorId="3C01D682">
          <v:shape id="_x0000_i2663" type="#_x0000_t75" style="width:103.5pt;height:43.15pt" o:ole="">
            <v:imagedata r:id="rId3261" o:title=""/>
          </v:shape>
          <o:OLEObject Type="Embed" ProgID="Equation.DSMT4" ShapeID="_x0000_i2663" DrawAspect="Content" ObjectID="_1692010463" r:id="rId3262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  <w:lang w:val="uk-UA"/>
        </w:rPr>
        <w:t>7</w:t>
      </w:r>
      <w:r w:rsidR="009C0C35" w:rsidRPr="00252F87">
        <w:rPr>
          <w:szCs w:val="28"/>
          <w:lang w:val="uk-UA"/>
        </w:rPr>
        <w:t>)</w:t>
      </w:r>
    </w:p>
    <w:p w14:paraId="6D0EF019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11DE28B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з (</w:t>
      </w:r>
      <w:r w:rsidR="00D37683">
        <w:rPr>
          <w:szCs w:val="28"/>
          <w:lang w:val="uk-UA"/>
        </w:rPr>
        <w:t>4.3</w:t>
      </w:r>
      <w:r w:rsidR="00B71124" w:rsidRPr="00B71124">
        <w:rPr>
          <w:szCs w:val="28"/>
          <w:lang w:val="uk-UA"/>
        </w:rPr>
        <w:t>7</w:t>
      </w:r>
      <w:r w:rsidRPr="00252F87">
        <w:rPr>
          <w:szCs w:val="28"/>
          <w:lang w:val="uk-UA"/>
        </w:rPr>
        <w:t>) видно, що, які б не були дві довільні ДСК, координати будь-якої точки відносно першої системи є ліні</w:t>
      </w:r>
      <w:r w:rsidR="009A0CC5">
        <w:rPr>
          <w:szCs w:val="28"/>
          <w:lang w:val="uk-UA"/>
        </w:rPr>
        <w:t>йними функціями координат цієї самої</w:t>
      </w:r>
      <w:r w:rsidRPr="00252F87">
        <w:rPr>
          <w:szCs w:val="28"/>
          <w:lang w:val="uk-UA"/>
        </w:rPr>
        <w:t xml:space="preserve"> точки відносно другої системи.</w:t>
      </w:r>
    </w:p>
    <w:p w14:paraId="2288EB41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значивши через </w:t>
      </w:r>
      <w:r w:rsidR="00385E75" w:rsidRPr="00252F87">
        <w:rPr>
          <w:position w:val="-10"/>
          <w:szCs w:val="28"/>
          <w:lang w:val="uk-UA"/>
        </w:rPr>
        <w:object w:dxaOrig="240" w:dyaOrig="279" w14:anchorId="2D8F04FB">
          <v:shape id="_x0000_i2664" type="#_x0000_t75" style="width:12pt;height:13.9pt" o:ole="">
            <v:imagedata r:id="rId3263" o:title=""/>
          </v:shape>
          <o:OLEObject Type="Embed" ProgID="Equation.DSMT4" ShapeID="_x0000_i2664" DrawAspect="Content" ObjectID="_1692010464" r:id="rId3264"/>
        </w:object>
      </w:r>
      <w:r w:rsidRPr="00252F87">
        <w:rPr>
          <w:szCs w:val="28"/>
          <w:lang w:val="uk-UA"/>
        </w:rPr>
        <w:t xml:space="preserve"> кут між векторами </w:t>
      </w:r>
      <w:r w:rsidR="00385E75" w:rsidRPr="00252F87">
        <w:rPr>
          <w:position w:val="-6"/>
          <w:szCs w:val="28"/>
          <w:lang w:val="uk-UA"/>
        </w:rPr>
        <w:object w:dxaOrig="160" w:dyaOrig="380" w14:anchorId="62BEDD29">
          <v:shape id="_x0000_i2665" type="#_x0000_t75" style="width:7.5pt;height:19.5pt" o:ole="">
            <v:imagedata r:id="rId3265" o:title=""/>
          </v:shape>
          <o:OLEObject Type="Embed" ProgID="Equation.DSMT4" ShapeID="_x0000_i2665" DrawAspect="Content" ObjectID="_1692010465" r:id="rId3266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6"/>
          <w:szCs w:val="28"/>
          <w:lang w:val="uk-UA"/>
        </w:rPr>
        <w:object w:dxaOrig="220" w:dyaOrig="380" w14:anchorId="4F374EC7">
          <v:shape id="_x0000_i2666" type="#_x0000_t75" style="width:10.5pt;height:19.5pt" o:ole="">
            <v:imagedata r:id="rId3267" o:title=""/>
          </v:shape>
          <o:OLEObject Type="Embed" ProgID="Equation.DSMT4" ShapeID="_x0000_i2666" DrawAspect="Content" ObjectID="_1692010466" r:id="rId3268"/>
        </w:object>
      </w:r>
      <w:r w:rsidRPr="00252F87">
        <w:rPr>
          <w:szCs w:val="28"/>
          <w:lang w:val="uk-UA"/>
        </w:rPr>
        <w:t xml:space="preserve">, і </w:t>
      </w:r>
      <w:proofErr w:type="spellStart"/>
      <w:r w:rsidRPr="00252F87">
        <w:rPr>
          <w:szCs w:val="28"/>
          <w:lang w:val="uk-UA"/>
        </w:rPr>
        <w:t>домножаючи</w:t>
      </w:r>
      <w:proofErr w:type="spellEnd"/>
      <w:r w:rsidR="00845C11" w:rsidRPr="00845C11">
        <w:rPr>
          <w:szCs w:val="28"/>
        </w:rPr>
        <w:t xml:space="preserve"> (4.35)</w:t>
      </w:r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скалярно</w:t>
      </w:r>
      <w:proofErr w:type="spellEnd"/>
      <w:r w:rsidRPr="00252F87">
        <w:rPr>
          <w:szCs w:val="28"/>
          <w:lang w:val="uk-UA"/>
        </w:rPr>
        <w:t xml:space="preserve"> на </w:t>
      </w:r>
      <w:r w:rsidR="00385E75" w:rsidRPr="00252F87">
        <w:rPr>
          <w:position w:val="-6"/>
          <w:szCs w:val="28"/>
          <w:lang w:val="uk-UA"/>
        </w:rPr>
        <w:object w:dxaOrig="200" w:dyaOrig="380" w14:anchorId="17D5FCD1">
          <v:shape id="_x0000_i2667" type="#_x0000_t75" style="width:10.5pt;height:19.5pt" o:ole="">
            <v:imagedata r:id="rId3269" o:title=""/>
          </v:shape>
          <o:OLEObject Type="Embed" ProgID="Equation.DSMT4" ShapeID="_x0000_i2667" DrawAspect="Content" ObjectID="_1692010467" r:id="rId327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220" w:dyaOrig="440" w14:anchorId="07508D36">
          <v:shape id="_x0000_i2668" type="#_x0000_t75" style="width:10.5pt;height:22.5pt" o:ole="">
            <v:imagedata r:id="rId3271" o:title=""/>
          </v:shape>
          <o:OLEObject Type="Embed" ProgID="Equation.DSMT4" ShapeID="_x0000_i2668" DrawAspect="Content" ObjectID="_1692010468" r:id="rId3272"/>
        </w:object>
      </w:r>
      <w:r w:rsidRPr="00252F87">
        <w:rPr>
          <w:szCs w:val="28"/>
          <w:lang w:val="uk-UA"/>
        </w:rPr>
        <w:t xml:space="preserve"> по черзі, перепишемо формули 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7</w:t>
      </w:r>
      <w:r w:rsidRPr="00252F87">
        <w:rPr>
          <w:szCs w:val="28"/>
          <w:lang w:val="uk-UA"/>
        </w:rPr>
        <w:t>) у вигляді</w:t>
      </w:r>
    </w:p>
    <w:p w14:paraId="79B5E0B8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17AF751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3019" w:dyaOrig="859" w14:anchorId="3845F555">
          <v:shape id="_x0000_i2669" type="#_x0000_t75" style="width:150.4pt;height:43.15pt" o:ole="">
            <v:imagedata r:id="rId3273" o:title=""/>
          </v:shape>
          <o:OLEObject Type="Embed" ProgID="Equation.DSMT4" ShapeID="_x0000_i2669" DrawAspect="Content" ObjectID="_1692010469" r:id="rId3274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B71124">
        <w:rPr>
          <w:szCs w:val="28"/>
          <w:lang w:val="uk-UA"/>
        </w:rPr>
        <w:t>4.3</w:t>
      </w:r>
      <w:r w:rsidR="00B71124" w:rsidRPr="00E72294">
        <w:rPr>
          <w:szCs w:val="28"/>
        </w:rPr>
        <w:t>8</w:t>
      </w:r>
      <w:r w:rsidR="009C0C35" w:rsidRPr="00252F87">
        <w:rPr>
          <w:szCs w:val="28"/>
          <w:lang w:val="uk-UA"/>
        </w:rPr>
        <w:t>)</w:t>
      </w:r>
    </w:p>
    <w:p w14:paraId="756EBDA8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46ED111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Таким чином, які б не були дві праві ДСК </w:t>
      </w:r>
      <w:r w:rsidR="00385E75" w:rsidRPr="00252F87">
        <w:rPr>
          <w:position w:val="-6"/>
          <w:szCs w:val="28"/>
          <w:lang w:val="uk-UA"/>
        </w:rPr>
        <w:object w:dxaOrig="620" w:dyaOrig="300" w14:anchorId="6EE197DE">
          <v:shape id="_x0000_i2670" type="#_x0000_t75" style="width:31.5pt;height:15.4pt" o:ole="">
            <v:imagedata r:id="rId3275" o:title=""/>
          </v:shape>
          <o:OLEObject Type="Embed" ProgID="Equation.DSMT4" ShapeID="_x0000_i2670" DrawAspect="Content" ObjectID="_1692010470" r:id="rId3276"/>
        </w:object>
      </w:r>
      <w:r w:rsidRPr="00252F87">
        <w:rPr>
          <w:szCs w:val="28"/>
          <w:lang w:val="uk-UA"/>
        </w:rPr>
        <w:t xml:space="preserve"> та </w:t>
      </w:r>
      <w:r w:rsidR="00385E75" w:rsidRPr="00252F87">
        <w:rPr>
          <w:position w:val="-6"/>
          <w:szCs w:val="28"/>
          <w:lang w:val="uk-UA"/>
        </w:rPr>
        <w:object w:dxaOrig="940" w:dyaOrig="300" w14:anchorId="5F8BFF41">
          <v:shape id="_x0000_i2671" type="#_x0000_t75" style="width:46.15pt;height:15.4pt" o:ole="">
            <v:imagedata r:id="rId3277" o:title=""/>
          </v:shape>
          <o:OLEObject Type="Embed" ProgID="Equation.DSMT4" ShapeID="_x0000_i2671" DrawAspect="Content" ObjectID="_1692010471" r:id="rId3278"/>
        </w:object>
      </w:r>
      <w:r w:rsidRPr="00252F87">
        <w:rPr>
          <w:szCs w:val="28"/>
          <w:lang w:val="uk-UA"/>
        </w:rPr>
        <w:t xml:space="preserve">, першу з них можна поєднати з другою за допомогою паралельного переносу вздовж </w:t>
      </w:r>
      <w:proofErr w:type="spellStart"/>
      <w:r w:rsidRPr="00252F87">
        <w:rPr>
          <w:szCs w:val="28"/>
          <w:lang w:val="uk-UA"/>
        </w:rPr>
        <w:t>вектора</w:t>
      </w:r>
      <w:proofErr w:type="spellEnd"/>
      <w:r w:rsidRPr="00252F87">
        <w:rPr>
          <w:szCs w:val="28"/>
          <w:lang w:val="uk-UA"/>
        </w:rPr>
        <w:t xml:space="preserve"> </w:t>
      </w:r>
      <w:r w:rsidR="00385E75" w:rsidRPr="00252F87">
        <w:rPr>
          <w:position w:val="-6"/>
          <w:szCs w:val="28"/>
          <w:lang w:val="uk-UA"/>
        </w:rPr>
        <w:object w:dxaOrig="540" w:dyaOrig="380" w14:anchorId="18CC5820">
          <v:shape id="_x0000_i2672" type="#_x0000_t75" style="width:26.65pt;height:19.5pt" o:ole="">
            <v:imagedata r:id="rId3279" o:title=""/>
          </v:shape>
          <o:OLEObject Type="Embed" ProgID="Equation.DSMT4" ShapeID="_x0000_i2672" DrawAspect="Content" ObjectID="_1692010472" r:id="rId3280"/>
        </w:object>
      </w:r>
      <w:r w:rsidR="009A0CC5">
        <w:rPr>
          <w:szCs w:val="28"/>
          <w:lang w:val="uk-UA"/>
        </w:rPr>
        <w:t xml:space="preserve"> і подальшого повороту навколо</w:t>
      </w:r>
      <w:r w:rsidRPr="00252F87">
        <w:rPr>
          <w:szCs w:val="28"/>
          <w:lang w:val="uk-UA"/>
        </w:rPr>
        <w:t xml:space="preserve"> початку координат на деякий кут </w:t>
      </w:r>
      <w:r w:rsidR="00385E75" w:rsidRPr="00252F87">
        <w:rPr>
          <w:position w:val="-10"/>
          <w:szCs w:val="28"/>
          <w:lang w:val="uk-UA"/>
        </w:rPr>
        <w:object w:dxaOrig="240" w:dyaOrig="279" w14:anchorId="725D9299">
          <v:shape id="_x0000_i2673" type="#_x0000_t75" style="width:12pt;height:13.9pt" o:ole="">
            <v:imagedata r:id="rId3281" o:title=""/>
          </v:shape>
          <o:OLEObject Type="Embed" ProgID="Equation.DSMT4" ShapeID="_x0000_i2673" DrawAspect="Content" ObjectID="_1692010473" r:id="rId3282"/>
        </w:object>
      </w:r>
      <w:r w:rsidRPr="00252F87">
        <w:rPr>
          <w:szCs w:val="28"/>
          <w:lang w:val="uk-UA"/>
        </w:rPr>
        <w:t>. Загальне перетворення координат 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8</w:t>
      </w:r>
      <w:r w:rsidRPr="00252F87">
        <w:rPr>
          <w:szCs w:val="28"/>
          <w:lang w:val="uk-UA"/>
        </w:rPr>
        <w:t xml:space="preserve">) можна розбити на суму двох перетворень, перше з яких відповідає лише паралельному переносу системи, а інше – лише повороту системи на кут </w:t>
      </w:r>
      <w:r w:rsidR="00385E75" w:rsidRPr="00252F87">
        <w:rPr>
          <w:position w:val="-10"/>
          <w:szCs w:val="28"/>
          <w:lang w:val="uk-UA"/>
        </w:rPr>
        <w:object w:dxaOrig="240" w:dyaOrig="279" w14:anchorId="0ACDE2A8">
          <v:shape id="_x0000_i2674" type="#_x0000_t75" style="width:12pt;height:13.9pt" o:ole="">
            <v:imagedata r:id="rId3283" o:title=""/>
          </v:shape>
          <o:OLEObject Type="Embed" ProgID="Equation.DSMT4" ShapeID="_x0000_i2674" DrawAspect="Content" ObjectID="_1692010474" r:id="rId3284"/>
        </w:object>
      </w:r>
      <w:r w:rsidRPr="00252F87">
        <w:rPr>
          <w:szCs w:val="28"/>
          <w:lang w:val="uk-UA"/>
        </w:rPr>
        <w:t>.</w:t>
      </w:r>
    </w:p>
    <w:p w14:paraId="1A57368B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Дійсно, вважаючи в 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8</w:t>
      </w:r>
      <w:r w:rsidRPr="00252F87">
        <w:rPr>
          <w:szCs w:val="28"/>
          <w:lang w:val="uk-UA"/>
        </w:rPr>
        <w:t xml:space="preserve">) кут повороту </w:t>
      </w:r>
      <w:r w:rsidR="00385E75" w:rsidRPr="00252F87">
        <w:rPr>
          <w:position w:val="-10"/>
          <w:szCs w:val="28"/>
          <w:lang w:val="uk-UA"/>
        </w:rPr>
        <w:object w:dxaOrig="240" w:dyaOrig="279" w14:anchorId="177D103D">
          <v:shape id="_x0000_i2675" type="#_x0000_t75" style="width:12pt;height:13.9pt" o:ole="">
            <v:imagedata r:id="rId3285" o:title=""/>
          </v:shape>
          <o:OLEObject Type="Embed" ProgID="Equation.DSMT4" ShapeID="_x0000_i2675" DrawAspect="Content" ObjectID="_1692010475" r:id="rId3286"/>
        </w:object>
      </w:r>
      <w:r w:rsidRPr="00252F87">
        <w:rPr>
          <w:szCs w:val="28"/>
          <w:lang w:val="uk-UA"/>
        </w:rPr>
        <w:t xml:space="preserve"> нульовим, отримаємо формули перетворення координат при паралельному переносі системи з точки </w:t>
      </w:r>
      <w:r w:rsidR="00385E75" w:rsidRPr="00252F87">
        <w:rPr>
          <w:position w:val="-14"/>
          <w:szCs w:val="28"/>
          <w:lang w:val="uk-UA"/>
        </w:rPr>
        <w:object w:dxaOrig="880" w:dyaOrig="420" w14:anchorId="33E4B965">
          <v:shape id="_x0000_i2676" type="#_x0000_t75" style="width:43.9pt;height:21.4pt" o:ole="">
            <v:imagedata r:id="rId3287" o:title=""/>
          </v:shape>
          <o:OLEObject Type="Embed" ProgID="Equation.DSMT4" ShapeID="_x0000_i2676" DrawAspect="Content" ObjectID="_1692010476" r:id="rId3288"/>
        </w:object>
      </w:r>
      <w:r w:rsidRPr="00252F87">
        <w:rPr>
          <w:szCs w:val="28"/>
          <w:lang w:val="uk-UA"/>
        </w:rPr>
        <w:t xml:space="preserve"> в точку </w:t>
      </w:r>
      <w:r w:rsidR="00385E75" w:rsidRPr="00252F87">
        <w:rPr>
          <w:position w:val="-14"/>
          <w:szCs w:val="28"/>
          <w:lang w:val="uk-UA"/>
        </w:rPr>
        <w:object w:dxaOrig="1180" w:dyaOrig="420" w14:anchorId="68A92B3C">
          <v:shape id="_x0000_i2677" type="#_x0000_t75" style="width:58.15pt;height:21.4pt" o:ole="">
            <v:imagedata r:id="rId3289" o:title=""/>
          </v:shape>
          <o:OLEObject Type="Embed" ProgID="Equation.DSMT4" ShapeID="_x0000_i2677" DrawAspect="Content" ObjectID="_1692010477" r:id="rId3290"/>
        </w:object>
      </w:r>
      <w:r w:rsidRPr="00252F87">
        <w:rPr>
          <w:szCs w:val="28"/>
          <w:lang w:val="uk-UA"/>
        </w:rPr>
        <w:t>:</w:t>
      </w:r>
    </w:p>
    <w:p w14:paraId="1ED44345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0258090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1359" w:dyaOrig="859" w14:anchorId="3CEC8AF1">
          <v:shape id="_x0000_i2678" type="#_x0000_t75" style="width:67.9pt;height:43.15pt" o:ole="">
            <v:imagedata r:id="rId3291" o:title=""/>
          </v:shape>
          <o:OLEObject Type="Embed" ProgID="Equation.DSMT4" ShapeID="_x0000_i2678" DrawAspect="Content" ObjectID="_1692010478" r:id="rId3292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34а</w:t>
      </w:r>
      <w:r w:rsidR="009C0C35" w:rsidRPr="00252F87">
        <w:rPr>
          <w:szCs w:val="28"/>
          <w:lang w:val="uk-UA"/>
        </w:rPr>
        <w:t>)</w:t>
      </w:r>
    </w:p>
    <w:p w14:paraId="49C1EDA0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2FC600BF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оклавши </w:t>
      </w:r>
      <w:r w:rsidR="00385E75" w:rsidRPr="00252F87">
        <w:rPr>
          <w:position w:val="-12"/>
          <w:szCs w:val="28"/>
          <w:lang w:val="uk-UA"/>
        </w:rPr>
        <w:object w:dxaOrig="1260" w:dyaOrig="380" w14:anchorId="599B19D7">
          <v:shape id="_x0000_i2679" type="#_x0000_t75" style="width:63.4pt;height:19.5pt" o:ole="">
            <v:imagedata r:id="rId3293" o:title=""/>
          </v:shape>
          <o:OLEObject Type="Embed" ProgID="Equation.DSMT4" ShapeID="_x0000_i2679" DrawAspect="Content" ObjectID="_1692010479" r:id="rId3294"/>
        </w:object>
      </w:r>
      <w:r w:rsidRPr="00252F87">
        <w:rPr>
          <w:szCs w:val="28"/>
          <w:lang w:val="uk-UA"/>
        </w:rPr>
        <w:t>, отримаємо формули перетворення коор</w:t>
      </w:r>
      <w:r w:rsidR="009A0CC5">
        <w:rPr>
          <w:szCs w:val="28"/>
          <w:lang w:val="uk-UA"/>
        </w:rPr>
        <w:t>динат при обертанні системи навколо</w:t>
      </w:r>
      <w:r w:rsidRPr="00252F87">
        <w:rPr>
          <w:szCs w:val="28"/>
          <w:lang w:val="uk-UA"/>
        </w:rPr>
        <w:t xml:space="preserve"> початку координат на кут </w:t>
      </w:r>
      <w:r w:rsidR="00385E75" w:rsidRPr="00252F87">
        <w:rPr>
          <w:position w:val="-10"/>
          <w:szCs w:val="28"/>
          <w:lang w:val="uk-UA"/>
        </w:rPr>
        <w:object w:dxaOrig="240" w:dyaOrig="279" w14:anchorId="2E3B223A">
          <v:shape id="_x0000_i2680" type="#_x0000_t75" style="width:12pt;height:13.9pt" o:ole="">
            <v:imagedata r:id="rId3295" o:title=""/>
          </v:shape>
          <o:OLEObject Type="Embed" ProgID="Equation.DSMT4" ShapeID="_x0000_i2680" DrawAspect="Content" ObjectID="_1692010480" r:id="rId3296"/>
        </w:object>
      </w:r>
      <w:r w:rsidRPr="00252F87">
        <w:rPr>
          <w:szCs w:val="28"/>
          <w:lang w:val="uk-UA"/>
        </w:rPr>
        <w:t>:</w:t>
      </w:r>
    </w:p>
    <w:p w14:paraId="5A176F42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01428F1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36"/>
          <w:szCs w:val="28"/>
          <w:lang w:val="uk-UA"/>
        </w:rPr>
        <w:object w:dxaOrig="2500" w:dyaOrig="859" w14:anchorId="2D9CCBBC">
          <v:shape id="_x0000_i2681" type="#_x0000_t75" style="width:124.5pt;height:43.15pt" o:ole="">
            <v:imagedata r:id="rId3297" o:title=""/>
          </v:shape>
          <o:OLEObject Type="Embed" ProgID="Equation.DSMT4" ShapeID="_x0000_i2681" DrawAspect="Content" ObjectID="_1692010481" r:id="rId3298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D37683">
        <w:rPr>
          <w:szCs w:val="28"/>
          <w:lang w:val="uk-UA"/>
        </w:rPr>
        <w:t>4.34б</w:t>
      </w:r>
      <w:r w:rsidR="009C0C35" w:rsidRPr="00252F87">
        <w:rPr>
          <w:szCs w:val="28"/>
          <w:lang w:val="uk-UA"/>
        </w:rPr>
        <w:t>)</w:t>
      </w:r>
    </w:p>
    <w:p w14:paraId="307389F5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B803EC3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Зазначимо, що поворот здійснюється проти годинникової стрілки.</w:t>
      </w:r>
    </w:p>
    <w:p w14:paraId="61F4B8F9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4690526" w14:textId="77777777" w:rsidR="009C0C35" w:rsidRPr="00252F87" w:rsidRDefault="009A0CC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Раніше було зазначено</w:t>
      </w:r>
      <w:r w:rsidR="009C0C35" w:rsidRPr="00252F87">
        <w:rPr>
          <w:szCs w:val="28"/>
          <w:lang w:val="uk-UA"/>
        </w:rPr>
        <w:t>, що лініями другого порядку є:</w:t>
      </w:r>
    </w:p>
    <w:p w14:paraId="4BF72A5E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еліпс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28"/>
          <w:szCs w:val="28"/>
          <w:lang w:val="uk-UA"/>
        </w:rPr>
        <w:object w:dxaOrig="1340" w:dyaOrig="760" w14:anchorId="7340BBC4">
          <v:shape id="_x0000_i2682" type="#_x0000_t75" style="width:67.9pt;height:37.5pt" o:ole="">
            <v:imagedata r:id="rId3299" o:title=""/>
          </v:shape>
          <o:OLEObject Type="Embed" ProgID="Equation.DSMT4" ShapeID="_x0000_i2682" DrawAspect="Content" ObjectID="_1692010482" r:id="rId3300"/>
        </w:object>
      </w:r>
      <w:r w:rsidRPr="00252F87">
        <w:rPr>
          <w:szCs w:val="28"/>
          <w:lang w:val="uk-UA"/>
        </w:rPr>
        <w:t>;</w:t>
      </w:r>
    </w:p>
    <w:p w14:paraId="64212E64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гіпербола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28"/>
          <w:szCs w:val="28"/>
          <w:lang w:val="uk-UA"/>
        </w:rPr>
        <w:object w:dxaOrig="1340" w:dyaOrig="760" w14:anchorId="1570518E">
          <v:shape id="_x0000_i2683" type="#_x0000_t75" style="width:67.9pt;height:37.5pt" o:ole="">
            <v:imagedata r:id="rId3301" o:title=""/>
          </v:shape>
          <o:OLEObject Type="Embed" ProgID="Equation.DSMT4" ShapeID="_x0000_i2683" DrawAspect="Content" ObjectID="_1692010483" r:id="rId3302"/>
        </w:object>
      </w:r>
      <w:r w:rsidRPr="00252F87">
        <w:rPr>
          <w:szCs w:val="28"/>
          <w:lang w:val="uk-UA"/>
        </w:rPr>
        <w:t>;</w:t>
      </w:r>
    </w:p>
    <w:p w14:paraId="67FD8ECA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арабола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12"/>
          <w:szCs w:val="28"/>
          <w:lang w:val="uk-UA"/>
        </w:rPr>
        <w:object w:dxaOrig="1080" w:dyaOrig="440" w14:anchorId="10F57819">
          <v:shape id="_x0000_i2684" type="#_x0000_t75" style="width:54pt;height:22.5pt" o:ole="">
            <v:imagedata r:id="rId3303" o:title=""/>
          </v:shape>
          <o:OLEObject Type="Embed" ProgID="Equation.DSMT4" ShapeID="_x0000_i2684" DrawAspect="Content" ObjectID="_1692010484" r:id="rId3304"/>
        </w:object>
      </w:r>
      <w:r w:rsidRPr="00252F87">
        <w:rPr>
          <w:szCs w:val="28"/>
          <w:lang w:val="uk-UA"/>
        </w:rPr>
        <w:t>.</w:t>
      </w:r>
    </w:p>
    <w:p w14:paraId="055BBAC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2B18D3CF" w14:textId="77777777" w:rsidR="009C0C35" w:rsidRPr="00252F87" w:rsidRDefault="009A0CC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К</w:t>
      </w:r>
      <w:r w:rsidR="009C0C35" w:rsidRPr="00252F87">
        <w:rPr>
          <w:szCs w:val="28"/>
          <w:lang w:val="uk-UA"/>
        </w:rPr>
        <w:t>рім цього, рівняння лінії другого порядку також може визначати:</w:t>
      </w:r>
    </w:p>
    <w:p w14:paraId="72828789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очку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28"/>
          <w:szCs w:val="28"/>
          <w:lang w:val="uk-UA"/>
        </w:rPr>
        <w:object w:dxaOrig="1380" w:dyaOrig="760" w14:anchorId="340D23CF">
          <v:shape id="_x0000_i2685" type="#_x0000_t75" style="width:68.65pt;height:37.5pt" o:ole="">
            <v:imagedata r:id="rId3305" o:title=""/>
          </v:shape>
          <o:OLEObject Type="Embed" ProgID="Equation.DSMT4" ShapeID="_x0000_i2685" DrawAspect="Content" ObjectID="_1692010485" r:id="rId3306"/>
        </w:object>
      </w:r>
      <w:r w:rsidRPr="00252F87">
        <w:rPr>
          <w:szCs w:val="28"/>
          <w:lang w:val="uk-UA"/>
        </w:rPr>
        <w:t xml:space="preserve"> (вироджений еліпс);</w:t>
      </w:r>
    </w:p>
    <w:p w14:paraId="14967CB9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уявний еліпс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28"/>
          <w:szCs w:val="28"/>
          <w:lang w:val="uk-UA"/>
        </w:rPr>
        <w:object w:dxaOrig="1520" w:dyaOrig="760" w14:anchorId="77239609">
          <v:shape id="_x0000_i2686" type="#_x0000_t75" style="width:76.15pt;height:37.5pt" o:ole="">
            <v:imagedata r:id="rId3307" o:title=""/>
          </v:shape>
          <o:OLEObject Type="Embed" ProgID="Equation.DSMT4" ShapeID="_x0000_i2686" DrawAspect="Content" ObjectID="_1692010486" r:id="rId3308"/>
        </w:object>
      </w:r>
      <w:r w:rsidRPr="00252F87">
        <w:rPr>
          <w:szCs w:val="28"/>
          <w:lang w:val="uk-UA"/>
        </w:rPr>
        <w:t>;</w:t>
      </w:r>
    </w:p>
    <w:p w14:paraId="6C3B72B0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прямі, що перетинаються </w:t>
      </w:r>
      <w:r w:rsidRPr="00252F87">
        <w:rPr>
          <w:szCs w:val="28"/>
          <w:lang w:val="uk-UA"/>
        </w:rPr>
        <w:tab/>
      </w:r>
      <w:r w:rsidR="00385E75" w:rsidRPr="00252F87">
        <w:rPr>
          <w:position w:val="-28"/>
          <w:szCs w:val="28"/>
          <w:lang w:val="uk-UA"/>
        </w:rPr>
        <w:object w:dxaOrig="1380" w:dyaOrig="760" w14:anchorId="2B3FCF4E">
          <v:shape id="_x0000_i2687" type="#_x0000_t75" style="width:68.65pt;height:37.5pt" o:ole="">
            <v:imagedata r:id="rId3309" o:title=""/>
          </v:shape>
          <o:OLEObject Type="Embed" ProgID="Equation.DSMT4" ShapeID="_x0000_i2687" DrawAspect="Content" ObjectID="_1692010487" r:id="rId3310"/>
        </w:object>
      </w:r>
      <w:r w:rsidRPr="00252F87">
        <w:rPr>
          <w:szCs w:val="28"/>
          <w:lang w:val="uk-UA"/>
        </w:rPr>
        <w:t>;</w:t>
      </w:r>
    </w:p>
    <w:p w14:paraId="3FABAD98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аралельні прямі 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6"/>
          <w:szCs w:val="28"/>
          <w:lang w:val="uk-UA"/>
        </w:rPr>
        <w:object w:dxaOrig="859" w:dyaOrig="380" w14:anchorId="4A00BCE0">
          <v:shape id="_x0000_i2688" type="#_x0000_t75" style="width:43.15pt;height:19.5pt" o:ole="">
            <v:imagedata r:id="rId3311" o:title=""/>
          </v:shape>
          <o:OLEObject Type="Embed" ProgID="Equation.DSMT4" ShapeID="_x0000_i2688" DrawAspect="Content" ObjectID="_1692010488" r:id="rId3312"/>
        </w:object>
      </w:r>
      <w:r w:rsidRPr="00252F87">
        <w:rPr>
          <w:szCs w:val="28"/>
          <w:lang w:val="uk-UA"/>
        </w:rPr>
        <w:t>;</w:t>
      </w:r>
    </w:p>
    <w:p w14:paraId="382F6A2C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одну пряму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6"/>
          <w:szCs w:val="28"/>
          <w:lang w:val="uk-UA"/>
        </w:rPr>
        <w:object w:dxaOrig="740" w:dyaOrig="380" w14:anchorId="195AB98A">
          <v:shape id="_x0000_i2689" type="#_x0000_t75" style="width:37.5pt;height:19.5pt" o:ole="">
            <v:imagedata r:id="rId3313" o:title=""/>
          </v:shape>
          <o:OLEObject Type="Embed" ProgID="Equation.DSMT4" ShapeID="_x0000_i2689" DrawAspect="Content" ObjectID="_1692010489" r:id="rId3314"/>
        </w:object>
      </w:r>
      <w:r w:rsidRPr="00252F87">
        <w:rPr>
          <w:szCs w:val="28"/>
          <w:lang w:val="uk-UA"/>
        </w:rPr>
        <w:t>;</w:t>
      </w:r>
    </w:p>
    <w:p w14:paraId="0E08FE8B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ару уявних прямих</w:t>
      </w:r>
      <w:r w:rsidRPr="00252F87">
        <w:rPr>
          <w:szCs w:val="28"/>
          <w:lang w:val="uk-UA"/>
        </w:rPr>
        <w:tab/>
      </w:r>
      <w:r w:rsidRPr="00252F87">
        <w:rPr>
          <w:szCs w:val="28"/>
          <w:lang w:val="uk-UA"/>
        </w:rPr>
        <w:tab/>
      </w:r>
      <w:r w:rsidR="00385E75" w:rsidRPr="00252F87">
        <w:rPr>
          <w:position w:val="-6"/>
          <w:szCs w:val="28"/>
          <w:lang w:val="uk-UA"/>
        </w:rPr>
        <w:object w:dxaOrig="1020" w:dyaOrig="380" w14:anchorId="488CA6A5">
          <v:shape id="_x0000_i2690" type="#_x0000_t75" style="width:50.65pt;height:19.5pt" o:ole="">
            <v:imagedata r:id="rId3315" o:title=""/>
          </v:shape>
          <o:OLEObject Type="Embed" ProgID="Equation.DSMT4" ShapeID="_x0000_i2690" DrawAspect="Content" ObjectID="_1692010490" r:id="rId3316"/>
        </w:object>
      </w:r>
      <w:r w:rsidRPr="00252F87">
        <w:rPr>
          <w:szCs w:val="28"/>
          <w:lang w:val="uk-UA"/>
        </w:rPr>
        <w:t>.</w:t>
      </w:r>
    </w:p>
    <w:p w14:paraId="0A19C4D6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9A0EAE9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Визначення типу лінії </w:t>
      </w:r>
      <w:r w:rsidR="009A0CC5">
        <w:rPr>
          <w:szCs w:val="28"/>
          <w:lang w:val="uk-UA"/>
        </w:rPr>
        <w:t>є досить простим</w:t>
      </w:r>
      <w:r w:rsidRPr="00252F87">
        <w:rPr>
          <w:szCs w:val="28"/>
          <w:lang w:val="uk-UA"/>
        </w:rPr>
        <w:t xml:space="preserve"> лише в тому випадку, коли воно записано в канонічному вигляді (тобто за допомогою одного з перелічених вище).</w:t>
      </w:r>
    </w:p>
    <w:p w14:paraId="4D60A3B7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У випадку, коли лінію 2-го порядку задано своїм загальним рівнянням (</w:t>
      </w:r>
      <w:r w:rsidR="00D37683">
        <w:rPr>
          <w:szCs w:val="28"/>
          <w:lang w:val="uk-UA"/>
        </w:rPr>
        <w:t>4.22</w:t>
      </w:r>
      <w:r w:rsidRPr="00252F87">
        <w:rPr>
          <w:szCs w:val="28"/>
          <w:lang w:val="uk-UA"/>
        </w:rPr>
        <w:t>),  його можна звести до одного з перелічених канонічних рівнянь, використовуючи пе</w:t>
      </w:r>
      <w:r w:rsidR="009A0CC5">
        <w:rPr>
          <w:szCs w:val="28"/>
          <w:lang w:val="uk-UA"/>
        </w:rPr>
        <w:t>ретворення координат (паралельний</w:t>
      </w:r>
      <w:r w:rsidRPr="00252F87">
        <w:rPr>
          <w:szCs w:val="28"/>
          <w:lang w:val="uk-UA"/>
        </w:rPr>
        <w:t xml:space="preserve"> перенос й поворот).</w:t>
      </w:r>
    </w:p>
    <w:p w14:paraId="0F7590BB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осить легко можна показати, що перетворення паралельного переносу не змінює</w:t>
      </w:r>
      <w:r w:rsidR="00D37683">
        <w:rPr>
          <w:szCs w:val="28"/>
          <w:lang w:val="uk-UA"/>
        </w:rPr>
        <w:t xml:space="preserve"> квадратичну частину рівняння (4.22</w:t>
      </w:r>
      <w:r w:rsidRPr="00252F87">
        <w:rPr>
          <w:szCs w:val="28"/>
          <w:lang w:val="uk-UA"/>
        </w:rPr>
        <w:t>), а перетворення повороту змінює всі коефіцієнти, крім вільного член</w:t>
      </w:r>
      <w:r w:rsidR="009A0CC5">
        <w:rPr>
          <w:szCs w:val="28"/>
          <w:lang w:val="uk-UA"/>
        </w:rPr>
        <w:t>а</w:t>
      </w:r>
      <w:r w:rsidRPr="00252F87">
        <w:rPr>
          <w:szCs w:val="28"/>
          <w:lang w:val="uk-UA"/>
        </w:rPr>
        <w:t>.</w:t>
      </w:r>
    </w:p>
    <w:p w14:paraId="2C3E02F8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При цьому будь-яке рівняння </w:t>
      </w:r>
    </w:p>
    <w:p w14:paraId="62049DF0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62BE2B7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980" w:dyaOrig="440" w14:anchorId="56E1D4AB">
          <v:shape id="_x0000_i2691" type="#_x0000_t75" style="width:199.9pt;height:22.5pt" o:ole="">
            <v:imagedata r:id="rId3317" o:title=""/>
          </v:shape>
          <o:OLEObject Type="Embed" ProgID="Equation.DSMT4" ShapeID="_x0000_i2691" DrawAspect="Content" ObjectID="_1692010491" r:id="rId3318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22</w:t>
      </w:r>
      <w:r w:rsidR="009C0C35" w:rsidRPr="00252F87">
        <w:rPr>
          <w:szCs w:val="28"/>
          <w:lang w:val="uk-UA"/>
        </w:rPr>
        <w:t>)</w:t>
      </w:r>
    </w:p>
    <w:p w14:paraId="3CA58137" w14:textId="77777777" w:rsidR="00B2414E" w:rsidRDefault="00B2414E" w:rsidP="00E47068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</w:p>
    <w:p w14:paraId="345AE2B0" w14:textId="77777777" w:rsidR="009C0C35" w:rsidRPr="00252F87" w:rsidRDefault="009C0C35" w:rsidP="00E47068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лінії другого порядку шляхом спеціального повороту системи коор</w:t>
      </w:r>
      <w:r w:rsidR="009A0CC5">
        <w:rPr>
          <w:szCs w:val="28"/>
          <w:lang w:val="uk-UA"/>
        </w:rPr>
        <w:t>динат можна з</w:t>
      </w:r>
      <w:r w:rsidRPr="00252F87">
        <w:rPr>
          <w:szCs w:val="28"/>
          <w:lang w:val="uk-UA"/>
        </w:rPr>
        <w:t xml:space="preserve">вести до рівняння, у якому не міститиметься доданок </w:t>
      </w:r>
      <w:r w:rsidR="00385E75" w:rsidRPr="00252F87">
        <w:rPr>
          <w:position w:val="-12"/>
          <w:szCs w:val="28"/>
          <w:lang w:val="uk-UA"/>
        </w:rPr>
        <w:object w:dxaOrig="540" w:dyaOrig="360" w14:anchorId="30A87DF6">
          <v:shape id="_x0000_i2692" type="#_x0000_t75" style="width:26.65pt;height:18pt" o:ole="">
            <v:imagedata r:id="rId3319" o:title=""/>
          </v:shape>
          <o:OLEObject Type="Embed" ProgID="Equation.DSMT4" ShapeID="_x0000_i2692" DrawAspect="Content" ObjectID="_1692010492" r:id="rId3320"/>
        </w:object>
      </w:r>
      <w:r w:rsidRPr="00252F87">
        <w:rPr>
          <w:szCs w:val="28"/>
          <w:lang w:val="uk-UA"/>
        </w:rPr>
        <w:t xml:space="preserve">, тобто такого рівняння, в якому </w:t>
      </w:r>
      <w:r w:rsidR="00385E75" w:rsidRPr="00252F87">
        <w:rPr>
          <w:position w:val="-6"/>
          <w:szCs w:val="28"/>
          <w:lang w:val="uk-UA"/>
        </w:rPr>
        <w:object w:dxaOrig="740" w:dyaOrig="300" w14:anchorId="4AF5180A">
          <v:shape id="_x0000_i2693" type="#_x0000_t75" style="width:37.5pt;height:15.4pt" o:ole="">
            <v:imagedata r:id="rId3321" o:title=""/>
          </v:shape>
          <o:OLEObject Type="Embed" ProgID="Equation.DSMT4" ShapeID="_x0000_i2693" DrawAspect="Content" ObjectID="_1692010493" r:id="rId3322"/>
        </w:object>
      </w:r>
      <w:r w:rsidR="009A0CC5">
        <w:rPr>
          <w:szCs w:val="28"/>
          <w:lang w:val="uk-UA"/>
        </w:rPr>
        <w:t xml:space="preserve">. Таке спрощення </w:t>
      </w:r>
      <w:r w:rsidRPr="00252F87">
        <w:rPr>
          <w:szCs w:val="28"/>
          <w:lang w:val="uk-UA"/>
        </w:rPr>
        <w:t>називати</w:t>
      </w:r>
      <w:r w:rsidR="009A0CC5">
        <w:rPr>
          <w:szCs w:val="28"/>
          <w:lang w:val="uk-UA"/>
        </w:rPr>
        <w:t>мемо</w:t>
      </w:r>
      <w:r w:rsidRPr="00252F87">
        <w:rPr>
          <w:szCs w:val="28"/>
          <w:lang w:val="uk-UA"/>
        </w:rPr>
        <w:t xml:space="preserve"> </w:t>
      </w:r>
      <w:r w:rsidRPr="00252F87">
        <w:rPr>
          <w:b/>
          <w:szCs w:val="28"/>
          <w:lang w:val="uk-UA"/>
        </w:rPr>
        <w:t>стандартним</w:t>
      </w:r>
      <w:r w:rsidRPr="00252F87">
        <w:rPr>
          <w:szCs w:val="28"/>
          <w:lang w:val="uk-UA"/>
        </w:rPr>
        <w:t xml:space="preserve">. Очевидно, що при цьому передбачається відмінність від нуля коефіцієнта </w:t>
      </w:r>
      <w:r w:rsidR="00385E75" w:rsidRPr="00252F87">
        <w:rPr>
          <w:position w:val="-4"/>
          <w:szCs w:val="28"/>
          <w:lang w:val="uk-UA"/>
        </w:rPr>
        <w:object w:dxaOrig="260" w:dyaOrig="279" w14:anchorId="37A81106">
          <v:shape id="_x0000_i2694" type="#_x0000_t75" style="width:13.9pt;height:13.9pt" o:ole="">
            <v:imagedata r:id="rId3323" o:title=""/>
          </v:shape>
          <o:OLEObject Type="Embed" ProgID="Equation.DSMT4" ShapeID="_x0000_i2694" DrawAspect="Content" ObjectID="_1692010494" r:id="rId3324"/>
        </w:object>
      </w:r>
      <w:r w:rsidRPr="00252F87">
        <w:rPr>
          <w:szCs w:val="28"/>
          <w:lang w:val="uk-UA"/>
        </w:rPr>
        <w:t xml:space="preserve"> вихідного рівняння, оскільки при </w:t>
      </w:r>
      <w:r w:rsidR="00385E75" w:rsidRPr="00252F87">
        <w:rPr>
          <w:position w:val="-6"/>
          <w:szCs w:val="28"/>
          <w:lang w:val="uk-UA"/>
        </w:rPr>
        <w:object w:dxaOrig="660" w:dyaOrig="300" w14:anchorId="45A1E168">
          <v:shape id="_x0000_i2695" type="#_x0000_t75" style="width:33.4pt;height:15.4pt" o:ole="">
            <v:imagedata r:id="rId3325" o:title=""/>
          </v:shape>
          <o:OLEObject Type="Embed" ProgID="Equation.DSMT4" ShapeID="_x0000_i2695" DrawAspect="Content" ObjectID="_1692010495" r:id="rId3326"/>
        </w:object>
      </w:r>
      <w:r w:rsidRPr="00252F87">
        <w:rPr>
          <w:szCs w:val="28"/>
          <w:lang w:val="uk-UA"/>
        </w:rPr>
        <w:t xml:space="preserve"> це перетворення непотрібне.</w:t>
      </w:r>
    </w:p>
    <w:p w14:paraId="1DB74D43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 xml:space="preserve">Нехай </w:t>
      </w:r>
      <w:r w:rsidR="00385E75" w:rsidRPr="00252F87">
        <w:rPr>
          <w:position w:val="-10"/>
          <w:szCs w:val="28"/>
          <w:lang w:val="uk-UA"/>
        </w:rPr>
        <w:object w:dxaOrig="240" w:dyaOrig="279" w14:anchorId="6E511E88">
          <v:shape id="_x0000_i2696" type="#_x0000_t75" style="width:12pt;height:13.9pt" o:ole="">
            <v:imagedata r:id="rId3327" o:title=""/>
          </v:shape>
          <o:OLEObject Type="Embed" ProgID="Equation.DSMT4" ShapeID="_x0000_i2696" DrawAspect="Content" ObjectID="_1692010496" r:id="rId3328"/>
        </w:object>
      </w:r>
      <w:r w:rsidRPr="00252F87">
        <w:rPr>
          <w:szCs w:val="28"/>
          <w:lang w:val="uk-UA"/>
        </w:rPr>
        <w:t xml:space="preserve"> – кут повороту системи координат. Тоді, підставляючи в рівняння (</w:t>
      </w:r>
      <w:r w:rsidR="00D37683">
        <w:rPr>
          <w:szCs w:val="28"/>
          <w:lang w:val="uk-UA"/>
        </w:rPr>
        <w:t>4.22</w:t>
      </w:r>
      <w:r w:rsidRPr="00252F87">
        <w:rPr>
          <w:szCs w:val="28"/>
          <w:lang w:val="uk-UA"/>
        </w:rPr>
        <w:t xml:space="preserve">) вирази для координат </w:t>
      </w:r>
      <w:r w:rsidR="00385E75" w:rsidRPr="00252F87">
        <w:rPr>
          <w:position w:val="-6"/>
          <w:szCs w:val="28"/>
          <w:lang w:val="uk-UA"/>
        </w:rPr>
        <w:object w:dxaOrig="220" w:dyaOrig="240" w14:anchorId="390D39BF">
          <v:shape id="_x0000_i2697" type="#_x0000_t75" style="width:10.5pt;height:12pt" o:ole="">
            <v:imagedata r:id="rId3329" o:title=""/>
          </v:shape>
          <o:OLEObject Type="Embed" ProgID="Equation.DSMT4" ShapeID="_x0000_i2697" DrawAspect="Content" ObjectID="_1692010497" r:id="rId3330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240" w:dyaOrig="300" w14:anchorId="4B6D356B">
          <v:shape id="_x0000_i2698" type="#_x0000_t75" style="width:12pt;height:15.4pt" o:ole="">
            <v:imagedata r:id="rId3331" o:title=""/>
          </v:shape>
          <o:OLEObject Type="Embed" ProgID="Equation.DSMT4" ShapeID="_x0000_i2698" DrawAspect="Content" ObjectID="_1692010498" r:id="rId3332"/>
        </w:object>
      </w:r>
      <w:r w:rsidRPr="00252F87">
        <w:rPr>
          <w:szCs w:val="28"/>
          <w:lang w:val="uk-UA"/>
        </w:rPr>
        <w:t xml:space="preserve"> через координати </w:t>
      </w:r>
      <w:r w:rsidR="00385E75" w:rsidRPr="00252F87">
        <w:rPr>
          <w:position w:val="-6"/>
          <w:szCs w:val="28"/>
          <w:lang w:val="uk-UA"/>
        </w:rPr>
        <w:object w:dxaOrig="279" w:dyaOrig="300" w14:anchorId="37A72C54">
          <v:shape id="_x0000_i2699" type="#_x0000_t75" style="width:13.9pt;height:15.4pt" o:ole="">
            <v:imagedata r:id="rId3333" o:title=""/>
          </v:shape>
          <o:OLEObject Type="Embed" ProgID="Equation.DSMT4" ShapeID="_x0000_i2699" DrawAspect="Content" ObjectID="_1692010499" r:id="rId3334"/>
        </w:object>
      </w:r>
      <w:r w:rsidRPr="00252F87">
        <w:rPr>
          <w:szCs w:val="28"/>
          <w:lang w:val="uk-UA"/>
        </w:rPr>
        <w:t xml:space="preserve"> і </w:t>
      </w:r>
      <w:r w:rsidR="00385E75" w:rsidRPr="00252F87">
        <w:rPr>
          <w:position w:val="-12"/>
          <w:szCs w:val="28"/>
          <w:lang w:val="uk-UA"/>
        </w:rPr>
        <w:object w:dxaOrig="300" w:dyaOrig="360" w14:anchorId="235C5FEB">
          <v:shape id="_x0000_i2700" type="#_x0000_t75" style="width:15.4pt;height:18pt" o:ole="">
            <v:imagedata r:id="rId3335" o:title=""/>
          </v:shape>
          <o:OLEObject Type="Embed" ProgID="Equation.DSMT4" ShapeID="_x0000_i2700" DrawAspect="Content" ObjectID="_1692010500" r:id="rId3336"/>
        </w:object>
      </w:r>
      <w:r w:rsidRPr="00252F87">
        <w:rPr>
          <w:szCs w:val="28"/>
          <w:lang w:val="uk-UA"/>
        </w:rPr>
        <w:t xml:space="preserve"> нової</w:t>
      </w:r>
      <w:r w:rsidR="00B2414E">
        <w:rPr>
          <w:szCs w:val="28"/>
          <w:lang w:val="uk-UA"/>
        </w:rPr>
        <w:t xml:space="preserve"> системи координат з формул (4.34б</w:t>
      </w:r>
      <w:r w:rsidRPr="00252F87">
        <w:rPr>
          <w:szCs w:val="28"/>
          <w:lang w:val="uk-UA"/>
        </w:rPr>
        <w:t>), отримаємо:</w:t>
      </w:r>
    </w:p>
    <w:p w14:paraId="1C1BB638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6E2A42A1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7280" w:dyaOrig="499" w14:anchorId="29D88633">
          <v:shape id="_x0000_i2701" type="#_x0000_t75" style="width:364.5pt;height:23.65pt" o:ole="">
            <v:imagedata r:id="rId3337" o:title=""/>
          </v:shape>
          <o:OLEObject Type="Embed" ProgID="Equation.DSMT4" ShapeID="_x0000_i2701" DrawAspect="Content" ObjectID="_1692010501" r:id="rId3338"/>
        </w:object>
      </w:r>
    </w:p>
    <w:p w14:paraId="664B14D8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8620" w:dyaOrig="499" w14:anchorId="72A12578">
          <v:shape id="_x0000_i2702" type="#_x0000_t75" style="width:430.5pt;height:23.65pt" o:ole="">
            <v:imagedata r:id="rId3339" o:title=""/>
          </v:shape>
          <o:OLEObject Type="Embed" ProgID="Equation.DSMT4" ShapeID="_x0000_i2702" DrawAspect="Content" ObjectID="_1692010502" r:id="rId3340"/>
        </w:object>
      </w:r>
    </w:p>
    <w:p w14:paraId="696B9422" w14:textId="77777777" w:rsidR="00B2414E" w:rsidRDefault="00B2414E" w:rsidP="00A22F0A">
      <w:pPr>
        <w:tabs>
          <w:tab w:val="num" w:pos="720"/>
        </w:tabs>
        <w:spacing w:line="360" w:lineRule="auto"/>
        <w:rPr>
          <w:szCs w:val="28"/>
          <w:lang w:val="uk-UA"/>
        </w:rPr>
      </w:pPr>
    </w:p>
    <w:p w14:paraId="5F1ECB3E" w14:textId="77777777" w:rsidR="009C0C35" w:rsidRDefault="009C0C35" w:rsidP="00A22F0A">
      <w:pPr>
        <w:tabs>
          <w:tab w:val="num" w:pos="720"/>
        </w:tabs>
        <w:spacing w:line="360" w:lineRule="auto"/>
        <w:rPr>
          <w:szCs w:val="28"/>
          <w:lang w:val="uk-UA"/>
        </w:rPr>
      </w:pPr>
      <w:r w:rsidRPr="00252F87">
        <w:rPr>
          <w:szCs w:val="28"/>
          <w:lang w:val="uk-UA"/>
        </w:rPr>
        <w:t>або, розкриваючи дужки та перетворюючи:</w:t>
      </w:r>
    </w:p>
    <w:p w14:paraId="3B680322" w14:textId="77777777" w:rsidR="00B2414E" w:rsidRPr="00252F87" w:rsidRDefault="00B2414E" w:rsidP="00A22F0A">
      <w:pPr>
        <w:tabs>
          <w:tab w:val="num" w:pos="720"/>
        </w:tabs>
        <w:spacing w:line="360" w:lineRule="auto"/>
        <w:rPr>
          <w:szCs w:val="28"/>
          <w:lang w:val="uk-UA"/>
        </w:rPr>
      </w:pPr>
    </w:p>
    <w:p w14:paraId="204D01A0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4459" w:dyaOrig="540" w14:anchorId="2B276FB8">
          <v:shape id="_x0000_i2703" type="#_x0000_t75" style="width:222.4pt;height:26.65pt" o:ole="">
            <v:imagedata r:id="rId3341" o:title=""/>
          </v:shape>
          <o:OLEObject Type="Embed" ProgID="Equation.DSMT4" ShapeID="_x0000_i2703" DrawAspect="Content" ObjectID="_1692010503" r:id="rId3342"/>
        </w:object>
      </w:r>
    </w:p>
    <w:p w14:paraId="45441B89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6940" w:dyaOrig="540" w14:anchorId="22F5BAE4">
          <v:shape id="_x0000_i2704" type="#_x0000_t75" style="width:347.25pt;height:26.65pt" o:ole="">
            <v:imagedata r:id="rId3343" o:title=""/>
          </v:shape>
          <o:OLEObject Type="Embed" ProgID="Equation.DSMT4" ShapeID="_x0000_i2704" DrawAspect="Content" ObjectID="_1692010504" r:id="rId3344"/>
        </w:object>
      </w:r>
    </w:p>
    <w:p w14:paraId="60E12A63" w14:textId="77777777" w:rsidR="00A22F0A" w:rsidRPr="00252F87" w:rsidRDefault="00A22F0A" w:rsidP="00B2414E">
      <w:pPr>
        <w:spacing w:line="360" w:lineRule="auto"/>
        <w:ind w:hanging="11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7200" w:dyaOrig="540" w14:anchorId="480F7686">
          <v:shape id="_x0000_i2705" type="#_x0000_t75" style="width:5in;height:26.65pt" o:ole="">
            <v:imagedata r:id="rId3345" o:title=""/>
          </v:shape>
          <o:OLEObject Type="Embed" ProgID="Equation.DSMT4" ShapeID="_x0000_i2705" DrawAspect="Content" ObjectID="_1692010505" r:id="rId3346"/>
        </w:object>
      </w:r>
    </w:p>
    <w:p w14:paraId="39240D14" w14:textId="77777777" w:rsidR="00A22F0A" w:rsidRPr="00252F87" w:rsidRDefault="00B2414E" w:rsidP="00B2414E">
      <w:pPr>
        <w:spacing w:line="360" w:lineRule="auto"/>
        <w:ind w:hanging="11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3400" w:dyaOrig="420" w14:anchorId="1442C747">
          <v:shape id="_x0000_i2706" type="#_x0000_t75" style="width:148.15pt;height:18pt" o:ole="">
            <v:imagedata r:id="rId3347" o:title=""/>
          </v:shape>
          <o:OLEObject Type="Embed" ProgID="Equation.DSMT4" ShapeID="_x0000_i2706" DrawAspect="Content" ObjectID="_1692010506" r:id="rId3348"/>
        </w:object>
      </w:r>
    </w:p>
    <w:p w14:paraId="37168E6F" w14:textId="77777777" w:rsidR="00B2414E" w:rsidRDefault="00B2414E" w:rsidP="00626E49">
      <w:pPr>
        <w:tabs>
          <w:tab w:val="num" w:pos="720"/>
        </w:tabs>
        <w:spacing w:line="360" w:lineRule="auto"/>
        <w:ind w:left="720" w:hanging="720"/>
        <w:jc w:val="both"/>
        <w:rPr>
          <w:szCs w:val="28"/>
          <w:lang w:val="uk-UA"/>
        </w:rPr>
      </w:pPr>
    </w:p>
    <w:p w14:paraId="77630DD0" w14:textId="77777777" w:rsidR="009C0C35" w:rsidRDefault="009C0C35" w:rsidP="00626E49">
      <w:pPr>
        <w:tabs>
          <w:tab w:val="num" w:pos="720"/>
        </w:tabs>
        <w:spacing w:line="360" w:lineRule="auto"/>
        <w:ind w:left="720" w:hanging="720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або, групуючи:</w:t>
      </w:r>
    </w:p>
    <w:p w14:paraId="2E15EE6F" w14:textId="77777777" w:rsidR="00B2414E" w:rsidRPr="00252F87" w:rsidRDefault="00B2414E" w:rsidP="00626E49">
      <w:pPr>
        <w:tabs>
          <w:tab w:val="num" w:pos="720"/>
        </w:tabs>
        <w:spacing w:line="360" w:lineRule="auto"/>
        <w:ind w:left="720" w:hanging="720"/>
        <w:jc w:val="both"/>
        <w:rPr>
          <w:szCs w:val="28"/>
          <w:lang w:val="uk-UA"/>
        </w:rPr>
      </w:pPr>
    </w:p>
    <w:p w14:paraId="1A68D432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8820" w:dyaOrig="540" w14:anchorId="60E3A50A">
          <v:shape id="_x0000_i2707" type="#_x0000_t75" style="width:440.25pt;height:26.65pt" o:ole="">
            <v:imagedata r:id="rId3349" o:title=""/>
          </v:shape>
          <o:OLEObject Type="Embed" ProgID="Equation.DSMT4" ShapeID="_x0000_i2707" DrawAspect="Content" ObjectID="_1692010507" r:id="rId3350"/>
        </w:object>
      </w:r>
    </w:p>
    <w:p w14:paraId="42A13AA9" w14:textId="77777777" w:rsidR="00A22F0A" w:rsidRPr="00252F87" w:rsidRDefault="00A22F0A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20"/>
          <w:szCs w:val="28"/>
          <w:lang w:val="uk-UA"/>
        </w:rPr>
        <w:object w:dxaOrig="6979" w:dyaOrig="540" w14:anchorId="183F5DF5">
          <v:shape id="_x0000_i2708" type="#_x0000_t75" style="width:349.15pt;height:26.65pt" o:ole="">
            <v:imagedata r:id="rId3351" o:title=""/>
          </v:shape>
          <o:OLEObject Type="Embed" ProgID="Equation.DSMT4" ShapeID="_x0000_i2708" DrawAspect="Content" ObjectID="_1692010508" r:id="rId3352"/>
        </w:object>
      </w:r>
    </w:p>
    <w:p w14:paraId="3E543D96" w14:textId="77777777" w:rsidR="00A22F0A" w:rsidRPr="00252F87" w:rsidRDefault="00A22F0A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3560" w:dyaOrig="420" w14:anchorId="52043401">
          <v:shape id="_x0000_i2709" type="#_x0000_t75" style="width:154.15pt;height:18pt" o:ole="">
            <v:imagedata r:id="rId3353" o:title=""/>
          </v:shape>
          <o:OLEObject Type="Embed" ProgID="Equation.DSMT4" ShapeID="_x0000_i2709" DrawAspect="Content" ObjectID="_1692010509" r:id="rId3354"/>
        </w:object>
      </w:r>
    </w:p>
    <w:p w14:paraId="40CB7550" w14:textId="77777777" w:rsidR="00B2414E" w:rsidRDefault="00B2414E" w:rsidP="00A22F0A">
      <w:pPr>
        <w:spacing w:line="360" w:lineRule="auto"/>
        <w:ind w:firstLine="709"/>
        <w:jc w:val="both"/>
        <w:rPr>
          <w:szCs w:val="28"/>
          <w:lang w:val="uk-UA"/>
        </w:rPr>
      </w:pPr>
    </w:p>
    <w:p w14:paraId="58606563" w14:textId="77777777" w:rsidR="009C0C35" w:rsidRDefault="009C0C35" w:rsidP="00A22F0A">
      <w:pPr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Очевидно, прирівнюючи до нуля коефіцієнт при добутку </w:t>
      </w:r>
      <w:r w:rsidR="00385E75" w:rsidRPr="00252F87">
        <w:rPr>
          <w:position w:val="-12"/>
          <w:szCs w:val="28"/>
          <w:lang w:val="uk-UA"/>
        </w:rPr>
        <w:object w:dxaOrig="540" w:dyaOrig="360" w14:anchorId="064BE674">
          <v:shape id="_x0000_i2710" type="#_x0000_t75" style="width:26.65pt;height:18pt" o:ole="">
            <v:imagedata r:id="rId3355" o:title=""/>
          </v:shape>
          <o:OLEObject Type="Embed" ProgID="Equation.DSMT4" ShapeID="_x0000_i2710" DrawAspect="Content" ObjectID="_1692010510" r:id="rId3356"/>
        </w:object>
      </w:r>
      <w:r w:rsidRPr="00252F87">
        <w:rPr>
          <w:szCs w:val="28"/>
          <w:lang w:val="uk-UA"/>
        </w:rPr>
        <w:t>, отримаємо умову для знаходження потрібного кута повороту:</w:t>
      </w:r>
    </w:p>
    <w:p w14:paraId="051E7351" w14:textId="77777777" w:rsidR="00B2414E" w:rsidRPr="00252F87" w:rsidRDefault="00B2414E" w:rsidP="00A22F0A">
      <w:pPr>
        <w:spacing w:line="360" w:lineRule="auto"/>
        <w:ind w:firstLine="709"/>
        <w:jc w:val="both"/>
        <w:rPr>
          <w:szCs w:val="28"/>
          <w:lang w:val="uk-UA"/>
        </w:rPr>
      </w:pPr>
    </w:p>
    <w:p w14:paraId="7C3A9090" w14:textId="77777777" w:rsidR="009C0C35" w:rsidRPr="00252F87" w:rsidRDefault="00385E75" w:rsidP="00B2414E">
      <w:pPr>
        <w:spacing w:line="360" w:lineRule="auto"/>
        <w:jc w:val="center"/>
        <w:rPr>
          <w:szCs w:val="28"/>
          <w:lang w:val="uk-UA"/>
        </w:rPr>
      </w:pPr>
      <w:r w:rsidRPr="00252F87">
        <w:rPr>
          <w:position w:val="-10"/>
          <w:szCs w:val="28"/>
          <w:lang w:val="uk-UA"/>
        </w:rPr>
        <w:object w:dxaOrig="3860" w:dyaOrig="340" w14:anchorId="28D4ACAF">
          <v:shape id="_x0000_i2711" type="#_x0000_t75" style="width:193.5pt;height:16.15pt" o:ole="">
            <v:imagedata r:id="rId3357" o:title=""/>
          </v:shape>
          <o:OLEObject Type="Embed" ProgID="Equation.DSMT4" ShapeID="_x0000_i2711" DrawAspect="Content" ObjectID="_1692010511" r:id="rId3358"/>
        </w:object>
      </w:r>
      <w:r w:rsidR="009C0C35" w:rsidRPr="00252F87">
        <w:rPr>
          <w:szCs w:val="28"/>
          <w:lang w:val="uk-UA"/>
        </w:rPr>
        <w:t>,</w:t>
      </w:r>
    </w:p>
    <w:p w14:paraId="6DC8CF9B" w14:textId="77777777" w:rsidR="009C0C35" w:rsidRPr="00252F87" w:rsidRDefault="009C0C35" w:rsidP="00A22F0A">
      <w:pPr>
        <w:tabs>
          <w:tab w:val="num" w:pos="720"/>
        </w:tabs>
        <w:spacing w:line="360" w:lineRule="auto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lastRenderedPageBreak/>
        <w:t>або</w:t>
      </w:r>
    </w:p>
    <w:p w14:paraId="4BD171B5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1579" w:dyaOrig="720" w14:anchorId="01F1866D">
          <v:shape id="_x0000_i2712" type="#_x0000_t75" style="width:78.4pt;height:36.4pt" o:ole="">
            <v:imagedata r:id="rId3359" o:title=""/>
          </v:shape>
          <o:OLEObject Type="Embed" ProgID="Equation.DSMT4" ShapeID="_x0000_i2712" DrawAspect="Content" ObjectID="_1692010512" r:id="rId3360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9C0C35" w:rsidRPr="00252F87">
        <w:rPr>
          <w:szCs w:val="28"/>
          <w:lang w:val="uk-UA"/>
        </w:rPr>
        <w:t>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9</w:t>
      </w:r>
      <w:r w:rsidR="009C0C35" w:rsidRPr="00252F87">
        <w:rPr>
          <w:szCs w:val="28"/>
          <w:lang w:val="uk-UA"/>
        </w:rPr>
        <w:t>)</w:t>
      </w:r>
    </w:p>
    <w:p w14:paraId="3D040518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E44497A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поворот системи координат на кут, який визнач</w:t>
      </w:r>
      <w:r w:rsidR="009A0CC5">
        <w:rPr>
          <w:szCs w:val="28"/>
          <w:lang w:val="uk-UA"/>
        </w:rPr>
        <w:t>ається співвідношенням 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9</w:t>
      </w:r>
      <w:r w:rsidR="009A0CC5">
        <w:rPr>
          <w:szCs w:val="28"/>
          <w:lang w:val="uk-UA"/>
        </w:rPr>
        <w:t>), з</w:t>
      </w:r>
      <w:r w:rsidRPr="00252F87">
        <w:rPr>
          <w:szCs w:val="28"/>
          <w:lang w:val="uk-UA"/>
        </w:rPr>
        <w:t>водить рівняння лінії 2-го порядку (</w:t>
      </w:r>
      <w:r w:rsidR="00B71124">
        <w:rPr>
          <w:szCs w:val="28"/>
          <w:lang w:val="uk-UA"/>
        </w:rPr>
        <w:t>4.3</w:t>
      </w:r>
      <w:r w:rsidR="00B71124" w:rsidRPr="00B71124">
        <w:rPr>
          <w:szCs w:val="28"/>
        </w:rPr>
        <w:t>7</w:t>
      </w:r>
      <w:r w:rsidRPr="00252F87">
        <w:rPr>
          <w:szCs w:val="28"/>
          <w:lang w:val="uk-UA"/>
        </w:rPr>
        <w:t>) до вигляду</w:t>
      </w:r>
    </w:p>
    <w:p w14:paraId="7CC3AC67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79B9D883" w14:textId="77777777" w:rsidR="009C0C35" w:rsidRPr="00252F87" w:rsidRDefault="00385E75" w:rsidP="00B2414E">
      <w:pPr>
        <w:spacing w:line="360" w:lineRule="auto"/>
        <w:jc w:val="right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3860" w:dyaOrig="440" w14:anchorId="29BEB6B3">
          <v:shape id="_x0000_i2713" type="#_x0000_t75" style="width:193.5pt;height:22.5pt" o:ole="">
            <v:imagedata r:id="rId3361" o:title=""/>
          </v:shape>
          <o:OLEObject Type="Embed" ProgID="Equation.DSMT4" ShapeID="_x0000_i2713" DrawAspect="Content" ObjectID="_1692010513" r:id="rId3362"/>
        </w:object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B2414E">
        <w:rPr>
          <w:szCs w:val="28"/>
          <w:lang w:val="uk-UA"/>
        </w:rPr>
        <w:tab/>
      </w:r>
      <w:r w:rsidR="00D37683">
        <w:rPr>
          <w:szCs w:val="28"/>
          <w:lang w:val="uk-UA"/>
        </w:rPr>
        <w:t>(4.</w:t>
      </w:r>
      <w:r w:rsidR="00B71124" w:rsidRPr="00E72294">
        <w:rPr>
          <w:szCs w:val="28"/>
        </w:rPr>
        <w:t>40</w:t>
      </w:r>
      <w:r w:rsidR="009C0C35" w:rsidRPr="00252F87">
        <w:rPr>
          <w:szCs w:val="28"/>
          <w:lang w:val="uk-UA"/>
        </w:rPr>
        <w:t>)</w:t>
      </w:r>
    </w:p>
    <w:p w14:paraId="69B40569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A4075AC" w14:textId="77777777" w:rsidR="009C0C35" w:rsidRPr="00252F87" w:rsidRDefault="009A0CC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Для з</w:t>
      </w:r>
      <w:r w:rsidR="009C0C35" w:rsidRPr="00252F87">
        <w:rPr>
          <w:szCs w:val="28"/>
          <w:lang w:val="uk-UA"/>
        </w:rPr>
        <w:t xml:space="preserve">ведення до канонічного вигляду тепер необхідно виділити повні квадрати за змінними </w:t>
      </w:r>
      <w:r w:rsidR="00385E75" w:rsidRPr="00252F87">
        <w:rPr>
          <w:position w:val="-6"/>
          <w:szCs w:val="28"/>
          <w:lang w:val="uk-UA"/>
        </w:rPr>
        <w:object w:dxaOrig="279" w:dyaOrig="300" w14:anchorId="1473C63A">
          <v:shape id="_x0000_i2714" type="#_x0000_t75" style="width:13.9pt;height:15.4pt" o:ole="">
            <v:imagedata r:id="rId3363" o:title=""/>
          </v:shape>
          <o:OLEObject Type="Embed" ProgID="Equation.DSMT4" ShapeID="_x0000_i2714" DrawAspect="Content" ObjectID="_1692010514" r:id="rId3364"/>
        </w:object>
      </w:r>
      <w:r w:rsidR="009C0C35" w:rsidRPr="00252F87">
        <w:rPr>
          <w:szCs w:val="28"/>
          <w:lang w:val="uk-UA"/>
        </w:rPr>
        <w:t xml:space="preserve">та </w:t>
      </w:r>
      <w:r w:rsidR="00385E75" w:rsidRPr="00252F87">
        <w:rPr>
          <w:position w:val="-12"/>
          <w:szCs w:val="28"/>
          <w:lang w:val="uk-UA"/>
        </w:rPr>
        <w:object w:dxaOrig="300" w:dyaOrig="360" w14:anchorId="38885758">
          <v:shape id="_x0000_i2715" type="#_x0000_t75" style="width:15.4pt;height:18pt" o:ole="">
            <v:imagedata r:id="rId3365" o:title=""/>
          </v:shape>
          <o:OLEObject Type="Embed" ProgID="Equation.DSMT4" ShapeID="_x0000_i2715" DrawAspect="Content" ObjectID="_1692010515" r:id="rId3366"/>
        </w:object>
      </w:r>
      <w:r w:rsidR="009C0C35" w:rsidRPr="00252F87">
        <w:rPr>
          <w:szCs w:val="28"/>
          <w:lang w:val="uk-UA"/>
        </w:rPr>
        <w:t xml:space="preserve"> і здійснити паралельний перенос.</w:t>
      </w:r>
    </w:p>
    <w:p w14:paraId="55EF09DF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Геометричний поворот системи координат на кут </w:t>
      </w:r>
      <w:r w:rsidR="00385E75" w:rsidRPr="00252F87">
        <w:rPr>
          <w:position w:val="-10"/>
          <w:szCs w:val="28"/>
          <w:lang w:val="uk-UA"/>
        </w:rPr>
        <w:object w:dxaOrig="240" w:dyaOrig="279" w14:anchorId="618B8E41">
          <v:shape id="_x0000_i2716" type="#_x0000_t75" style="width:12pt;height:13.9pt" o:ole="">
            <v:imagedata r:id="rId3367" o:title=""/>
          </v:shape>
          <o:OLEObject Type="Embed" ProgID="Equation.DSMT4" ShapeID="_x0000_i2716" DrawAspect="Content" ObjectID="_1692010516" r:id="rId3368"/>
        </w:object>
      </w:r>
      <w:r w:rsidRPr="00252F87">
        <w:rPr>
          <w:szCs w:val="28"/>
          <w:lang w:val="uk-UA"/>
        </w:rPr>
        <w:t xml:space="preserve"> означає зміще</w:t>
      </w:r>
      <w:r w:rsidR="009A0CC5">
        <w:rPr>
          <w:szCs w:val="28"/>
          <w:lang w:val="uk-UA"/>
        </w:rPr>
        <w:t>ння напряму осей лінії 2-го порядку та о</w:t>
      </w:r>
      <w:r w:rsidRPr="00252F87">
        <w:rPr>
          <w:szCs w:val="28"/>
          <w:lang w:val="uk-UA"/>
        </w:rPr>
        <w:t>сей координат, а паралельне перенесення означає "суміщення" центрів системи координат і ліній.</w:t>
      </w:r>
    </w:p>
    <w:p w14:paraId="4E5A874D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02058645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i/>
          <w:szCs w:val="28"/>
          <w:u w:val="single"/>
          <w:lang w:val="uk-UA"/>
        </w:rPr>
        <w:t>Приклад</w:t>
      </w:r>
      <w:r w:rsidRPr="00252F87">
        <w:rPr>
          <w:szCs w:val="28"/>
          <w:lang w:val="uk-UA"/>
        </w:rPr>
        <w:t>:</w:t>
      </w:r>
    </w:p>
    <w:p w14:paraId="28FCAAC2" w14:textId="77777777" w:rsidR="009C0C35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Привести рівняння лінії другого порядку </w:t>
      </w:r>
      <w:r w:rsidR="00385E75" w:rsidRPr="00252F87">
        <w:rPr>
          <w:position w:val="-12"/>
          <w:szCs w:val="28"/>
          <w:lang w:val="uk-UA"/>
        </w:rPr>
        <w:object w:dxaOrig="3840" w:dyaOrig="440" w14:anchorId="41DD31CC">
          <v:shape id="_x0000_i2717" type="#_x0000_t75" style="width:192.4pt;height:22.5pt" o:ole="">
            <v:imagedata r:id="rId3369" o:title=""/>
          </v:shape>
          <o:OLEObject Type="Embed" ProgID="Equation.DSMT4" ShapeID="_x0000_i2717" DrawAspect="Content" ObjectID="_1692010517" r:id="rId3370"/>
        </w:object>
      </w:r>
      <w:r>
        <w:rPr>
          <w:szCs w:val="28"/>
          <w:lang w:val="uk-UA"/>
        </w:rPr>
        <w:t xml:space="preserve"> до канонічного вигляду</w:t>
      </w:r>
    </w:p>
    <w:p w14:paraId="002F95F8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C990C22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6"/>
          <w:szCs w:val="28"/>
          <w:lang w:val="uk-UA"/>
        </w:rPr>
        <w:object w:dxaOrig="660" w:dyaOrig="300" w14:anchorId="5DCC454F">
          <v:shape id="_x0000_i2718" type="#_x0000_t75" style="width:33.4pt;height:15.4pt" o:ole="">
            <v:imagedata r:id="rId3371" o:title=""/>
          </v:shape>
          <o:OLEObject Type="Embed" ProgID="Equation.DSMT4" ShapeID="_x0000_i2718" DrawAspect="Content" ObjectID="_1692010518" r:id="rId3372"/>
        </w:object>
      </w:r>
      <w:r w:rsidR="009C0C35" w:rsidRPr="00252F87">
        <w:rPr>
          <w:szCs w:val="28"/>
          <w:lang w:val="uk-UA"/>
        </w:rPr>
        <w:t xml:space="preserve"> </w:t>
      </w:r>
      <w:r w:rsidRPr="00252F87">
        <w:rPr>
          <w:position w:val="-4"/>
          <w:szCs w:val="28"/>
          <w:lang w:val="uk-UA"/>
        </w:rPr>
        <w:object w:dxaOrig="820" w:dyaOrig="279" w14:anchorId="008BDE9D">
          <v:shape id="_x0000_i2719" type="#_x0000_t75" style="width:40.5pt;height:13.9pt" o:ole="">
            <v:imagedata r:id="rId3373" o:title=""/>
          </v:shape>
          <o:OLEObject Type="Embed" ProgID="Equation.DSMT4" ShapeID="_x0000_i2719" DrawAspect="Content" ObjectID="_1692010519" r:id="rId3374"/>
        </w:object>
      </w:r>
      <w:r w:rsidR="009C0C35" w:rsidRPr="00252F87">
        <w:rPr>
          <w:szCs w:val="28"/>
          <w:lang w:val="uk-UA"/>
        </w:rPr>
        <w:t xml:space="preserve"> </w:t>
      </w:r>
      <w:r w:rsidRPr="00252F87">
        <w:rPr>
          <w:position w:val="-6"/>
          <w:szCs w:val="28"/>
          <w:lang w:val="uk-UA"/>
        </w:rPr>
        <w:object w:dxaOrig="680" w:dyaOrig="300" w14:anchorId="10E7EAA1">
          <v:shape id="_x0000_i2720" type="#_x0000_t75" style="width:34.5pt;height:15.4pt" o:ole="">
            <v:imagedata r:id="rId3375" o:title=""/>
          </v:shape>
          <o:OLEObject Type="Embed" ProgID="Equation.DSMT4" ShapeID="_x0000_i2720" DrawAspect="Content" ObjectID="_1692010520" r:id="rId3376"/>
        </w:object>
      </w:r>
    </w:p>
    <w:p w14:paraId="5673414E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28"/>
          <w:szCs w:val="28"/>
          <w:lang w:val="uk-UA"/>
        </w:rPr>
        <w:object w:dxaOrig="2100" w:dyaOrig="720" w14:anchorId="2C20E1CE">
          <v:shape id="_x0000_i2721" type="#_x0000_t75" style="width:105.4pt;height:36.4pt" o:ole="">
            <v:imagedata r:id="rId3377" o:title=""/>
          </v:shape>
          <o:OLEObject Type="Embed" ProgID="Equation.DSMT4" ShapeID="_x0000_i2721" DrawAspect="Content" ObjectID="_1692010521" r:id="rId3378"/>
        </w:object>
      </w:r>
    </w:p>
    <w:p w14:paraId="1E9D241B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2"/>
          <w:szCs w:val="28"/>
          <w:lang w:val="uk-UA"/>
        </w:rPr>
        <w:object w:dxaOrig="1920" w:dyaOrig="360" w14:anchorId="04836D79">
          <v:shape id="_x0000_i2722" type="#_x0000_t75" style="width:95.65pt;height:18pt" o:ole="">
            <v:imagedata r:id="rId3379" o:title=""/>
          </v:shape>
          <o:OLEObject Type="Embed" ProgID="Equation.DSMT4" ShapeID="_x0000_i2722" DrawAspect="Content" ObjectID="_1692010522" r:id="rId3380"/>
        </w:object>
      </w:r>
      <w:r w:rsidR="009C0C35" w:rsidRPr="00252F87">
        <w:rPr>
          <w:szCs w:val="28"/>
          <w:lang w:val="uk-UA"/>
        </w:rPr>
        <w:t xml:space="preserve">2-га чверть </w:t>
      </w:r>
      <w:r w:rsidRPr="00252F87">
        <w:rPr>
          <w:position w:val="-10"/>
          <w:szCs w:val="28"/>
          <w:lang w:val="uk-UA"/>
        </w:rPr>
        <w:object w:dxaOrig="760" w:dyaOrig="300" w14:anchorId="410B7DAE">
          <v:shape id="_x0000_i2723" type="#_x0000_t75" style="width:37.5pt;height:15.4pt" o:ole="">
            <v:imagedata r:id="rId3381" o:title=""/>
          </v:shape>
          <o:OLEObject Type="Embed" ProgID="Equation.DSMT4" ShapeID="_x0000_i2723" DrawAspect="Content" ObjectID="_1692010523" r:id="rId3382"/>
        </w:object>
      </w:r>
      <w:r w:rsidR="009C0C35" w:rsidRPr="00252F87">
        <w:rPr>
          <w:szCs w:val="28"/>
          <w:lang w:val="uk-UA"/>
        </w:rPr>
        <w:t>1-а чверть</w:t>
      </w:r>
    </w:p>
    <w:p w14:paraId="0D7EE053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42"/>
          <w:szCs w:val="28"/>
          <w:lang w:val="uk-UA"/>
        </w:rPr>
        <w:object w:dxaOrig="4860" w:dyaOrig="859" w14:anchorId="70E15FAD">
          <v:shape id="_x0000_i2724" type="#_x0000_t75" style="width:243.4pt;height:43.15pt" o:ole="">
            <v:imagedata r:id="rId3383" o:title=""/>
          </v:shape>
          <o:OLEObject Type="Embed" ProgID="Equation.DSMT4" ShapeID="_x0000_i2724" DrawAspect="Content" ObjectID="_1692010524" r:id="rId3384"/>
        </w:object>
      </w:r>
      <w:r w:rsidR="009C0C35" w:rsidRPr="00252F87">
        <w:rPr>
          <w:szCs w:val="28"/>
          <w:lang w:val="uk-UA"/>
        </w:rPr>
        <w:tab/>
        <w:t>(2-а чверть)</w:t>
      </w:r>
    </w:p>
    <w:p w14:paraId="577092B0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0"/>
          <w:szCs w:val="28"/>
          <w:lang w:val="uk-UA"/>
        </w:rPr>
        <w:object w:dxaOrig="2580" w:dyaOrig="1140" w14:anchorId="112061BE">
          <v:shape id="_x0000_i2725" type="#_x0000_t75" style="width:129.4pt;height:56.65pt" o:ole="">
            <v:imagedata r:id="rId3385" o:title=""/>
          </v:shape>
          <o:OLEObject Type="Embed" ProgID="Equation.DSMT4" ShapeID="_x0000_i2725" DrawAspect="Content" ObjectID="_1692010525" r:id="rId3386"/>
        </w:object>
      </w:r>
    </w:p>
    <w:p w14:paraId="14B84F2B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6"/>
          <w:szCs w:val="28"/>
          <w:lang w:val="uk-UA"/>
        </w:rPr>
        <w:object w:dxaOrig="5440" w:dyaOrig="1660" w14:anchorId="22526D19">
          <v:shape id="_x0000_i2726" type="#_x0000_t75" style="width:271.9pt;height:82.5pt" o:ole="">
            <v:imagedata r:id="rId3387" o:title=""/>
          </v:shape>
          <o:OLEObject Type="Embed" ProgID="Equation.DSMT4" ShapeID="_x0000_i2726" DrawAspect="Content" ObjectID="_1692010526" r:id="rId3388"/>
        </w:object>
      </w:r>
    </w:p>
    <w:p w14:paraId="7DC1E74E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2D38E81" w14:textId="77777777" w:rsidR="009C0C35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Перетворення обертання має вигляд</w:t>
      </w:r>
    </w:p>
    <w:p w14:paraId="590EA562" w14:textId="77777777" w:rsidR="00B2414E" w:rsidRPr="00252F87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21EB751F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2"/>
          <w:szCs w:val="28"/>
          <w:lang w:val="uk-UA"/>
        </w:rPr>
        <w:object w:dxaOrig="2079" w:dyaOrig="1579" w14:anchorId="4F301EF7">
          <v:shape id="_x0000_i2727" type="#_x0000_t75" style="width:103.5pt;height:78.4pt" o:ole="">
            <v:imagedata r:id="rId3389" o:title=""/>
          </v:shape>
          <o:OLEObject Type="Embed" ProgID="Equation.DSMT4" ShapeID="_x0000_i2727" DrawAspect="Content" ObjectID="_1692010527" r:id="rId3390"/>
        </w:object>
      </w:r>
    </w:p>
    <w:p w14:paraId="60F8FBE7" w14:textId="77777777" w:rsidR="009C0C35" w:rsidRPr="00252F87" w:rsidRDefault="00A22F0A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50"/>
          <w:szCs w:val="28"/>
          <w:lang w:val="uk-UA"/>
        </w:rPr>
        <w:object w:dxaOrig="7420" w:dyaOrig="3140" w14:anchorId="0420BD21">
          <v:shape id="_x0000_i2728" type="#_x0000_t75" style="width:370.5pt;height:156pt" o:ole="">
            <v:imagedata r:id="rId3391" o:title=""/>
          </v:shape>
          <o:OLEObject Type="Embed" ProgID="Equation.DSMT4" ShapeID="_x0000_i2728" DrawAspect="Content" ObjectID="_1692010528" r:id="rId3392"/>
        </w:object>
      </w:r>
    </w:p>
    <w:p w14:paraId="4AE4BE5C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78"/>
          <w:szCs w:val="28"/>
          <w:lang w:val="uk-UA"/>
        </w:rPr>
        <w:object w:dxaOrig="4260" w:dyaOrig="1700" w14:anchorId="770454D4">
          <v:shape id="_x0000_i2729" type="#_x0000_t75" style="width:211.15pt;height:85.9pt" o:ole="">
            <v:imagedata r:id="rId3393" o:title=""/>
          </v:shape>
          <o:OLEObject Type="Embed" ProgID="Equation.DSMT4" ShapeID="_x0000_i2729" DrawAspect="Content" ObjectID="_1692010529" r:id="rId3394"/>
        </w:object>
      </w:r>
    </w:p>
    <w:p w14:paraId="4467A969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54"/>
          <w:szCs w:val="28"/>
          <w:lang w:val="uk-UA"/>
        </w:rPr>
        <w:object w:dxaOrig="1579" w:dyaOrig="1219" w14:anchorId="7C3751E8">
          <v:shape id="_x0000_i2730" type="#_x0000_t75" style="width:78.4pt;height:61.5pt" o:ole="">
            <v:imagedata r:id="rId3395" o:title=""/>
          </v:shape>
          <o:OLEObject Type="Embed" ProgID="Equation.DSMT4" ShapeID="_x0000_i2730" DrawAspect="Content" ObjectID="_1692010530" r:id="rId3396"/>
        </w:object>
      </w:r>
    </w:p>
    <w:p w14:paraId="57DB00C0" w14:textId="77777777" w:rsidR="009C0C35" w:rsidRPr="00252F87" w:rsidRDefault="00385E75" w:rsidP="00B2414E">
      <w:pPr>
        <w:tabs>
          <w:tab w:val="num" w:pos="720"/>
        </w:tabs>
        <w:spacing w:line="360" w:lineRule="auto"/>
        <w:jc w:val="center"/>
        <w:rPr>
          <w:szCs w:val="28"/>
          <w:lang w:val="uk-UA"/>
        </w:rPr>
      </w:pPr>
      <w:r w:rsidRPr="00252F87">
        <w:rPr>
          <w:position w:val="-14"/>
          <w:szCs w:val="28"/>
          <w:lang w:val="uk-UA"/>
        </w:rPr>
        <w:object w:dxaOrig="2120" w:dyaOrig="499" w14:anchorId="714E2C16">
          <v:shape id="_x0000_i2731" type="#_x0000_t75" style="width:106.5pt;height:23.65pt" o:ole="">
            <v:imagedata r:id="rId3397" o:title=""/>
          </v:shape>
          <o:OLEObject Type="Embed" ProgID="Equation.DSMT4" ShapeID="_x0000_i2731" DrawAspect="Content" ObjectID="_1692010531" r:id="rId3398"/>
        </w:object>
      </w:r>
      <w:r w:rsidR="009C0C35" w:rsidRPr="00252F87">
        <w:rPr>
          <w:szCs w:val="28"/>
          <w:lang w:val="uk-UA"/>
        </w:rPr>
        <w:t xml:space="preserve">, або </w:t>
      </w:r>
      <w:r w:rsidRPr="00252F87">
        <w:rPr>
          <w:position w:val="-26"/>
          <w:szCs w:val="28"/>
          <w:lang w:val="uk-UA"/>
        </w:rPr>
        <w:object w:dxaOrig="1980" w:dyaOrig="800" w14:anchorId="5EFE3D1B">
          <v:shape id="_x0000_i2732" type="#_x0000_t75" style="width:98.65pt;height:40.5pt" o:ole="">
            <v:imagedata r:id="rId3399" o:title=""/>
          </v:shape>
          <o:OLEObject Type="Embed" ProgID="Equation.DSMT4" ShapeID="_x0000_i2732" DrawAspect="Content" ObjectID="_1692010532" r:id="rId3400"/>
        </w:object>
      </w:r>
    </w:p>
    <w:p w14:paraId="07B8BD44" w14:textId="77777777" w:rsidR="00B2414E" w:rsidRDefault="00B2414E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55418250" w14:textId="77777777" w:rsidR="009C0C35" w:rsidRPr="00252F87" w:rsidRDefault="009C0C35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Таким чином, ми отримали канонічне рівняння еліпса.</w:t>
      </w:r>
    </w:p>
    <w:p w14:paraId="4D312222" w14:textId="77777777" w:rsidR="00B2414E" w:rsidRPr="00252F87" w:rsidRDefault="00137674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14:paraId="70F761D8" w14:textId="77777777" w:rsidR="00A22F0A" w:rsidRPr="00B2414E" w:rsidRDefault="00A22F0A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B2414E">
        <w:rPr>
          <w:szCs w:val="28"/>
          <w:u w:val="single"/>
          <w:lang w:val="uk-UA"/>
        </w:rPr>
        <w:t xml:space="preserve">Контрольні </w:t>
      </w:r>
      <w:r w:rsidR="009A0CC5" w:rsidRPr="00B2414E">
        <w:rPr>
          <w:szCs w:val="28"/>
          <w:u w:val="single"/>
          <w:lang w:val="uk-UA"/>
        </w:rPr>
        <w:t>за</w:t>
      </w:r>
      <w:r w:rsidRPr="00B2414E">
        <w:rPr>
          <w:szCs w:val="28"/>
          <w:u w:val="single"/>
          <w:lang w:val="uk-UA"/>
        </w:rPr>
        <w:t>питання:</w:t>
      </w:r>
    </w:p>
    <w:p w14:paraId="5D718019" w14:textId="77777777" w:rsidR="00A22F0A" w:rsidRPr="00252F87" w:rsidRDefault="00A22F0A" w:rsidP="00D43383">
      <w:pPr>
        <w:numPr>
          <w:ilvl w:val="0"/>
          <w:numId w:val="35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Дати визначення понять еліпс, гіпербола, парабола.</w:t>
      </w:r>
    </w:p>
    <w:p w14:paraId="664C16D2" w14:textId="77777777" w:rsidR="00A22F0A" w:rsidRDefault="00A22F0A" w:rsidP="00D43383">
      <w:pPr>
        <w:numPr>
          <w:ilvl w:val="0"/>
          <w:numId w:val="35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Що таке фокус, директриса, ексцентриситет?</w:t>
      </w:r>
    </w:p>
    <w:p w14:paraId="10146B08" w14:textId="77777777" w:rsidR="00315154" w:rsidRPr="00252F87" w:rsidRDefault="00315154" w:rsidP="00D43383">
      <w:pPr>
        <w:numPr>
          <w:ilvl w:val="0"/>
          <w:numId w:val="35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Геометричні властивості еліпса, гіперболи та параболи.</w:t>
      </w:r>
    </w:p>
    <w:p w14:paraId="7A5AC53B" w14:textId="77777777" w:rsidR="00A22F0A" w:rsidRDefault="00A22F0A" w:rsidP="00D43383">
      <w:pPr>
        <w:numPr>
          <w:ilvl w:val="0"/>
          <w:numId w:val="35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Які є способи перетворення системи координат?</w:t>
      </w:r>
    </w:p>
    <w:p w14:paraId="074D5289" w14:textId="77777777" w:rsidR="00315154" w:rsidRDefault="00315154" w:rsidP="00315154">
      <w:pPr>
        <w:spacing w:line="360" w:lineRule="auto"/>
        <w:ind w:left="1069"/>
        <w:jc w:val="both"/>
        <w:rPr>
          <w:szCs w:val="28"/>
          <w:lang w:val="uk-UA"/>
        </w:rPr>
      </w:pPr>
    </w:p>
    <w:p w14:paraId="3C640D0A" w14:textId="77777777" w:rsidR="00315154" w:rsidRDefault="00315154" w:rsidP="00315154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>Завдання для самостійної роботи</w:t>
      </w:r>
    </w:p>
    <w:p w14:paraId="6555061B" w14:textId="77777777" w:rsidR="00315154" w:rsidRDefault="00315154" w:rsidP="00D43383">
      <w:pPr>
        <w:numPr>
          <w:ilvl w:val="0"/>
          <w:numId w:val="45"/>
        </w:numPr>
        <w:spacing w:line="360" w:lineRule="auto"/>
        <w:ind w:left="1418" w:hanging="698"/>
        <w:jc w:val="both"/>
        <w:rPr>
          <w:szCs w:val="28"/>
          <w:lang w:val="uk-UA"/>
        </w:rPr>
      </w:pPr>
      <w:r>
        <w:rPr>
          <w:szCs w:val="28"/>
          <w:lang w:val="uk-UA"/>
        </w:rPr>
        <w:t>Рівняння еліпса, гіперболи та параболи у полярній системі координат.</w:t>
      </w:r>
    </w:p>
    <w:p w14:paraId="09D832F9" w14:textId="77777777" w:rsidR="00315154" w:rsidRPr="00315154" w:rsidRDefault="00315154" w:rsidP="00D43383">
      <w:pPr>
        <w:numPr>
          <w:ilvl w:val="0"/>
          <w:numId w:val="45"/>
        </w:numPr>
        <w:spacing w:line="360" w:lineRule="auto"/>
        <w:ind w:left="1418" w:hanging="698"/>
        <w:jc w:val="both"/>
        <w:rPr>
          <w:szCs w:val="28"/>
          <w:lang w:val="uk-UA"/>
        </w:rPr>
      </w:pPr>
      <w:r>
        <w:rPr>
          <w:szCs w:val="28"/>
          <w:lang w:val="uk-UA"/>
        </w:rPr>
        <w:t>Довести теорему про ексцентриситет.</w:t>
      </w:r>
    </w:p>
    <w:p w14:paraId="462822EB" w14:textId="77777777" w:rsidR="00315154" w:rsidRPr="00252F87" w:rsidRDefault="00315154" w:rsidP="00315154">
      <w:pPr>
        <w:spacing w:line="360" w:lineRule="auto"/>
        <w:ind w:left="1069"/>
        <w:jc w:val="both"/>
        <w:rPr>
          <w:szCs w:val="28"/>
          <w:lang w:val="uk-UA"/>
        </w:rPr>
      </w:pPr>
    </w:p>
    <w:p w14:paraId="0CD06E83" w14:textId="77777777" w:rsidR="00A22F0A" w:rsidRPr="00252F87" w:rsidRDefault="00A22F0A" w:rsidP="00626E49">
      <w:pPr>
        <w:tabs>
          <w:tab w:val="num" w:pos="720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332C429A" w14:textId="77777777" w:rsidR="007E5047" w:rsidRPr="007E5047" w:rsidRDefault="00771973" w:rsidP="007E5047">
      <w:pPr>
        <w:spacing w:line="360" w:lineRule="auto"/>
        <w:ind w:firstLine="709"/>
        <w:jc w:val="both"/>
        <w:rPr>
          <w:szCs w:val="28"/>
        </w:rPr>
      </w:pPr>
      <w:r w:rsidRPr="00B2414E">
        <w:rPr>
          <w:szCs w:val="28"/>
          <w:u w:val="single"/>
          <w:lang w:val="uk-UA"/>
        </w:rPr>
        <w:t>Література</w:t>
      </w:r>
      <w:r w:rsidRPr="00252F87">
        <w:rPr>
          <w:szCs w:val="28"/>
          <w:lang w:val="uk-UA"/>
        </w:rPr>
        <w:t xml:space="preserve">: [5], с. 155-198, 81-84; </w:t>
      </w:r>
      <w:r w:rsidR="007E5047">
        <w:rPr>
          <w:szCs w:val="28"/>
          <w:lang w:val="uk-UA"/>
        </w:rPr>
        <w:t>[6], с. 69-85, 116-124, 141-145</w:t>
      </w:r>
      <w:r w:rsidR="007E5047" w:rsidRPr="007E5047">
        <w:rPr>
          <w:szCs w:val="28"/>
        </w:rPr>
        <w:t xml:space="preserve">; </w:t>
      </w:r>
      <w:r w:rsidR="007E5047" w:rsidRPr="00F564E8">
        <w:rPr>
          <w:szCs w:val="28"/>
        </w:rPr>
        <w:t xml:space="preserve">[8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182</w:t>
      </w:r>
      <w:r w:rsidR="007E5047">
        <w:rPr>
          <w:szCs w:val="28"/>
        </w:rPr>
        <w:t>-</w:t>
      </w:r>
      <w:r w:rsidR="007E5047" w:rsidRPr="007E5047">
        <w:rPr>
          <w:szCs w:val="28"/>
        </w:rPr>
        <w:t>196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9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98</w:t>
      </w:r>
      <w:r w:rsidR="007E5047">
        <w:rPr>
          <w:szCs w:val="28"/>
        </w:rPr>
        <w:t>-</w:t>
      </w:r>
      <w:r w:rsidR="007E5047" w:rsidRPr="007E5047">
        <w:rPr>
          <w:szCs w:val="28"/>
        </w:rPr>
        <w:t>110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10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6</w:t>
      </w:r>
      <w:r w:rsidR="007E5047">
        <w:rPr>
          <w:szCs w:val="28"/>
        </w:rPr>
        <w:t>0-</w:t>
      </w:r>
      <w:r w:rsidR="007E5047" w:rsidRPr="007E5047">
        <w:rPr>
          <w:szCs w:val="28"/>
        </w:rPr>
        <w:t>82</w:t>
      </w:r>
      <w:r w:rsidR="007E5047" w:rsidRPr="00F564E8">
        <w:rPr>
          <w:szCs w:val="28"/>
        </w:rPr>
        <w:t>;</w:t>
      </w:r>
      <w:r w:rsidR="007E5047" w:rsidRPr="007E5047">
        <w:rPr>
          <w:szCs w:val="28"/>
        </w:rPr>
        <w:t xml:space="preserve"> </w:t>
      </w:r>
      <w:r w:rsidR="007E5047">
        <w:rPr>
          <w:szCs w:val="28"/>
        </w:rPr>
        <w:t>[</w:t>
      </w:r>
      <w:r w:rsidR="007E5047" w:rsidRPr="007E5047">
        <w:rPr>
          <w:szCs w:val="28"/>
        </w:rPr>
        <w:t>11</w:t>
      </w:r>
      <w:r w:rsidR="007E5047" w:rsidRPr="00F564E8">
        <w:rPr>
          <w:szCs w:val="28"/>
        </w:rPr>
        <w:t xml:space="preserve">], </w:t>
      </w:r>
      <w:r w:rsidR="007E5047">
        <w:rPr>
          <w:szCs w:val="28"/>
        </w:rPr>
        <w:t>с.</w:t>
      </w:r>
      <w:r w:rsidR="007E5047" w:rsidRPr="007E5047">
        <w:rPr>
          <w:szCs w:val="28"/>
        </w:rPr>
        <w:t>148</w:t>
      </w:r>
      <w:r w:rsidR="007E5047">
        <w:rPr>
          <w:szCs w:val="28"/>
        </w:rPr>
        <w:t>-</w:t>
      </w:r>
      <w:r w:rsidR="007E5047" w:rsidRPr="007E5047">
        <w:rPr>
          <w:szCs w:val="28"/>
        </w:rPr>
        <w:t>165.</w:t>
      </w:r>
    </w:p>
    <w:p w14:paraId="4403CB76" w14:textId="77777777" w:rsidR="00771973" w:rsidRPr="007E5047" w:rsidRDefault="00771973" w:rsidP="00771973">
      <w:pPr>
        <w:spacing w:line="360" w:lineRule="auto"/>
        <w:ind w:firstLine="709"/>
        <w:jc w:val="both"/>
        <w:rPr>
          <w:szCs w:val="28"/>
        </w:rPr>
      </w:pPr>
    </w:p>
    <w:p w14:paraId="60A14C93" w14:textId="77777777" w:rsidR="00C229FC" w:rsidRDefault="00137674" w:rsidP="00C229FC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br w:type="page"/>
      </w:r>
      <w:r w:rsidR="00C229FC">
        <w:rPr>
          <w:szCs w:val="28"/>
        </w:rPr>
        <w:lastRenderedPageBreak/>
        <w:t>Тест «Так</w:t>
      </w:r>
      <w:r w:rsidR="00C229FC" w:rsidRPr="006D5C8E">
        <w:rPr>
          <w:szCs w:val="28"/>
        </w:rPr>
        <w:t>/</w:t>
      </w:r>
      <w:r w:rsidR="00C229FC">
        <w:rPr>
          <w:szCs w:val="28"/>
          <w:lang w:val="uk-UA"/>
        </w:rPr>
        <w:t>ні» для самоперевірки знань студентів.</w:t>
      </w:r>
    </w:p>
    <w:p w14:paraId="27039405" w14:textId="77777777" w:rsidR="00C229FC" w:rsidRPr="00D43383" w:rsidRDefault="00C229FC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 w:rsidRPr="00D43383">
        <w:rPr>
          <w:szCs w:val="28"/>
          <w:lang w:val="uk-UA"/>
        </w:rPr>
        <w:t>Чи вірне твердження, що для побудови канонічного рівняння прямої необхідно знати координати точки, що лежить на цій прямій та її вектор нормалі?</w:t>
      </w:r>
    </w:p>
    <w:p w14:paraId="4F525DE1" w14:textId="77777777" w:rsidR="00C229FC" w:rsidRDefault="00C229FC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дві прямі паралельні, якщо координати їх векторів нормалі пропорційні?</w:t>
      </w:r>
    </w:p>
    <w:p w14:paraId="25E86751" w14:textId="77777777" w:rsidR="00C229FC" w:rsidRDefault="00C229FC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дві прямі перпендикулярні, якщо їх кутові коефіцієнти зв</w:t>
      </w:r>
      <w:r w:rsidRPr="00C229FC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язані співвідношенням </w:t>
      </w:r>
      <w:r w:rsidR="00D43383" w:rsidRPr="00252F87">
        <w:rPr>
          <w:b/>
          <w:bCs/>
          <w:position w:val="-12"/>
          <w:szCs w:val="28"/>
        </w:rPr>
        <w:object w:dxaOrig="1060" w:dyaOrig="380" w14:anchorId="5A7B0B0D">
          <v:shape id="_x0000_i2733" type="#_x0000_t75" style="width:52.5pt;height:19.5pt" o:ole="">
            <v:imagedata r:id="rId3401" o:title=""/>
          </v:shape>
          <o:OLEObject Type="Embed" ProgID="Equation.DSMT4" ShapeID="_x0000_i2733" DrawAspect="Content" ObjectID="_1692010533" r:id="rId3402"/>
        </w:object>
      </w:r>
      <w:r>
        <w:rPr>
          <w:szCs w:val="28"/>
          <w:lang w:val="uk-UA"/>
        </w:rPr>
        <w:t xml:space="preserve"> </w:t>
      </w:r>
      <w:r w:rsidR="004C7D43" w:rsidRPr="00930576">
        <w:rPr>
          <w:rFonts w:ascii="Cambria Math" w:eastAsia="Calibri" w:hAnsi="Cambria Math"/>
          <w:sz w:val="22"/>
          <w:szCs w:val="22"/>
          <w:lang w:val="uk-UA" w:eastAsia="en-US"/>
        </w:rPr>
        <w:br/>
      </w:r>
      <w:r w:rsidR="004C7D43" w:rsidRPr="004C7D43">
        <w:rPr>
          <w:szCs w:val="28"/>
          <w:lang w:val="uk-UA"/>
        </w:rPr>
        <w:fldChar w:fldCharType="begin"/>
      </w:r>
      <w:r w:rsidR="004C7D43" w:rsidRPr="004C7D43">
        <w:rPr>
          <w:szCs w:val="28"/>
          <w:lang w:val="uk-UA"/>
        </w:rPr>
        <w:instrText xml:space="preserve"> QUOTE </w:instrText>
      </w:r>
      <w:r w:rsidR="001F309C">
        <w:rPr>
          <w:position w:val="-6"/>
        </w:rPr>
        <w:pict w14:anchorId="3D63CE2F">
          <v:shape id="_x0000_i2734" type="#_x0000_t75" style="width:63pt;height:13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87ED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0406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320A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5154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37AD0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C7D43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18A0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1785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97C5E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6972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6C1E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29FC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E7114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437AD0&quot; wsp:rsidP=&quot;00437AD0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k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=-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03" o:title="" chromakey="white"/>
          </v:shape>
        </w:pict>
      </w:r>
      <w:r w:rsidR="004C7D43" w:rsidRPr="004C7D43">
        <w:rPr>
          <w:szCs w:val="28"/>
          <w:lang w:val="uk-UA"/>
        </w:rPr>
        <w:instrText xml:space="preserve"> </w:instrText>
      </w:r>
      <w:r w:rsidR="004C7D43" w:rsidRPr="004C7D43">
        <w:rPr>
          <w:szCs w:val="28"/>
          <w:lang w:val="uk-UA"/>
        </w:rPr>
        <w:fldChar w:fldCharType="end"/>
      </w:r>
      <w:r>
        <w:rPr>
          <w:szCs w:val="28"/>
          <w:lang w:val="uk-UA"/>
        </w:rPr>
        <w:t xml:space="preserve"> ?</w:t>
      </w:r>
    </w:p>
    <w:p w14:paraId="5FD05B73" w14:textId="77777777" w:rsidR="00C229FC" w:rsidRDefault="00C229FC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Чи вірне твердження, що для того, щоб знайти відстань від точки до прямої її загальне рівняння треба привести до </w:t>
      </w:r>
      <w:r w:rsidR="004C7D43">
        <w:rPr>
          <w:szCs w:val="28"/>
          <w:lang w:val="uk-UA"/>
        </w:rPr>
        <w:t>рівня</w:t>
      </w:r>
      <w:r>
        <w:rPr>
          <w:szCs w:val="28"/>
          <w:lang w:val="uk-UA"/>
        </w:rPr>
        <w:t>ння у відрізках?</w:t>
      </w:r>
    </w:p>
    <w:p w14:paraId="5751407D" w14:textId="77777777" w:rsidR="004C7D43" w:rsidRDefault="004C7D43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о, що у еліпса ексцентриситет більше одиниці?</w:t>
      </w:r>
    </w:p>
    <w:p w14:paraId="6323E2F6" w14:textId="77777777" w:rsidR="004C7D43" w:rsidRDefault="000266E4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Чи вірне твердження, що відношення фокального радіуса довільної точки гіперболи до відповідної відстані до </w:t>
      </w:r>
      <w:proofErr w:type="spellStart"/>
      <w:r>
        <w:rPr>
          <w:szCs w:val="28"/>
          <w:lang w:val="uk-UA"/>
        </w:rPr>
        <w:t>директриси</w:t>
      </w:r>
      <w:proofErr w:type="spellEnd"/>
      <w:r>
        <w:rPr>
          <w:szCs w:val="28"/>
          <w:lang w:val="uk-UA"/>
        </w:rPr>
        <w:t xml:space="preserve"> є постійною величиною?</w:t>
      </w:r>
    </w:p>
    <w:p w14:paraId="72C6D241" w14:textId="77777777" w:rsidR="000266E4" w:rsidRDefault="000266E4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геометричне місце точок площини рівновіддалених від фіксованої точки та фіксованої прямої, що не проходить через цю точку визначає параболу?</w:t>
      </w:r>
    </w:p>
    <w:p w14:paraId="507CEE1D" w14:textId="77777777" w:rsidR="000266E4" w:rsidRDefault="00DC0A93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Чи вірне твердження, що рівняння </w:t>
      </w:r>
      <w:r w:rsidRPr="00252F87">
        <w:rPr>
          <w:szCs w:val="28"/>
          <w:lang w:val="uk-UA"/>
        </w:rPr>
        <w:t>лінії другого порядку шляхом спеціального повороту системи коор</w:t>
      </w:r>
      <w:r>
        <w:rPr>
          <w:szCs w:val="28"/>
          <w:lang w:val="uk-UA"/>
        </w:rPr>
        <w:t>динат та паралельного переносу можна звести до канонічного виду?</w:t>
      </w:r>
    </w:p>
    <w:p w14:paraId="63C7BAF4" w14:textId="77777777" w:rsidR="00DC0A93" w:rsidRDefault="00DC0A93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у гіперболи фокуси можуть співпадати?</w:t>
      </w:r>
    </w:p>
    <w:p w14:paraId="005C1C7A" w14:textId="77777777" w:rsidR="00DC0A93" w:rsidRDefault="00707AC0" w:rsidP="00D43383">
      <w:pPr>
        <w:numPr>
          <w:ilvl w:val="0"/>
          <w:numId w:val="46"/>
        </w:numPr>
        <w:spacing w:line="360" w:lineRule="auto"/>
        <w:ind w:left="1418" w:hanging="709"/>
        <w:jc w:val="both"/>
        <w:rPr>
          <w:szCs w:val="28"/>
          <w:lang w:val="uk-UA"/>
        </w:rPr>
      </w:pPr>
      <w:r>
        <w:rPr>
          <w:szCs w:val="28"/>
          <w:lang w:val="uk-UA"/>
        </w:rPr>
        <w:t>Чи вірне твердження, що параметричне рівняння прямої можна одержати через рівняння прямої, що проходить через дві задані точки?</w:t>
      </w:r>
    </w:p>
    <w:p w14:paraId="68BD3522" w14:textId="77777777" w:rsidR="00137674" w:rsidRDefault="00137674" w:rsidP="00753F71">
      <w:pPr>
        <w:pStyle w:val="af"/>
        <w:spacing w:line="360" w:lineRule="auto"/>
        <w:ind w:left="709"/>
        <w:jc w:val="both"/>
        <w:rPr>
          <w:u w:val="single"/>
        </w:rPr>
      </w:pPr>
    </w:p>
    <w:p w14:paraId="3DAC37C3" w14:textId="77777777" w:rsidR="00753F71" w:rsidRDefault="00753F71" w:rsidP="00753F71">
      <w:pPr>
        <w:pStyle w:val="af"/>
        <w:spacing w:line="360" w:lineRule="auto"/>
        <w:ind w:left="709"/>
        <w:jc w:val="both"/>
        <w:rPr>
          <w:u w:val="single"/>
        </w:rPr>
      </w:pPr>
      <w:r w:rsidRPr="000E5A95">
        <w:rPr>
          <w:u w:val="single"/>
        </w:rPr>
        <w:lastRenderedPageBreak/>
        <w:t>Відповіді</w:t>
      </w:r>
    </w:p>
    <w:p w14:paraId="12E416F9" w14:textId="77777777" w:rsidR="00753F71" w:rsidRDefault="00753F71" w:rsidP="00D43383">
      <w:pPr>
        <w:spacing w:line="360" w:lineRule="auto"/>
        <w:ind w:firstLine="709"/>
        <w:jc w:val="both"/>
        <w:rPr>
          <w:szCs w:val="28"/>
          <w:lang w:val="uk-UA"/>
        </w:rPr>
      </w:pPr>
      <w:r>
        <w:rPr>
          <w:lang w:val="uk-UA"/>
        </w:rPr>
        <w:t>1.Ні. 2. Так. 3. Так. 4. Ні. 5. Ні. 6. Так. 7. Так. 8. Так. 9. Ні. 10. Так.</w:t>
      </w:r>
    </w:p>
    <w:p w14:paraId="53520DD8" w14:textId="77777777" w:rsidR="00C229FC" w:rsidRDefault="00C229FC" w:rsidP="00C229FC">
      <w:pPr>
        <w:spacing w:line="360" w:lineRule="auto"/>
        <w:jc w:val="both"/>
        <w:rPr>
          <w:szCs w:val="28"/>
          <w:lang w:val="uk-UA"/>
        </w:rPr>
      </w:pPr>
    </w:p>
    <w:p w14:paraId="0DEA0AF0" w14:textId="77777777" w:rsidR="009C0C35" w:rsidRPr="00252F87" w:rsidRDefault="00771973" w:rsidP="007E0385">
      <w:pPr>
        <w:pStyle w:val="1"/>
        <w:spacing w:after="280" w:line="360" w:lineRule="auto"/>
        <w:jc w:val="center"/>
        <w:rPr>
          <w:noProof/>
          <w:lang w:val="uk-UA"/>
        </w:rPr>
      </w:pPr>
      <w:r w:rsidRPr="00252F87">
        <w:rPr>
          <w:lang w:val="uk-UA"/>
        </w:rPr>
        <w:br w:type="page"/>
      </w:r>
      <w:bookmarkStart w:id="38" w:name="_Toc348903602"/>
      <w:bookmarkStart w:id="39" w:name="_Toc37070691"/>
      <w:r w:rsidR="009C0C35" w:rsidRPr="00252F87">
        <w:rPr>
          <w:noProof/>
          <w:lang w:val="uk-UA"/>
        </w:rPr>
        <w:lastRenderedPageBreak/>
        <w:t>5. ЕЛЕМЕНТИ ТЕОРІЇ МНОГОЧЛЕНІВ</w:t>
      </w:r>
      <w:bookmarkEnd w:id="38"/>
      <w:bookmarkEnd w:id="39"/>
    </w:p>
    <w:p w14:paraId="66B24924" w14:textId="77777777" w:rsidR="009C0C35" w:rsidRPr="00252F87" w:rsidRDefault="009A0CC5" w:rsidP="007E0385">
      <w:pPr>
        <w:pStyle w:val="2"/>
        <w:spacing w:after="560" w:line="360" w:lineRule="auto"/>
        <w:jc w:val="center"/>
        <w:rPr>
          <w:noProof/>
        </w:rPr>
      </w:pPr>
      <w:bookmarkStart w:id="40" w:name="_Toc348903603"/>
      <w:bookmarkStart w:id="41" w:name="_Toc37070692"/>
      <w:r>
        <w:rPr>
          <w:noProof/>
        </w:rPr>
        <w:t xml:space="preserve">5.1. </w:t>
      </w:r>
      <w:r w:rsidR="009C0C35" w:rsidRPr="00252F87">
        <w:rPr>
          <w:noProof/>
        </w:rPr>
        <w:t>Операції над многочленам</w:t>
      </w:r>
      <w:r>
        <w:rPr>
          <w:noProof/>
        </w:rPr>
        <w:t xml:space="preserve">и. Найбільший спільний дільник. </w:t>
      </w:r>
      <w:r w:rsidR="009C0C35" w:rsidRPr="00252F87">
        <w:rPr>
          <w:noProof/>
        </w:rPr>
        <w:t>Алгоритм Евкліда</w:t>
      </w:r>
      <w:bookmarkEnd w:id="40"/>
      <w:bookmarkEnd w:id="41"/>
    </w:p>
    <w:p w14:paraId="60ACCD82" w14:textId="77777777" w:rsidR="009C0C35" w:rsidRDefault="009A0CC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М</w:t>
      </w:r>
      <w:r w:rsidR="009C0C35" w:rsidRPr="00252F87">
        <w:rPr>
          <w:b/>
          <w:noProof/>
          <w:szCs w:val="28"/>
          <w:lang w:val="uk-UA"/>
        </w:rPr>
        <w:t>ногочленом</w:t>
      </w:r>
      <w:r w:rsidR="009C0C35" w:rsidRPr="00252F87">
        <w:rPr>
          <w:noProof/>
          <w:szCs w:val="28"/>
          <w:lang w:val="uk-UA"/>
        </w:rPr>
        <w:t xml:space="preserve"> </w:t>
      </w:r>
      <w:r>
        <w:rPr>
          <w:noProof/>
          <w:szCs w:val="28"/>
          <w:lang w:val="uk-UA"/>
        </w:rPr>
        <w:t>називатимемо вираз ви</w:t>
      </w:r>
      <w:r w:rsidR="009C0C35" w:rsidRPr="00252F87">
        <w:rPr>
          <w:noProof/>
          <w:szCs w:val="28"/>
          <w:lang w:val="uk-UA"/>
        </w:rPr>
        <w:t>ду:</w:t>
      </w:r>
    </w:p>
    <w:p w14:paraId="6054CF7D" w14:textId="77777777" w:rsidR="00D566EE" w:rsidRPr="00252F87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0A8D164" w14:textId="77777777" w:rsidR="009C0C35" w:rsidRPr="00252F87" w:rsidRDefault="00F00495" w:rsidP="00D566EE">
      <w:pPr>
        <w:spacing w:line="360" w:lineRule="auto"/>
        <w:jc w:val="right"/>
        <w:rPr>
          <w:noProof/>
          <w:szCs w:val="28"/>
          <w:lang w:val="uk-UA"/>
        </w:rPr>
      </w:pPr>
      <w:r w:rsidRPr="00F00495">
        <w:rPr>
          <w:noProof/>
          <w:szCs w:val="28"/>
          <w:lang w:val="uk-UA"/>
        </w:rPr>
        <w:fldChar w:fldCharType="begin"/>
      </w:r>
      <w:r w:rsidRPr="00F00495">
        <w:rPr>
          <w:noProof/>
          <w:szCs w:val="28"/>
          <w:lang w:val="uk-UA"/>
        </w:rPr>
        <w:instrText xml:space="preserve"> QUOTE </w:instrText>
      </w:r>
      <w:r w:rsidR="001F309C">
        <w:rPr>
          <w:position w:val="-8"/>
        </w:rPr>
        <w:pict w14:anchorId="38E9C075">
          <v:shape id="_x0000_i2735" type="#_x0000_t75" style="width:219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hideSpellingErrors/&gt;&lt;w:stylePaneFormatFilter w:val=&quot;3F01&quot;/&gt;&lt;w:defaultTabStop w:val=&quot;709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635E&quot;/&gt;&lt;wsp:rsid wsp:val=&quot;000266E4&quot;/&gt;&lt;wsp:rsid wsp:val=&quot;00027F04&quot;/&gt;&lt;wsp:rsid wsp:val=&quot;00031BF0&quot;/&gt;&lt;wsp:rsid wsp:val=&quot;000321F9&quot;/&gt;&lt;wsp:rsid wsp:val=&quot;00032F94&quot;/&gt;&lt;wsp:rsid wsp:val=&quot;00034D76&quot;/&gt;&lt;wsp:rsid wsp:val=&quot;00042B6C&quot;/&gt;&lt;wsp:rsid wsp:val=&quot;00043932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4E8C&quot;/&gt;&lt;wsp:rsid wsp:val=&quot;00067653&quot;/&gt;&lt;wsp:rsid wsp:val=&quot;0007162B&quot;/&gt;&lt;wsp:rsid wsp:val=&quot;00073A79&quot;/&gt;&lt;wsp:rsid wsp:val=&quot;00073D34&quot;/&gt;&lt;wsp:rsid wsp:val=&quot;00076269&quot;/&gt;&lt;wsp:rsid wsp:val=&quot;00080444&quot;/&gt;&lt;wsp:rsid wsp:val=&quot;00081464&quot;/&gt;&lt;wsp:rsid wsp:val=&quot;00081F66&quot;/&gt;&lt;wsp:rsid wsp:val=&quot;00082C9B&quot;/&gt;&lt;wsp:rsid wsp:val=&quot;00083567&quot;/&gt;&lt;wsp:rsid wsp:val=&quot;00087ED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E6A4F&quot;/&gt;&lt;wsp:rsid wsp:val=&quot;000F0F46&quot;/&gt;&lt;wsp:rsid wsp:val=&quot;000F15FC&quot;/&gt;&lt;wsp:rsid wsp:val=&quot;000F18D4&quot;/&gt;&lt;wsp:rsid wsp:val=&quot;000F1D31&quot;/&gt;&lt;wsp:rsid wsp:val=&quot;000F20C1&quot;/&gt;&lt;wsp:rsid wsp:val=&quot;000F2D54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5B0C&quot;/&gt;&lt;wsp:rsid wsp:val=&quot;00116873&quot;/&gt;&lt;wsp:rsid wsp:val=&quot;00116D2D&quot;/&gt;&lt;wsp:rsid wsp:val=&quot;001179E7&quot;/&gt;&lt;wsp:rsid wsp:val=&quot;001227C4&quot;/&gt;&lt;wsp:rsid wsp:val=&quot;0012515E&quot;/&gt;&lt;wsp:rsid wsp:val=&quot;00125F7E&quot;/&gt;&lt;wsp:rsid wsp:val=&quot;00126EAA&quot;/&gt;&lt;wsp:rsid wsp:val=&quot;001306DE&quot;/&gt;&lt;wsp:rsid wsp:val=&quot;001306ED&quot;/&gt;&lt;wsp:rsid wsp:val=&quot;00132EE6&quot;/&gt;&lt;wsp:rsid wsp:val=&quot;00135707&quot;/&gt;&lt;wsp:rsid wsp:val=&quot;00137674&quot;/&gt;&lt;wsp:rsid wsp:val=&quot;00137E51&quot;/&gt;&lt;wsp:rsid wsp:val=&quot;00141393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3253&quot;/&gt;&lt;wsp:rsid wsp:val=&quot;00174353&quot;/&gt;&lt;wsp:rsid wsp:val=&quot;00175572&quot;/&gt;&lt;wsp:rsid wsp:val=&quot;00175F32&quot;/&gt;&lt;wsp:rsid wsp:val=&quot;00176073&quot;/&gt;&lt;wsp:rsid wsp:val=&quot;00180C14&quot;/&gt;&lt;wsp:rsid wsp:val=&quot;00182417&quot;/&gt;&lt;wsp:rsid wsp:val=&quot;001851BF&quot;/&gt;&lt;wsp:rsid wsp:val=&quot;00185BCD&quot;/&gt;&lt;wsp:rsid wsp:val=&quot;00187907&quot;/&gt;&lt;wsp:rsid wsp:val=&quot;00187AF9&quot;/&gt;&lt;wsp:rsid wsp:val=&quot;00190599&quot;/&gt;&lt;wsp:rsid wsp:val=&quot;001918C9&quot;/&gt;&lt;wsp:rsid wsp:val=&quot;00192958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0406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0393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1F7AA4&quot;/&gt;&lt;wsp:rsid wsp:val=&quot;00200EEA&quot;/&gt;&lt;wsp:rsid wsp:val=&quot;00200F70&quot;/&gt;&lt;wsp:rsid wsp:val=&quot;002061AD&quot;/&gt;&lt;wsp:rsid wsp:val=&quot;0020654F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312E&quot;/&gt;&lt;wsp:rsid wsp:val=&quot;0021320A&quot;/&gt;&lt;wsp:rsid wsp:val=&quot;00214776&quot;/&gt;&lt;wsp:rsid wsp:val=&quot;002169A0&quot;/&gt;&lt;wsp:rsid wsp:val=&quot;00216AB3&quot;/&gt;&lt;wsp:rsid wsp:val=&quot;00216BB2&quot;/&gt;&lt;wsp:rsid wsp:val=&quot;00217283&quot;/&gt;&lt;wsp:rsid wsp:val=&quot;0021739C&quot;/&gt;&lt;wsp:rsid wsp:val=&quot;00222AD4&quot;/&gt;&lt;wsp:rsid wsp:val=&quot;00223CF3&quot;/&gt;&lt;wsp:rsid wsp:val=&quot;00224F6E&quot;/&gt;&lt;wsp:rsid wsp:val=&quot;002317F0&quot;/&gt;&lt;wsp:rsid wsp:val=&quot;00235D6E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6317&quot;/&gt;&lt;wsp:rsid wsp:val=&quot;0024660D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261D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2C86&quot;/&gt;&lt;wsp:rsid wsp:val=&quot;002A372A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556E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5995&quot;/&gt;&lt;wsp:rsid wsp:val=&quot;002D6F41&quot;/&gt;&lt;wsp:rsid wsp:val=&quot;002E1954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594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5154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17D0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3C8E&quot;/&gt;&lt;wsp:rsid wsp:val=&quot;00354A53&quot;/&gt;&lt;wsp:rsid wsp:val=&quot;0035597E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09D5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86BEC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1DC6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47A6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8C7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1025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4AEC&quot;/&gt;&lt;wsp:rsid wsp:val=&quot;004353B4&quot;/&gt;&lt;wsp:rsid wsp:val=&quot;004364E1&quot;/&gt;&lt;wsp:rsid wsp:val=&quot;00440451&quot;/&gt;&lt;wsp:rsid wsp:val=&quot;004407C9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55558&quot;/&gt;&lt;wsp:rsid wsp:val=&quot;004609E5&quot;/&gt;&lt;wsp:rsid wsp:val=&quot;004612FD&quot;/&gt;&lt;wsp:rsid wsp:val=&quot;00461967&quot;/&gt;&lt;wsp:rsid wsp:val=&quot;004621C3&quot;/&gt;&lt;wsp:rsid wsp:val=&quot;00462E63&quot;/&gt;&lt;wsp:rsid wsp:val=&quot;0046338B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1C7D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5AEC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C7D43&quot;/&gt;&lt;wsp:rsid wsp:val=&quot;004D1353&quot;/&gt;&lt;wsp:rsid wsp:val=&quot;004D27CD&quot;/&gt;&lt;wsp:rsid wsp:val=&quot;004D6A1D&quot;/&gt;&lt;wsp:rsid wsp:val=&quot;004E0545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22CCA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9E8&quot;/&gt;&lt;wsp:rsid wsp:val=&quot;00560E17&quot;/&gt;&lt;wsp:rsid wsp:val=&quot;00561128&quot;/&gt;&lt;wsp:rsid wsp:val=&quot;005635C8&quot;/&gt;&lt;wsp:rsid wsp:val=&quot;00565BD5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18A0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281&quot;/&gt;&lt;wsp:rsid wsp:val=&quot;00593623&quot;/&gt;&lt;wsp:rsid wsp:val=&quot;00596445&quot;/&gt;&lt;wsp:rsid wsp:val=&quot;005967D6&quot;/&gt;&lt;wsp:rsid wsp:val=&quot;00596D00&quot;/&gt;&lt;wsp:rsid wsp:val=&quot;0059734A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1785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5F73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0C4C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2BD&quot;/&gt;&lt;wsp:rsid wsp:val=&quot;00662524&quot;/&gt;&lt;wsp:rsid wsp:val=&quot;00663266&quot;/&gt;&lt;wsp:rsid wsp:val=&quot;0066546A&quot;/&gt;&lt;wsp:rsid wsp:val=&quot;00665B8F&quot;/&gt;&lt;wsp:rsid wsp:val=&quot;00666200&quot;/&gt;&lt;wsp:rsid wsp:val=&quot;00666509&quot;/&gt;&lt;wsp:rsid wsp:val=&quot;00666FE4&quot;/&gt;&lt;wsp:rsid wsp:val=&quot;00667908&quot;/&gt;&lt;wsp:rsid wsp:val=&quot;00670D99&quot;/&gt;&lt;wsp:rsid wsp:val=&quot;00673994&quot;/&gt;&lt;wsp:rsid wsp:val=&quot;0067638A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5857&quot;/&gt;&lt;wsp:rsid wsp:val=&quot;006E7148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07AC0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18A3&quot;/&gt;&lt;wsp:rsid wsp:val=&quot;00744343&quot;/&gt;&lt;wsp:rsid wsp:val=&quot;007447D1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3F71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47B8&quot;/&gt;&lt;wsp:rsid wsp:val=&quot;0077487B&quot;/&gt;&lt;wsp:rsid wsp:val=&quot;00774E8E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047&quot;/&gt;&lt;wsp:rsid wsp:val=&quot;007E51B7&quot;/&gt;&lt;wsp:rsid wsp:val=&quot;007E5DBB&quot;/&gt;&lt;wsp:rsid wsp:val=&quot;007E62CB&quot;/&gt;&lt;wsp:rsid wsp:val=&quot;007E7608&quot;/&gt;&lt;wsp:rsid wsp:val=&quot;007F1DE4&quot;/&gt;&lt;wsp:rsid wsp:val=&quot;007F2D48&quot;/&gt;&lt;wsp:rsid wsp:val=&quot;007F3A9D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7EB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26CB&quot;/&gt;&lt;wsp:rsid wsp:val=&quot;00834DAE&quot;/&gt;&lt;wsp:rsid wsp:val=&quot;0083506C&quot;/&gt;&lt;wsp:rsid wsp:val=&quot;00836507&quot;/&gt;&lt;wsp:rsid wsp:val=&quot;00837213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45C11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08B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97C5E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50F6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16C3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07D8A&quot;/&gt;&lt;wsp:rsid wsp:val=&quot;0091216E&quot;/&gt;&lt;wsp:rsid wsp:val=&quot;009123DA&quot;/&gt;&lt;wsp:rsid wsp:val=&quot;009127D2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576&quot;/&gt;&lt;wsp:rsid wsp:val=&quot;00930D34&quot;/&gt;&lt;wsp:rsid wsp:val=&quot;00932D33&quot;/&gt;&lt;wsp:rsid wsp:val=&quot;00932E66&quot;/&gt;&lt;wsp:rsid wsp:val=&quot;00936728&quot;/&gt;&lt;wsp:rsid wsp:val=&quot;00936D44&quot;/&gt;&lt;wsp:rsid wsp:val=&quot;009372A7&quot;/&gt;&lt;wsp:rsid wsp:val=&quot;00941A09&quot;/&gt;&lt;wsp:rsid wsp:val=&quot;00941C15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77710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565E&quot;/&gt;&lt;wsp:rsid wsp:val=&quot;009C6972&quot;/&gt;&lt;wsp:rsid wsp:val=&quot;009C739D&quot;/&gt;&lt;wsp:rsid wsp:val=&quot;009C780B&quot;/&gt;&lt;wsp:rsid wsp:val=&quot;009D173A&quot;/&gt;&lt;wsp:rsid wsp:val=&quot;009D189B&quot;/&gt;&lt;wsp:rsid wsp:val=&quot;009D3161&quot;/&gt;&lt;wsp:rsid wsp:val=&quot;009D349F&quot;/&gt;&lt;wsp:rsid wsp:val=&quot;009D3DE4&quot;/&gt;&lt;wsp:rsid wsp:val=&quot;009D3E5E&quot;/&gt;&lt;wsp:rsid wsp:val=&quot;009D5FA6&quot;/&gt;&lt;wsp:rsid wsp:val=&quot;009D66C8&quot;/&gt;&lt;wsp:rsid wsp:val=&quot;009D6A32&quot;/&gt;&lt;wsp:rsid wsp:val=&quot;009E0A5F&quot;/&gt;&lt;wsp:rsid wsp:val=&quot;009E1302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07C0C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799&quot;/&gt;&lt;wsp:rsid wsp:val=&quot;00A54F54&quot;/&gt;&lt;wsp:rsid wsp:val=&quot;00A55E1C&quot;/&gt;&lt;wsp:rsid wsp:val=&quot;00A57202&quot;/&gt;&lt;wsp:rsid wsp:val=&quot;00A61CA5&quot;/&gt;&lt;wsp:rsid wsp:val=&quot;00A629C4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8BA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B87&quot;/&gt;&lt;wsp:rsid wsp:val=&quot;00AA0DB4&quot;/&gt;&lt;wsp:rsid wsp:val=&quot;00AA29D4&quot;/&gt;&lt;wsp:rsid wsp:val=&quot;00AA3733&quot;/&gt;&lt;wsp:rsid wsp:val=&quot;00AA39F7&quot;/&gt;&lt;wsp:rsid wsp:val=&quot;00AA4AC1&quot;/&gt;&lt;wsp:rsid wsp:val=&quot;00AA5227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0734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0BC2&quot;/&gt;&lt;wsp:rsid wsp:val=&quot;00AF3328&quot;/&gt;&lt;wsp:rsid wsp:val=&quot;00AF62A3&quot;/&gt;&lt;wsp:rsid wsp:val=&quot;00AF6BCC&quot;/&gt;&lt;wsp:rsid wsp:val=&quot;00B01560&quot;/&gt;&lt;wsp:rsid wsp:val=&quot;00B01AD2&quot;/&gt;&lt;wsp:rsid wsp:val=&quot;00B03AE4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695C&quot;/&gt;&lt;wsp:rsid wsp:val=&quot;00B36C1E&quot;/&gt;&lt;wsp:rsid wsp:val=&quot;00B3725F&quot;/&gt;&lt;wsp:rsid wsp:val=&quot;00B43313&quot;/&gt;&lt;wsp:rsid wsp:val=&quot;00B44A66&quot;/&gt;&lt;wsp:rsid wsp:val=&quot;00B46B7F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35F&quot;/&gt;&lt;wsp:rsid wsp:val=&quot;00B65555&quot;/&gt;&lt;wsp:rsid wsp:val=&quot;00B67A37&quot;/&gt;&lt;wsp:rsid wsp:val=&quot;00B71124&quot;/&gt;&lt;wsp:rsid wsp:val=&quot;00B717AD&quot;/&gt;&lt;wsp:rsid wsp:val=&quot;00B73989&quot;/&gt;&lt;wsp:rsid wsp:val=&quot;00B74A84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432C&quot;/&gt;&lt;wsp:rsid wsp:val=&quot;00BA510A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22DD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5920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29FC&quot;/&gt;&lt;wsp:rsid wsp:val=&quot;00C230E0&quot;/&gt;&lt;wsp:rsid wsp:val=&quot;00C23953&quot;/&gt;&lt;wsp:rsid wsp:val=&quot;00C24692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787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00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0E7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B7A95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3B3F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0613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383&quot;/&gt;&lt;wsp:rsid wsp:val=&quot;00D43810&quot;/&gt;&lt;wsp:rsid wsp:val=&quot;00D46AFC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6FFB&quot;/&gt;&lt;wsp:rsid wsp:val=&quot;00D671F6&quot;/&gt;&lt;wsp:rsid wsp:val=&quot;00D67403&quot;/&gt;&lt;wsp:rsid wsp:val=&quot;00D67E71&quot;/&gt;&lt;wsp:rsid wsp:val=&quot;00D77454&quot;/&gt;&lt;wsp:rsid wsp:val=&quot;00D82090&quot;/&gt;&lt;wsp:rsid wsp:val=&quot;00D8352C&quot;/&gt;&lt;wsp:rsid wsp:val=&quot;00D850F9&quot;/&gt;&lt;wsp:rsid wsp:val=&quot;00D85948&quot;/&gt;&lt;wsp:rsid wsp:val=&quot;00D92C7C&quot;/&gt;&lt;wsp:rsid wsp:val=&quot;00D92D68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0A93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446B&quot;/&gt;&lt;wsp:rsid wsp:val=&quot;00DE5D10&quot;/&gt;&lt;wsp:rsid wsp:val=&quot;00DE7114&quot;/&gt;&lt;wsp:rsid wsp:val=&quot;00DF0326&quot;/&gt;&lt;wsp:rsid wsp:val=&quot;00DF0727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16BB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0A3C&quot;/&gt;&lt;wsp:rsid wsp:val=&quot;00E44E38&quot;/&gt;&lt;wsp:rsid wsp:val=&quot;00E46DD6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572F8&quot;/&gt;&lt;wsp:rsid wsp:val=&quot;00E57D45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697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025F&quot;/&gt;&lt;wsp:rsid wsp:val=&quot;00EE1275&quot;/&gt;&lt;wsp:rsid wsp:val=&quot;00EE3FBA&quot;/&gt;&lt;wsp:rsid wsp:val=&quot;00EF0A0B&quot;/&gt;&lt;wsp:rsid wsp:val=&quot;00EF15E9&quot;/&gt;&lt;wsp:rsid wsp:val=&quot;00EF4C2E&quot;/&gt;&lt;wsp:rsid wsp:val=&quot;00EF7376&quot;/&gt;&lt;wsp:rsid wsp:val=&quot;00F00495&quot;/&gt;&lt;wsp:rsid wsp:val=&quot;00F00EE4&quot;/&gt;&lt;wsp:rsid wsp:val=&quot;00F01D60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37F6B&quot;/&gt;&lt;wsp:rsid wsp:val=&quot;00F4041E&quot;/&gt;&lt;wsp:rsid wsp:val=&quot;00F413B0&quot;/&gt;&lt;wsp:rsid wsp:val=&quot;00F435A2&quot;/&gt;&lt;wsp:rsid wsp:val=&quot;00F45C33&quot;/&gt;&lt;wsp:rsid wsp:val=&quot;00F4665F&quot;/&gt;&lt;wsp:rsid wsp:val=&quot;00F468FD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64E8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3E09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85D56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2913&quot;/&gt;&lt;wsp:rsid wsp:val=&quot;00FA72BB&quot;/&gt;&lt;wsp:rsid wsp:val=&quot;00FB2D1E&quot;/&gt;&lt;wsp:rsid wsp:val=&quot;00FB3C24&quot;/&gt;&lt;wsp:rsid wsp:val=&quot;00FB4A07&quot;/&gt;&lt;wsp:rsid wsp:val=&quot;00FB7044&quot;/&gt;&lt;wsp:rsid wsp:val=&quot;00FB707F&quot;/&gt;&lt;wsp:rsid wsp:val=&quot;00FC3242&quot;/&gt;&lt;wsp:rsid wsp:val=&quot;00FC3F3F&quot;/&gt;&lt;wsp:rsid wsp:val=&quot;00FC4074&quot;/&gt;&lt;wsp:rsid wsp:val=&quot;00FC5085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5E97&quot;/&gt;&lt;wsp:rsid wsp:val=&quot;00FE6703&quot;/&gt;&lt;wsp:rsid wsp:val=&quot;00FE7309&quot;/&gt;&lt;wsp:rsid wsp:val=&quot;00FE7665&quot;/&gt;&lt;wsp:rsid wsp:val=&quot;00FF1988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064E8C&quot; wsp:rsidP=&quot;00064E8C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x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вЂ¦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04" o:title="" chromakey="white"/>
          </v:shape>
        </w:pict>
      </w:r>
      <w:r w:rsidRPr="00F00495">
        <w:rPr>
          <w:noProof/>
          <w:szCs w:val="28"/>
          <w:lang w:val="uk-UA"/>
        </w:rPr>
        <w:instrText xml:space="preserve"> </w:instrText>
      </w:r>
      <w:r w:rsidRPr="00F00495">
        <w:rPr>
          <w:noProof/>
          <w:szCs w:val="28"/>
          <w:lang w:val="uk-UA"/>
        </w:rPr>
        <w:fldChar w:fldCharType="separate"/>
      </w:r>
      <w:r w:rsidR="001F309C">
        <w:rPr>
          <w:position w:val="-8"/>
        </w:rPr>
        <w:pict w14:anchorId="7A892B1B">
          <v:shape id="_x0000_i2736" type="#_x0000_t75" style="width:219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hideSpellingErrors/&gt;&lt;w:stylePaneFormatFilter w:val=&quot;3F01&quot;/&gt;&lt;w:defaultTabStop w:val=&quot;709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635E&quot;/&gt;&lt;wsp:rsid wsp:val=&quot;000266E4&quot;/&gt;&lt;wsp:rsid wsp:val=&quot;00027F04&quot;/&gt;&lt;wsp:rsid wsp:val=&quot;00031BF0&quot;/&gt;&lt;wsp:rsid wsp:val=&quot;000321F9&quot;/&gt;&lt;wsp:rsid wsp:val=&quot;00032F94&quot;/&gt;&lt;wsp:rsid wsp:val=&quot;00034D76&quot;/&gt;&lt;wsp:rsid wsp:val=&quot;00042B6C&quot;/&gt;&lt;wsp:rsid wsp:val=&quot;00043932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4E8C&quot;/&gt;&lt;wsp:rsid wsp:val=&quot;00067653&quot;/&gt;&lt;wsp:rsid wsp:val=&quot;0007162B&quot;/&gt;&lt;wsp:rsid wsp:val=&quot;00073A79&quot;/&gt;&lt;wsp:rsid wsp:val=&quot;00073D34&quot;/&gt;&lt;wsp:rsid wsp:val=&quot;00076269&quot;/&gt;&lt;wsp:rsid wsp:val=&quot;00080444&quot;/&gt;&lt;wsp:rsid wsp:val=&quot;00081464&quot;/&gt;&lt;wsp:rsid wsp:val=&quot;00081F66&quot;/&gt;&lt;wsp:rsid wsp:val=&quot;00082C9B&quot;/&gt;&lt;wsp:rsid wsp:val=&quot;00083567&quot;/&gt;&lt;wsp:rsid wsp:val=&quot;00087ED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E6A4F&quot;/&gt;&lt;wsp:rsid wsp:val=&quot;000F0F46&quot;/&gt;&lt;wsp:rsid wsp:val=&quot;000F15FC&quot;/&gt;&lt;wsp:rsid wsp:val=&quot;000F18D4&quot;/&gt;&lt;wsp:rsid wsp:val=&quot;000F1D31&quot;/&gt;&lt;wsp:rsid wsp:val=&quot;000F20C1&quot;/&gt;&lt;wsp:rsid wsp:val=&quot;000F2D54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5B0C&quot;/&gt;&lt;wsp:rsid wsp:val=&quot;00116873&quot;/&gt;&lt;wsp:rsid wsp:val=&quot;00116D2D&quot;/&gt;&lt;wsp:rsid wsp:val=&quot;001179E7&quot;/&gt;&lt;wsp:rsid wsp:val=&quot;001227C4&quot;/&gt;&lt;wsp:rsid wsp:val=&quot;0012515E&quot;/&gt;&lt;wsp:rsid wsp:val=&quot;00125F7E&quot;/&gt;&lt;wsp:rsid wsp:val=&quot;00126EAA&quot;/&gt;&lt;wsp:rsid wsp:val=&quot;001306DE&quot;/&gt;&lt;wsp:rsid wsp:val=&quot;001306ED&quot;/&gt;&lt;wsp:rsid wsp:val=&quot;00132EE6&quot;/&gt;&lt;wsp:rsid wsp:val=&quot;00135707&quot;/&gt;&lt;wsp:rsid wsp:val=&quot;00137674&quot;/&gt;&lt;wsp:rsid wsp:val=&quot;00137E51&quot;/&gt;&lt;wsp:rsid wsp:val=&quot;00141393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3253&quot;/&gt;&lt;wsp:rsid wsp:val=&quot;00174353&quot;/&gt;&lt;wsp:rsid wsp:val=&quot;00175572&quot;/&gt;&lt;wsp:rsid wsp:val=&quot;00175F32&quot;/&gt;&lt;wsp:rsid wsp:val=&quot;00176073&quot;/&gt;&lt;wsp:rsid wsp:val=&quot;00180C14&quot;/&gt;&lt;wsp:rsid wsp:val=&quot;00182417&quot;/&gt;&lt;wsp:rsid wsp:val=&quot;001851BF&quot;/&gt;&lt;wsp:rsid wsp:val=&quot;00185BCD&quot;/&gt;&lt;wsp:rsid wsp:val=&quot;00187907&quot;/&gt;&lt;wsp:rsid wsp:val=&quot;00187AF9&quot;/&gt;&lt;wsp:rsid wsp:val=&quot;00190599&quot;/&gt;&lt;wsp:rsid wsp:val=&quot;001918C9&quot;/&gt;&lt;wsp:rsid wsp:val=&quot;00192958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0406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0393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1F7AA4&quot;/&gt;&lt;wsp:rsid wsp:val=&quot;00200EEA&quot;/&gt;&lt;wsp:rsid wsp:val=&quot;00200F70&quot;/&gt;&lt;wsp:rsid wsp:val=&quot;002061AD&quot;/&gt;&lt;wsp:rsid wsp:val=&quot;0020654F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312E&quot;/&gt;&lt;wsp:rsid wsp:val=&quot;0021320A&quot;/&gt;&lt;wsp:rsid wsp:val=&quot;00214776&quot;/&gt;&lt;wsp:rsid wsp:val=&quot;002169A0&quot;/&gt;&lt;wsp:rsid wsp:val=&quot;00216AB3&quot;/&gt;&lt;wsp:rsid wsp:val=&quot;00216BB2&quot;/&gt;&lt;wsp:rsid wsp:val=&quot;00217283&quot;/&gt;&lt;wsp:rsid wsp:val=&quot;0021739C&quot;/&gt;&lt;wsp:rsid wsp:val=&quot;00222AD4&quot;/&gt;&lt;wsp:rsid wsp:val=&quot;00223CF3&quot;/&gt;&lt;wsp:rsid wsp:val=&quot;00224F6E&quot;/&gt;&lt;wsp:rsid wsp:val=&quot;002317F0&quot;/&gt;&lt;wsp:rsid wsp:val=&quot;00235D6E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6317&quot;/&gt;&lt;wsp:rsid wsp:val=&quot;0024660D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261D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2C86&quot;/&gt;&lt;wsp:rsid wsp:val=&quot;002A372A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556E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5995&quot;/&gt;&lt;wsp:rsid wsp:val=&quot;002D6F41&quot;/&gt;&lt;wsp:rsid wsp:val=&quot;002E1954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594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5154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17D0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3C8E&quot;/&gt;&lt;wsp:rsid wsp:val=&quot;00354A53&quot;/&gt;&lt;wsp:rsid wsp:val=&quot;0035597E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09D5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86BEC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1DC6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47A6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8C7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1025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4AEC&quot;/&gt;&lt;wsp:rsid wsp:val=&quot;004353B4&quot;/&gt;&lt;wsp:rsid wsp:val=&quot;004364E1&quot;/&gt;&lt;wsp:rsid wsp:val=&quot;00440451&quot;/&gt;&lt;wsp:rsid wsp:val=&quot;004407C9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55558&quot;/&gt;&lt;wsp:rsid wsp:val=&quot;004609E5&quot;/&gt;&lt;wsp:rsid wsp:val=&quot;004612FD&quot;/&gt;&lt;wsp:rsid wsp:val=&quot;00461967&quot;/&gt;&lt;wsp:rsid wsp:val=&quot;004621C3&quot;/&gt;&lt;wsp:rsid wsp:val=&quot;00462E63&quot;/&gt;&lt;wsp:rsid wsp:val=&quot;0046338B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1C7D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5AEC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C7D43&quot;/&gt;&lt;wsp:rsid wsp:val=&quot;004D1353&quot;/&gt;&lt;wsp:rsid wsp:val=&quot;004D27CD&quot;/&gt;&lt;wsp:rsid wsp:val=&quot;004D6A1D&quot;/&gt;&lt;wsp:rsid wsp:val=&quot;004E0545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22CCA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9E8&quot;/&gt;&lt;wsp:rsid wsp:val=&quot;00560E17&quot;/&gt;&lt;wsp:rsid wsp:val=&quot;00561128&quot;/&gt;&lt;wsp:rsid wsp:val=&quot;005635C8&quot;/&gt;&lt;wsp:rsid wsp:val=&quot;00565BD5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18A0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281&quot;/&gt;&lt;wsp:rsid wsp:val=&quot;00593623&quot;/&gt;&lt;wsp:rsid wsp:val=&quot;00596445&quot;/&gt;&lt;wsp:rsid wsp:val=&quot;005967D6&quot;/&gt;&lt;wsp:rsid wsp:val=&quot;00596D00&quot;/&gt;&lt;wsp:rsid wsp:val=&quot;0059734A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1785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5F73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0C4C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2BD&quot;/&gt;&lt;wsp:rsid wsp:val=&quot;00662524&quot;/&gt;&lt;wsp:rsid wsp:val=&quot;00663266&quot;/&gt;&lt;wsp:rsid wsp:val=&quot;0066546A&quot;/&gt;&lt;wsp:rsid wsp:val=&quot;00665B8F&quot;/&gt;&lt;wsp:rsid wsp:val=&quot;00666200&quot;/&gt;&lt;wsp:rsid wsp:val=&quot;00666509&quot;/&gt;&lt;wsp:rsid wsp:val=&quot;00666FE4&quot;/&gt;&lt;wsp:rsid wsp:val=&quot;00667908&quot;/&gt;&lt;wsp:rsid wsp:val=&quot;00670D99&quot;/&gt;&lt;wsp:rsid wsp:val=&quot;00673994&quot;/&gt;&lt;wsp:rsid wsp:val=&quot;0067638A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5857&quot;/&gt;&lt;wsp:rsid wsp:val=&quot;006E7148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07AC0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18A3&quot;/&gt;&lt;wsp:rsid wsp:val=&quot;00744343&quot;/&gt;&lt;wsp:rsid wsp:val=&quot;007447D1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3F71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47B8&quot;/&gt;&lt;wsp:rsid wsp:val=&quot;0077487B&quot;/&gt;&lt;wsp:rsid wsp:val=&quot;00774E8E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047&quot;/&gt;&lt;wsp:rsid wsp:val=&quot;007E51B7&quot;/&gt;&lt;wsp:rsid wsp:val=&quot;007E5DBB&quot;/&gt;&lt;wsp:rsid wsp:val=&quot;007E62CB&quot;/&gt;&lt;wsp:rsid wsp:val=&quot;007E7608&quot;/&gt;&lt;wsp:rsid wsp:val=&quot;007F1DE4&quot;/&gt;&lt;wsp:rsid wsp:val=&quot;007F2D48&quot;/&gt;&lt;wsp:rsid wsp:val=&quot;007F3A9D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7EB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26CB&quot;/&gt;&lt;wsp:rsid wsp:val=&quot;00834DAE&quot;/&gt;&lt;wsp:rsid wsp:val=&quot;0083506C&quot;/&gt;&lt;wsp:rsid wsp:val=&quot;00836507&quot;/&gt;&lt;wsp:rsid wsp:val=&quot;00837213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45C11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08B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97C5E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50F6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16C3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07D8A&quot;/&gt;&lt;wsp:rsid wsp:val=&quot;0091216E&quot;/&gt;&lt;wsp:rsid wsp:val=&quot;009123DA&quot;/&gt;&lt;wsp:rsid wsp:val=&quot;009127D2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576&quot;/&gt;&lt;wsp:rsid wsp:val=&quot;00930D34&quot;/&gt;&lt;wsp:rsid wsp:val=&quot;00932D33&quot;/&gt;&lt;wsp:rsid wsp:val=&quot;00932E66&quot;/&gt;&lt;wsp:rsid wsp:val=&quot;00936728&quot;/&gt;&lt;wsp:rsid wsp:val=&quot;00936D44&quot;/&gt;&lt;wsp:rsid wsp:val=&quot;009372A7&quot;/&gt;&lt;wsp:rsid wsp:val=&quot;00941A09&quot;/&gt;&lt;wsp:rsid wsp:val=&quot;00941C15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77710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565E&quot;/&gt;&lt;wsp:rsid wsp:val=&quot;009C6972&quot;/&gt;&lt;wsp:rsid wsp:val=&quot;009C739D&quot;/&gt;&lt;wsp:rsid wsp:val=&quot;009C780B&quot;/&gt;&lt;wsp:rsid wsp:val=&quot;009D173A&quot;/&gt;&lt;wsp:rsid wsp:val=&quot;009D189B&quot;/&gt;&lt;wsp:rsid wsp:val=&quot;009D3161&quot;/&gt;&lt;wsp:rsid wsp:val=&quot;009D349F&quot;/&gt;&lt;wsp:rsid wsp:val=&quot;009D3DE4&quot;/&gt;&lt;wsp:rsid wsp:val=&quot;009D3E5E&quot;/&gt;&lt;wsp:rsid wsp:val=&quot;009D5FA6&quot;/&gt;&lt;wsp:rsid wsp:val=&quot;009D66C8&quot;/&gt;&lt;wsp:rsid wsp:val=&quot;009D6A32&quot;/&gt;&lt;wsp:rsid wsp:val=&quot;009E0A5F&quot;/&gt;&lt;wsp:rsid wsp:val=&quot;009E1302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07C0C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799&quot;/&gt;&lt;wsp:rsid wsp:val=&quot;00A54F54&quot;/&gt;&lt;wsp:rsid wsp:val=&quot;00A55E1C&quot;/&gt;&lt;wsp:rsid wsp:val=&quot;00A57202&quot;/&gt;&lt;wsp:rsid wsp:val=&quot;00A61CA5&quot;/&gt;&lt;wsp:rsid wsp:val=&quot;00A629C4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8BA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B87&quot;/&gt;&lt;wsp:rsid wsp:val=&quot;00AA0DB4&quot;/&gt;&lt;wsp:rsid wsp:val=&quot;00AA29D4&quot;/&gt;&lt;wsp:rsid wsp:val=&quot;00AA3733&quot;/&gt;&lt;wsp:rsid wsp:val=&quot;00AA39F7&quot;/&gt;&lt;wsp:rsid wsp:val=&quot;00AA4AC1&quot;/&gt;&lt;wsp:rsid wsp:val=&quot;00AA5227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0734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0BC2&quot;/&gt;&lt;wsp:rsid wsp:val=&quot;00AF3328&quot;/&gt;&lt;wsp:rsid wsp:val=&quot;00AF62A3&quot;/&gt;&lt;wsp:rsid wsp:val=&quot;00AF6BCC&quot;/&gt;&lt;wsp:rsid wsp:val=&quot;00B01560&quot;/&gt;&lt;wsp:rsid wsp:val=&quot;00B01AD2&quot;/&gt;&lt;wsp:rsid wsp:val=&quot;00B03AE4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695C&quot;/&gt;&lt;wsp:rsid wsp:val=&quot;00B36C1E&quot;/&gt;&lt;wsp:rsid wsp:val=&quot;00B3725F&quot;/&gt;&lt;wsp:rsid wsp:val=&quot;00B43313&quot;/&gt;&lt;wsp:rsid wsp:val=&quot;00B44A66&quot;/&gt;&lt;wsp:rsid wsp:val=&quot;00B46B7F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35F&quot;/&gt;&lt;wsp:rsid wsp:val=&quot;00B65555&quot;/&gt;&lt;wsp:rsid wsp:val=&quot;00B67A37&quot;/&gt;&lt;wsp:rsid wsp:val=&quot;00B71124&quot;/&gt;&lt;wsp:rsid wsp:val=&quot;00B717AD&quot;/&gt;&lt;wsp:rsid wsp:val=&quot;00B73989&quot;/&gt;&lt;wsp:rsid wsp:val=&quot;00B74A84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432C&quot;/&gt;&lt;wsp:rsid wsp:val=&quot;00BA510A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22DD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5920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29FC&quot;/&gt;&lt;wsp:rsid wsp:val=&quot;00C230E0&quot;/&gt;&lt;wsp:rsid wsp:val=&quot;00C23953&quot;/&gt;&lt;wsp:rsid wsp:val=&quot;00C24692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787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00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0E7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B7A95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3B3F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0613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383&quot;/&gt;&lt;wsp:rsid wsp:val=&quot;00D43810&quot;/&gt;&lt;wsp:rsid wsp:val=&quot;00D46AFC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6FFB&quot;/&gt;&lt;wsp:rsid wsp:val=&quot;00D671F6&quot;/&gt;&lt;wsp:rsid wsp:val=&quot;00D67403&quot;/&gt;&lt;wsp:rsid wsp:val=&quot;00D67E71&quot;/&gt;&lt;wsp:rsid wsp:val=&quot;00D77454&quot;/&gt;&lt;wsp:rsid wsp:val=&quot;00D82090&quot;/&gt;&lt;wsp:rsid wsp:val=&quot;00D8352C&quot;/&gt;&lt;wsp:rsid wsp:val=&quot;00D850F9&quot;/&gt;&lt;wsp:rsid wsp:val=&quot;00D85948&quot;/&gt;&lt;wsp:rsid wsp:val=&quot;00D92C7C&quot;/&gt;&lt;wsp:rsid wsp:val=&quot;00D92D68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0A93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446B&quot;/&gt;&lt;wsp:rsid wsp:val=&quot;00DE5D10&quot;/&gt;&lt;wsp:rsid wsp:val=&quot;00DE7114&quot;/&gt;&lt;wsp:rsid wsp:val=&quot;00DF0326&quot;/&gt;&lt;wsp:rsid wsp:val=&quot;00DF0727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16BB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0A3C&quot;/&gt;&lt;wsp:rsid wsp:val=&quot;00E44E38&quot;/&gt;&lt;wsp:rsid wsp:val=&quot;00E46DD6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572F8&quot;/&gt;&lt;wsp:rsid wsp:val=&quot;00E57D45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697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025F&quot;/&gt;&lt;wsp:rsid wsp:val=&quot;00EE1275&quot;/&gt;&lt;wsp:rsid wsp:val=&quot;00EE3FBA&quot;/&gt;&lt;wsp:rsid wsp:val=&quot;00EF0A0B&quot;/&gt;&lt;wsp:rsid wsp:val=&quot;00EF15E9&quot;/&gt;&lt;wsp:rsid wsp:val=&quot;00EF4C2E&quot;/&gt;&lt;wsp:rsid wsp:val=&quot;00EF7376&quot;/&gt;&lt;wsp:rsid wsp:val=&quot;00F00495&quot;/&gt;&lt;wsp:rsid wsp:val=&quot;00F00EE4&quot;/&gt;&lt;wsp:rsid wsp:val=&quot;00F01D60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37F6B&quot;/&gt;&lt;wsp:rsid wsp:val=&quot;00F4041E&quot;/&gt;&lt;wsp:rsid wsp:val=&quot;00F413B0&quot;/&gt;&lt;wsp:rsid wsp:val=&quot;00F435A2&quot;/&gt;&lt;wsp:rsid wsp:val=&quot;00F45C33&quot;/&gt;&lt;wsp:rsid wsp:val=&quot;00F4665F&quot;/&gt;&lt;wsp:rsid wsp:val=&quot;00F468FD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64E8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3E09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85D56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2913&quot;/&gt;&lt;wsp:rsid wsp:val=&quot;00FA72BB&quot;/&gt;&lt;wsp:rsid wsp:val=&quot;00FB2D1E&quot;/&gt;&lt;wsp:rsid wsp:val=&quot;00FB3C24&quot;/&gt;&lt;wsp:rsid wsp:val=&quot;00FB4A07&quot;/&gt;&lt;wsp:rsid wsp:val=&quot;00FB7044&quot;/&gt;&lt;wsp:rsid wsp:val=&quot;00FB707F&quot;/&gt;&lt;wsp:rsid wsp:val=&quot;00FC3242&quot;/&gt;&lt;wsp:rsid wsp:val=&quot;00FC3F3F&quot;/&gt;&lt;wsp:rsid wsp:val=&quot;00FC4074&quot;/&gt;&lt;wsp:rsid wsp:val=&quot;00FC5085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5E97&quot;/&gt;&lt;wsp:rsid wsp:val=&quot;00FE6703&quot;/&gt;&lt;wsp:rsid wsp:val=&quot;00FE7309&quot;/&gt;&lt;wsp:rsid wsp:val=&quot;00FE7665&quot;/&gt;&lt;wsp:rsid wsp:val=&quot;00FF1988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064E8C&quot; wsp:rsidP=&quot;00064E8C&quot;&gt;&lt;m:oMathPara&gt;&lt;m:oMath&gt;&lt;m:r&gt;&lt;w:rPr&gt;&lt;w:rFonts w:ascii=&quot;Cambria Math&quot; w:h-ansi=&quot;Cambria Math&quot;/&gt;&lt;wx: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x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вЂ¦+&lt;/m:t&gt;&lt;/m:r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n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04" o:title="" chromakey="white"/>
          </v:shape>
        </w:pict>
      </w:r>
      <w:r w:rsidRPr="00F00495">
        <w:rPr>
          <w:noProof/>
          <w:szCs w:val="28"/>
          <w:lang w:val="uk-UA"/>
        </w:rPr>
        <w:fldChar w:fldCharType="end"/>
      </w:r>
      <w:r w:rsidR="00D566EE">
        <w:rPr>
          <w:noProof/>
          <w:szCs w:val="28"/>
          <w:lang w:val="uk-UA"/>
        </w:rPr>
        <w:tab/>
      </w:r>
      <w:r w:rsidR="00D566EE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1)</w:t>
      </w:r>
    </w:p>
    <w:p w14:paraId="5775C125" w14:textId="77777777" w:rsidR="00D566EE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B7F7DC9" w14:textId="77777777" w:rsidR="009C0C35" w:rsidRDefault="009A0CC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Многочлен виду (</w:t>
      </w:r>
      <w:r w:rsidR="00D566EE">
        <w:rPr>
          <w:noProof/>
          <w:szCs w:val="28"/>
          <w:lang w:val="uk-UA"/>
        </w:rPr>
        <w:t>5.</w:t>
      </w:r>
      <w:r>
        <w:rPr>
          <w:noProof/>
          <w:szCs w:val="28"/>
          <w:lang w:val="uk-UA"/>
        </w:rPr>
        <w:t>1) називають</w:t>
      </w:r>
      <w:r w:rsidR="009C0C35" w:rsidRPr="00252F87">
        <w:rPr>
          <w:noProof/>
          <w:szCs w:val="28"/>
          <w:lang w:val="uk-UA"/>
        </w:rPr>
        <w:t xml:space="preserve"> </w:t>
      </w:r>
      <w:r>
        <w:rPr>
          <w:b/>
          <w:noProof/>
          <w:szCs w:val="28"/>
          <w:lang w:val="uk-UA"/>
        </w:rPr>
        <w:t>многочленом степеня</w:t>
      </w:r>
      <w:r w:rsidR="009C0C35" w:rsidRPr="00C804DA">
        <w:rPr>
          <w:b/>
          <w:noProof/>
          <w:szCs w:val="28"/>
          <w:lang w:val="uk-UA"/>
        </w:rPr>
        <w:t xml:space="preserve"> </w:t>
      </w:r>
      <w:r w:rsidR="009C0C35" w:rsidRPr="00C804DA">
        <w:rPr>
          <w:b/>
          <w:i/>
          <w:noProof/>
          <w:szCs w:val="28"/>
          <w:lang w:val="uk-UA"/>
        </w:rPr>
        <w:t>n</w:t>
      </w:r>
      <w:r w:rsidR="009C0C35" w:rsidRPr="00252F87">
        <w:rPr>
          <w:noProof/>
          <w:szCs w:val="28"/>
          <w:lang w:val="uk-UA"/>
        </w:rPr>
        <w:t xml:space="preserve">, якщо коефіцієнт </w:t>
      </w:r>
      <w:r w:rsidR="00385E75" w:rsidRPr="00252F87">
        <w:rPr>
          <w:noProof/>
          <w:position w:val="-12"/>
          <w:szCs w:val="28"/>
          <w:lang w:val="uk-UA"/>
        </w:rPr>
        <w:object w:dxaOrig="300" w:dyaOrig="380" w14:anchorId="7B47AC82">
          <v:shape id="_x0000_i2737" type="#_x0000_t75" style="width:15.4pt;height:19.5pt" o:ole="">
            <v:imagedata r:id="rId3405" o:title=""/>
          </v:shape>
          <o:OLEObject Type="Embed" ProgID="Equation.DSMT4" ShapeID="_x0000_i2737" DrawAspect="Content" ObjectID="_1692010534" r:id="rId3406"/>
        </w:object>
      </w:r>
      <w:r w:rsidR="009C0C35" w:rsidRPr="00252F87">
        <w:rPr>
          <w:noProof/>
          <w:szCs w:val="28"/>
          <w:lang w:val="uk-UA"/>
        </w:rPr>
        <w:t xml:space="preserve"> відмінний від нуля (при цьому коефіцієнти з великими номерами можуть дорівнювати нулю):</w:t>
      </w:r>
    </w:p>
    <w:p w14:paraId="45095D96" w14:textId="77777777" w:rsidR="00D566EE" w:rsidRPr="00252F87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3582DF8" w14:textId="77777777" w:rsidR="009C0C35" w:rsidRPr="00252F87" w:rsidRDefault="00385E75" w:rsidP="00D566EE">
      <w:pPr>
        <w:spacing w:line="360" w:lineRule="auto"/>
        <w:jc w:val="center"/>
        <w:rPr>
          <w:noProof/>
          <w:lang w:val="uk-UA"/>
        </w:rPr>
      </w:pPr>
      <w:r w:rsidRPr="00252F87">
        <w:rPr>
          <w:noProof/>
          <w:position w:val="-12"/>
          <w:lang w:val="uk-UA"/>
        </w:rPr>
        <w:object w:dxaOrig="1460" w:dyaOrig="360" w14:anchorId="07B1E141">
          <v:shape id="_x0000_i2738" type="#_x0000_t75" style="width:73.15pt;height:18pt" o:ole="">
            <v:imagedata r:id="rId3407" o:title=""/>
          </v:shape>
          <o:OLEObject Type="Embed" ProgID="Equation.DSMT4" ShapeID="_x0000_i2738" DrawAspect="Content" ObjectID="_1692010535" r:id="rId3408"/>
        </w:object>
      </w:r>
    </w:p>
    <w:p w14:paraId="38E83AD7" w14:textId="77777777" w:rsidR="00D566EE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026295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Коефіцієнт </w:t>
      </w:r>
      <w:r w:rsidR="00385E75" w:rsidRPr="00252F87">
        <w:rPr>
          <w:noProof/>
          <w:position w:val="-12"/>
          <w:szCs w:val="28"/>
          <w:lang w:val="uk-UA"/>
        </w:rPr>
        <w:object w:dxaOrig="300" w:dyaOrig="380" w14:anchorId="4E1B2EFD">
          <v:shape id="_x0000_i2739" type="#_x0000_t75" style="width:15.4pt;height:19.5pt" o:ole="">
            <v:imagedata r:id="rId3409" o:title=""/>
          </v:shape>
          <o:OLEObject Type="Embed" ProgID="Equation.DSMT4" ShapeID="_x0000_i2739" DrawAspect="Content" ObjectID="_1692010536" r:id="rId3410"/>
        </w:object>
      </w:r>
      <w:r w:rsidRPr="00252F87">
        <w:rPr>
          <w:noProof/>
          <w:szCs w:val="28"/>
          <w:lang w:val="uk-UA"/>
        </w:rPr>
        <w:t xml:space="preserve"> називають </w:t>
      </w:r>
      <w:r w:rsidRPr="00252F87">
        <w:rPr>
          <w:b/>
          <w:noProof/>
          <w:szCs w:val="28"/>
          <w:lang w:val="uk-UA"/>
        </w:rPr>
        <w:t>старшим коефіцієнтом</w:t>
      </w:r>
      <w:r w:rsidRPr="00252F87">
        <w:rPr>
          <w:noProof/>
          <w:szCs w:val="28"/>
          <w:lang w:val="uk-UA"/>
        </w:rPr>
        <w:t>.</w:t>
      </w:r>
      <w:r w:rsidR="00C804DA">
        <w:rPr>
          <w:noProof/>
          <w:szCs w:val="28"/>
          <w:lang w:val="uk-UA"/>
        </w:rPr>
        <w:t xml:space="preserve"> </w:t>
      </w:r>
      <w:r w:rsidRPr="00252F87">
        <w:rPr>
          <w:noProof/>
          <w:szCs w:val="28"/>
          <w:lang w:val="uk-UA"/>
        </w:rPr>
        <w:t xml:space="preserve">Многочлени зі старшим коефіцієнтом </w:t>
      </w:r>
      <w:r w:rsidR="00385E75" w:rsidRPr="00252F87">
        <w:rPr>
          <w:noProof/>
          <w:position w:val="-12"/>
          <w:szCs w:val="28"/>
          <w:lang w:val="uk-UA"/>
        </w:rPr>
        <w:object w:dxaOrig="300" w:dyaOrig="380" w14:anchorId="03E6787B">
          <v:shape id="_x0000_i2740" type="#_x0000_t75" style="width:15.4pt;height:19.5pt" o:ole="">
            <v:imagedata r:id="rId3411" o:title=""/>
          </v:shape>
          <o:OLEObject Type="Embed" ProgID="Equation.DSMT4" ShapeID="_x0000_i2740" DrawAspect="Content" ObjectID="_1692010537" r:id="rId3412"/>
        </w:object>
      </w:r>
      <w:r w:rsidRPr="00252F87">
        <w:rPr>
          <w:noProof/>
          <w:szCs w:val="28"/>
          <w:lang w:val="uk-UA"/>
        </w:rPr>
        <w:t xml:space="preserve">, що дорівнює 1, часто називають </w:t>
      </w:r>
      <w:r w:rsidRPr="00252F87">
        <w:rPr>
          <w:b/>
          <w:noProof/>
          <w:szCs w:val="28"/>
          <w:lang w:val="uk-UA"/>
        </w:rPr>
        <w:t>нормалізованими</w:t>
      </w:r>
      <w:r w:rsidRPr="00252F87">
        <w:rPr>
          <w:noProof/>
          <w:szCs w:val="28"/>
          <w:lang w:val="uk-UA"/>
        </w:rPr>
        <w:t xml:space="preserve"> (або нормованими).</w:t>
      </w:r>
    </w:p>
    <w:p w14:paraId="130CC34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Єдиним м</w:t>
      </w:r>
      <w:r w:rsidR="009A0CC5">
        <w:rPr>
          <w:noProof/>
          <w:szCs w:val="28"/>
          <w:lang w:val="uk-UA"/>
        </w:rPr>
        <w:t>ногочленом, що не має визначеного степеня, є</w:t>
      </w:r>
      <w:r w:rsidRPr="00252F87">
        <w:rPr>
          <w:noProof/>
          <w:szCs w:val="28"/>
          <w:lang w:val="uk-UA"/>
        </w:rPr>
        <w:t xml:space="preserve"> многочлен, у якого всі коефіцієнти дорівнюють нулеві. Такий многочлен називається </w:t>
      </w:r>
      <w:r w:rsidRPr="00252F87">
        <w:rPr>
          <w:b/>
          <w:noProof/>
          <w:szCs w:val="28"/>
          <w:lang w:val="uk-UA"/>
        </w:rPr>
        <w:t>нульовим многочленом</w:t>
      </w:r>
      <w:r w:rsidR="009A0CC5">
        <w:rPr>
          <w:noProof/>
          <w:szCs w:val="28"/>
          <w:lang w:val="uk-UA"/>
        </w:rPr>
        <w:t>. Многочлени степеня</w:t>
      </w:r>
      <w:r w:rsidRPr="00252F87">
        <w:rPr>
          <w:noProof/>
          <w:szCs w:val="28"/>
          <w:lang w:val="uk-UA"/>
        </w:rPr>
        <w:t xml:space="preserve"> 1, 2, 3 називають відповідно </w:t>
      </w:r>
      <w:r w:rsidRPr="00252F87">
        <w:rPr>
          <w:b/>
          <w:noProof/>
          <w:szCs w:val="28"/>
          <w:lang w:val="uk-UA"/>
        </w:rPr>
        <w:t>лінійними</w:t>
      </w:r>
      <w:r w:rsidRPr="00252F87">
        <w:rPr>
          <w:noProof/>
          <w:szCs w:val="28"/>
          <w:lang w:val="uk-UA"/>
        </w:rPr>
        <w:t>,</w:t>
      </w:r>
      <w:r w:rsidRPr="00252F87">
        <w:rPr>
          <w:b/>
          <w:noProof/>
          <w:szCs w:val="28"/>
          <w:lang w:val="uk-UA"/>
        </w:rPr>
        <w:t xml:space="preserve"> квадратичними</w:t>
      </w:r>
      <w:r w:rsidRPr="00252F87">
        <w:rPr>
          <w:noProof/>
          <w:szCs w:val="28"/>
          <w:lang w:val="uk-UA"/>
        </w:rPr>
        <w:t xml:space="preserve"> (або квадратними) і </w:t>
      </w:r>
      <w:r w:rsidRPr="00252F87">
        <w:rPr>
          <w:b/>
          <w:noProof/>
          <w:szCs w:val="28"/>
          <w:lang w:val="uk-UA"/>
        </w:rPr>
        <w:t>кубічними многочленами</w:t>
      </w:r>
      <w:r w:rsidRPr="00252F87">
        <w:rPr>
          <w:noProof/>
          <w:szCs w:val="28"/>
          <w:lang w:val="uk-UA"/>
        </w:rPr>
        <w:t>.</w:t>
      </w:r>
    </w:p>
    <w:p w14:paraId="6BAC3802" w14:textId="77777777" w:rsidR="00D566EE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8ED8DED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ва многочлени називають </w:t>
      </w:r>
      <w:r w:rsidRPr="00252F87">
        <w:rPr>
          <w:b/>
          <w:noProof/>
          <w:szCs w:val="28"/>
          <w:lang w:val="uk-UA"/>
        </w:rPr>
        <w:t>рівними</w:t>
      </w:r>
      <w:r w:rsidR="009A0CC5">
        <w:rPr>
          <w:noProof/>
          <w:szCs w:val="28"/>
          <w:lang w:val="uk-UA"/>
        </w:rPr>
        <w:t>, якщо вони мають однаковий</w:t>
      </w:r>
      <w:r w:rsidRPr="00252F87">
        <w:rPr>
          <w:noProof/>
          <w:szCs w:val="28"/>
          <w:lang w:val="uk-UA"/>
        </w:rPr>
        <w:t xml:space="preserve"> степінь, і рівні всі їх коефіцієнти </w:t>
      </w:r>
      <w:r w:rsidR="009A0CC5">
        <w:rPr>
          <w:noProof/>
          <w:szCs w:val="28"/>
          <w:lang w:val="uk-UA"/>
        </w:rPr>
        <w:t>при однакових степенях аргумента</w:t>
      </w:r>
      <w:r w:rsidRPr="00252F87">
        <w:rPr>
          <w:noProof/>
          <w:szCs w:val="28"/>
          <w:lang w:val="uk-UA"/>
        </w:rPr>
        <w:t>.</w:t>
      </w:r>
    </w:p>
    <w:p w14:paraId="5C6A97D6" w14:textId="77777777" w:rsidR="00D566EE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04FC550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Нехай задано два многочлени –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3BA8AE9F">
          <v:shape id="_x0000_i2741" type="#_x0000_t75" style="width:31.5pt;height:18pt" o:ole="">
            <v:imagedata r:id="rId3413" o:title=""/>
          </v:shape>
          <o:OLEObject Type="Embed" ProgID="Equation.DSMT4" ShapeID="_x0000_i2741" DrawAspect="Content" ObjectID="_1692010538" r:id="rId3414"/>
        </w:object>
      </w:r>
      <w:r w:rsidR="009A0CC5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Pr="00252F87">
        <w:rPr>
          <w:i/>
          <w:noProof/>
          <w:szCs w:val="28"/>
          <w:lang w:val="uk-UA"/>
        </w:rPr>
        <w:t>n</w:t>
      </w:r>
      <w:r w:rsidRPr="00252F87">
        <w:rPr>
          <w:noProof/>
          <w:szCs w:val="28"/>
          <w:lang w:val="uk-UA"/>
        </w:rPr>
        <w:t xml:space="preserve"> т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513FDC7B">
          <v:shape id="_x0000_i2742" type="#_x0000_t75" style="width:28.9pt;height:18pt" o:ole="">
            <v:imagedata r:id="rId3415" o:title=""/>
          </v:shape>
          <o:OLEObject Type="Embed" ProgID="Equation.DSMT4" ShapeID="_x0000_i2742" DrawAspect="Content" ObjectID="_1692010539" r:id="rId3416"/>
        </w:object>
      </w:r>
      <w:r w:rsidR="009A0CC5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Pr="00252F87">
        <w:rPr>
          <w:i/>
          <w:noProof/>
          <w:szCs w:val="28"/>
          <w:lang w:val="uk-UA"/>
        </w:rPr>
        <w:t>s</w:t>
      </w:r>
      <w:r w:rsidRPr="00252F87">
        <w:rPr>
          <w:noProof/>
          <w:szCs w:val="28"/>
          <w:lang w:val="uk-UA"/>
        </w:rPr>
        <w:t>:</w:t>
      </w:r>
    </w:p>
    <w:p w14:paraId="0F513601" w14:textId="77777777" w:rsidR="00D566EE" w:rsidRDefault="00D566EE" w:rsidP="00C804DA">
      <w:pPr>
        <w:tabs>
          <w:tab w:val="center" w:pos="4536"/>
          <w:tab w:val="right" w:pos="9072"/>
        </w:tabs>
        <w:spacing w:line="360" w:lineRule="auto"/>
        <w:jc w:val="both"/>
        <w:rPr>
          <w:noProof/>
          <w:szCs w:val="28"/>
          <w:lang w:val="uk-UA"/>
        </w:rPr>
      </w:pPr>
    </w:p>
    <w:p w14:paraId="399170B9" w14:textId="77777777" w:rsidR="009C0C35" w:rsidRPr="00252F87" w:rsidRDefault="00385E75" w:rsidP="00D566EE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2940" w:dyaOrig="440" w14:anchorId="19FA48E8">
          <v:shape id="_x0000_i2743" type="#_x0000_t75" style="width:147pt;height:22.5pt" o:ole="">
            <v:imagedata r:id="rId3417" o:title=""/>
          </v:shape>
          <o:OLEObject Type="Embed" ProgID="Equation.DSMT4" ShapeID="_x0000_i2743" DrawAspect="Content" ObjectID="_1692010540" r:id="rId3418"/>
        </w:object>
      </w:r>
      <w:r w:rsidR="009C0C35" w:rsidRPr="00252F87">
        <w:rPr>
          <w:noProof/>
          <w:szCs w:val="28"/>
          <w:lang w:val="uk-UA"/>
        </w:rPr>
        <w:t xml:space="preserve">, </w:t>
      </w:r>
      <w:r w:rsidRPr="00252F87">
        <w:rPr>
          <w:noProof/>
          <w:position w:val="-12"/>
          <w:szCs w:val="28"/>
          <w:lang w:val="uk-UA"/>
        </w:rPr>
        <w:object w:dxaOrig="2820" w:dyaOrig="440" w14:anchorId="31CBA72D">
          <v:shape id="_x0000_i2744" type="#_x0000_t75" style="width:141pt;height:22.5pt" o:ole="">
            <v:imagedata r:id="rId3419" o:title=""/>
          </v:shape>
          <o:OLEObject Type="Embed" ProgID="Equation.DSMT4" ShapeID="_x0000_i2744" DrawAspect="Content" ObjectID="_1692010541" r:id="rId3420"/>
        </w:object>
      </w:r>
      <w:r w:rsidR="00D566EE">
        <w:rPr>
          <w:noProof/>
          <w:szCs w:val="28"/>
          <w:lang w:val="uk-UA"/>
        </w:rPr>
        <w:tab/>
      </w:r>
      <w:r w:rsidR="00D566EE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2)</w:t>
      </w:r>
    </w:p>
    <w:p w14:paraId="1B9E3F6F" w14:textId="77777777" w:rsidR="00D566EE" w:rsidRDefault="00D566EE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20F4434B" w14:textId="77777777" w:rsidR="009C0C35" w:rsidRPr="00252F87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причому д</w:t>
      </w:r>
      <w:r w:rsidR="00845C11">
        <w:rPr>
          <w:noProof/>
          <w:szCs w:val="28"/>
          <w:lang w:val="uk-UA"/>
        </w:rPr>
        <w:t>ля визначеності припусти</w:t>
      </w:r>
      <w:r w:rsidRPr="00252F87">
        <w:rPr>
          <w:noProof/>
          <w:szCs w:val="28"/>
          <w:lang w:val="uk-UA"/>
        </w:rPr>
        <w:t xml:space="preserve">мо, що </w:t>
      </w:r>
      <w:r w:rsidRPr="00252F87">
        <w:rPr>
          <w:i/>
          <w:noProof/>
          <w:szCs w:val="28"/>
          <w:lang w:val="uk-UA"/>
        </w:rPr>
        <w:t>n≥s</w:t>
      </w:r>
      <w:r w:rsidRPr="00252F87">
        <w:rPr>
          <w:noProof/>
          <w:szCs w:val="28"/>
          <w:lang w:val="uk-UA"/>
        </w:rPr>
        <w:t>.</w:t>
      </w:r>
    </w:p>
    <w:p w14:paraId="55C6500A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b/>
          <w:noProof/>
          <w:szCs w:val="28"/>
          <w:lang w:val="uk-UA"/>
        </w:rPr>
        <w:t>Сумою</w:t>
      </w:r>
      <w:r w:rsidRPr="00252F87">
        <w:rPr>
          <w:noProof/>
          <w:szCs w:val="28"/>
          <w:lang w:val="uk-UA"/>
        </w:rPr>
        <w:t xml:space="preserve">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6CD93A58">
          <v:shape id="_x0000_i2745" type="#_x0000_t75" style="width:31.5pt;height:18pt" o:ole="">
            <v:imagedata r:id="rId3421" o:title=""/>
          </v:shape>
          <o:OLEObject Type="Embed" ProgID="Equation.DSMT4" ShapeID="_x0000_i2745" DrawAspect="Content" ObjectID="_1692010542" r:id="rId3422"/>
        </w:object>
      </w:r>
      <w:r w:rsidRPr="00252F87">
        <w:rPr>
          <w:noProof/>
          <w:szCs w:val="28"/>
          <w:lang w:val="uk-UA"/>
        </w:rPr>
        <w:t xml:space="preserve"> т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64A0295E">
          <v:shape id="_x0000_i2746" type="#_x0000_t75" style="width:28.9pt;height:18pt" o:ole="">
            <v:imagedata r:id="rId3423" o:title=""/>
          </v:shape>
          <o:OLEObject Type="Embed" ProgID="Equation.DSMT4" ShapeID="_x0000_i2746" DrawAspect="Content" ObjectID="_1692010543" r:id="rId3424"/>
        </w:object>
      </w:r>
      <w:r w:rsidRPr="00252F87">
        <w:rPr>
          <w:noProof/>
          <w:szCs w:val="28"/>
          <w:lang w:val="uk-UA"/>
        </w:rPr>
        <w:t xml:space="preserve"> назвають многочлен</w:t>
      </w:r>
    </w:p>
    <w:p w14:paraId="33F96786" w14:textId="77777777" w:rsidR="00D566EE" w:rsidRDefault="00D566EE" w:rsidP="00C804DA">
      <w:pPr>
        <w:tabs>
          <w:tab w:val="center" w:pos="4536"/>
        </w:tabs>
        <w:spacing w:line="360" w:lineRule="auto"/>
        <w:jc w:val="both"/>
        <w:rPr>
          <w:noProof/>
          <w:szCs w:val="28"/>
          <w:lang w:val="uk-UA"/>
        </w:rPr>
      </w:pPr>
    </w:p>
    <w:p w14:paraId="02055BFF" w14:textId="77777777" w:rsidR="009C0C35" w:rsidRPr="00252F87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3660" w:dyaOrig="440" w14:anchorId="6F5FEE76">
          <v:shape id="_x0000_i2747" type="#_x0000_t75" style="width:183pt;height:22.5pt" o:ole="">
            <v:imagedata r:id="rId3425" o:title=""/>
          </v:shape>
          <o:OLEObject Type="Embed" ProgID="Equation.DSMT4" ShapeID="_x0000_i2747" DrawAspect="Content" ObjectID="_1692010544" r:id="rId3426"/>
        </w:object>
      </w:r>
      <w:r w:rsidR="009C0C35" w:rsidRPr="00252F87">
        <w:rPr>
          <w:noProof/>
          <w:szCs w:val="28"/>
          <w:lang w:val="uk-UA"/>
        </w:rPr>
        <w:t>,</w:t>
      </w:r>
    </w:p>
    <w:p w14:paraId="22A6F0B9" w14:textId="77777777" w:rsidR="00D566EE" w:rsidRDefault="00D566EE" w:rsidP="00626E49">
      <w:pPr>
        <w:spacing w:line="360" w:lineRule="auto"/>
        <w:jc w:val="both"/>
        <w:rPr>
          <w:noProof/>
          <w:szCs w:val="28"/>
          <w:lang w:val="uk-UA"/>
        </w:rPr>
      </w:pPr>
    </w:p>
    <w:p w14:paraId="796DADB1" w14:textId="77777777" w:rsidR="009C0C35" w:rsidRPr="00252F87" w:rsidRDefault="009C0C35" w:rsidP="00626E49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де</w:t>
      </w:r>
    </w:p>
    <w:p w14:paraId="7FAD50E3" w14:textId="77777777" w:rsidR="009C0C35" w:rsidRPr="00252F87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1180" w:dyaOrig="380" w14:anchorId="4E4C139C">
          <v:shape id="_x0000_i2748" type="#_x0000_t75" style="width:58.15pt;height:19.5pt" o:ole="">
            <v:imagedata r:id="rId3427" o:title=""/>
          </v:shape>
          <o:OLEObject Type="Embed" ProgID="Equation.DSMT4" ShapeID="_x0000_i2748" DrawAspect="Content" ObjectID="_1692010545" r:id="rId3428"/>
        </w:object>
      </w:r>
      <w:r w:rsidR="00C804DA">
        <w:rPr>
          <w:noProof/>
          <w:szCs w:val="28"/>
          <w:lang w:val="uk-UA"/>
        </w:rPr>
        <w:t xml:space="preserve">   </w:t>
      </w:r>
      <w:r w:rsidRPr="00252F87">
        <w:rPr>
          <w:noProof/>
          <w:position w:val="-6"/>
          <w:szCs w:val="28"/>
          <w:lang w:val="uk-UA"/>
        </w:rPr>
        <w:object w:dxaOrig="880" w:dyaOrig="380" w14:anchorId="5799337E">
          <v:shape id="_x0000_i2749" type="#_x0000_t75" style="width:43.9pt;height:19.5pt" o:ole="">
            <v:imagedata r:id="rId3429" o:title=""/>
          </v:shape>
          <o:OLEObject Type="Embed" ProgID="Equation.DSMT4" ShapeID="_x0000_i2749" DrawAspect="Content" ObjectID="_1692010546" r:id="rId3430"/>
        </w:object>
      </w:r>
    </w:p>
    <w:p w14:paraId="370522C1" w14:textId="77777777" w:rsidR="009C0C35" w:rsidRPr="00252F87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740" w:dyaOrig="380" w14:anchorId="2B59513A">
          <v:shape id="_x0000_i2750" type="#_x0000_t75" style="width:37.5pt;height:19.5pt" o:ole="">
            <v:imagedata r:id="rId3431" o:title=""/>
          </v:shape>
          <o:OLEObject Type="Embed" ProgID="Equation.DSMT4" ShapeID="_x0000_i2750" DrawAspect="Content" ObjectID="_1692010547" r:id="rId3432"/>
        </w:object>
      </w:r>
      <w:r w:rsidR="00C804DA">
        <w:rPr>
          <w:noProof/>
          <w:szCs w:val="28"/>
          <w:lang w:val="uk-UA"/>
        </w:rPr>
        <w:t xml:space="preserve">  </w:t>
      </w:r>
      <w:r w:rsidR="00D43383" w:rsidRPr="00252F87">
        <w:rPr>
          <w:noProof/>
          <w:position w:val="-6"/>
          <w:szCs w:val="28"/>
          <w:lang w:val="uk-UA"/>
        </w:rPr>
        <w:object w:dxaOrig="1260" w:dyaOrig="380" w14:anchorId="1C8DD97E">
          <v:shape id="_x0000_i2751" type="#_x0000_t75" style="width:63.4pt;height:19.5pt" o:ole="">
            <v:imagedata r:id="rId3433" o:title=""/>
          </v:shape>
          <o:OLEObject Type="Embed" ProgID="Equation.DSMT4" ShapeID="_x0000_i2751" DrawAspect="Content" ObjectID="_1692010548" r:id="rId3434"/>
        </w:object>
      </w:r>
      <w:r w:rsidR="00CD3B3F" w:rsidRPr="00CD3B3F">
        <w:rPr>
          <w:noProof/>
          <w:szCs w:val="28"/>
          <w:lang w:val="uk-UA"/>
        </w:rPr>
        <w:fldChar w:fldCharType="begin"/>
      </w:r>
      <w:r w:rsidR="00CD3B3F" w:rsidRPr="00CD3B3F">
        <w:rPr>
          <w:noProof/>
          <w:szCs w:val="28"/>
          <w:lang w:val="uk-UA"/>
        </w:rPr>
        <w:instrText xml:space="preserve"> QUOTE </w:instrText>
      </w:r>
      <w:r w:rsidR="001F309C">
        <w:rPr>
          <w:position w:val="-6"/>
        </w:rPr>
        <w:pict w14:anchorId="08DD6BD4">
          <v:shape id="_x0000_i2752" type="#_x0000_t75" style="width:67.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64&quot;/&gt;&lt;w:doNotEmbedSystemFonts/&gt;&lt;w:stylePaneFormatFilter w:val=&quot;3F01&quot;/&gt;&lt;w:defaultTabStop w:val=&quot;709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543469&quot;/&gt;&lt;wsp:rsid wsp:val=&quot;00002B21&quot;/&gt;&lt;wsp:rsid wsp:val=&quot;00003008&quot;/&gt;&lt;wsp:rsid wsp:val=&quot;0000303F&quot;/&gt;&lt;wsp:rsid wsp:val=&quot;000032D5&quot;/&gt;&lt;wsp:rsid wsp:val=&quot;000035F3&quot;/&gt;&lt;wsp:rsid wsp:val=&quot;0000447D&quot;/&gt;&lt;wsp:rsid wsp:val=&quot;00004650&quot;/&gt;&lt;wsp:rsid wsp:val=&quot;00005CD5&quot;/&gt;&lt;wsp:rsid wsp:val=&quot;00010109&quot;/&gt;&lt;wsp:rsid wsp:val=&quot;000129E9&quot;/&gt;&lt;wsp:rsid wsp:val=&quot;000141D8&quot;/&gt;&lt;wsp:rsid wsp:val=&quot;00017F59&quot;/&gt;&lt;wsp:rsid wsp:val=&quot;00023088&quot;/&gt;&lt;wsp:rsid wsp:val=&quot;000266E4&quot;/&gt;&lt;wsp:rsid wsp:val=&quot;00027F04&quot;/&gt;&lt;wsp:rsid wsp:val=&quot;000321F9&quot;/&gt;&lt;wsp:rsid wsp:val=&quot;00032F94&quot;/&gt;&lt;wsp:rsid wsp:val=&quot;00034D76&quot;/&gt;&lt;wsp:rsid wsp:val=&quot;00042B6C&quot;/&gt;&lt;wsp:rsid wsp:val=&quot;0004769B&quot;/&gt;&lt;wsp:rsid wsp:val=&quot;000500D3&quot;/&gt;&lt;wsp:rsid wsp:val=&quot;0005028B&quot;/&gt;&lt;wsp:rsid wsp:val=&quot;00051358&quot;/&gt;&lt;wsp:rsid wsp:val=&quot;00054BA9&quot;/&gt;&lt;wsp:rsid wsp:val=&quot;00056439&quot;/&gt;&lt;wsp:rsid wsp:val=&quot;00056BDB&quot;/&gt;&lt;wsp:rsid wsp:val=&quot;00057884&quot;/&gt;&lt;wsp:rsid wsp:val=&quot;00067653&quot;/&gt;&lt;wsp:rsid wsp:val=&quot;0007162B&quot;/&gt;&lt;wsp:rsid wsp:val=&quot;00073A79&quot;/&gt;&lt;wsp:rsid wsp:val=&quot;00073D34&quot;/&gt;&lt;wsp:rsid wsp:val=&quot;00076269&quot;/&gt;&lt;wsp:rsid wsp:val=&quot;00081464&quot;/&gt;&lt;wsp:rsid wsp:val=&quot;00081F66&quot;/&gt;&lt;wsp:rsid wsp:val=&quot;00082C9B&quot;/&gt;&lt;wsp:rsid wsp:val=&quot;00083567&quot;/&gt;&lt;wsp:rsid wsp:val=&quot;00087ED7&quot;/&gt;&lt;wsp:rsid wsp:val=&quot;00090840&quot;/&gt;&lt;wsp:rsid wsp:val=&quot;00090996&quot;/&gt;&lt;wsp:rsid wsp:val=&quot;0009158E&quot;/&gt;&lt;wsp:rsid wsp:val=&quot;00093CC1&quot;/&gt;&lt;wsp:rsid wsp:val=&quot;00096AFB&quot;/&gt;&lt;wsp:rsid wsp:val=&quot;00096BF3&quot;/&gt;&lt;wsp:rsid wsp:val=&quot;00097D27&quot;/&gt;&lt;wsp:rsid wsp:val=&quot;000A0454&quot;/&gt;&lt;wsp:rsid wsp:val=&quot;000A0AA0&quot;/&gt;&lt;wsp:rsid wsp:val=&quot;000A0E4F&quot;/&gt;&lt;wsp:rsid wsp:val=&quot;000A2AD2&quot;/&gt;&lt;wsp:rsid wsp:val=&quot;000A301C&quot;/&gt;&lt;wsp:rsid wsp:val=&quot;000A3083&quot;/&gt;&lt;wsp:rsid wsp:val=&quot;000A3FAC&quot;/&gt;&lt;wsp:rsid wsp:val=&quot;000A53B4&quot;/&gt;&lt;wsp:rsid wsp:val=&quot;000B4ED4&quot;/&gt;&lt;wsp:rsid wsp:val=&quot;000B4EF4&quot;/&gt;&lt;wsp:rsid wsp:val=&quot;000B50EB&quot;/&gt;&lt;wsp:rsid wsp:val=&quot;000B5F51&quot;/&gt;&lt;wsp:rsid wsp:val=&quot;000B7A6D&quot;/&gt;&lt;wsp:rsid wsp:val=&quot;000C0772&quot;/&gt;&lt;wsp:rsid wsp:val=&quot;000C1585&quot;/&gt;&lt;wsp:rsid wsp:val=&quot;000C32C2&quot;/&gt;&lt;wsp:rsid wsp:val=&quot;000C3ACD&quot;/&gt;&lt;wsp:rsid wsp:val=&quot;000C6478&quot;/&gt;&lt;wsp:rsid wsp:val=&quot;000C7FC4&quot;/&gt;&lt;wsp:rsid wsp:val=&quot;000D16E1&quot;/&gt;&lt;wsp:rsid wsp:val=&quot;000D3EB5&quot;/&gt;&lt;wsp:rsid wsp:val=&quot;000D6B6A&quot;/&gt;&lt;wsp:rsid wsp:val=&quot;000D7DA7&quot;/&gt;&lt;wsp:rsid wsp:val=&quot;000E2A99&quot;/&gt;&lt;wsp:rsid wsp:val=&quot;000E49DB&quot;/&gt;&lt;wsp:rsid wsp:val=&quot;000E598B&quot;/&gt;&lt;wsp:rsid wsp:val=&quot;000E5A95&quot;/&gt;&lt;wsp:rsid wsp:val=&quot;000E604E&quot;/&gt;&lt;wsp:rsid wsp:val=&quot;000F0F46&quot;/&gt;&lt;wsp:rsid wsp:val=&quot;000F15FC&quot;/&gt;&lt;wsp:rsid wsp:val=&quot;000F18D4&quot;/&gt;&lt;wsp:rsid wsp:val=&quot;000F1D31&quot;/&gt;&lt;wsp:rsid wsp:val=&quot;000F20C1&quot;/&gt;&lt;wsp:rsid wsp:val=&quot;000F5A7D&quot;/&gt;&lt;wsp:rsid wsp:val=&quot;000F7F83&quot;/&gt;&lt;wsp:rsid wsp:val=&quot;00100551&quot;/&gt;&lt;wsp:rsid wsp:val=&quot;00100F77&quot;/&gt;&lt;wsp:rsid wsp:val=&quot;0010183F&quot;/&gt;&lt;wsp:rsid wsp:val=&quot;001039CB&quot;/&gt;&lt;wsp:rsid wsp:val=&quot;00104C82&quot;/&gt;&lt;wsp:rsid wsp:val=&quot;00105600&quot;/&gt;&lt;wsp:rsid wsp:val=&quot;001071F7&quot;/&gt;&lt;wsp:rsid wsp:val=&quot;00107BBE&quot;/&gt;&lt;wsp:rsid wsp:val=&quot;0011196A&quot;/&gt;&lt;wsp:rsid wsp:val=&quot;001151AB&quot;/&gt;&lt;wsp:rsid wsp:val=&quot;00116873&quot;/&gt;&lt;wsp:rsid wsp:val=&quot;00116D2D&quot;/&gt;&lt;wsp:rsid wsp:val=&quot;001179E7&quot;/&gt;&lt;wsp:rsid wsp:val=&quot;001227C4&quot;/&gt;&lt;wsp:rsid wsp:val=&quot;0012515E&quot;/&gt;&lt;wsp:rsid wsp:val=&quot;00126EAA&quot;/&gt;&lt;wsp:rsid wsp:val=&quot;001306DE&quot;/&gt;&lt;wsp:rsid wsp:val=&quot;001306ED&quot;/&gt;&lt;wsp:rsid wsp:val=&quot;00132EE6&quot;/&gt;&lt;wsp:rsid wsp:val=&quot;00137E51&quot;/&gt;&lt;wsp:rsid wsp:val=&quot;00141886&quot;/&gt;&lt;wsp:rsid wsp:val=&quot;00141E5E&quot;/&gt;&lt;wsp:rsid wsp:val=&quot;00142AFC&quot;/&gt;&lt;wsp:rsid wsp:val=&quot;001443CF&quot;/&gt;&lt;wsp:rsid wsp:val=&quot;00144491&quot;/&gt;&lt;wsp:rsid wsp:val=&quot;00144B82&quot;/&gt;&lt;wsp:rsid wsp:val=&quot;001456CD&quot;/&gt;&lt;wsp:rsid wsp:val=&quot;00145E3E&quot;/&gt;&lt;wsp:rsid wsp:val=&quot;00147600&quot;/&gt;&lt;wsp:rsid wsp:val=&quot;00150B0D&quot;/&gt;&lt;wsp:rsid wsp:val=&quot;00153601&quot;/&gt;&lt;wsp:rsid wsp:val=&quot;001540CC&quot;/&gt;&lt;wsp:rsid wsp:val=&quot;001611E8&quot;/&gt;&lt;wsp:rsid wsp:val=&quot;00163646&quot;/&gt;&lt;wsp:rsid wsp:val=&quot;00165BB6&quot;/&gt;&lt;wsp:rsid wsp:val=&quot;00167747&quot;/&gt;&lt;wsp:rsid wsp:val=&quot;0017100E&quot;/&gt;&lt;wsp:rsid wsp:val=&quot;00172D47&quot;/&gt;&lt;wsp:rsid wsp:val=&quot;00174353&quot;/&gt;&lt;wsp:rsid wsp:val=&quot;00175572&quot;/&gt;&lt;wsp:rsid wsp:val=&quot;00175F32&quot;/&gt;&lt;wsp:rsid wsp:val=&quot;00180C14&quot;/&gt;&lt;wsp:rsid wsp:val=&quot;001851BF&quot;/&gt;&lt;wsp:rsid wsp:val=&quot;00187907&quot;/&gt;&lt;wsp:rsid wsp:val=&quot;00187AF9&quot;/&gt;&lt;wsp:rsid wsp:val=&quot;00190599&quot;/&gt;&lt;wsp:rsid wsp:val=&quot;0019298E&quot;/&gt;&lt;wsp:rsid wsp:val=&quot;00192AA8&quot;/&gt;&lt;wsp:rsid wsp:val=&quot;001950F0&quot;/&gt;&lt;wsp:rsid wsp:val=&quot;001955E1&quot;/&gt;&lt;wsp:rsid wsp:val=&quot;001963EB&quot;/&gt;&lt;wsp:rsid wsp:val=&quot;0019688C&quot;/&gt;&lt;wsp:rsid wsp:val=&quot;00197C3E&quot;/&gt;&lt;wsp:rsid wsp:val=&quot;001A05CD&quot;/&gt;&lt;wsp:rsid wsp:val=&quot;001A1199&quot;/&gt;&lt;wsp:rsid wsp:val=&quot;001A3760&quot;/&gt;&lt;wsp:rsid wsp:val=&quot;001A42EF&quot;/&gt;&lt;wsp:rsid wsp:val=&quot;001A5343&quot;/&gt;&lt;wsp:rsid wsp:val=&quot;001A6AD4&quot;/&gt;&lt;wsp:rsid wsp:val=&quot;001A7D74&quot;/&gt;&lt;wsp:rsid wsp:val=&quot;001B0406&quot;/&gt;&lt;wsp:rsid wsp:val=&quot;001B115E&quot;/&gt;&lt;wsp:rsid wsp:val=&quot;001B2326&quot;/&gt;&lt;wsp:rsid wsp:val=&quot;001B37D2&quot;/&gt;&lt;wsp:rsid wsp:val=&quot;001B5243&quot;/&gt;&lt;wsp:rsid wsp:val=&quot;001C0146&quot;/&gt;&lt;wsp:rsid wsp:val=&quot;001C0285&quot;/&gt;&lt;wsp:rsid wsp:val=&quot;001C7154&quot;/&gt;&lt;wsp:rsid wsp:val=&quot;001D076E&quot;/&gt;&lt;wsp:rsid wsp:val=&quot;001D20C6&quot;/&gt;&lt;wsp:rsid wsp:val=&quot;001D4698&quot;/&gt;&lt;wsp:rsid wsp:val=&quot;001D5020&quot;/&gt;&lt;wsp:rsid wsp:val=&quot;001D5802&quot;/&gt;&lt;wsp:rsid wsp:val=&quot;001D6064&quot;/&gt;&lt;wsp:rsid wsp:val=&quot;001E0C5E&quot;/&gt;&lt;wsp:rsid wsp:val=&quot;001E15AC&quot;/&gt;&lt;wsp:rsid wsp:val=&quot;001E2090&quot;/&gt;&lt;wsp:rsid wsp:val=&quot;001E3C62&quot;/&gt;&lt;wsp:rsid wsp:val=&quot;001F215B&quot;/&gt;&lt;wsp:rsid wsp:val=&quot;001F3E82&quot;/&gt;&lt;wsp:rsid wsp:val=&quot;001F49B1&quot;/&gt;&lt;wsp:rsid wsp:val=&quot;001F4BD3&quot;/&gt;&lt;wsp:rsid wsp:val=&quot;001F4C1E&quot;/&gt;&lt;wsp:rsid wsp:val=&quot;001F5717&quot;/&gt;&lt;wsp:rsid wsp:val=&quot;00200F70&quot;/&gt;&lt;wsp:rsid wsp:val=&quot;002061AD&quot;/&gt;&lt;wsp:rsid wsp:val=&quot;00206D47&quot;/&gt;&lt;wsp:rsid wsp:val=&quot;00206F5A&quot;/&gt;&lt;wsp:rsid wsp:val=&quot;002071C5&quot;/&gt;&lt;wsp:rsid wsp:val=&quot;002114D5&quot;/&gt;&lt;wsp:rsid wsp:val=&quot;002129F1&quot;/&gt;&lt;wsp:rsid wsp:val=&quot;00212DB7&quot;/&gt;&lt;wsp:rsid wsp:val=&quot;0021320A&quot;/&gt;&lt;wsp:rsid wsp:val=&quot;00214776&quot;/&gt;&lt;wsp:rsid wsp:val=&quot;002169A0&quot;/&gt;&lt;wsp:rsid wsp:val=&quot;00216AB3&quot;/&gt;&lt;wsp:rsid wsp:val=&quot;00216BB2&quot;/&gt;&lt;wsp:rsid wsp:val=&quot;00217283&quot;/&gt;&lt;wsp:rsid wsp:val=&quot;00222AD4&quot;/&gt;&lt;wsp:rsid wsp:val=&quot;00223CF3&quot;/&gt;&lt;wsp:rsid wsp:val=&quot;00224F6E&quot;/&gt;&lt;wsp:rsid wsp:val=&quot;002317F0&quot;/&gt;&lt;wsp:rsid wsp:val=&quot;00240ED2&quot;/&gt;&lt;wsp:rsid wsp:val=&quot;00242257&quot;/&gt;&lt;wsp:rsid wsp:val=&quot;00242719&quot;/&gt;&lt;wsp:rsid wsp:val=&quot;00243B98&quot;/&gt;&lt;wsp:rsid wsp:val=&quot;0024535C&quot;/&gt;&lt;wsp:rsid wsp:val=&quot;002456C0&quot;/&gt;&lt;wsp:rsid wsp:val=&quot;00245B97&quot;/&gt;&lt;wsp:rsid wsp:val=&quot;002475B1&quot;/&gt;&lt;wsp:rsid wsp:val=&quot;00247C98&quot;/&gt;&lt;wsp:rsid wsp:val=&quot;00252E30&quot;/&gt;&lt;wsp:rsid wsp:val=&quot;00252F87&quot;/&gt;&lt;wsp:rsid wsp:val=&quot;00255F10&quot;/&gt;&lt;wsp:rsid wsp:val=&quot;002568B6&quot;/&gt;&lt;wsp:rsid wsp:val=&quot;00260BC4&quot;/&gt;&lt;wsp:rsid wsp:val=&quot;00260F6D&quot;/&gt;&lt;wsp:rsid wsp:val=&quot;00262359&quot;/&gt;&lt;wsp:rsid wsp:val=&quot;00262FBB&quot;/&gt;&lt;wsp:rsid wsp:val=&quot;0026489C&quot;/&gt;&lt;wsp:rsid wsp:val=&quot;00264E13&quot;/&gt;&lt;wsp:rsid wsp:val=&quot;002654A3&quot;/&gt;&lt;wsp:rsid wsp:val=&quot;00266EC6&quot;/&gt;&lt;wsp:rsid wsp:val=&quot;00273CC1&quot;/&gt;&lt;wsp:rsid wsp:val=&quot;002743D1&quot;/&gt;&lt;wsp:rsid wsp:val=&quot;00274B0D&quot;/&gt;&lt;wsp:rsid wsp:val=&quot;0027538C&quot;/&gt;&lt;wsp:rsid wsp:val=&quot;002764B2&quot;/&gt;&lt;wsp:rsid wsp:val=&quot;00277DDE&quot;/&gt;&lt;wsp:rsid wsp:val=&quot;002803BD&quot;/&gt;&lt;wsp:rsid wsp:val=&quot;00281B4B&quot;/&gt;&lt;wsp:rsid wsp:val=&quot;00283D90&quot;/&gt;&lt;wsp:rsid wsp:val=&quot;00283F0E&quot;/&gt;&lt;wsp:rsid wsp:val=&quot;00283F8A&quot;/&gt;&lt;wsp:rsid wsp:val=&quot;002858A7&quot;/&gt;&lt;wsp:rsid wsp:val=&quot;002858F7&quot;/&gt;&lt;wsp:rsid wsp:val=&quot;00286927&quot;/&gt;&lt;wsp:rsid wsp:val=&quot;00286ADC&quot;/&gt;&lt;wsp:rsid wsp:val=&quot;00291920&quot;/&gt;&lt;wsp:rsid wsp:val=&quot;00291AE0&quot;/&gt;&lt;wsp:rsid wsp:val=&quot;00292E3C&quot;/&gt;&lt;wsp:rsid wsp:val=&quot;00293851&quot;/&gt;&lt;wsp:rsid wsp:val=&quot;00294C04&quot;/&gt;&lt;wsp:rsid wsp:val=&quot;0029591B&quot;/&gt;&lt;wsp:rsid wsp:val=&quot;00296315&quot;/&gt;&lt;wsp:rsid wsp:val=&quot;00297566&quot;/&gt;&lt;wsp:rsid wsp:val=&quot;002A0394&quot;/&gt;&lt;wsp:rsid wsp:val=&quot;002A1DFC&quot;/&gt;&lt;wsp:rsid wsp:val=&quot;002A21EF&quot;/&gt;&lt;wsp:rsid wsp:val=&quot;002A237F&quot;/&gt;&lt;wsp:rsid wsp:val=&quot;002A6C71&quot;/&gt;&lt;wsp:rsid wsp:val=&quot;002B3556&quot;/&gt;&lt;wsp:rsid wsp:val=&quot;002B3C6D&quot;/&gt;&lt;wsp:rsid wsp:val=&quot;002B5B00&quot;/&gt;&lt;wsp:rsid wsp:val=&quot;002B5F5F&quot;/&gt;&lt;wsp:rsid wsp:val=&quot;002C23B4&quot;/&gt;&lt;wsp:rsid wsp:val=&quot;002C51DB&quot;/&gt;&lt;wsp:rsid wsp:val=&quot;002C70F5&quot;/&gt;&lt;wsp:rsid wsp:val=&quot;002C7B5E&quot;/&gt;&lt;wsp:rsid wsp:val=&quot;002D014F&quot;/&gt;&lt;wsp:rsid wsp:val=&quot;002D397E&quot;/&gt;&lt;wsp:rsid wsp:val=&quot;002D3BE8&quot;/&gt;&lt;wsp:rsid wsp:val=&quot;002D48F0&quot;/&gt;&lt;wsp:rsid wsp:val=&quot;002D582D&quot;/&gt;&lt;wsp:rsid wsp:val=&quot;002D6F41&quot;/&gt;&lt;wsp:rsid wsp:val=&quot;002E2B83&quot;/&gt;&lt;wsp:rsid wsp:val=&quot;002E2E57&quot;/&gt;&lt;wsp:rsid wsp:val=&quot;002E4A1D&quot;/&gt;&lt;wsp:rsid wsp:val=&quot;002E4EB2&quot;/&gt;&lt;wsp:rsid wsp:val=&quot;002E6947&quot;/&gt;&lt;wsp:rsid wsp:val=&quot;002F1A3E&quot;/&gt;&lt;wsp:rsid wsp:val=&quot;002F2801&quot;/&gt;&lt;wsp:rsid wsp:val=&quot;002F34EE&quot;/&gt;&lt;wsp:rsid wsp:val=&quot;002F5B30&quot;/&gt;&lt;wsp:rsid wsp:val=&quot;0030078A&quot;/&gt;&lt;wsp:rsid wsp:val=&quot;00303915&quot;/&gt;&lt;wsp:rsid wsp:val=&quot;00303AB1&quot;/&gt;&lt;wsp:rsid wsp:val=&quot;00303F57&quot;/&gt;&lt;wsp:rsid wsp:val=&quot;00305281&quot;/&gt;&lt;wsp:rsid wsp:val=&quot;00305A5C&quot;/&gt;&lt;wsp:rsid wsp:val=&quot;00305ED6&quot;/&gt;&lt;wsp:rsid wsp:val=&quot;00310CC6&quot;/&gt;&lt;wsp:rsid wsp:val=&quot;00311DF8&quot;/&gt;&lt;wsp:rsid wsp:val=&quot;00313A62&quot;/&gt;&lt;wsp:rsid wsp:val=&quot;00315154&quot;/&gt;&lt;wsp:rsid wsp:val=&quot;00316F99&quot;/&gt;&lt;wsp:rsid wsp:val=&quot;00317262&quot;/&gt;&lt;wsp:rsid wsp:val=&quot;00320263&quot;/&gt;&lt;wsp:rsid wsp:val=&quot;003238AE&quot;/&gt;&lt;wsp:rsid wsp:val=&quot;00327487&quot;/&gt;&lt;wsp:rsid wsp:val=&quot;003275BD&quot;/&gt;&lt;wsp:rsid wsp:val=&quot;003322A5&quot;/&gt;&lt;wsp:rsid wsp:val=&quot;00332724&quot;/&gt;&lt;wsp:rsid wsp:val=&quot;003338E4&quot;/&gt;&lt;wsp:rsid wsp:val=&quot;00334B46&quot;/&gt;&lt;wsp:rsid wsp:val=&quot;00334D53&quot;/&gt;&lt;wsp:rsid wsp:val=&quot;00335246&quot;/&gt;&lt;wsp:rsid wsp:val=&quot;0033653E&quot;/&gt;&lt;wsp:rsid wsp:val=&quot;00337C55&quot;/&gt;&lt;wsp:rsid wsp:val=&quot;00340883&quot;/&gt;&lt;wsp:rsid wsp:val=&quot;00342367&quot;/&gt;&lt;wsp:rsid wsp:val=&quot;00345365&quot;/&gt;&lt;wsp:rsid wsp:val=&quot;003472E5&quot;/&gt;&lt;wsp:rsid wsp:val=&quot;00350827&quot;/&gt;&lt;wsp:rsid wsp:val=&quot;00350A96&quot;/&gt;&lt;wsp:rsid wsp:val=&quot;003520A6&quot;/&gt;&lt;wsp:rsid wsp:val=&quot;00352319&quot;/&gt;&lt;wsp:rsid wsp:val=&quot;0035361A&quot;/&gt;&lt;wsp:rsid wsp:val=&quot;00354A53&quot;/&gt;&lt;wsp:rsid wsp:val=&quot;00357737&quot;/&gt;&lt;wsp:rsid wsp:val=&quot;00360632&quot;/&gt;&lt;wsp:rsid wsp:val=&quot;00361159&quot;/&gt;&lt;wsp:rsid wsp:val=&quot;003616FA&quot;/&gt;&lt;wsp:rsid wsp:val=&quot;003628BB&quot;/&gt;&lt;wsp:rsid wsp:val=&quot;00362C47&quot;/&gt;&lt;wsp:rsid wsp:val=&quot;00364166&quot;/&gt;&lt;wsp:rsid wsp:val=&quot;00364FFE&quot;/&gt;&lt;wsp:rsid wsp:val=&quot;003652B6&quot;/&gt;&lt;wsp:rsid wsp:val=&quot;00366087&quot;/&gt;&lt;wsp:rsid wsp:val=&quot;0036732A&quot;/&gt;&lt;wsp:rsid wsp:val=&quot;00371583&quot;/&gt;&lt;wsp:rsid wsp:val=&quot;00372C88&quot;/&gt;&lt;wsp:rsid wsp:val=&quot;00372E95&quot;/&gt;&lt;wsp:rsid wsp:val=&quot;00375F55&quot;/&gt;&lt;wsp:rsid wsp:val=&quot;00382AE9&quot;/&gt;&lt;wsp:rsid wsp:val=&quot;00383AC7&quot;/&gt;&lt;wsp:rsid wsp:val=&quot;00384D4D&quot;/&gt;&lt;wsp:rsid wsp:val=&quot;00385E75&quot;/&gt;&lt;wsp:rsid wsp:val=&quot;00386023&quot;/&gt;&lt;wsp:rsid wsp:val=&quot;00386A17&quot;/&gt;&lt;wsp:rsid wsp:val=&quot;003900FC&quot;/&gt;&lt;wsp:rsid wsp:val=&quot;0039071D&quot;/&gt;&lt;wsp:rsid wsp:val=&quot;00393889&quot;/&gt;&lt;wsp:rsid wsp:val=&quot;00395C52&quot;/&gt;&lt;wsp:rsid wsp:val=&quot;003972C6&quot;/&gt;&lt;wsp:rsid wsp:val=&quot;003A00EF&quot;/&gt;&lt;wsp:rsid wsp:val=&quot;003A3DD5&quot;/&gt;&lt;wsp:rsid wsp:val=&quot;003A4B1D&quot;/&gt;&lt;wsp:rsid wsp:val=&quot;003A5F59&quot;/&gt;&lt;wsp:rsid wsp:val=&quot;003B0CEE&quot;/&gt;&lt;wsp:rsid wsp:val=&quot;003B1177&quot;/&gt;&lt;wsp:rsid wsp:val=&quot;003B23A8&quot;/&gt;&lt;wsp:rsid wsp:val=&quot;003B3CA3&quot;/&gt;&lt;wsp:rsid wsp:val=&quot;003B5E3C&quot;/&gt;&lt;wsp:rsid wsp:val=&quot;003C6CFD&quot;/&gt;&lt;wsp:rsid wsp:val=&quot;003D075B&quot;/&gt;&lt;wsp:rsid wsp:val=&quot;003D1240&quot;/&gt;&lt;wsp:rsid wsp:val=&quot;003D61A0&quot;/&gt;&lt;wsp:rsid wsp:val=&quot;003E103F&quot;/&gt;&lt;wsp:rsid wsp:val=&quot;003E31D0&quot;/&gt;&lt;wsp:rsid wsp:val=&quot;003E4B8C&quot;/&gt;&lt;wsp:rsid wsp:val=&quot;003E6682&quot;/&gt;&lt;wsp:rsid wsp:val=&quot;003E7E9E&quot;/&gt;&lt;wsp:rsid wsp:val=&quot;003F0ACE&quot;/&gt;&lt;wsp:rsid wsp:val=&quot;003F2997&quot;/&gt;&lt;wsp:rsid wsp:val=&quot;003F3271&quot;/&gt;&lt;wsp:rsid wsp:val=&quot;003F4275&quot;/&gt;&lt;wsp:rsid wsp:val=&quot;003F5E62&quot;/&gt;&lt;wsp:rsid wsp:val=&quot;003F6C22&quot;/&gt;&lt;wsp:rsid wsp:val=&quot;00401440&quot;/&gt;&lt;wsp:rsid wsp:val=&quot;00401538&quot;/&gt;&lt;wsp:rsid wsp:val=&quot;00401A75&quot;/&gt;&lt;wsp:rsid wsp:val=&quot;00404108&quot;/&gt;&lt;wsp:rsid wsp:val=&quot;0040569B&quot;/&gt;&lt;wsp:rsid wsp:val=&quot;00413F4F&quot;/&gt;&lt;wsp:rsid wsp:val=&quot;00414482&quot;/&gt;&lt;wsp:rsid wsp:val=&quot;00414B2A&quot;/&gt;&lt;wsp:rsid wsp:val=&quot;00414D57&quot;/&gt;&lt;wsp:rsid wsp:val=&quot;00420082&quot;/&gt;&lt;wsp:rsid wsp:val=&quot;00420558&quot;/&gt;&lt;wsp:rsid wsp:val=&quot;00421209&quot;/&gt;&lt;wsp:rsid wsp:val=&quot;004231BA&quot;/&gt;&lt;wsp:rsid wsp:val=&quot;004257CB&quot;/&gt;&lt;wsp:rsid wsp:val=&quot;00427526&quot;/&gt;&lt;wsp:rsid wsp:val=&quot;00430822&quot;/&gt;&lt;wsp:rsid wsp:val=&quot;00430DBD&quot;/&gt;&lt;wsp:rsid wsp:val=&quot;0043183B&quot;/&gt;&lt;wsp:rsid wsp:val=&quot;0043298D&quot;/&gt;&lt;wsp:rsid wsp:val=&quot;00434432&quot;/&gt;&lt;wsp:rsid wsp:val=&quot;004353B4&quot;/&gt;&lt;wsp:rsid wsp:val=&quot;004364E1&quot;/&gt;&lt;wsp:rsid wsp:val=&quot;00440451&quot;/&gt;&lt;wsp:rsid wsp:val=&quot;0044163E&quot;/&gt;&lt;wsp:rsid wsp:val=&quot;00441A7F&quot;/&gt;&lt;wsp:rsid wsp:val=&quot;00443932&quot;/&gt;&lt;wsp:rsid wsp:val=&quot;00445965&quot;/&gt;&lt;wsp:rsid wsp:val=&quot;00452AAF&quot;/&gt;&lt;wsp:rsid wsp:val=&quot;00454696&quot;/&gt;&lt;wsp:rsid wsp:val=&quot;0045496C&quot;/&gt;&lt;wsp:rsid wsp:val=&quot;004553F7&quot;/&gt;&lt;wsp:rsid wsp:val=&quot;004609E5&quot;/&gt;&lt;wsp:rsid wsp:val=&quot;004612FD&quot;/&gt;&lt;wsp:rsid wsp:val=&quot;004621C3&quot;/&gt;&lt;wsp:rsid wsp:val=&quot;00462E63&quot;/&gt;&lt;wsp:rsid wsp:val=&quot;00463BA7&quot;/&gt;&lt;wsp:rsid wsp:val=&quot;00464742&quot;/&gt;&lt;wsp:rsid wsp:val=&quot;00465C8C&quot;/&gt;&lt;wsp:rsid wsp:val=&quot;00472BE1&quot;/&gt;&lt;wsp:rsid wsp:val=&quot;0047536E&quot;/&gt;&lt;wsp:rsid wsp:val=&quot;00476605&quot;/&gt;&lt;wsp:rsid wsp:val=&quot;004766A8&quot;/&gt;&lt;wsp:rsid wsp:val=&quot;00483EFC&quot;/&gt;&lt;wsp:rsid wsp:val=&quot;00484503&quot;/&gt;&lt;wsp:rsid wsp:val=&quot;00484795&quot;/&gt;&lt;wsp:rsid wsp:val=&quot;00486AA8&quot;/&gt;&lt;wsp:rsid wsp:val=&quot;004907A5&quot;/&gt;&lt;wsp:rsid wsp:val=&quot;00490DAE&quot;/&gt;&lt;wsp:rsid wsp:val=&quot;00491496&quot;/&gt;&lt;wsp:rsid wsp:val=&quot;0049270C&quot;/&gt;&lt;wsp:rsid wsp:val=&quot;004A036D&quot;/&gt;&lt;wsp:rsid wsp:val=&quot;004A201A&quot;/&gt;&lt;wsp:rsid wsp:val=&quot;004A278E&quot;/&gt;&lt;wsp:rsid wsp:val=&quot;004A293C&quot;/&gt;&lt;wsp:rsid wsp:val=&quot;004A2D4D&quot;/&gt;&lt;wsp:rsid wsp:val=&quot;004A51BF&quot;/&gt;&lt;wsp:rsid wsp:val=&quot;004B0285&quot;/&gt;&lt;wsp:rsid wsp:val=&quot;004B0B9F&quot;/&gt;&lt;wsp:rsid wsp:val=&quot;004B2D6B&quot;/&gt;&lt;wsp:rsid wsp:val=&quot;004B4BCD&quot;/&gt;&lt;wsp:rsid wsp:val=&quot;004B51B6&quot;/&gt;&lt;wsp:rsid wsp:val=&quot;004B6E36&quot;/&gt;&lt;wsp:rsid wsp:val=&quot;004B6FC7&quot;/&gt;&lt;wsp:rsid wsp:val=&quot;004B72E4&quot;/&gt;&lt;wsp:rsid wsp:val=&quot;004C399A&quot;/&gt;&lt;wsp:rsid wsp:val=&quot;004C5906&quot;/&gt;&lt;wsp:rsid wsp:val=&quot;004C6418&quot;/&gt;&lt;wsp:rsid wsp:val=&quot;004C7D43&quot;/&gt;&lt;wsp:rsid wsp:val=&quot;004D27CD&quot;/&gt;&lt;wsp:rsid wsp:val=&quot;004D6A1D&quot;/&gt;&lt;wsp:rsid wsp:val=&quot;004E1DFD&quot;/&gt;&lt;wsp:rsid wsp:val=&quot;004E2AF6&quot;/&gt;&lt;wsp:rsid wsp:val=&quot;004E2DA1&quot;/&gt;&lt;wsp:rsid wsp:val=&quot;004E394A&quot;/&gt;&lt;wsp:rsid wsp:val=&quot;004E4FF2&quot;/&gt;&lt;wsp:rsid wsp:val=&quot;004E5092&quot;/&gt;&lt;wsp:rsid wsp:val=&quot;004E6C77&quot;/&gt;&lt;wsp:rsid wsp:val=&quot;004E7067&quot;/&gt;&lt;wsp:rsid wsp:val=&quot;004E7E53&quot;/&gt;&lt;wsp:rsid wsp:val=&quot;004F0B1D&quot;/&gt;&lt;wsp:rsid wsp:val=&quot;004F13D0&quot;/&gt;&lt;wsp:rsid wsp:val=&quot;004F26E2&quot;/&gt;&lt;wsp:rsid wsp:val=&quot;004F2E9E&quot;/&gt;&lt;wsp:rsid wsp:val=&quot;004F3A05&quot;/&gt;&lt;wsp:rsid wsp:val=&quot;004F5682&quot;/&gt;&lt;wsp:rsid wsp:val=&quot;004F63F7&quot;/&gt;&lt;wsp:rsid wsp:val=&quot;004F6D51&quot;/&gt;&lt;wsp:rsid wsp:val=&quot;004F6ED6&quot;/&gt;&lt;wsp:rsid wsp:val=&quot;004F7312&quot;/&gt;&lt;wsp:rsid wsp:val=&quot;00502374&quot;/&gt;&lt;wsp:rsid wsp:val=&quot;0050270F&quot;/&gt;&lt;wsp:rsid wsp:val=&quot;00503C0F&quot;/&gt;&lt;wsp:rsid wsp:val=&quot;005043E4&quot;/&gt;&lt;wsp:rsid wsp:val=&quot;00506D6F&quot;/&gt;&lt;wsp:rsid wsp:val=&quot;00513149&quot;/&gt;&lt;wsp:rsid wsp:val=&quot;00513470&quot;/&gt;&lt;wsp:rsid wsp:val=&quot;005135B9&quot;/&gt;&lt;wsp:rsid wsp:val=&quot;00514489&quot;/&gt;&lt;wsp:rsid wsp:val=&quot;00514ED1&quot;/&gt;&lt;wsp:rsid wsp:val=&quot;00515031&quot;/&gt;&lt;wsp:rsid wsp:val=&quot;005160B7&quot;/&gt;&lt;wsp:rsid wsp:val=&quot;005160CC&quot;/&gt;&lt;wsp:rsid wsp:val=&quot;00520425&quot;/&gt;&lt;wsp:rsid wsp:val=&quot;005217AA&quot;/&gt;&lt;wsp:rsid wsp:val=&quot;00521EF3&quot;/&gt;&lt;wsp:rsid wsp:val=&quot;00531333&quot;/&gt;&lt;wsp:rsid wsp:val=&quot;00532CB5&quot;/&gt;&lt;wsp:rsid wsp:val=&quot;005357B9&quot;/&gt;&lt;wsp:rsid wsp:val=&quot;00537D52&quot;/&gt;&lt;wsp:rsid wsp:val=&quot;0054063C&quot;/&gt;&lt;wsp:rsid wsp:val=&quot;00543469&quot;/&gt;&lt;wsp:rsid wsp:val=&quot;0054454F&quot;/&gt;&lt;wsp:rsid wsp:val=&quot;00544979&quot;/&gt;&lt;wsp:rsid wsp:val=&quot;0054710A&quot;/&gt;&lt;wsp:rsid wsp:val=&quot;00551D7A&quot;/&gt;&lt;wsp:rsid wsp:val=&quot;00551E62&quot;/&gt;&lt;wsp:rsid wsp:val=&quot;00556722&quot;/&gt;&lt;wsp:rsid wsp:val=&quot;0055699D&quot;/&gt;&lt;wsp:rsid wsp:val=&quot;00560390&quot;/&gt;&lt;wsp:rsid wsp:val=&quot;00560E17&quot;/&gt;&lt;wsp:rsid wsp:val=&quot;00561128&quot;/&gt;&lt;wsp:rsid wsp:val=&quot;0056691C&quot;/&gt;&lt;wsp:rsid wsp:val=&quot;00567A29&quot;/&gt;&lt;wsp:rsid wsp:val=&quot;00567AF2&quot;/&gt;&lt;wsp:rsid wsp:val=&quot;00570173&quot;/&gt;&lt;wsp:rsid wsp:val=&quot;00570988&quot;/&gt;&lt;wsp:rsid wsp:val=&quot;0057153B&quot;/&gt;&lt;wsp:rsid wsp:val=&quot;00572700&quot;/&gt;&lt;wsp:rsid wsp:val=&quot;00572940&quot;/&gt;&lt;wsp:rsid wsp:val=&quot;00573FEB&quot;/&gt;&lt;wsp:rsid wsp:val=&quot;0057714F&quot;/&gt;&lt;wsp:rsid wsp:val=&quot;005775FC&quot;/&gt;&lt;wsp:rsid wsp:val=&quot;005818A0&quot;/&gt;&lt;wsp:rsid wsp:val=&quot;00582721&quot;/&gt;&lt;wsp:rsid wsp:val=&quot;00582A53&quot;/&gt;&lt;wsp:rsid wsp:val=&quot;005849C3&quot;/&gt;&lt;wsp:rsid wsp:val=&quot;00584C96&quot;/&gt;&lt;wsp:rsid wsp:val=&quot;00585C6E&quot;/&gt;&lt;wsp:rsid wsp:val=&quot;005868CD&quot;/&gt;&lt;wsp:rsid wsp:val=&quot;005918C4&quot;/&gt;&lt;wsp:rsid wsp:val=&quot;00593623&quot;/&gt;&lt;wsp:rsid wsp:val=&quot;00596445&quot;/&gt;&lt;wsp:rsid wsp:val=&quot;005967D6&quot;/&gt;&lt;wsp:rsid wsp:val=&quot;00596D00&quot;/&gt;&lt;wsp:rsid wsp:val=&quot;0059771B&quot;/&gt;&lt;wsp:rsid wsp:val=&quot;005A0480&quot;/&gt;&lt;wsp:rsid wsp:val=&quot;005A1CF7&quot;/&gt;&lt;wsp:rsid wsp:val=&quot;005A2352&quot;/&gt;&lt;wsp:rsid wsp:val=&quot;005A2F71&quot;/&gt;&lt;wsp:rsid wsp:val=&quot;005A671F&quot;/&gt;&lt;wsp:rsid wsp:val=&quot;005A6D5B&quot;/&gt;&lt;wsp:rsid wsp:val=&quot;005A723B&quot;/&gt;&lt;wsp:rsid wsp:val=&quot;005B0706&quot;/&gt;&lt;wsp:rsid wsp:val=&quot;005B1579&quot;/&gt;&lt;wsp:rsid wsp:val=&quot;005B2444&quot;/&gt;&lt;wsp:rsid wsp:val=&quot;005B74B2&quot;/&gt;&lt;wsp:rsid wsp:val=&quot;005C2934&quot;/&gt;&lt;wsp:rsid wsp:val=&quot;005C4A34&quot;/&gt;&lt;wsp:rsid wsp:val=&quot;005C7743&quot;/&gt;&lt;wsp:rsid wsp:val=&quot;005C795A&quot;/&gt;&lt;wsp:rsid wsp:val=&quot;005D1785&quot;/&gt;&lt;wsp:rsid wsp:val=&quot;005D2309&quot;/&gt;&lt;wsp:rsid wsp:val=&quot;005D4E80&quot;/&gt;&lt;wsp:rsid wsp:val=&quot;005D6C01&quot;/&gt;&lt;wsp:rsid wsp:val=&quot;005E02B8&quot;/&gt;&lt;wsp:rsid wsp:val=&quot;005E25C4&quot;/&gt;&lt;wsp:rsid wsp:val=&quot;005E57E6&quot;/&gt;&lt;wsp:rsid wsp:val=&quot;005F154A&quot;/&gt;&lt;wsp:rsid wsp:val=&quot;005F2D88&quot;/&gt;&lt;wsp:rsid wsp:val=&quot;005F522B&quot;/&gt;&lt;wsp:rsid wsp:val=&quot;005F6895&quot;/&gt;&lt;wsp:rsid wsp:val=&quot;00600946&quot;/&gt;&lt;wsp:rsid wsp:val=&quot;00602079&quot;/&gt;&lt;wsp:rsid wsp:val=&quot;006023E9&quot;/&gt;&lt;wsp:rsid wsp:val=&quot;00602F52&quot;/&gt;&lt;wsp:rsid wsp:val=&quot;0060435E&quot;/&gt;&lt;wsp:rsid wsp:val=&quot;00605727&quot;/&gt;&lt;wsp:rsid wsp:val=&quot;00606471&quot;/&gt;&lt;wsp:rsid wsp:val=&quot;00606609&quot;/&gt;&lt;wsp:rsid wsp:val=&quot;00613590&quot;/&gt;&lt;wsp:rsid wsp:val=&quot;00615048&quot;/&gt;&lt;wsp:rsid wsp:val=&quot;00615CCF&quot;/&gt;&lt;wsp:rsid wsp:val=&quot;00620349&quot;/&gt;&lt;wsp:rsid wsp:val=&quot;00621730&quot;/&gt;&lt;wsp:rsid wsp:val=&quot;00621D4A&quot;/&gt;&lt;wsp:rsid wsp:val=&quot;006229B1&quot;/&gt;&lt;wsp:rsid wsp:val=&quot;00624300&quot;/&gt;&lt;wsp:rsid wsp:val=&quot;00624B6B&quot;/&gt;&lt;wsp:rsid wsp:val=&quot;00625EDC&quot;/&gt;&lt;wsp:rsid wsp:val=&quot;00626E49&quot;/&gt;&lt;wsp:rsid wsp:val=&quot;00627DEE&quot;/&gt;&lt;wsp:rsid wsp:val=&quot;006319F1&quot;/&gt;&lt;wsp:rsid wsp:val=&quot;00631B76&quot;/&gt;&lt;wsp:rsid wsp:val=&quot;00631C71&quot;/&gt;&lt;wsp:rsid wsp:val=&quot;0063279F&quot;/&gt;&lt;wsp:rsid wsp:val=&quot;00633A2F&quot;/&gt;&lt;wsp:rsid wsp:val=&quot;0063438D&quot;/&gt;&lt;wsp:rsid wsp:val=&quot;00640A1D&quot;/&gt;&lt;wsp:rsid wsp:val=&quot;006413C4&quot;/&gt;&lt;wsp:rsid wsp:val=&quot;006416EB&quot;/&gt;&lt;wsp:rsid wsp:val=&quot;0064290E&quot;/&gt;&lt;wsp:rsid wsp:val=&quot;00644024&quot;/&gt;&lt;wsp:rsid wsp:val=&quot;00647982&quot;/&gt;&lt;wsp:rsid wsp:val=&quot;00651F6A&quot;/&gt;&lt;wsp:rsid wsp:val=&quot;006527AC&quot;/&gt;&lt;wsp:rsid wsp:val=&quot;00654ABF&quot;/&gt;&lt;wsp:rsid wsp:val=&quot;006564C0&quot;/&gt;&lt;wsp:rsid wsp:val=&quot;0066001E&quot;/&gt;&lt;wsp:rsid wsp:val=&quot;00660EE2&quot;/&gt;&lt;wsp:rsid wsp:val=&quot;00662524&quot;/&gt;&lt;wsp:rsid wsp:val=&quot;00663266&quot;/&gt;&lt;wsp:rsid wsp:val=&quot;0066546A&quot;/&gt;&lt;wsp:rsid wsp:val=&quot;00665B8F&quot;/&gt;&lt;wsp:rsid wsp:val=&quot;00666200&quot;/&gt;&lt;wsp:rsid wsp:val=&quot;00666FE4&quot;/&gt;&lt;wsp:rsid wsp:val=&quot;00667908&quot;/&gt;&lt;wsp:rsid wsp:val=&quot;00670D99&quot;/&gt;&lt;wsp:rsid wsp:val=&quot;00673994&quot;/&gt;&lt;wsp:rsid wsp:val=&quot;00676C6A&quot;/&gt;&lt;wsp:rsid wsp:val=&quot;006808FB&quot;/&gt;&lt;wsp:rsid wsp:val=&quot;00684C76&quot;/&gt;&lt;wsp:rsid wsp:val=&quot;00685763&quot;/&gt;&lt;wsp:rsid wsp:val=&quot;00685B16&quot;/&gt;&lt;wsp:rsid wsp:val=&quot;00685F76&quot;/&gt;&lt;wsp:rsid wsp:val=&quot;006905E5&quot;/&gt;&lt;wsp:rsid wsp:val=&quot;00690A6B&quot;/&gt;&lt;wsp:rsid wsp:val=&quot;00690A8B&quot;/&gt;&lt;wsp:rsid wsp:val=&quot;006917D3&quot;/&gt;&lt;wsp:rsid wsp:val=&quot;00691837&quot;/&gt;&lt;wsp:rsid wsp:val=&quot;00691897&quot;/&gt;&lt;wsp:rsid wsp:val=&quot;006944BD&quot;/&gt;&lt;wsp:rsid wsp:val=&quot;00696977&quot;/&gt;&lt;wsp:rsid wsp:val=&quot;00697883&quot;/&gt;&lt;wsp:rsid wsp:val=&quot;00697E07&quot;/&gt;&lt;wsp:rsid wsp:val=&quot;006A358A&quot;/&gt;&lt;wsp:rsid wsp:val=&quot;006A3688&quot;/&gt;&lt;wsp:rsid wsp:val=&quot;006A446F&quot;/&gt;&lt;wsp:rsid wsp:val=&quot;006A485E&quot;/&gt;&lt;wsp:rsid wsp:val=&quot;006A4D63&quot;/&gt;&lt;wsp:rsid wsp:val=&quot;006A6CDE&quot;/&gt;&lt;wsp:rsid wsp:val=&quot;006B0479&quot;/&gt;&lt;wsp:rsid wsp:val=&quot;006B054F&quot;/&gt;&lt;wsp:rsid wsp:val=&quot;006B09E9&quot;/&gt;&lt;wsp:rsid wsp:val=&quot;006B3B08&quot;/&gt;&lt;wsp:rsid wsp:val=&quot;006B4A40&quot;/&gt;&lt;wsp:rsid wsp:val=&quot;006B5D77&quot;/&gt;&lt;wsp:rsid wsp:val=&quot;006B6E97&quot;/&gt;&lt;wsp:rsid wsp:val=&quot;006B749F&quot;/&gt;&lt;wsp:rsid wsp:val=&quot;006C1767&quot;/&gt;&lt;wsp:rsid wsp:val=&quot;006C40FD&quot;/&gt;&lt;wsp:rsid wsp:val=&quot;006C4424&quot;/&gt;&lt;wsp:rsid wsp:val=&quot;006C7B3C&quot;/&gt;&lt;wsp:rsid wsp:val=&quot;006D202C&quot;/&gt;&lt;wsp:rsid wsp:val=&quot;006D2580&quot;/&gt;&lt;wsp:rsid wsp:val=&quot;006D3F5E&quot;/&gt;&lt;wsp:rsid wsp:val=&quot;006D530A&quot;/&gt;&lt;wsp:rsid wsp:val=&quot;006D5C8E&quot;/&gt;&lt;wsp:rsid wsp:val=&quot;006E12AE&quot;/&gt;&lt;wsp:rsid wsp:val=&quot;006E1ED6&quot;/&gt;&lt;wsp:rsid wsp:val=&quot;006E205E&quot;/&gt;&lt;wsp:rsid wsp:val=&quot;006E21C8&quot;/&gt;&lt;wsp:rsid wsp:val=&quot;006E2820&quot;/&gt;&lt;wsp:rsid wsp:val=&quot;006E5857&quot;/&gt;&lt;wsp:rsid wsp:val=&quot;006E7BD2&quot;/&gt;&lt;wsp:rsid wsp:val=&quot;006F1A25&quot;/&gt;&lt;wsp:rsid wsp:val=&quot;006F5411&quot;/&gt;&lt;wsp:rsid wsp:val=&quot;006F634D&quot;/&gt;&lt;wsp:rsid wsp:val=&quot;00700D24&quot;/&gt;&lt;wsp:rsid wsp:val=&quot;00701D51&quot;/&gt;&lt;wsp:rsid wsp:val=&quot;007024D4&quot;/&gt;&lt;wsp:rsid wsp:val=&quot;00703BF8&quot;/&gt;&lt;wsp:rsid wsp:val=&quot;00703E4A&quot;/&gt;&lt;wsp:rsid wsp:val=&quot;00704D89&quot;/&gt;&lt;wsp:rsid wsp:val=&quot;00706A33&quot;/&gt;&lt;wsp:rsid wsp:val=&quot;00707AC0&quot;/&gt;&lt;wsp:rsid wsp:val=&quot;007105E5&quot;/&gt;&lt;wsp:rsid wsp:val=&quot;0071104A&quot;/&gt;&lt;wsp:rsid wsp:val=&quot;007126A3&quot;/&gt;&lt;wsp:rsid wsp:val=&quot;007145F9&quot;/&gt;&lt;wsp:rsid wsp:val=&quot;007152EF&quot;/&gt;&lt;wsp:rsid wsp:val=&quot;007175BF&quot;/&gt;&lt;wsp:rsid wsp:val=&quot;0071783A&quot;/&gt;&lt;wsp:rsid wsp:val=&quot;00722C71&quot;/&gt;&lt;wsp:rsid wsp:val=&quot;00726496&quot;/&gt;&lt;wsp:rsid wsp:val=&quot;00726B4D&quot;/&gt;&lt;wsp:rsid wsp:val=&quot;00727062&quot;/&gt;&lt;wsp:rsid wsp:val=&quot;007273DE&quot;/&gt;&lt;wsp:rsid wsp:val=&quot;0073320F&quot;/&gt;&lt;wsp:rsid wsp:val=&quot;00733550&quot;/&gt;&lt;wsp:rsid wsp:val=&quot;007344AC&quot;/&gt;&lt;wsp:rsid wsp:val=&quot;00735103&quot;/&gt;&lt;wsp:rsid wsp:val=&quot;007404D4&quot;/&gt;&lt;wsp:rsid wsp:val=&quot;00740851&quot;/&gt;&lt;wsp:rsid wsp:val=&quot;00744343&quot;/&gt;&lt;wsp:rsid wsp:val=&quot;00744F24&quot;/&gt;&lt;wsp:rsid wsp:val=&quot;00747C30&quot;/&gt;&lt;wsp:rsid wsp:val=&quot;007517BD&quot;/&gt;&lt;wsp:rsid wsp:val=&quot;00751F4E&quot;/&gt;&lt;wsp:rsid wsp:val=&quot;007528B8&quot;/&gt;&lt;wsp:rsid wsp:val=&quot;0075296F&quot;/&gt;&lt;wsp:rsid wsp:val=&quot;00753F71&quot;/&gt;&lt;wsp:rsid wsp:val=&quot;00754222&quot;/&gt;&lt;wsp:rsid wsp:val=&quot;0075655A&quot;/&gt;&lt;wsp:rsid wsp:val=&quot;00757024&quot;/&gt;&lt;wsp:rsid wsp:val=&quot;0075785F&quot;/&gt;&lt;wsp:rsid wsp:val=&quot;00760476&quot;/&gt;&lt;wsp:rsid wsp:val=&quot;00761BA4&quot;/&gt;&lt;wsp:rsid wsp:val=&quot;00763C51&quot;/&gt;&lt;wsp:rsid wsp:val=&quot;00764A34&quot;/&gt;&lt;wsp:rsid wsp:val=&quot;00764D23&quot;/&gt;&lt;wsp:rsid wsp:val=&quot;007658D3&quot;/&gt;&lt;wsp:rsid wsp:val=&quot;00765928&quot;/&gt;&lt;wsp:rsid wsp:val=&quot;0076741B&quot;/&gt;&lt;wsp:rsid wsp:val=&quot;007675B8&quot;/&gt;&lt;wsp:rsid wsp:val=&quot;00771973&quot;/&gt;&lt;wsp:rsid wsp:val=&quot;00772828&quot;/&gt;&lt;wsp:rsid wsp:val=&quot;00772DCB&quot;/&gt;&lt;wsp:rsid wsp:val=&quot;007757BF&quot;/&gt;&lt;wsp:rsid wsp:val=&quot;007760A8&quot;/&gt;&lt;wsp:rsid wsp:val=&quot;007808AB&quot;/&gt;&lt;wsp:rsid wsp:val=&quot;00781D1A&quot;/&gt;&lt;wsp:rsid wsp:val=&quot;00782296&quot;/&gt;&lt;wsp:rsid wsp:val=&quot;007861FC&quot;/&gt;&lt;wsp:rsid wsp:val=&quot;00786476&quot;/&gt;&lt;wsp:rsid wsp:val=&quot;00790EE4&quot;/&gt;&lt;wsp:rsid wsp:val=&quot;007914D5&quot;/&gt;&lt;wsp:rsid wsp:val=&quot;00793C71&quot;/&gt;&lt;wsp:rsid wsp:val=&quot;0079452D&quot;/&gt;&lt;wsp:rsid wsp:val=&quot;007A1553&quot;/&gt;&lt;wsp:rsid wsp:val=&quot;007A3BF0&quot;/&gt;&lt;wsp:rsid wsp:val=&quot;007A6E40&quot;/&gt;&lt;wsp:rsid wsp:val=&quot;007A7D03&quot;/&gt;&lt;wsp:rsid wsp:val=&quot;007B19BC&quot;/&gt;&lt;wsp:rsid wsp:val=&quot;007B2A05&quot;/&gt;&lt;wsp:rsid wsp:val=&quot;007B2FCF&quot;/&gt;&lt;wsp:rsid wsp:val=&quot;007B5137&quot;/&gt;&lt;wsp:rsid wsp:val=&quot;007C010E&quot;/&gt;&lt;wsp:rsid wsp:val=&quot;007C0A26&quot;/&gt;&lt;wsp:rsid wsp:val=&quot;007C2319&quot;/&gt;&lt;wsp:rsid wsp:val=&quot;007C412F&quot;/&gt;&lt;wsp:rsid wsp:val=&quot;007C57EA&quot;/&gt;&lt;wsp:rsid wsp:val=&quot;007C5B6E&quot;/&gt;&lt;wsp:rsid wsp:val=&quot;007C7081&quot;/&gt;&lt;wsp:rsid wsp:val=&quot;007C760D&quot;/&gt;&lt;wsp:rsid wsp:val=&quot;007C7931&quot;/&gt;&lt;wsp:rsid wsp:val=&quot;007D094F&quot;/&gt;&lt;wsp:rsid wsp:val=&quot;007E0385&quot;/&gt;&lt;wsp:rsid wsp:val=&quot;007E51B7&quot;/&gt;&lt;wsp:rsid wsp:val=&quot;007E5DBB&quot;/&gt;&lt;wsp:rsid wsp:val=&quot;007E62CB&quot;/&gt;&lt;wsp:rsid wsp:val=&quot;007F1DE4&quot;/&gt;&lt;wsp:rsid wsp:val=&quot;007F2D48&quot;/&gt;&lt;wsp:rsid wsp:val=&quot;007F6563&quot;/&gt;&lt;wsp:rsid wsp:val=&quot;007F664A&quot;/&gt;&lt;wsp:rsid wsp:val=&quot;007F6A20&quot;/&gt;&lt;wsp:rsid wsp:val=&quot;008017A7&quot;/&gt;&lt;wsp:rsid wsp:val=&quot;0080317F&quot;/&gt;&lt;wsp:rsid wsp:val=&quot;00804AFF&quot;/&gt;&lt;wsp:rsid wsp:val=&quot;00804F20&quot;/&gt;&lt;wsp:rsid wsp:val=&quot;00805C17&quot;/&gt;&lt;wsp:rsid wsp:val=&quot;0080709B&quot;/&gt;&lt;wsp:rsid wsp:val=&quot;0081078A&quot;/&gt;&lt;wsp:rsid wsp:val=&quot;0081568B&quot;/&gt;&lt;wsp:rsid wsp:val=&quot;00820EE7&quot;/&gt;&lt;wsp:rsid wsp:val=&quot;008220F0&quot;/&gt;&lt;wsp:rsid wsp:val=&quot;00822530&quot;/&gt;&lt;wsp:rsid wsp:val=&quot;00825633&quot;/&gt;&lt;wsp:rsid wsp:val=&quot;00825D80&quot;/&gt;&lt;wsp:rsid wsp:val=&quot;00826CE2&quot;/&gt;&lt;wsp:rsid wsp:val=&quot;00827957&quot;/&gt;&lt;wsp:rsid wsp:val=&quot;00830A8D&quot;/&gt;&lt;wsp:rsid wsp:val=&quot;00830FA7&quot;/&gt;&lt;wsp:rsid wsp:val=&quot;00831C41&quot;/&gt;&lt;wsp:rsid wsp:val=&quot;00832479&quot;/&gt;&lt;wsp:rsid wsp:val=&quot;0083506C&quot;/&gt;&lt;wsp:rsid wsp:val=&quot;00836507&quot;/&gt;&lt;wsp:rsid wsp:val=&quot;00837529&quot;/&gt;&lt;wsp:rsid wsp:val=&quot;0083762B&quot;/&gt;&lt;wsp:rsid wsp:val=&quot;00840AD5&quot;/&gt;&lt;wsp:rsid wsp:val=&quot;00843618&quot;/&gt;&lt;wsp:rsid wsp:val=&quot;00843DBF&quot;/&gt;&lt;wsp:rsid wsp:val=&quot;0084448F&quot;/&gt;&lt;wsp:rsid wsp:val=&quot;008449E8&quot;/&gt;&lt;wsp:rsid wsp:val=&quot;00845C11&quot;/&gt;&lt;wsp:rsid wsp:val=&quot;00851239&quot;/&gt;&lt;wsp:rsid wsp:val=&quot;00851AC1&quot;/&gt;&lt;wsp:rsid wsp:val=&quot;0085233E&quot;/&gt;&lt;wsp:rsid wsp:val=&quot;008533C6&quot;/&gt;&lt;wsp:rsid wsp:val=&quot;008545EA&quot;/&gt;&lt;wsp:rsid wsp:val=&quot;00854E5A&quot;/&gt;&lt;wsp:rsid wsp:val=&quot;008551E9&quot;/&gt;&lt;wsp:rsid wsp:val=&quot;00857AC8&quot;/&gt;&lt;wsp:rsid wsp:val=&quot;00857E1F&quot;/&gt;&lt;wsp:rsid wsp:val=&quot;00866034&quot;/&gt;&lt;wsp:rsid wsp:val=&quot;00870C44&quot;/&gt;&lt;wsp:rsid wsp:val=&quot;00871C3D&quot;/&gt;&lt;wsp:rsid wsp:val=&quot;00877AB0&quot;/&gt;&lt;wsp:rsid wsp:val=&quot;008808DF&quot;/&gt;&lt;wsp:rsid wsp:val=&quot;00881873&quot;/&gt;&lt;wsp:rsid wsp:val=&quot;00881D0C&quot;/&gt;&lt;wsp:rsid wsp:val=&quot;00882A40&quot;/&gt;&lt;wsp:rsid wsp:val=&quot;0088496A&quot;/&gt;&lt;wsp:rsid wsp:val=&quot;00884D85&quot;/&gt;&lt;wsp:rsid wsp:val=&quot;00885396&quot;/&gt;&lt;wsp:rsid wsp:val=&quot;00885425&quot;/&gt;&lt;wsp:rsid wsp:val=&quot;008878E0&quot;/&gt;&lt;wsp:rsid wsp:val=&quot;00887FA5&quot;/&gt;&lt;wsp:rsid wsp:val=&quot;0089110E&quot;/&gt;&lt;wsp:rsid wsp:val=&quot;008918D8&quot;/&gt;&lt;wsp:rsid wsp:val=&quot;00891FAD&quot;/&gt;&lt;wsp:rsid wsp:val=&quot;00893084&quot;/&gt;&lt;wsp:rsid wsp:val=&quot;00895310&quot;/&gt;&lt;wsp:rsid wsp:val=&quot;00897C5E&quot;/&gt;&lt;wsp:rsid wsp:val=&quot;008A0787&quot;/&gt;&lt;wsp:rsid wsp:val=&quot;008A4A04&quot;/&gt;&lt;wsp:rsid wsp:val=&quot;008A4FF9&quot;/&gt;&lt;wsp:rsid wsp:val=&quot;008B0AC5&quot;/&gt;&lt;wsp:rsid wsp:val=&quot;008B0EED&quot;/&gt;&lt;wsp:rsid wsp:val=&quot;008B1A40&quot;/&gt;&lt;wsp:rsid wsp:val=&quot;008B618A&quot;/&gt;&lt;wsp:rsid wsp:val=&quot;008B65FD&quot;/&gt;&lt;wsp:rsid wsp:val=&quot;008B6877&quot;/&gt;&lt;wsp:rsid wsp:val=&quot;008B70B5&quot;/&gt;&lt;wsp:rsid wsp:val=&quot;008C000D&quot;/&gt;&lt;wsp:rsid wsp:val=&quot;008C00CB&quot;/&gt;&lt;wsp:rsid wsp:val=&quot;008C07AA&quot;/&gt;&lt;wsp:rsid wsp:val=&quot;008C3E90&quot;/&gt;&lt;wsp:rsid wsp:val=&quot;008C3FB4&quot;/&gt;&lt;wsp:rsid wsp:val=&quot;008C517D&quot;/&gt;&lt;wsp:rsid wsp:val=&quot;008C5F39&quot;/&gt;&lt;wsp:rsid wsp:val=&quot;008D13D7&quot;/&gt;&lt;wsp:rsid wsp:val=&quot;008D2051&quot;/&gt;&lt;wsp:rsid wsp:val=&quot;008D40BD&quot;/&gt;&lt;wsp:rsid wsp:val=&quot;008D5465&quot;/&gt;&lt;wsp:rsid wsp:val=&quot;008D57D7&quot;/&gt;&lt;wsp:rsid wsp:val=&quot;008D5943&quot;/&gt;&lt;wsp:rsid wsp:val=&quot;008D77A8&quot;/&gt;&lt;wsp:rsid wsp:val=&quot;008E5723&quot;/&gt;&lt;wsp:rsid wsp:val=&quot;008E650D&quot;/&gt;&lt;wsp:rsid wsp:val=&quot;008F213E&quot;/&gt;&lt;wsp:rsid wsp:val=&quot;008F5BD2&quot;/&gt;&lt;wsp:rsid wsp:val=&quot;008F799D&quot;/&gt;&lt;wsp:rsid wsp:val=&quot;00904344&quot;/&gt;&lt;wsp:rsid wsp:val=&quot;00904A00&quot;/&gt;&lt;wsp:rsid wsp:val=&quot;0090711A&quot;/&gt;&lt;wsp:rsid wsp:val=&quot;009123DA&quot;/&gt;&lt;wsp:rsid wsp:val=&quot;009173A0&quot;/&gt;&lt;wsp:rsid wsp:val=&quot;00920F55&quot;/&gt;&lt;wsp:rsid wsp:val=&quot;0092124C&quot;/&gt;&lt;wsp:rsid wsp:val=&quot;009216EC&quot;/&gt;&lt;wsp:rsid wsp:val=&quot;00922B71&quot;/&gt;&lt;wsp:rsid wsp:val=&quot;009232F3&quot;/&gt;&lt;wsp:rsid wsp:val=&quot;00926CCC&quot;/&gt;&lt;wsp:rsid wsp:val=&quot;00930576&quot;/&gt;&lt;wsp:rsid wsp:val=&quot;00930D34&quot;/&gt;&lt;wsp:rsid wsp:val=&quot;00932D33&quot;/&gt;&lt;wsp:rsid wsp:val=&quot;00932E66&quot;/&gt;&lt;wsp:rsid wsp:val=&quot;00936D44&quot;/&gt;&lt;wsp:rsid wsp:val=&quot;009372A7&quot;/&gt;&lt;wsp:rsid wsp:val=&quot;00941A09&quot;/&gt;&lt;wsp:rsid wsp:val=&quot;009455B0&quot;/&gt;&lt;wsp:rsid wsp:val=&quot;00954A9A&quot;/&gt;&lt;wsp:rsid wsp:val=&quot;009555EB&quot;/&gt;&lt;wsp:rsid wsp:val=&quot;00957154&quot;/&gt;&lt;wsp:rsid wsp:val=&quot;00957B6A&quot;/&gt;&lt;wsp:rsid wsp:val=&quot;009614AB&quot;/&gt;&lt;wsp:rsid wsp:val=&quot;00962CF2&quot;/&gt;&lt;wsp:rsid wsp:val=&quot;00967B18&quot;/&gt;&lt;wsp:rsid wsp:val=&quot;00967B4F&quot;/&gt;&lt;wsp:rsid wsp:val=&quot;009702E4&quot;/&gt;&lt;wsp:rsid wsp:val=&quot;009712BC&quot;/&gt;&lt;wsp:rsid wsp:val=&quot;00971E48&quot;/&gt;&lt;wsp:rsid wsp:val=&quot;009727E3&quot;/&gt;&lt;wsp:rsid wsp:val=&quot;00974791&quot;/&gt;&lt;wsp:rsid wsp:val=&quot;00977125&quot;/&gt;&lt;wsp:rsid wsp:val=&quot;009806BD&quot;/&gt;&lt;wsp:rsid wsp:val=&quot;00984308&quot;/&gt;&lt;wsp:rsid wsp:val=&quot;0098637B&quot;/&gt;&lt;wsp:rsid wsp:val=&quot;00986E1A&quot;/&gt;&lt;wsp:rsid wsp:val=&quot;00990B00&quot;/&gt;&lt;wsp:rsid wsp:val=&quot;00991419&quot;/&gt;&lt;wsp:rsid wsp:val=&quot;009915FE&quot;/&gt;&lt;wsp:rsid wsp:val=&quot;00991CCC&quot;/&gt;&lt;wsp:rsid wsp:val=&quot;009923C6&quot;/&gt;&lt;wsp:rsid wsp:val=&quot;0099488E&quot;/&gt;&lt;wsp:rsid wsp:val=&quot;00994EA8&quot;/&gt;&lt;wsp:rsid wsp:val=&quot;00995501&quot;/&gt;&lt;wsp:rsid wsp:val=&quot;00996D47&quot;/&gt;&lt;wsp:rsid wsp:val=&quot;00996DE0&quot;/&gt;&lt;wsp:rsid wsp:val=&quot;009A0CC5&quot;/&gt;&lt;wsp:rsid wsp:val=&quot;009A132E&quot;/&gt;&lt;wsp:rsid wsp:val=&quot;009A1966&quot;/&gt;&lt;wsp:rsid wsp:val=&quot;009A1BC1&quot;/&gt;&lt;wsp:rsid wsp:val=&quot;009A30ED&quot;/&gt;&lt;wsp:rsid wsp:val=&quot;009A3A60&quot;/&gt;&lt;wsp:rsid wsp:val=&quot;009A571E&quot;/&gt;&lt;wsp:rsid wsp:val=&quot;009A784D&quot;/&gt;&lt;wsp:rsid wsp:val=&quot;009B0995&quot;/&gt;&lt;wsp:rsid wsp:val=&quot;009B10F5&quot;/&gt;&lt;wsp:rsid wsp:val=&quot;009B1442&quot;/&gt;&lt;wsp:rsid wsp:val=&quot;009B1E26&quot;/&gt;&lt;wsp:rsid wsp:val=&quot;009B623A&quot;/&gt;&lt;wsp:rsid wsp:val=&quot;009B665B&quot;/&gt;&lt;wsp:rsid wsp:val=&quot;009C0C35&quot;/&gt;&lt;wsp:rsid wsp:val=&quot;009C1321&quot;/&gt;&lt;wsp:rsid wsp:val=&quot;009C2B09&quot;/&gt;&lt;wsp:rsid wsp:val=&quot;009C45D8&quot;/&gt;&lt;wsp:rsid wsp:val=&quot;009C6972&quot;/&gt;&lt;wsp:rsid wsp:val=&quot;009C739D&quot;/&gt;&lt;wsp:rsid wsp:val=&quot;009C780B&quot;/&gt;&lt;wsp:rsid wsp:val=&quot;009D189B&quot;/&gt;&lt;wsp:rsid wsp:val=&quot;009D349F&quot;/&gt;&lt;wsp:rsid wsp:val=&quot;009D3DE4&quot;/&gt;&lt;wsp:rsid wsp:val=&quot;009D5FA6&quot;/&gt;&lt;wsp:rsid wsp:val=&quot;009D66C8&quot;/&gt;&lt;wsp:rsid wsp:val=&quot;009D6A32&quot;/&gt;&lt;wsp:rsid wsp:val=&quot;009E0A5F&quot;/&gt;&lt;wsp:rsid wsp:val=&quot;009E3BDF&quot;/&gt;&lt;wsp:rsid wsp:val=&quot;009E5459&quot;/&gt;&lt;wsp:rsid wsp:val=&quot;009E7A7C&quot;/&gt;&lt;wsp:rsid wsp:val=&quot;009F023C&quot;/&gt;&lt;wsp:rsid wsp:val=&quot;009F19FC&quot;/&gt;&lt;wsp:rsid wsp:val=&quot;009F2202&quot;/&gt;&lt;wsp:rsid wsp:val=&quot;009F23E7&quot;/&gt;&lt;wsp:rsid wsp:val=&quot;009F2628&quot;/&gt;&lt;wsp:rsid wsp:val=&quot;009F530C&quot;/&gt;&lt;wsp:rsid wsp:val=&quot;00A05DE4&quot;/&gt;&lt;wsp:rsid wsp:val=&quot;00A06F1A&quot;/&gt;&lt;wsp:rsid wsp:val=&quot;00A149FD&quot;/&gt;&lt;wsp:rsid wsp:val=&quot;00A14BFF&quot;/&gt;&lt;wsp:rsid wsp:val=&quot;00A15322&quot;/&gt;&lt;wsp:rsid wsp:val=&quot;00A1574A&quot;/&gt;&lt;wsp:rsid wsp:val=&quot;00A15BD2&quot;/&gt;&lt;wsp:rsid wsp:val=&quot;00A1691D&quot;/&gt;&lt;wsp:rsid wsp:val=&quot;00A21406&quot;/&gt;&lt;wsp:rsid wsp:val=&quot;00A22F0A&quot;/&gt;&lt;wsp:rsid wsp:val=&quot;00A2447F&quot;/&gt;&lt;wsp:rsid wsp:val=&quot;00A25172&quot;/&gt;&lt;wsp:rsid wsp:val=&quot;00A25E3D&quot;/&gt;&lt;wsp:rsid wsp:val=&quot;00A272A9&quot;/&gt;&lt;wsp:rsid wsp:val=&quot;00A30E65&quot;/&gt;&lt;wsp:rsid wsp:val=&quot;00A323D7&quot;/&gt;&lt;wsp:rsid wsp:val=&quot;00A34170&quot;/&gt;&lt;wsp:rsid wsp:val=&quot;00A34B91&quot;/&gt;&lt;wsp:rsid wsp:val=&quot;00A35684&quot;/&gt;&lt;wsp:rsid wsp:val=&quot;00A35A28&quot;/&gt;&lt;wsp:rsid wsp:val=&quot;00A37A01&quot;/&gt;&lt;wsp:rsid wsp:val=&quot;00A40008&quot;/&gt;&lt;wsp:rsid wsp:val=&quot;00A406C2&quot;/&gt;&lt;wsp:rsid wsp:val=&quot;00A40FF5&quot;/&gt;&lt;wsp:rsid wsp:val=&quot;00A51A4A&quot;/&gt;&lt;wsp:rsid wsp:val=&quot;00A524C0&quot;/&gt;&lt;wsp:rsid wsp:val=&quot;00A52944&quot;/&gt;&lt;wsp:rsid wsp:val=&quot;00A540F1&quot;/&gt;&lt;wsp:rsid wsp:val=&quot;00A54F54&quot;/&gt;&lt;wsp:rsid wsp:val=&quot;00A55E1C&quot;/&gt;&lt;wsp:rsid wsp:val=&quot;00A64B46&quot;/&gt;&lt;wsp:rsid wsp:val=&quot;00A65BF8&quot;/&gt;&lt;wsp:rsid wsp:val=&quot;00A7073A&quot;/&gt;&lt;wsp:rsid wsp:val=&quot;00A70E78&quot;/&gt;&lt;wsp:rsid wsp:val=&quot;00A71512&quot;/&gt;&lt;wsp:rsid wsp:val=&quot;00A726B8&quot;/&gt;&lt;wsp:rsid wsp:val=&quot;00A72F05&quot;/&gt;&lt;wsp:rsid wsp:val=&quot;00A7393A&quot;/&gt;&lt;wsp:rsid wsp:val=&quot;00A75D79&quot;/&gt;&lt;wsp:rsid wsp:val=&quot;00A820CC&quot;/&gt;&lt;wsp:rsid wsp:val=&quot;00A82806&quot;/&gt;&lt;wsp:rsid wsp:val=&quot;00A84CF0&quot;/&gt;&lt;wsp:rsid wsp:val=&quot;00A84E62&quot;/&gt;&lt;wsp:rsid wsp:val=&quot;00A850E9&quot;/&gt;&lt;wsp:rsid wsp:val=&quot;00A87CF2&quot;/&gt;&lt;wsp:rsid wsp:val=&quot;00A91C44&quot;/&gt;&lt;wsp:rsid wsp:val=&quot;00A93D88&quot;/&gt;&lt;wsp:rsid wsp:val=&quot;00A95327&quot;/&gt;&lt;wsp:rsid wsp:val=&quot;00A96113&quot;/&gt;&lt;wsp:rsid wsp:val=&quot;00AA0588&quot;/&gt;&lt;wsp:rsid wsp:val=&quot;00AA0DB4&quot;/&gt;&lt;wsp:rsid wsp:val=&quot;00AA29D4&quot;/&gt;&lt;wsp:rsid wsp:val=&quot;00AA3733&quot;/&gt;&lt;wsp:rsid wsp:val=&quot;00AA39F7&quot;/&gt;&lt;wsp:rsid wsp:val=&quot;00AA4AC1&quot;/&gt;&lt;wsp:rsid wsp:val=&quot;00AA6E9D&quot;/&gt;&lt;wsp:rsid wsp:val=&quot;00AB0B40&quot;/&gt;&lt;wsp:rsid wsp:val=&quot;00AB18D6&quot;/&gt;&lt;wsp:rsid wsp:val=&quot;00AB1988&quot;/&gt;&lt;wsp:rsid wsp:val=&quot;00AB50FC&quot;/&gt;&lt;wsp:rsid wsp:val=&quot;00AB5297&quot;/&gt;&lt;wsp:rsid wsp:val=&quot;00AB57ED&quot;/&gt;&lt;wsp:rsid wsp:val=&quot;00AB6EB1&quot;/&gt;&lt;wsp:rsid wsp:val=&quot;00AB7AB0&quot;/&gt;&lt;wsp:rsid wsp:val=&quot;00AC034B&quot;/&gt;&lt;wsp:rsid wsp:val=&quot;00AC0A1D&quot;/&gt;&lt;wsp:rsid wsp:val=&quot;00AC2B25&quot;/&gt;&lt;wsp:rsid wsp:val=&quot;00AC375E&quot;/&gt;&lt;wsp:rsid wsp:val=&quot;00AC4543&quot;/&gt;&lt;wsp:rsid wsp:val=&quot;00AD071F&quot;/&gt;&lt;wsp:rsid wsp:val=&quot;00AD18B3&quot;/&gt;&lt;wsp:rsid wsp:val=&quot;00AD1E77&quot;/&gt;&lt;wsp:rsid wsp:val=&quot;00AD3A24&quot;/&gt;&lt;wsp:rsid wsp:val=&quot;00AD737E&quot;/&gt;&lt;wsp:rsid wsp:val=&quot;00AE29EA&quot;/&gt;&lt;wsp:rsid wsp:val=&quot;00AE2D27&quot;/&gt;&lt;wsp:rsid wsp:val=&quot;00AE41F8&quot;/&gt;&lt;wsp:rsid wsp:val=&quot;00AE61F8&quot;/&gt;&lt;wsp:rsid wsp:val=&quot;00AF0051&quot;/&gt;&lt;wsp:rsid wsp:val=&quot;00AF3328&quot;/&gt;&lt;wsp:rsid wsp:val=&quot;00AF62A3&quot;/&gt;&lt;wsp:rsid wsp:val=&quot;00AF6BCC&quot;/&gt;&lt;wsp:rsid wsp:val=&quot;00B01560&quot;/&gt;&lt;wsp:rsid wsp:val=&quot;00B01AD2&quot;/&gt;&lt;wsp:rsid wsp:val=&quot;00B041FF&quot;/&gt;&lt;wsp:rsid wsp:val=&quot;00B07FCE&quot;/&gt;&lt;wsp:rsid wsp:val=&quot;00B11C4C&quot;/&gt;&lt;wsp:rsid wsp:val=&quot;00B14929&quot;/&gt;&lt;wsp:rsid wsp:val=&quot;00B172DC&quot;/&gt;&lt;wsp:rsid wsp:val=&quot;00B178EE&quot;/&gt;&lt;wsp:rsid wsp:val=&quot;00B2135C&quot;/&gt;&lt;wsp:rsid wsp:val=&quot;00B217F8&quot;/&gt;&lt;wsp:rsid wsp:val=&quot;00B23DAB&quot;/&gt;&lt;wsp:rsid wsp:val=&quot;00B2414E&quot;/&gt;&lt;wsp:rsid wsp:val=&quot;00B25A44&quot;/&gt;&lt;wsp:rsid wsp:val=&quot;00B30192&quot;/&gt;&lt;wsp:rsid wsp:val=&quot;00B33BD7&quot;/&gt;&lt;wsp:rsid wsp:val=&quot;00B33C13&quot;/&gt;&lt;wsp:rsid wsp:val=&quot;00B34630&quot;/&gt;&lt;wsp:rsid wsp:val=&quot;00B364D7&quot;/&gt;&lt;wsp:rsid wsp:val=&quot;00B36C1E&quot;/&gt;&lt;wsp:rsid wsp:val=&quot;00B3725F&quot;/&gt;&lt;wsp:rsid wsp:val=&quot;00B43313&quot;/&gt;&lt;wsp:rsid wsp:val=&quot;00B53E92&quot;/&gt;&lt;wsp:rsid wsp:val=&quot;00B54889&quot;/&gt;&lt;wsp:rsid wsp:val=&quot;00B55528&quot;/&gt;&lt;wsp:rsid wsp:val=&quot;00B55F89&quot;/&gt;&lt;wsp:rsid wsp:val=&quot;00B561D0&quot;/&gt;&lt;wsp:rsid wsp:val=&quot;00B57236&quot;/&gt;&lt;wsp:rsid wsp:val=&quot;00B57EF2&quot;/&gt;&lt;wsp:rsid wsp:val=&quot;00B612AF&quot;/&gt;&lt;wsp:rsid wsp:val=&quot;00B61BBF&quot;/&gt;&lt;wsp:rsid wsp:val=&quot;00B640EF&quot;/&gt;&lt;wsp:rsid wsp:val=&quot;00B64512&quot;/&gt;&lt;wsp:rsid wsp:val=&quot;00B65555&quot;/&gt;&lt;wsp:rsid wsp:val=&quot;00B67A37&quot;/&gt;&lt;wsp:rsid wsp:val=&quot;00B717AD&quot;/&gt;&lt;wsp:rsid wsp:val=&quot;00B73989&quot;/&gt;&lt;wsp:rsid wsp:val=&quot;00B75268&quot;/&gt;&lt;wsp:rsid wsp:val=&quot;00B755C4&quot;/&gt;&lt;wsp:rsid wsp:val=&quot;00B763B0&quot;/&gt;&lt;wsp:rsid wsp:val=&quot;00B767EF&quot;/&gt;&lt;wsp:rsid wsp:val=&quot;00B76FF0&quot;/&gt;&lt;wsp:rsid wsp:val=&quot;00B77969&quot;/&gt;&lt;wsp:rsid wsp:val=&quot;00B80CC9&quot;/&gt;&lt;wsp:rsid wsp:val=&quot;00B836C4&quot;/&gt;&lt;wsp:rsid wsp:val=&quot;00B84EAD&quot;/&gt;&lt;wsp:rsid wsp:val=&quot;00B85E13&quot;/&gt;&lt;wsp:rsid wsp:val=&quot;00B86217&quot;/&gt;&lt;wsp:rsid wsp:val=&quot;00B86A56&quot;/&gt;&lt;wsp:rsid wsp:val=&quot;00B86EBD&quot;/&gt;&lt;wsp:rsid wsp:val=&quot;00B90945&quot;/&gt;&lt;wsp:rsid wsp:val=&quot;00B912B4&quot;/&gt;&lt;wsp:rsid wsp:val=&quot;00B91D48&quot;/&gt;&lt;wsp:rsid wsp:val=&quot;00B92F31&quot;/&gt;&lt;wsp:rsid wsp:val=&quot;00B930B9&quot;/&gt;&lt;wsp:rsid wsp:val=&quot;00B97CF6&quot;/&gt;&lt;wsp:rsid wsp:val=&quot;00BA0145&quot;/&gt;&lt;wsp:rsid wsp:val=&quot;00BA7928&quot;/&gt;&lt;wsp:rsid wsp:val=&quot;00BA7E3F&quot;/&gt;&lt;wsp:rsid wsp:val=&quot;00BB056A&quot;/&gt;&lt;wsp:rsid wsp:val=&quot;00BB1F98&quot;/&gt;&lt;wsp:rsid wsp:val=&quot;00BB3AAF&quot;/&gt;&lt;wsp:rsid wsp:val=&quot;00BB5911&quot;/&gt;&lt;wsp:rsid wsp:val=&quot;00BC0AE6&quot;/&gt;&lt;wsp:rsid wsp:val=&quot;00BC2474&quot;/&gt;&lt;wsp:rsid wsp:val=&quot;00BC2493&quot;/&gt;&lt;wsp:rsid wsp:val=&quot;00BC2697&quot;/&gt;&lt;wsp:rsid wsp:val=&quot;00BC269D&quot;/&gt;&lt;wsp:rsid wsp:val=&quot;00BC5522&quot;/&gt;&lt;wsp:rsid wsp:val=&quot;00BC68DE&quot;/&gt;&lt;wsp:rsid wsp:val=&quot;00BD1890&quot;/&gt;&lt;wsp:rsid wsp:val=&quot;00BD24AE&quot;/&gt;&lt;wsp:rsid wsp:val=&quot;00BD32E4&quot;/&gt;&lt;wsp:rsid wsp:val=&quot;00BD37AF&quot;/&gt;&lt;wsp:rsid wsp:val=&quot;00BD38A6&quot;/&gt;&lt;wsp:rsid wsp:val=&quot;00BD4417&quot;/&gt;&lt;wsp:rsid wsp:val=&quot;00BD6B3C&quot;/&gt;&lt;wsp:rsid wsp:val=&quot;00BE301F&quot;/&gt;&lt;wsp:rsid wsp:val=&quot;00BE397F&quot;/&gt;&lt;wsp:rsid wsp:val=&quot;00BF010B&quot;/&gt;&lt;wsp:rsid wsp:val=&quot;00BF2379&quot;/&gt;&lt;wsp:rsid wsp:val=&quot;00BF4001&quot;/&gt;&lt;wsp:rsid wsp:val=&quot;00BF4F8A&quot;/&gt;&lt;wsp:rsid wsp:val=&quot;00BF5509&quot;/&gt;&lt;wsp:rsid wsp:val=&quot;00BF580E&quot;/&gt;&lt;wsp:rsid wsp:val=&quot;00BF6201&quot;/&gt;&lt;wsp:rsid wsp:val=&quot;00C0333F&quot;/&gt;&lt;wsp:rsid wsp:val=&quot;00C03C41&quot;/&gt;&lt;wsp:rsid wsp:val=&quot;00C03DF3&quot;/&gt;&lt;wsp:rsid wsp:val=&quot;00C0560F&quot;/&gt;&lt;wsp:rsid wsp:val=&quot;00C10532&quot;/&gt;&lt;wsp:rsid wsp:val=&quot;00C120D0&quot;/&gt;&lt;wsp:rsid wsp:val=&quot;00C132BB&quot;/&gt;&lt;wsp:rsid wsp:val=&quot;00C1554D&quot;/&gt;&lt;wsp:rsid wsp:val=&quot;00C16834&quot;/&gt;&lt;wsp:rsid wsp:val=&quot;00C168CA&quot;/&gt;&lt;wsp:rsid wsp:val=&quot;00C16BC8&quot;/&gt;&lt;wsp:rsid wsp:val=&quot;00C17673&quot;/&gt;&lt;wsp:rsid wsp:val=&quot;00C17A7B&quot;/&gt;&lt;wsp:rsid wsp:val=&quot;00C20E2B&quot;/&gt;&lt;wsp:rsid wsp:val=&quot;00C229FC&quot;/&gt;&lt;wsp:rsid wsp:val=&quot;00C230E0&quot;/&gt;&lt;wsp:rsid wsp:val=&quot;00C23953&quot;/&gt;&lt;wsp:rsid wsp:val=&quot;00C261AA&quot;/&gt;&lt;wsp:rsid wsp:val=&quot;00C273E1&quot;/&gt;&lt;wsp:rsid wsp:val=&quot;00C27D8B&quot;/&gt;&lt;wsp:rsid wsp:val=&quot;00C33B3D&quot;/&gt;&lt;wsp:rsid wsp:val=&quot;00C36BCC&quot;/&gt;&lt;wsp:rsid wsp:val=&quot;00C3708B&quot;/&gt;&lt;wsp:rsid wsp:val=&quot;00C373F8&quot;/&gt;&lt;wsp:rsid wsp:val=&quot;00C4103B&quot;/&gt;&lt;wsp:rsid wsp:val=&quot;00C453A4&quot;/&gt;&lt;wsp:rsid wsp:val=&quot;00C46B6E&quot;/&gt;&lt;wsp:rsid wsp:val=&quot;00C47ABB&quot;/&gt;&lt;wsp:rsid wsp:val=&quot;00C54C38&quot;/&gt;&lt;wsp:rsid wsp:val=&quot;00C54CFF&quot;/&gt;&lt;wsp:rsid wsp:val=&quot;00C55240&quot;/&gt;&lt;wsp:rsid wsp:val=&quot;00C615BC&quot;/&gt;&lt;wsp:rsid wsp:val=&quot;00C659DE&quot;/&gt;&lt;wsp:rsid wsp:val=&quot;00C66856&quot;/&gt;&lt;wsp:rsid wsp:val=&quot;00C676C5&quot;/&gt;&lt;wsp:rsid wsp:val=&quot;00C701E9&quot;/&gt;&lt;wsp:rsid wsp:val=&quot;00C70A01&quot;/&gt;&lt;wsp:rsid wsp:val=&quot;00C70F62&quot;/&gt;&lt;wsp:rsid wsp:val=&quot;00C71F82&quot;/&gt;&lt;wsp:rsid wsp:val=&quot;00C73748&quot;/&gt;&lt;wsp:rsid wsp:val=&quot;00C74B46&quot;/&gt;&lt;wsp:rsid wsp:val=&quot;00C759FD&quot;/&gt;&lt;wsp:rsid wsp:val=&quot;00C771D2&quot;/&gt;&lt;wsp:rsid wsp:val=&quot;00C7730C&quot;/&gt;&lt;wsp:rsid wsp:val=&quot;00C801A4&quot;/&gt;&lt;wsp:rsid wsp:val=&quot;00C804DA&quot;/&gt;&lt;wsp:rsid wsp:val=&quot;00C8185D&quot;/&gt;&lt;wsp:rsid wsp:val=&quot;00C82413&quot;/&gt;&lt;wsp:rsid wsp:val=&quot;00C82C56&quot;/&gt;&lt;wsp:rsid wsp:val=&quot;00C83816&quot;/&gt;&lt;wsp:rsid wsp:val=&quot;00C83E72&quot;/&gt;&lt;wsp:rsid wsp:val=&quot;00C85CF5&quot;/&gt;&lt;wsp:rsid wsp:val=&quot;00C916E7&quot;/&gt;&lt;wsp:rsid wsp:val=&quot;00C93A4E&quot;/&gt;&lt;wsp:rsid wsp:val=&quot;00C956F6&quot;/&gt;&lt;wsp:rsid wsp:val=&quot;00C95C5D&quot;/&gt;&lt;wsp:rsid wsp:val=&quot;00C97919&quot;/&gt;&lt;wsp:rsid wsp:val=&quot;00C97F54&quot;/&gt;&lt;wsp:rsid wsp:val=&quot;00CA5436&quot;/&gt;&lt;wsp:rsid wsp:val=&quot;00CA5F83&quot;/&gt;&lt;wsp:rsid wsp:val=&quot;00CA7434&quot;/&gt;&lt;wsp:rsid wsp:val=&quot;00CA7608&quot;/&gt;&lt;wsp:rsid wsp:val=&quot;00CA7EB5&quot;/&gt;&lt;wsp:rsid wsp:val=&quot;00CB2895&quot;/&gt;&lt;wsp:rsid wsp:val=&quot;00CB37BC&quot;/&gt;&lt;wsp:rsid wsp:val=&quot;00CB59B3&quot;/&gt;&lt;wsp:rsid wsp:val=&quot;00CB5F68&quot;/&gt;&lt;wsp:rsid wsp:val=&quot;00CC0B7C&quot;/&gt;&lt;wsp:rsid wsp:val=&quot;00CC2E6E&quot;/&gt;&lt;wsp:rsid wsp:val=&quot;00CC4129&quot;/&gt;&lt;wsp:rsid wsp:val=&quot;00CC4F24&quot;/&gt;&lt;wsp:rsid wsp:val=&quot;00CC6E54&quot;/&gt;&lt;wsp:rsid wsp:val=&quot;00CD2943&quot;/&gt;&lt;wsp:rsid wsp:val=&quot;00CD2A56&quot;/&gt;&lt;wsp:rsid wsp:val=&quot;00CD3B3F&quot;/&gt;&lt;wsp:rsid wsp:val=&quot;00CD471A&quot;/&gt;&lt;wsp:rsid wsp:val=&quot;00CE3FE3&quot;/&gt;&lt;wsp:rsid wsp:val=&quot;00CE4517&quot;/&gt;&lt;wsp:rsid wsp:val=&quot;00CF421A&quot;/&gt;&lt;wsp:rsid wsp:val=&quot;00CF57A1&quot;/&gt;&lt;wsp:rsid wsp:val=&quot;00CF6E94&quot;/&gt;&lt;wsp:rsid wsp:val=&quot;00CF6EDF&quot;/&gt;&lt;wsp:rsid wsp:val=&quot;00CF79B3&quot;/&gt;&lt;wsp:rsid wsp:val=&quot;00D00DAD&quot;/&gt;&lt;wsp:rsid wsp:val=&quot;00D0675E&quot;/&gt;&lt;wsp:rsid wsp:val=&quot;00D10907&quot;/&gt;&lt;wsp:rsid wsp:val=&quot;00D11975&quot;/&gt;&lt;wsp:rsid wsp:val=&quot;00D1499A&quot;/&gt;&lt;wsp:rsid wsp:val=&quot;00D17370&quot;/&gt;&lt;wsp:rsid wsp:val=&quot;00D22021&quot;/&gt;&lt;wsp:rsid wsp:val=&quot;00D23ADD&quot;/&gt;&lt;wsp:rsid wsp:val=&quot;00D265FD&quot;/&gt;&lt;wsp:rsid wsp:val=&quot;00D266EF&quot;/&gt;&lt;wsp:rsid wsp:val=&quot;00D320E9&quot;/&gt;&lt;wsp:rsid wsp:val=&quot;00D32AF8&quot;/&gt;&lt;wsp:rsid wsp:val=&quot;00D32EFD&quot;/&gt;&lt;wsp:rsid wsp:val=&quot;00D333FF&quot;/&gt;&lt;wsp:rsid wsp:val=&quot;00D33812&quot;/&gt;&lt;wsp:rsid wsp:val=&quot;00D350E5&quot;/&gt;&lt;wsp:rsid wsp:val=&quot;00D35788&quot;/&gt;&lt;wsp:rsid wsp:val=&quot;00D35B61&quot;/&gt;&lt;wsp:rsid wsp:val=&quot;00D363CD&quot;/&gt;&lt;wsp:rsid wsp:val=&quot;00D36469&quot;/&gt;&lt;wsp:rsid wsp:val=&quot;00D37683&quot;/&gt;&lt;wsp:rsid wsp:val=&quot;00D37713&quot;/&gt;&lt;wsp:rsid wsp:val=&quot;00D43810&quot;/&gt;&lt;wsp:rsid wsp:val=&quot;00D477BB&quot;/&gt;&lt;wsp:rsid wsp:val=&quot;00D47972&quot;/&gt;&lt;wsp:rsid wsp:val=&quot;00D511F5&quot;/&gt;&lt;wsp:rsid wsp:val=&quot;00D51767&quot;/&gt;&lt;wsp:rsid wsp:val=&quot;00D539EC&quot;/&gt;&lt;wsp:rsid wsp:val=&quot;00D566EE&quot;/&gt;&lt;wsp:rsid wsp:val=&quot;00D60F66&quot;/&gt;&lt;wsp:rsid wsp:val=&quot;00D61D62&quot;/&gt;&lt;wsp:rsid wsp:val=&quot;00D6409B&quot;/&gt;&lt;wsp:rsid wsp:val=&quot;00D640D2&quot;/&gt;&lt;wsp:rsid wsp:val=&quot;00D64A65&quot;/&gt;&lt;wsp:rsid wsp:val=&quot;00D671F6&quot;/&gt;&lt;wsp:rsid wsp:val=&quot;00D67403&quot;/&gt;&lt;wsp:rsid wsp:val=&quot;00D77454&quot;/&gt;&lt;wsp:rsid wsp:val=&quot;00D82090&quot;/&gt;&lt;wsp:rsid wsp:val=&quot;00D8352C&quot;/&gt;&lt;wsp:rsid wsp:val=&quot;00D850F9&quot;/&gt;&lt;wsp:rsid wsp:val=&quot;00D96099&quot;/&gt;&lt;wsp:rsid wsp:val=&quot;00DA0064&quot;/&gt;&lt;wsp:rsid wsp:val=&quot;00DA1C35&quot;/&gt;&lt;wsp:rsid wsp:val=&quot;00DA5289&quot;/&gt;&lt;wsp:rsid wsp:val=&quot;00DA53B5&quot;/&gt;&lt;wsp:rsid wsp:val=&quot;00DA5E4E&quot;/&gt;&lt;wsp:rsid wsp:val=&quot;00DA7FF8&quot;/&gt;&lt;wsp:rsid wsp:val=&quot;00DB2095&quot;/&gt;&lt;wsp:rsid wsp:val=&quot;00DB5984&quot;/&gt;&lt;wsp:rsid wsp:val=&quot;00DC0A93&quot;/&gt;&lt;wsp:rsid wsp:val=&quot;00DC393F&quot;/&gt;&lt;wsp:rsid wsp:val=&quot;00DC5F6C&quot;/&gt;&lt;wsp:rsid wsp:val=&quot;00DD1C28&quot;/&gt;&lt;wsp:rsid wsp:val=&quot;00DD262E&quot;/&gt;&lt;wsp:rsid wsp:val=&quot;00DD3165&quot;/&gt;&lt;wsp:rsid wsp:val=&quot;00DD5BE5&quot;/&gt;&lt;wsp:rsid wsp:val=&quot;00DE08B2&quot;/&gt;&lt;wsp:rsid wsp:val=&quot;00DE0A27&quot;/&gt;&lt;wsp:rsid wsp:val=&quot;00DE17FE&quot;/&gt;&lt;wsp:rsid wsp:val=&quot;00DE319E&quot;/&gt;&lt;wsp:rsid wsp:val=&quot;00DE5D10&quot;/&gt;&lt;wsp:rsid wsp:val=&quot;00DE7114&quot;/&gt;&lt;wsp:rsid wsp:val=&quot;00DF0326&quot;/&gt;&lt;wsp:rsid wsp:val=&quot;00DF29BC&quot;/&gt;&lt;wsp:rsid wsp:val=&quot;00DF4572&quot;/&gt;&lt;wsp:rsid wsp:val=&quot;00DF5839&quot;/&gt;&lt;wsp:rsid wsp:val=&quot;00E006DA&quot;/&gt;&lt;wsp:rsid wsp:val=&quot;00E0074A&quot;/&gt;&lt;wsp:rsid wsp:val=&quot;00E0103C&quot;/&gt;&lt;wsp:rsid wsp:val=&quot;00E012C6&quot;/&gt;&lt;wsp:rsid wsp:val=&quot;00E0331A&quot;/&gt;&lt;wsp:rsid wsp:val=&quot;00E03872&quot;/&gt;&lt;wsp:rsid wsp:val=&quot;00E047E6&quot;/&gt;&lt;wsp:rsid wsp:val=&quot;00E1183B&quot;/&gt;&lt;wsp:rsid wsp:val=&quot;00E1416F&quot;/&gt;&lt;wsp:rsid wsp:val=&quot;00E16DAF&quot;/&gt;&lt;wsp:rsid wsp:val=&quot;00E17367&quot;/&gt;&lt;wsp:rsid wsp:val=&quot;00E201A1&quot;/&gt;&lt;wsp:rsid wsp:val=&quot;00E204E5&quot;/&gt;&lt;wsp:rsid wsp:val=&quot;00E210AC&quot;/&gt;&lt;wsp:rsid wsp:val=&quot;00E214F5&quot;/&gt;&lt;wsp:rsid wsp:val=&quot;00E22519&quot;/&gt;&lt;wsp:rsid wsp:val=&quot;00E235D9&quot;/&gt;&lt;wsp:rsid wsp:val=&quot;00E26D3F&quot;/&gt;&lt;wsp:rsid wsp:val=&quot;00E27142&quot;/&gt;&lt;wsp:rsid wsp:val=&quot;00E32006&quot;/&gt;&lt;wsp:rsid wsp:val=&quot;00E32324&quot;/&gt;&lt;wsp:rsid wsp:val=&quot;00E330FB&quot;/&gt;&lt;wsp:rsid wsp:val=&quot;00E3312A&quot;/&gt;&lt;wsp:rsid wsp:val=&quot;00E339F0&quot;/&gt;&lt;wsp:rsid wsp:val=&quot;00E34057&quot;/&gt;&lt;wsp:rsid wsp:val=&quot;00E35CCD&quot;/&gt;&lt;wsp:rsid wsp:val=&quot;00E36540&quot;/&gt;&lt;wsp:rsid wsp:val=&quot;00E36672&quot;/&gt;&lt;wsp:rsid wsp:val=&quot;00E373FB&quot;/&gt;&lt;wsp:rsid wsp:val=&quot;00E44E38&quot;/&gt;&lt;wsp:rsid wsp:val=&quot;00E47068&quot;/&gt;&lt;wsp:rsid wsp:val=&quot;00E47478&quot;/&gt;&lt;wsp:rsid wsp:val=&quot;00E5151C&quot;/&gt;&lt;wsp:rsid wsp:val=&quot;00E52F92&quot;/&gt;&lt;wsp:rsid wsp:val=&quot;00E5405E&quot;/&gt;&lt;wsp:rsid wsp:val=&quot;00E55D44&quot;/&gt;&lt;wsp:rsid wsp:val=&quot;00E568AB&quot;/&gt;&lt;wsp:rsid wsp:val=&quot;00E57081&quot;/&gt;&lt;wsp:rsid wsp:val=&quot;00E6036E&quot;/&gt;&lt;wsp:rsid wsp:val=&quot;00E61A94&quot;/&gt;&lt;wsp:rsid wsp:val=&quot;00E65E26&quot;/&gt;&lt;wsp:rsid wsp:val=&quot;00E65FFD&quot;/&gt;&lt;wsp:rsid wsp:val=&quot;00E6662F&quot;/&gt;&lt;wsp:rsid wsp:val=&quot;00E670BF&quot;/&gt;&lt;wsp:rsid wsp:val=&quot;00E67428&quot;/&gt;&lt;wsp:rsid wsp:val=&quot;00E67795&quot;/&gt;&lt;wsp:rsid wsp:val=&quot;00E67CCA&quot;/&gt;&lt;wsp:rsid wsp:val=&quot;00E67D0C&quot;/&gt;&lt;wsp:rsid wsp:val=&quot;00E7137C&quot;/&gt;&lt;wsp:rsid wsp:val=&quot;00E722F7&quot;/&gt;&lt;wsp:rsid wsp:val=&quot;00E739C5&quot;/&gt;&lt;wsp:rsid wsp:val=&quot;00E775E1&quot;/&gt;&lt;wsp:rsid wsp:val=&quot;00E7793A&quot;/&gt;&lt;wsp:rsid wsp:val=&quot;00E81045&quot;/&gt;&lt;wsp:rsid wsp:val=&quot;00E8354D&quot;/&gt;&lt;wsp:rsid wsp:val=&quot;00E85391&quot;/&gt;&lt;wsp:rsid wsp:val=&quot;00E86A53&quot;/&gt;&lt;wsp:rsid wsp:val=&quot;00E87A66&quot;/&gt;&lt;wsp:rsid wsp:val=&quot;00E90BB8&quot;/&gt;&lt;wsp:rsid wsp:val=&quot;00E90D25&quot;/&gt;&lt;wsp:rsid wsp:val=&quot;00E9117D&quot;/&gt;&lt;wsp:rsid wsp:val=&quot;00E93C3C&quot;/&gt;&lt;wsp:rsid wsp:val=&quot;00E94FED&quot;/&gt;&lt;wsp:rsid wsp:val=&quot;00E95340&quot;/&gt;&lt;wsp:rsid wsp:val=&quot;00E95ABB&quot;/&gt;&lt;wsp:rsid wsp:val=&quot;00E97A28&quot;/&gt;&lt;wsp:rsid wsp:val=&quot;00EA43A6&quot;/&gt;&lt;wsp:rsid wsp:val=&quot;00EA4863&quot;/&gt;&lt;wsp:rsid wsp:val=&quot;00EA49BF&quot;/&gt;&lt;wsp:rsid wsp:val=&quot;00EA5C65&quot;/&gt;&lt;wsp:rsid wsp:val=&quot;00EA6158&quot;/&gt;&lt;wsp:rsid wsp:val=&quot;00EA65E3&quot;/&gt;&lt;wsp:rsid wsp:val=&quot;00EA7D15&quot;/&gt;&lt;wsp:rsid wsp:val=&quot;00EB04E3&quot;/&gt;&lt;wsp:rsid wsp:val=&quot;00EB12AD&quot;/&gt;&lt;wsp:rsid wsp:val=&quot;00EB1BCB&quot;/&gt;&lt;wsp:rsid wsp:val=&quot;00EB58F7&quot;/&gt;&lt;wsp:rsid wsp:val=&quot;00EB68C8&quot;/&gt;&lt;wsp:rsid wsp:val=&quot;00EB6A59&quot;/&gt;&lt;wsp:rsid wsp:val=&quot;00EC1F04&quot;/&gt;&lt;wsp:rsid wsp:val=&quot;00EC2179&quot;/&gt;&lt;wsp:rsid wsp:val=&quot;00EC7CF7&quot;/&gt;&lt;wsp:rsid wsp:val=&quot;00ED290E&quot;/&gt;&lt;wsp:rsid wsp:val=&quot;00ED32FB&quot;/&gt;&lt;wsp:rsid wsp:val=&quot;00ED49A9&quot;/&gt;&lt;wsp:rsid wsp:val=&quot;00ED517A&quot;/&gt;&lt;wsp:rsid wsp:val=&quot;00EE1275&quot;/&gt;&lt;wsp:rsid wsp:val=&quot;00EE3FBA&quot;/&gt;&lt;wsp:rsid wsp:val=&quot;00EF0A0B&quot;/&gt;&lt;wsp:rsid wsp:val=&quot;00EF15E9&quot;/&gt;&lt;wsp:rsid wsp:val=&quot;00EF4C2E&quot;/&gt;&lt;wsp:rsid wsp:val=&quot;00F00EE4&quot;/&gt;&lt;wsp:rsid wsp:val=&quot;00F07802&quot;/&gt;&lt;wsp:rsid wsp:val=&quot;00F07FD8&quot;/&gt;&lt;wsp:rsid wsp:val=&quot;00F11901&quot;/&gt;&lt;wsp:rsid wsp:val=&quot;00F12248&quot;/&gt;&lt;wsp:rsid wsp:val=&quot;00F13056&quot;/&gt;&lt;wsp:rsid wsp:val=&quot;00F133FB&quot;/&gt;&lt;wsp:rsid wsp:val=&quot;00F1484D&quot;/&gt;&lt;wsp:rsid wsp:val=&quot;00F14B50&quot;/&gt;&lt;wsp:rsid wsp:val=&quot;00F14F13&quot;/&gt;&lt;wsp:rsid wsp:val=&quot;00F15482&quot;/&gt;&lt;wsp:rsid wsp:val=&quot;00F16DA8&quot;/&gt;&lt;wsp:rsid wsp:val=&quot;00F201D6&quot;/&gt;&lt;wsp:rsid wsp:val=&quot;00F2034B&quot;/&gt;&lt;wsp:rsid wsp:val=&quot;00F20A87&quot;/&gt;&lt;wsp:rsid wsp:val=&quot;00F210BD&quot;/&gt;&lt;wsp:rsid wsp:val=&quot;00F238C1&quot;/&gt;&lt;wsp:rsid wsp:val=&quot;00F2489B&quot;/&gt;&lt;wsp:rsid wsp:val=&quot;00F267B7&quot;/&gt;&lt;wsp:rsid wsp:val=&quot;00F31751&quot;/&gt;&lt;wsp:rsid wsp:val=&quot;00F3277F&quot;/&gt;&lt;wsp:rsid wsp:val=&quot;00F32BCD&quot;/&gt;&lt;wsp:rsid wsp:val=&quot;00F331BE&quot;/&gt;&lt;wsp:rsid wsp:val=&quot;00F36445&quot;/&gt;&lt;wsp:rsid wsp:val=&quot;00F4041E&quot;/&gt;&lt;wsp:rsid wsp:val=&quot;00F413B0&quot;/&gt;&lt;wsp:rsid wsp:val=&quot;00F435A2&quot;/&gt;&lt;wsp:rsid wsp:val=&quot;00F45C33&quot;/&gt;&lt;wsp:rsid wsp:val=&quot;00F4665F&quot;/&gt;&lt;wsp:rsid wsp:val=&quot;00F47213&quot;/&gt;&lt;wsp:rsid wsp:val=&quot;00F4774A&quot;/&gt;&lt;wsp:rsid wsp:val=&quot;00F5020E&quot;/&gt;&lt;wsp:rsid wsp:val=&quot;00F50B7F&quot;/&gt;&lt;wsp:rsid wsp:val=&quot;00F5160B&quot;/&gt;&lt;wsp:rsid wsp:val=&quot;00F51E89&quot;/&gt;&lt;wsp:rsid wsp:val=&quot;00F5441C&quot;/&gt;&lt;wsp:rsid wsp:val=&quot;00F54A7A&quot;/&gt;&lt;wsp:rsid wsp:val=&quot;00F54E91&quot;/&gt;&lt;wsp:rsid wsp:val=&quot;00F55168&quot;/&gt;&lt;wsp:rsid wsp:val=&quot;00F55D6D&quot;/&gt;&lt;wsp:rsid wsp:val=&quot;00F579C7&quot;/&gt;&lt;wsp:rsid wsp:val=&quot;00F62067&quot;/&gt;&lt;wsp:rsid wsp:val=&quot;00F637E4&quot;/&gt;&lt;wsp:rsid wsp:val=&quot;00F65666&quot;/&gt;&lt;wsp:rsid wsp:val=&quot;00F66801&quot;/&gt;&lt;wsp:rsid wsp:val=&quot;00F678F5&quot;/&gt;&lt;wsp:rsid wsp:val=&quot;00F67C2A&quot;/&gt;&lt;wsp:rsid wsp:val=&quot;00F70C2E&quot;/&gt;&lt;wsp:rsid wsp:val=&quot;00F7329B&quot;/&gt;&lt;wsp:rsid wsp:val=&quot;00F734CB&quot;/&gt;&lt;wsp:rsid wsp:val=&quot;00F74829&quot;/&gt;&lt;wsp:rsid wsp:val=&quot;00F7488A&quot;/&gt;&lt;wsp:rsid wsp:val=&quot;00F74F3A&quot;/&gt;&lt;wsp:rsid wsp:val=&quot;00F75770&quot;/&gt;&lt;wsp:rsid wsp:val=&quot;00F8035A&quot;/&gt;&lt;wsp:rsid wsp:val=&quot;00F828F6&quot;/&gt;&lt;wsp:rsid wsp:val=&quot;00F83873&quot;/&gt;&lt;wsp:rsid wsp:val=&quot;00F84C04&quot;/&gt;&lt;wsp:rsid wsp:val=&quot;00F91AD3&quot;/&gt;&lt;wsp:rsid wsp:val=&quot;00F93A96&quot;/&gt;&lt;wsp:rsid wsp:val=&quot;00F95CDC&quot;/&gt;&lt;wsp:rsid wsp:val=&quot;00F97BFC&quot;/&gt;&lt;wsp:rsid wsp:val=&quot;00F97D1A&quot;/&gt;&lt;wsp:rsid wsp:val=&quot;00FA0CCB&quot;/&gt;&lt;wsp:rsid wsp:val=&quot;00FA1BCB&quot;/&gt;&lt;wsp:rsid wsp:val=&quot;00FA280B&quot;/&gt;&lt;wsp:rsid wsp:val=&quot;00FA72BB&quot;/&gt;&lt;wsp:rsid wsp:val=&quot;00FB2D1E&quot;/&gt;&lt;wsp:rsid wsp:val=&quot;00FB3C24&quot;/&gt;&lt;wsp:rsid wsp:val=&quot;00FB7044&quot;/&gt;&lt;wsp:rsid wsp:val=&quot;00FB707F&quot;/&gt;&lt;wsp:rsid wsp:val=&quot;00FC3242&quot;/&gt;&lt;wsp:rsid wsp:val=&quot;00FC3F3F&quot;/&gt;&lt;wsp:rsid wsp:val=&quot;00FC4074&quot;/&gt;&lt;wsp:rsid wsp:val=&quot;00FC6EE9&quot;/&gt;&lt;wsp:rsid wsp:val=&quot;00FD4BE9&quot;/&gt;&lt;wsp:rsid wsp:val=&quot;00FD5063&quot;/&gt;&lt;wsp:rsid wsp:val=&quot;00FD668C&quot;/&gt;&lt;wsp:rsid wsp:val=&quot;00FD684E&quot;/&gt;&lt;wsp:rsid wsp:val=&quot;00FE033C&quot;/&gt;&lt;wsp:rsid wsp:val=&quot;00FE23B2&quot;/&gt;&lt;wsp:rsid wsp:val=&quot;00FE280A&quot;/&gt;&lt;wsp:rsid wsp:val=&quot;00FE5277&quot;/&gt;&lt;wsp:rsid wsp:val=&quot;00FE5CA1&quot;/&gt;&lt;wsp:rsid wsp:val=&quot;00FE6703&quot;/&gt;&lt;wsp:rsid wsp:val=&quot;00FE7309&quot;/&gt;&lt;wsp:rsid wsp:val=&quot;00FE7665&quot;/&gt;&lt;wsp:rsid wsp:val=&quot;00FF23E5&quot;/&gt;&lt;wsp:rsid wsp:val=&quot;00FF287C&quot;/&gt;&lt;wsp:rsid wsp:val=&quot;00FF4E18&quot;/&gt;&lt;wsp:rsid wsp:val=&quot;00FF547C&quot;/&gt;&lt;wsp:rsid wsp:val=&quot;00FF5670&quot;/&gt;&lt;wsp:rsid wsp:val=&quot;00FF701E&quot;/&gt;&lt;wsp:rsid wsp:val=&quot;00FF7373&quot;/&gt;&lt;/wsp:rsids&gt;&lt;/w:docPr&gt;&lt;w:body&gt;&lt;wx:sect&gt;&lt;w:p wsp:rsidR=&quot;00000000&quot; wsp:rsidRDefault=&quot;007B19BC&quot; wsp:rsidP=&quot;007B19BC&quot;&gt;&lt;m:oMathPara&gt;&lt;m:oMath&gt;&lt;m:r&gt;&lt;w:rPr&gt;&lt;w:rFonts w:ascii=&quot;Cambria Math&quot; w:h-ansi=&quot;Cambria Math&quot;/&gt;&lt;wx:font wx:val=&quot;Cambria Math&quot;/&gt;&lt;w:i/&gt;&lt;/w:rPr&gt;&lt;m:t&gt;i=&lt;/m:t&gt;&lt;/m:r&gt;&lt;m:acc&gt;&lt;m:accPr&gt;&lt;m:chr m:val=&quot;М…&quot;/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accPr&gt;&lt;m:e&gt;&lt;m:r&gt;&lt;w:rPr&gt;&lt;w:rFonts w:ascii=&quot;Cambria Math&quot; w:h-ansi=&quot;Cambria Math&quot;/&gt;&lt;wx:font wx:val=&quot;Cambria Math&quot;/&gt;&lt;w:i/&gt;&lt;/w:rPr&gt;&lt;m:t&gt;s+1,n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435" o:title="" chromakey="white"/>
          </v:shape>
        </w:pict>
      </w:r>
      <w:r w:rsidR="00CD3B3F" w:rsidRPr="00CD3B3F">
        <w:rPr>
          <w:noProof/>
          <w:szCs w:val="28"/>
          <w:lang w:val="uk-UA"/>
        </w:rPr>
        <w:instrText xml:space="preserve"> </w:instrText>
      </w:r>
      <w:r w:rsidR="00CD3B3F" w:rsidRPr="00CD3B3F">
        <w:rPr>
          <w:noProof/>
          <w:szCs w:val="28"/>
          <w:lang w:val="uk-UA"/>
        </w:rPr>
        <w:fldChar w:fldCharType="end"/>
      </w:r>
      <w:r w:rsidR="009C0C35" w:rsidRPr="00252F87">
        <w:rPr>
          <w:noProof/>
          <w:szCs w:val="28"/>
          <w:lang w:val="uk-UA"/>
        </w:rPr>
        <w:t>.</w:t>
      </w:r>
    </w:p>
    <w:p w14:paraId="5B131D8E" w14:textId="77777777" w:rsidR="00D566EE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761A974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Степінь суми </w:t>
      </w:r>
      <w:r w:rsidR="009A0CC5">
        <w:rPr>
          <w:noProof/>
          <w:szCs w:val="28"/>
          <w:lang w:val="uk-UA"/>
        </w:rPr>
        <w:t xml:space="preserve">многочленів </w:t>
      </w:r>
      <w:r w:rsidRPr="00252F87">
        <w:rPr>
          <w:noProof/>
          <w:szCs w:val="28"/>
          <w:lang w:val="uk-UA"/>
        </w:rPr>
        <w:t xml:space="preserve">дорівнює </w:t>
      </w:r>
      <w:r w:rsidRPr="00252F87">
        <w:rPr>
          <w:i/>
          <w:noProof/>
          <w:szCs w:val="28"/>
          <w:lang w:val="uk-UA"/>
        </w:rPr>
        <w:t>n</w:t>
      </w:r>
      <w:r w:rsidRPr="00252F87">
        <w:rPr>
          <w:noProof/>
          <w:szCs w:val="28"/>
          <w:lang w:val="uk-UA"/>
        </w:rPr>
        <w:t xml:space="preserve"> у випадку, коли </w:t>
      </w:r>
      <w:r w:rsidRPr="00252F87">
        <w:rPr>
          <w:i/>
          <w:noProof/>
          <w:szCs w:val="28"/>
          <w:lang w:val="uk-UA"/>
        </w:rPr>
        <w:t>n&gt;s</w:t>
      </w:r>
      <w:r w:rsidRPr="00252F87">
        <w:rPr>
          <w:noProof/>
          <w:szCs w:val="28"/>
          <w:lang w:val="uk-UA"/>
        </w:rPr>
        <w:t xml:space="preserve">; при </w:t>
      </w:r>
      <w:r w:rsidRPr="00252F87">
        <w:rPr>
          <w:i/>
          <w:noProof/>
          <w:szCs w:val="28"/>
          <w:lang w:val="uk-UA"/>
        </w:rPr>
        <w:t xml:space="preserve">n=s </w:t>
      </w:r>
      <w:r w:rsidR="009A0CC5">
        <w:rPr>
          <w:noProof/>
          <w:szCs w:val="28"/>
          <w:lang w:val="uk-UA"/>
        </w:rPr>
        <w:t>він може бути меншим</w:t>
      </w:r>
      <w:r w:rsidRPr="00252F87">
        <w:rPr>
          <w:noProof/>
          <w:szCs w:val="28"/>
          <w:lang w:val="uk-UA"/>
        </w:rPr>
        <w:t xml:space="preserve"> за </w:t>
      </w:r>
      <w:r w:rsidRPr="00252F87">
        <w:rPr>
          <w:i/>
          <w:noProof/>
          <w:szCs w:val="28"/>
          <w:lang w:val="uk-UA"/>
        </w:rPr>
        <w:t>n</w:t>
      </w:r>
      <w:r w:rsidRPr="00252F87">
        <w:rPr>
          <w:noProof/>
          <w:szCs w:val="28"/>
          <w:lang w:val="uk-UA"/>
        </w:rPr>
        <w:t>, якщо</w:t>
      </w:r>
    </w:p>
    <w:p w14:paraId="48AE8AF3" w14:textId="77777777" w:rsidR="00D566EE" w:rsidRPr="00252F87" w:rsidRDefault="00D566EE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B1574E0" w14:textId="77777777" w:rsidR="009C0C35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900" w:dyaOrig="380" w14:anchorId="317E4835">
          <v:shape id="_x0000_i2753" type="#_x0000_t75" style="width:45pt;height:19.5pt" o:ole="">
            <v:imagedata r:id="rId3436" o:title=""/>
          </v:shape>
          <o:OLEObject Type="Embed" ProgID="Equation.DSMT4" ShapeID="_x0000_i2753" DrawAspect="Content" ObjectID="_1692010549" r:id="rId3437"/>
        </w:object>
      </w:r>
      <w:r w:rsidR="00C804DA">
        <w:rPr>
          <w:noProof/>
          <w:szCs w:val="28"/>
          <w:lang w:val="uk-UA"/>
        </w:rPr>
        <w:t xml:space="preserve">   </w:t>
      </w:r>
      <w:r w:rsidRPr="00252F87">
        <w:rPr>
          <w:noProof/>
          <w:position w:val="-6"/>
          <w:szCs w:val="28"/>
          <w:lang w:val="uk-UA"/>
        </w:rPr>
        <w:object w:dxaOrig="900" w:dyaOrig="380" w14:anchorId="54A4E8D4">
          <v:shape id="_x0000_i2754" type="#_x0000_t75" style="width:45pt;height:19.5pt" o:ole="">
            <v:imagedata r:id="rId3438" o:title=""/>
          </v:shape>
          <o:OLEObject Type="Embed" ProgID="Equation.DSMT4" ShapeID="_x0000_i2754" DrawAspect="Content" ObjectID="_1692010550" r:id="rId3439"/>
        </w:object>
      </w:r>
      <w:r w:rsidRPr="00252F87">
        <w:rPr>
          <w:noProof/>
          <w:position w:val="-4"/>
          <w:szCs w:val="28"/>
          <w:lang w:val="uk-UA"/>
        </w:rPr>
        <w:object w:dxaOrig="200" w:dyaOrig="300" w14:anchorId="5584E31B">
          <v:shape id="_x0000_i2755" type="#_x0000_t75" style="width:10.5pt;height:15.4pt" o:ole="">
            <v:imagedata r:id="rId3440" o:title=""/>
          </v:shape>
          <o:OLEObject Type="Embed" ProgID="Equation.DSMT4" ShapeID="_x0000_i2755" DrawAspect="Content" ObjectID="_1692010551" r:id="rId3441"/>
        </w:object>
      </w:r>
      <w:r w:rsidR="00C804DA">
        <w:rPr>
          <w:noProof/>
          <w:szCs w:val="28"/>
          <w:lang w:val="uk-UA"/>
        </w:rPr>
        <w:t xml:space="preserve">   </w:t>
      </w:r>
      <w:r w:rsidRPr="00252F87">
        <w:rPr>
          <w:noProof/>
          <w:position w:val="-6"/>
          <w:szCs w:val="28"/>
          <w:lang w:val="uk-UA"/>
        </w:rPr>
        <w:object w:dxaOrig="1040" w:dyaOrig="300" w14:anchorId="660977B2">
          <v:shape id="_x0000_i2756" type="#_x0000_t75" style="width:50.65pt;height:15.4pt" o:ole="">
            <v:imagedata r:id="rId3442" o:title=""/>
          </v:shape>
          <o:OLEObject Type="Embed" ProgID="Equation.DSMT4" ShapeID="_x0000_i2756" DrawAspect="Content" ObjectID="_1692010552" r:id="rId3443"/>
        </w:object>
      </w:r>
      <w:r w:rsidR="009C0C35" w:rsidRPr="00252F87">
        <w:rPr>
          <w:noProof/>
          <w:szCs w:val="28"/>
          <w:lang w:val="uk-UA"/>
        </w:rPr>
        <w:t>.</w:t>
      </w:r>
    </w:p>
    <w:p w14:paraId="3131A518" w14:textId="77777777" w:rsidR="00D566EE" w:rsidRPr="00252F87" w:rsidRDefault="00D566EE" w:rsidP="00D566EE">
      <w:pPr>
        <w:spacing w:line="360" w:lineRule="auto"/>
        <w:jc w:val="center"/>
        <w:rPr>
          <w:noProof/>
          <w:szCs w:val="28"/>
          <w:lang w:val="uk-UA"/>
        </w:rPr>
      </w:pPr>
    </w:p>
    <w:p w14:paraId="58975CF7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b/>
          <w:noProof/>
          <w:szCs w:val="28"/>
          <w:lang w:val="uk-UA"/>
        </w:rPr>
        <w:t>Добутком</w:t>
      </w:r>
      <w:r w:rsidRPr="00252F87">
        <w:rPr>
          <w:noProof/>
          <w:szCs w:val="28"/>
          <w:lang w:val="uk-UA"/>
        </w:rPr>
        <w:t xml:space="preserve">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1441CF4B">
          <v:shape id="_x0000_i2757" type="#_x0000_t75" style="width:31.5pt;height:18pt" o:ole="">
            <v:imagedata r:id="rId3444" o:title=""/>
          </v:shape>
          <o:OLEObject Type="Embed" ProgID="Equation.DSMT4" ShapeID="_x0000_i2757" DrawAspect="Content" ObjectID="_1692010553" r:id="rId3445"/>
        </w:object>
      </w:r>
      <w:r w:rsidRPr="00252F87">
        <w:rPr>
          <w:noProof/>
          <w:szCs w:val="28"/>
          <w:lang w:val="uk-UA"/>
        </w:rPr>
        <w:t xml:space="preserve"> т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3BBA2BBD">
          <v:shape id="_x0000_i2758" type="#_x0000_t75" style="width:28.9pt;height:18pt" o:ole="">
            <v:imagedata r:id="rId3446" o:title=""/>
          </v:shape>
          <o:OLEObject Type="Embed" ProgID="Equation.DSMT4" ShapeID="_x0000_i2758" DrawAspect="Content" ObjectID="_1692010554" r:id="rId3447"/>
        </w:object>
      </w:r>
      <w:r w:rsidRPr="00252F87">
        <w:rPr>
          <w:noProof/>
          <w:szCs w:val="28"/>
          <w:lang w:val="uk-UA"/>
        </w:rPr>
        <w:t xml:space="preserve"> називають многочлен</w:t>
      </w:r>
    </w:p>
    <w:p w14:paraId="41D64200" w14:textId="77777777" w:rsidR="00D566EE" w:rsidRPr="00252F87" w:rsidRDefault="00D566EE" w:rsidP="00626E49">
      <w:pPr>
        <w:spacing w:line="360" w:lineRule="auto"/>
        <w:ind w:firstLine="709"/>
        <w:jc w:val="both"/>
        <w:rPr>
          <w:noProof/>
          <w:szCs w:val="28"/>
          <w:u w:val="wavyHeavy"/>
          <w:lang w:val="uk-UA"/>
        </w:rPr>
      </w:pPr>
    </w:p>
    <w:p w14:paraId="53AEE4C6" w14:textId="77777777" w:rsidR="009C0C35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4020" w:dyaOrig="440" w14:anchorId="702CD40A">
          <v:shape id="_x0000_i2759" type="#_x0000_t75" style="width:201.4pt;height:22.5pt" o:ole="">
            <v:imagedata r:id="rId3448" o:title=""/>
          </v:shape>
          <o:OLEObject Type="Embed" ProgID="Equation.DSMT4" ShapeID="_x0000_i2759" DrawAspect="Content" ObjectID="_1692010555" r:id="rId3449"/>
        </w:object>
      </w:r>
      <w:r w:rsidR="009C0C35" w:rsidRPr="00252F87">
        <w:rPr>
          <w:noProof/>
          <w:szCs w:val="28"/>
          <w:lang w:val="uk-UA"/>
        </w:rPr>
        <w:t>,</w:t>
      </w:r>
    </w:p>
    <w:p w14:paraId="778B538C" w14:textId="77777777" w:rsidR="00D566EE" w:rsidRPr="00252F87" w:rsidRDefault="00D566EE" w:rsidP="00D566EE">
      <w:pPr>
        <w:spacing w:line="360" w:lineRule="auto"/>
        <w:jc w:val="center"/>
        <w:rPr>
          <w:noProof/>
          <w:szCs w:val="28"/>
          <w:lang w:val="uk-UA"/>
        </w:rPr>
      </w:pPr>
    </w:p>
    <w:p w14:paraId="371116F9" w14:textId="77777777" w:rsidR="009C0C35" w:rsidRPr="00252F87" w:rsidRDefault="009C0C35" w:rsidP="00626E49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де</w:t>
      </w:r>
    </w:p>
    <w:p w14:paraId="25AB24B4" w14:textId="77777777" w:rsidR="009C0C35" w:rsidRPr="00252F87" w:rsidRDefault="00385E75" w:rsidP="00D566EE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32"/>
          <w:szCs w:val="28"/>
          <w:lang w:val="uk-UA"/>
        </w:rPr>
        <w:object w:dxaOrig="1600" w:dyaOrig="580" w14:anchorId="02CF706F">
          <v:shape id="_x0000_i2760" type="#_x0000_t75" style="width:79.5pt;height:28.9pt" o:ole="">
            <v:imagedata r:id="rId3450" o:title=""/>
          </v:shape>
          <o:OLEObject Type="Embed" ProgID="Equation.DSMT4" ShapeID="_x0000_i2760" DrawAspect="Content" ObjectID="_1692010556" r:id="rId3451"/>
        </w:object>
      </w:r>
      <w:r w:rsidR="00C804DA">
        <w:rPr>
          <w:noProof/>
          <w:szCs w:val="28"/>
          <w:lang w:val="uk-UA"/>
        </w:rPr>
        <w:t xml:space="preserve">     </w:t>
      </w:r>
      <w:r w:rsidRPr="00252F87">
        <w:rPr>
          <w:noProof/>
          <w:position w:val="-6"/>
          <w:szCs w:val="28"/>
          <w:lang w:val="uk-UA"/>
        </w:rPr>
        <w:object w:dxaOrig="1280" w:dyaOrig="380" w14:anchorId="6B18FBE8">
          <v:shape id="_x0000_i2761" type="#_x0000_t75" style="width:64.5pt;height:19.5pt" o:ole="">
            <v:imagedata r:id="rId3452" o:title=""/>
          </v:shape>
          <o:OLEObject Type="Embed" ProgID="Equation.DSMT4" ShapeID="_x0000_i2761" DrawAspect="Content" ObjectID="_1692010557" r:id="rId3453"/>
        </w:object>
      </w:r>
      <w:r w:rsidR="009C0C35" w:rsidRPr="00252F87">
        <w:rPr>
          <w:noProof/>
          <w:szCs w:val="28"/>
          <w:lang w:val="uk-UA"/>
        </w:rPr>
        <w:t>,</w:t>
      </w:r>
    </w:p>
    <w:p w14:paraId="31ABC37D" w14:textId="77777777" w:rsidR="009C0C35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тобто коефіцієнт </w:t>
      </w:r>
      <w:r w:rsidR="00385E75" w:rsidRPr="00252F87">
        <w:rPr>
          <w:noProof/>
          <w:position w:val="-12"/>
          <w:szCs w:val="28"/>
          <w:lang w:val="uk-UA"/>
        </w:rPr>
        <w:object w:dxaOrig="279" w:dyaOrig="380" w14:anchorId="3884EC38">
          <v:shape id="_x0000_i2762" type="#_x0000_t75" style="width:13.9pt;height:19.5pt" o:ole="">
            <v:imagedata r:id="rId3454" o:title=""/>
          </v:shape>
          <o:OLEObject Type="Embed" ProgID="Equation.DSMT4" ShapeID="_x0000_i2762" DrawAspect="Content" ObjectID="_1692010558" r:id="rId3455"/>
        </w:object>
      </w:r>
      <w:r w:rsidRPr="00252F87">
        <w:rPr>
          <w:noProof/>
          <w:szCs w:val="28"/>
          <w:lang w:val="uk-UA"/>
        </w:rPr>
        <w:t xml:space="preserve"> дорівнює сумі добутків тих коефіцієнтів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5E66F157">
          <v:shape id="_x0000_i2763" type="#_x0000_t75" style="width:31.5pt;height:18pt" o:ole="">
            <v:imagedata r:id="rId3456" o:title=""/>
          </v:shape>
          <o:OLEObject Type="Embed" ProgID="Equation.DSMT4" ShapeID="_x0000_i2763" DrawAspect="Content" ObjectID="_1692010559" r:id="rId3457"/>
        </w:object>
      </w:r>
      <w:r w:rsidRPr="00252F87">
        <w:rPr>
          <w:noProof/>
          <w:szCs w:val="28"/>
          <w:lang w:val="uk-UA"/>
        </w:rPr>
        <w:t xml:space="preserve">и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E457E02">
          <v:shape id="_x0000_i2764" type="#_x0000_t75" style="width:28.9pt;height:18pt" o:ole="">
            <v:imagedata r:id="rId3458" o:title=""/>
          </v:shape>
          <o:OLEObject Type="Embed" ProgID="Equation.DSMT4" ShapeID="_x0000_i2764" DrawAspect="Content" ObjectID="_1692010560" r:id="rId3459"/>
        </w:object>
      </w:r>
      <w:r w:rsidRPr="00252F87">
        <w:rPr>
          <w:noProof/>
          <w:szCs w:val="28"/>
          <w:lang w:val="uk-UA"/>
        </w:rPr>
        <w:t xml:space="preserve">, сума індексів яких дорівнює </w:t>
      </w:r>
      <w:r w:rsidR="00385E75" w:rsidRPr="00252F87">
        <w:rPr>
          <w:noProof/>
          <w:position w:val="-6"/>
          <w:szCs w:val="28"/>
          <w:lang w:val="uk-UA"/>
        </w:rPr>
        <w:object w:dxaOrig="160" w:dyaOrig="279" w14:anchorId="3AFFDFAE">
          <v:shape id="_x0000_i2765" type="#_x0000_t75" style="width:7.5pt;height:13.9pt" o:ole="">
            <v:imagedata r:id="rId3460" o:title=""/>
          </v:shape>
          <o:OLEObject Type="Embed" ProgID="Equation.DSMT4" ShapeID="_x0000_i2765" DrawAspect="Content" ObjectID="_1692010561" r:id="rId3461"/>
        </w:object>
      </w:r>
      <w:r w:rsidRPr="00252F87">
        <w:rPr>
          <w:noProof/>
          <w:szCs w:val="28"/>
          <w:lang w:val="uk-UA"/>
        </w:rPr>
        <w:t xml:space="preserve">. </w:t>
      </w:r>
    </w:p>
    <w:p w14:paraId="257771CC" w14:textId="77777777" w:rsidR="00B91D48" w:rsidRPr="00252F87" w:rsidRDefault="00B91D48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72555B59" w14:textId="77777777" w:rsidR="009C0C35" w:rsidRPr="00252F87" w:rsidRDefault="00385E75" w:rsidP="00B91D48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1060" w:dyaOrig="380" w14:anchorId="0534DE98">
          <v:shape id="_x0000_i2766" type="#_x0000_t75" style="width:52.5pt;height:19.5pt" o:ole="">
            <v:imagedata r:id="rId3462" o:title=""/>
          </v:shape>
          <o:OLEObject Type="Embed" ProgID="Equation.DSMT4" ShapeID="_x0000_i2766" DrawAspect="Content" ObjectID="_1692010562" r:id="rId3463"/>
        </w:object>
      </w:r>
      <w:r w:rsidR="00C804DA">
        <w:rPr>
          <w:noProof/>
          <w:szCs w:val="28"/>
          <w:lang w:val="uk-UA"/>
        </w:rPr>
        <w:t xml:space="preserve">  </w:t>
      </w:r>
      <w:r w:rsidRPr="00252F87">
        <w:rPr>
          <w:noProof/>
          <w:position w:val="-12"/>
          <w:szCs w:val="28"/>
          <w:lang w:val="uk-UA"/>
        </w:rPr>
        <w:object w:dxaOrig="2460" w:dyaOrig="380" w14:anchorId="584C3287">
          <v:shape id="_x0000_i2767" type="#_x0000_t75" style="width:122.65pt;height:19.5pt" o:ole="">
            <v:imagedata r:id="rId3464" o:title=""/>
          </v:shape>
          <o:OLEObject Type="Embed" ProgID="Equation.DSMT4" ShapeID="_x0000_i2767" DrawAspect="Content" ObjectID="_1692010563" r:id="rId3465"/>
        </w:object>
      </w:r>
      <w:r w:rsidR="00C804DA">
        <w:rPr>
          <w:noProof/>
          <w:szCs w:val="28"/>
          <w:lang w:val="uk-UA"/>
        </w:rPr>
        <w:t xml:space="preserve">  </w:t>
      </w:r>
      <w:r w:rsidRPr="00252F87">
        <w:rPr>
          <w:noProof/>
          <w:position w:val="-12"/>
          <w:szCs w:val="28"/>
          <w:lang w:val="uk-UA"/>
        </w:rPr>
        <w:object w:dxaOrig="1400" w:dyaOrig="380" w14:anchorId="7E3B3F8E">
          <v:shape id="_x0000_i2768" type="#_x0000_t75" style="width:70.9pt;height:19.5pt" o:ole="">
            <v:imagedata r:id="rId3466" o:title=""/>
          </v:shape>
          <o:OLEObject Type="Embed" ProgID="Equation.DSMT4" ShapeID="_x0000_i2768" DrawAspect="Content" ObjectID="_1692010564" r:id="rId3467"/>
        </w:object>
      </w:r>
      <w:r w:rsidR="009C0C35" w:rsidRPr="00252F87">
        <w:rPr>
          <w:noProof/>
          <w:szCs w:val="28"/>
          <w:lang w:val="uk-UA"/>
        </w:rPr>
        <w:t>.</w:t>
      </w:r>
    </w:p>
    <w:p w14:paraId="4F9E6708" w14:textId="77777777" w:rsidR="00B91D48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AE387EF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З останньої рівності випливає, що </w:t>
      </w:r>
      <w:r w:rsidR="00385E75" w:rsidRPr="00252F87">
        <w:rPr>
          <w:noProof/>
          <w:position w:val="-12"/>
          <w:szCs w:val="28"/>
          <w:lang w:val="uk-UA"/>
        </w:rPr>
        <w:object w:dxaOrig="940" w:dyaOrig="380" w14:anchorId="4202149C">
          <v:shape id="_x0000_i2769" type="#_x0000_t75" style="width:46.15pt;height:19.5pt" o:ole="">
            <v:imagedata r:id="rId3468" o:title=""/>
          </v:shape>
          <o:OLEObject Type="Embed" ProgID="Equation.DSMT4" ShapeID="_x0000_i2769" DrawAspect="Content" ObjectID="_1692010565" r:id="rId3469"/>
        </w:object>
      </w:r>
      <w:r w:rsidRPr="00252F87">
        <w:rPr>
          <w:noProof/>
          <w:szCs w:val="28"/>
          <w:lang w:val="uk-UA"/>
        </w:rPr>
        <w:t>, і степінь добутку ненульових многочленів дорівнює сумі степенів співмножників:</w:t>
      </w:r>
    </w:p>
    <w:p w14:paraId="55E29020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FBFED38" w14:textId="77777777" w:rsidR="009C0C35" w:rsidRDefault="00385E75" w:rsidP="00B91D48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4640" w:dyaOrig="360" w14:anchorId="64DD7F68">
          <v:shape id="_x0000_i2770" type="#_x0000_t75" style="width:232.15pt;height:18pt" o:ole="">
            <v:imagedata r:id="rId3470" o:title=""/>
          </v:shape>
          <o:OLEObject Type="Embed" ProgID="Equation.DSMT4" ShapeID="_x0000_i2770" DrawAspect="Content" ObjectID="_1692010566" r:id="rId3471"/>
        </w:object>
      </w:r>
    </w:p>
    <w:p w14:paraId="30FC7621" w14:textId="77777777" w:rsidR="00B91D48" w:rsidRPr="00252F87" w:rsidRDefault="00B91D48" w:rsidP="00B91D48">
      <w:pPr>
        <w:spacing w:line="360" w:lineRule="auto"/>
        <w:jc w:val="center"/>
        <w:rPr>
          <w:noProof/>
          <w:szCs w:val="28"/>
          <w:lang w:val="uk-UA"/>
        </w:rPr>
      </w:pPr>
    </w:p>
    <w:p w14:paraId="604CA255" w14:textId="77777777" w:rsidR="009C0C35" w:rsidRPr="00252F87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тобто добуток ненульових многочленів є ненульовий многочлен.</w:t>
      </w:r>
    </w:p>
    <w:p w14:paraId="76FC889E" w14:textId="77777777" w:rsidR="00701D51" w:rsidRDefault="00701D51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1120B43" w14:textId="77777777" w:rsidR="009C0C35" w:rsidRPr="00252F87" w:rsidRDefault="009A0CC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Окремим</w:t>
      </w:r>
      <w:r w:rsidR="009C0C35" w:rsidRPr="00252F87">
        <w:rPr>
          <w:noProof/>
          <w:szCs w:val="28"/>
          <w:lang w:val="uk-UA"/>
        </w:rPr>
        <w:t xml:space="preserve"> випадком добутку многочленів є добуток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206DB7B6">
          <v:shape id="_x0000_i2771" type="#_x0000_t75" style="width:31.5pt;height:18pt" o:ole="">
            <v:imagedata r:id="rId3472" o:title=""/>
          </v:shape>
          <o:OLEObject Type="Embed" ProgID="Equation.DSMT4" ShapeID="_x0000_i2771" DrawAspect="Content" ObjectID="_1692010567" r:id="rId3473"/>
        </w:object>
      </w:r>
      <w:r w:rsidR="009C0C35" w:rsidRPr="00252F87">
        <w:rPr>
          <w:noProof/>
          <w:szCs w:val="28"/>
          <w:lang w:val="uk-UA"/>
        </w:rPr>
        <w:t xml:space="preserve"> на число </w:t>
      </w:r>
      <w:r w:rsidR="00385E75" w:rsidRPr="00252F87">
        <w:rPr>
          <w:noProof/>
          <w:position w:val="-6"/>
          <w:szCs w:val="28"/>
          <w:lang w:val="uk-UA"/>
        </w:rPr>
        <w:object w:dxaOrig="260" w:dyaOrig="240" w14:anchorId="2C2D8F6B">
          <v:shape id="_x0000_i2772" type="#_x0000_t75" style="width:13.9pt;height:12pt" o:ole="">
            <v:imagedata r:id="rId3474" o:title=""/>
          </v:shape>
          <o:OLEObject Type="Embed" ProgID="Equation.DSMT4" ShapeID="_x0000_i2772" DrawAspect="Content" ObjectID="_1692010568" r:id="rId3475"/>
        </w:object>
      </w:r>
      <w:r w:rsidR="009C0C35" w:rsidRPr="00252F87">
        <w:rPr>
          <w:noProof/>
          <w:szCs w:val="28"/>
          <w:lang w:val="uk-UA"/>
        </w:rPr>
        <w:t xml:space="preserve">, оскільки ненульове число можна розглядати </w:t>
      </w:r>
      <w:r>
        <w:rPr>
          <w:noProof/>
          <w:szCs w:val="28"/>
          <w:lang w:val="uk-UA"/>
        </w:rPr>
        <w:t>як многочлен нульового степеня</w:t>
      </w:r>
      <w:r w:rsidR="009C0C35" w:rsidRPr="00252F87">
        <w:rPr>
          <w:noProof/>
          <w:szCs w:val="28"/>
          <w:lang w:val="uk-UA"/>
        </w:rPr>
        <w:t xml:space="preserve">. Для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6AE3CE97">
          <v:shape id="_x0000_i2773" type="#_x0000_t75" style="width:31.5pt;height:18pt" o:ole="">
            <v:imagedata r:id="rId3476" o:title=""/>
          </v:shape>
          <o:OLEObject Type="Embed" ProgID="Equation.DSMT4" ShapeID="_x0000_i2773" DrawAspect="Content" ObjectID="_1692010569" r:id="rId3477"/>
        </w:object>
      </w:r>
      <w:r w:rsidR="009C0C35" w:rsidRPr="00252F87">
        <w:rPr>
          <w:noProof/>
          <w:szCs w:val="28"/>
          <w:lang w:val="uk-UA"/>
        </w:rPr>
        <w:t xml:space="preserve"> його добуток на число </w:t>
      </w:r>
      <w:r w:rsidR="00385E75" w:rsidRPr="00252F87">
        <w:rPr>
          <w:noProof/>
          <w:position w:val="-6"/>
          <w:szCs w:val="28"/>
          <w:lang w:val="uk-UA"/>
        </w:rPr>
        <w:object w:dxaOrig="260" w:dyaOrig="240" w14:anchorId="40796513">
          <v:shape id="_x0000_i2774" type="#_x0000_t75" style="width:13.9pt;height:12pt" o:ole="">
            <v:imagedata r:id="rId3478" o:title=""/>
          </v:shape>
          <o:OLEObject Type="Embed" ProgID="Equation.DSMT4" ShapeID="_x0000_i2774" DrawAspect="Content" ObjectID="_1692010570" r:id="rId3479"/>
        </w:object>
      </w:r>
      <w:r w:rsidR="009C0C35" w:rsidRPr="00252F87">
        <w:rPr>
          <w:noProof/>
          <w:szCs w:val="28"/>
          <w:lang w:val="uk-UA"/>
        </w:rPr>
        <w:t xml:space="preserve"> матиме вигляд:</w:t>
      </w:r>
    </w:p>
    <w:p w14:paraId="3C46D88A" w14:textId="77777777" w:rsidR="009C0C35" w:rsidRDefault="00385E75" w:rsidP="00B91D48">
      <w:pPr>
        <w:spacing w:line="360" w:lineRule="auto"/>
        <w:jc w:val="center"/>
        <w:rPr>
          <w:noProof/>
          <w:lang w:val="uk-UA"/>
        </w:rPr>
      </w:pPr>
      <w:r w:rsidRPr="00252F87">
        <w:rPr>
          <w:noProof/>
          <w:position w:val="-32"/>
          <w:lang w:val="uk-UA"/>
        </w:rPr>
        <w:object w:dxaOrig="2420" w:dyaOrig="780" w14:anchorId="0C276B3D">
          <v:shape id="_x0000_i2775" type="#_x0000_t75" style="width:121.5pt;height:38.65pt" o:ole="">
            <v:imagedata r:id="rId3480" o:title=""/>
          </v:shape>
          <o:OLEObject Type="Embed" ProgID="Equation.DSMT4" ShapeID="_x0000_i2775" DrawAspect="Content" ObjectID="_1692010571" r:id="rId3481"/>
        </w:object>
      </w:r>
    </w:p>
    <w:p w14:paraId="04EDFFC0" w14:textId="77777777" w:rsidR="00B91D48" w:rsidRPr="00252F87" w:rsidRDefault="00B91D48" w:rsidP="00B91D48">
      <w:pPr>
        <w:spacing w:line="360" w:lineRule="auto"/>
        <w:jc w:val="center"/>
        <w:rPr>
          <w:noProof/>
          <w:lang w:val="uk-UA"/>
        </w:rPr>
      </w:pPr>
    </w:p>
    <w:p w14:paraId="39792584" w14:textId="77777777" w:rsidR="009C0C35" w:rsidRPr="00C804DA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C804DA">
        <w:rPr>
          <w:noProof/>
          <w:szCs w:val="28"/>
          <w:u w:val="single"/>
          <w:lang w:val="uk-UA"/>
        </w:rPr>
        <w:t>Теорема (про ділення многочленів)</w:t>
      </w:r>
    </w:p>
    <w:p w14:paraId="77A11EB4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ля будь-якого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5F49B4C3">
          <v:shape id="_x0000_i2776" type="#_x0000_t75" style="width:31.5pt;height:18pt" o:ole="">
            <v:imagedata r:id="rId3482" o:title=""/>
          </v:shape>
          <o:OLEObject Type="Embed" ProgID="Equation.DSMT4" ShapeID="_x0000_i2776" DrawAspect="Content" ObjectID="_1692010572" r:id="rId3483"/>
        </w:object>
      </w:r>
      <w:r w:rsidRPr="00252F87">
        <w:rPr>
          <w:noProof/>
          <w:szCs w:val="28"/>
          <w:lang w:val="uk-UA"/>
        </w:rPr>
        <w:t xml:space="preserve"> і ненульового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9A8801F">
          <v:shape id="_x0000_i2777" type="#_x0000_t75" style="width:28.9pt;height:18pt" o:ole="">
            <v:imagedata r:id="rId3484" o:title=""/>
          </v:shape>
          <o:OLEObject Type="Embed" ProgID="Equation.DSMT4" ShapeID="_x0000_i2777" DrawAspect="Content" ObjectID="_1692010573" r:id="rId3485"/>
        </w:object>
      </w:r>
      <w:r w:rsidRPr="00252F87">
        <w:rPr>
          <w:noProof/>
          <w:szCs w:val="28"/>
          <w:lang w:val="uk-UA"/>
        </w:rPr>
        <w:t xml:space="preserve"> знайдуться такі многочлени </w:t>
      </w:r>
      <w:r w:rsidR="00385E75" w:rsidRPr="00252F87">
        <w:rPr>
          <w:noProof/>
          <w:position w:val="-12"/>
          <w:szCs w:val="28"/>
          <w:lang w:val="uk-UA"/>
        </w:rPr>
        <w:object w:dxaOrig="560" w:dyaOrig="360" w14:anchorId="4047F297">
          <v:shape id="_x0000_i2778" type="#_x0000_t75" style="width:26.65pt;height:18pt" o:ole="">
            <v:imagedata r:id="rId3486" o:title=""/>
          </v:shape>
          <o:OLEObject Type="Embed" ProgID="Equation.DSMT4" ShapeID="_x0000_i2778" DrawAspect="Content" ObjectID="_1692010574" r:id="rId3487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23324FB7">
          <v:shape id="_x0000_i2779" type="#_x0000_t75" style="width:26.65pt;height:18pt" o:ole="">
            <v:imagedata r:id="rId3488" o:title=""/>
          </v:shape>
          <o:OLEObject Type="Embed" ProgID="Equation.DSMT4" ShapeID="_x0000_i2779" DrawAspect="Content" ObjectID="_1692010575" r:id="rId3489"/>
        </w:object>
      </w:r>
      <w:r w:rsidRPr="00252F87">
        <w:rPr>
          <w:noProof/>
          <w:szCs w:val="28"/>
          <w:lang w:val="uk-UA"/>
        </w:rPr>
        <w:t>, що</w:t>
      </w:r>
    </w:p>
    <w:p w14:paraId="7B23D2DA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85CF1F4" w14:textId="77777777" w:rsidR="009C0C35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2760" w:dyaOrig="360" w14:anchorId="5C28F68C">
          <v:shape id="_x0000_i2780" type="#_x0000_t75" style="width:137.65pt;height:18pt" o:ole="">
            <v:imagedata r:id="rId3490" o:title=""/>
          </v:shape>
          <o:OLEObject Type="Embed" ProgID="Equation.DSMT4" ShapeID="_x0000_i2780" DrawAspect="Content" ObjectID="_1692010576" r:id="rId3491"/>
        </w:object>
      </w:r>
      <w:r w:rsidR="00B91D48">
        <w:rPr>
          <w:noProof/>
          <w:szCs w:val="28"/>
          <w:lang w:val="uk-UA"/>
        </w:rPr>
        <w:t>,</w: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3)</w:t>
      </w:r>
    </w:p>
    <w:p w14:paraId="10BAE1C1" w14:textId="77777777" w:rsidR="00B91D48" w:rsidRPr="00252F87" w:rsidRDefault="00B91D48" w:rsidP="00B91D48">
      <w:pPr>
        <w:spacing w:line="360" w:lineRule="auto"/>
        <w:jc w:val="right"/>
        <w:rPr>
          <w:noProof/>
          <w:szCs w:val="28"/>
          <w:lang w:val="uk-UA"/>
        </w:rPr>
      </w:pPr>
    </w:p>
    <w:p w14:paraId="6C7360DC" w14:textId="77777777" w:rsidR="009C0C35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де степінь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2A87353F">
          <v:shape id="_x0000_i2781" type="#_x0000_t75" style="width:26.65pt;height:18pt" o:ole="">
            <v:imagedata r:id="rId3492" o:title=""/>
          </v:shape>
          <o:OLEObject Type="Embed" ProgID="Equation.DSMT4" ShapeID="_x0000_i2781" DrawAspect="Content" ObjectID="_1692010577" r:id="rId3493"/>
        </w:object>
      </w:r>
      <w:r w:rsidR="009A0CC5">
        <w:rPr>
          <w:noProof/>
          <w:szCs w:val="28"/>
          <w:lang w:val="uk-UA"/>
        </w:rPr>
        <w:t xml:space="preserve"> менший</w:t>
      </w:r>
      <w:r w:rsidRPr="00252F87">
        <w:rPr>
          <w:noProof/>
          <w:szCs w:val="28"/>
          <w:lang w:val="uk-UA"/>
        </w:rPr>
        <w:t xml:space="preserve"> </w:t>
      </w:r>
      <w:r w:rsidR="009A0CC5">
        <w:rPr>
          <w:noProof/>
          <w:szCs w:val="28"/>
          <w:lang w:val="uk-UA"/>
        </w:rPr>
        <w:t>за степінь</w:t>
      </w:r>
      <w:r w:rsidRPr="00252F87">
        <w:rPr>
          <w:noProof/>
          <w:szCs w:val="28"/>
          <w:lang w:val="uk-UA"/>
        </w:rPr>
        <w:t xml:space="preserve">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0128A4E">
          <v:shape id="_x0000_i2782" type="#_x0000_t75" style="width:28.9pt;height:18pt" o:ole="">
            <v:imagedata r:id="rId3494" o:title=""/>
          </v:shape>
          <o:OLEObject Type="Embed" ProgID="Equation.DSMT4" ShapeID="_x0000_i2782" DrawAspect="Content" ObjectID="_1692010578" r:id="rId3495"/>
        </w:object>
      </w:r>
      <w:r w:rsidRPr="00252F87">
        <w:rPr>
          <w:noProof/>
          <w:szCs w:val="28"/>
          <w:lang w:val="uk-UA"/>
        </w:rPr>
        <w:t xml:space="preserve"> (або </w:t>
      </w:r>
      <w:r w:rsidR="00385E75" w:rsidRPr="00252F87">
        <w:rPr>
          <w:noProof/>
          <w:position w:val="-12"/>
          <w:szCs w:val="28"/>
          <w:lang w:val="uk-UA"/>
        </w:rPr>
        <w:object w:dxaOrig="940" w:dyaOrig="360" w14:anchorId="025092B4">
          <v:shape id="_x0000_i2783" type="#_x0000_t75" style="width:46.15pt;height:18pt" o:ole="">
            <v:imagedata r:id="rId3496" o:title=""/>
          </v:shape>
          <o:OLEObject Type="Embed" ProgID="Equation.DSMT4" ShapeID="_x0000_i2783" DrawAspect="Content" ObjectID="_1692010579" r:id="rId3497"/>
        </w:object>
      </w:r>
      <w:r w:rsidR="00C804DA">
        <w:rPr>
          <w:noProof/>
          <w:szCs w:val="28"/>
          <w:lang w:val="uk-UA"/>
        </w:rPr>
        <w:t>), прич</w:t>
      </w:r>
      <w:r w:rsidRPr="00252F87">
        <w:rPr>
          <w:noProof/>
          <w:szCs w:val="28"/>
          <w:lang w:val="uk-UA"/>
        </w:rPr>
        <w:t>ому таке представлення єдине.</w:t>
      </w:r>
    </w:p>
    <w:p w14:paraId="2157B728" w14:textId="77777777" w:rsidR="00B91D48" w:rsidRPr="00252F87" w:rsidRDefault="00B91D48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3D1A4E47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3539BDFB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ехай степінь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6818B7FD">
          <v:shape id="_x0000_i2784" type="#_x0000_t75" style="width:31.5pt;height:18pt" o:ole="">
            <v:imagedata r:id="rId3498" o:title=""/>
          </v:shape>
          <o:OLEObject Type="Embed" ProgID="Equation.DSMT4" ShapeID="_x0000_i2784" DrawAspect="Content" ObjectID="_1692010580" r:id="rId3499"/>
        </w:object>
      </w:r>
      <w:r w:rsidRPr="00252F87">
        <w:rPr>
          <w:noProof/>
          <w:szCs w:val="28"/>
          <w:lang w:val="uk-UA"/>
        </w:rPr>
        <w:t xml:space="preserve"> дорівнює </w:t>
      </w:r>
      <w:r w:rsidRPr="00252F87">
        <w:rPr>
          <w:i/>
          <w:noProof/>
          <w:szCs w:val="28"/>
          <w:lang w:val="uk-UA"/>
        </w:rPr>
        <w:t>n</w:t>
      </w:r>
      <w:r w:rsidRPr="00252F87">
        <w:rPr>
          <w:noProof/>
          <w:szCs w:val="28"/>
          <w:lang w:val="uk-UA"/>
        </w:rPr>
        <w:t xml:space="preserve"> (</w:t>
      </w:r>
      <w:r w:rsidR="00385E75" w:rsidRPr="00252F87">
        <w:rPr>
          <w:noProof/>
          <w:position w:val="-12"/>
          <w:szCs w:val="28"/>
          <w:lang w:val="uk-UA"/>
        </w:rPr>
        <w:object w:dxaOrig="1460" w:dyaOrig="360" w14:anchorId="17575263">
          <v:shape id="_x0000_i2785" type="#_x0000_t75" style="width:73.15pt;height:18pt" o:ole="">
            <v:imagedata r:id="rId3500" o:title=""/>
          </v:shape>
          <o:OLEObject Type="Embed" ProgID="Equation.DSMT4" ShapeID="_x0000_i2785" DrawAspect="Content" ObjectID="_1692010581" r:id="rId3501"/>
        </w:object>
      </w:r>
      <w:r w:rsidRPr="00252F87">
        <w:rPr>
          <w:noProof/>
          <w:szCs w:val="28"/>
          <w:lang w:val="uk-UA"/>
        </w:rPr>
        <w:t xml:space="preserve">), а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60" w:dyaOrig="360" w14:anchorId="0C00528C">
          <v:shape id="_x0000_i2786" type="#_x0000_t75" style="width:33.4pt;height:18pt" o:ole="">
            <v:imagedata r:id="rId3502" o:title=""/>
          </v:shape>
          <o:OLEObject Type="Embed" ProgID="Equation.DSMT4" ShapeID="_x0000_i2786" DrawAspect="Content" ObjectID="_1692010582" r:id="rId3503"/>
        </w:object>
      </w:r>
      <w:r w:rsidR="00B91D48">
        <w:rPr>
          <w:noProof/>
          <w:szCs w:val="28"/>
          <w:lang w:val="uk-UA"/>
        </w:rPr>
        <w:t xml:space="preserve"> – </w:t>
      </w:r>
      <w:r w:rsidRPr="00B91D48">
        <w:rPr>
          <w:i/>
          <w:noProof/>
          <w:szCs w:val="28"/>
          <w:lang w:val="uk-UA"/>
        </w:rPr>
        <w:t>s</w:t>
      </w:r>
      <w:r w:rsidRPr="00B91D48">
        <w:rPr>
          <w:noProof/>
          <w:szCs w:val="28"/>
          <w:lang w:val="uk-UA"/>
        </w:rPr>
        <w:t xml:space="preserve"> (</w:t>
      </w:r>
      <w:r w:rsidR="00385E75" w:rsidRPr="00B91D48">
        <w:rPr>
          <w:noProof/>
          <w:position w:val="-12"/>
          <w:szCs w:val="28"/>
          <w:lang w:val="uk-UA"/>
        </w:rPr>
        <w:object w:dxaOrig="1420" w:dyaOrig="360" w14:anchorId="036B6947">
          <v:shape id="_x0000_i2787" type="#_x0000_t75" style="width:70.5pt;height:18pt" o:ole="">
            <v:imagedata r:id="rId3504" o:title=""/>
          </v:shape>
          <o:OLEObject Type="Embed" ProgID="Equation.DSMT4" ShapeID="_x0000_i2787" DrawAspect="Content" ObjectID="_1692010583" r:id="rId3505"/>
        </w:object>
      </w:r>
      <w:r w:rsidRPr="00B91D48">
        <w:rPr>
          <w:noProof/>
          <w:szCs w:val="28"/>
          <w:lang w:val="uk-UA"/>
        </w:rPr>
        <w:t>).</w:t>
      </w:r>
      <w:r w:rsidR="00B91D48">
        <w:rPr>
          <w:noProof/>
          <w:szCs w:val="28"/>
          <w:lang w:val="uk-UA"/>
        </w:rPr>
        <w:t xml:space="preserve"> </w:t>
      </w:r>
      <w:r w:rsidRPr="00252F87">
        <w:rPr>
          <w:noProof/>
          <w:szCs w:val="28"/>
          <w:lang w:val="uk-UA"/>
        </w:rPr>
        <w:t xml:space="preserve">Очевидно, що коли </w:t>
      </w:r>
      <w:r w:rsidR="00385E75" w:rsidRPr="00252F87">
        <w:rPr>
          <w:noProof/>
          <w:position w:val="-6"/>
          <w:szCs w:val="28"/>
          <w:lang w:val="uk-UA"/>
        </w:rPr>
        <w:object w:dxaOrig="600" w:dyaOrig="240" w14:anchorId="4AB286E8">
          <v:shape id="_x0000_i2788" type="#_x0000_t75" style="width:30pt;height:12pt" o:ole="">
            <v:imagedata r:id="rId3506" o:title=""/>
          </v:shape>
          <o:OLEObject Type="Embed" ProgID="Equation.DSMT4" ShapeID="_x0000_i2788" DrawAspect="Content" ObjectID="_1692010584" r:id="rId3507"/>
        </w:object>
      </w:r>
      <w:r w:rsidR="009A0CC5">
        <w:rPr>
          <w:noProof/>
          <w:szCs w:val="28"/>
          <w:lang w:val="uk-UA"/>
        </w:rPr>
        <w:t>, в розкладанні</w:t>
      </w:r>
      <w:r w:rsidRPr="00252F87">
        <w:rPr>
          <w:noProof/>
          <w:szCs w:val="28"/>
          <w:lang w:val="uk-UA"/>
        </w:rPr>
        <w:t xml:space="preserve"> (</w:t>
      </w:r>
      <w:r w:rsidR="00D37683">
        <w:rPr>
          <w:noProof/>
          <w:szCs w:val="28"/>
          <w:lang w:val="uk-UA"/>
        </w:rPr>
        <w:t>5.</w:t>
      </w:r>
      <w:r w:rsidRPr="00252F87">
        <w:rPr>
          <w:noProof/>
          <w:szCs w:val="28"/>
          <w:lang w:val="uk-UA"/>
        </w:rPr>
        <w:t xml:space="preserve">3) можна покласти </w:t>
      </w:r>
      <w:r w:rsidR="00385E75" w:rsidRPr="00252F87">
        <w:rPr>
          <w:noProof/>
          <w:position w:val="-12"/>
          <w:szCs w:val="28"/>
          <w:lang w:val="uk-UA"/>
        </w:rPr>
        <w:object w:dxaOrig="1040" w:dyaOrig="360" w14:anchorId="3DEE6260">
          <v:shape id="_x0000_i2789" type="#_x0000_t75" style="width:50.65pt;height:18pt" o:ole="">
            <v:imagedata r:id="rId3508" o:title=""/>
          </v:shape>
          <o:OLEObject Type="Embed" ProgID="Equation.DSMT4" ShapeID="_x0000_i2789" DrawAspect="Content" ObjectID="_1692010585" r:id="rId3509"/>
        </w:object>
      </w:r>
      <w:r w:rsidRPr="00252F87">
        <w:rPr>
          <w:noProof/>
          <w:szCs w:val="28"/>
          <w:lang w:val="uk-UA"/>
        </w:rPr>
        <w:t xml:space="preserve"> </w:t>
      </w:r>
      <w:r w:rsidR="00385E75" w:rsidRPr="00252F87">
        <w:rPr>
          <w:noProof/>
          <w:position w:val="-12"/>
          <w:szCs w:val="28"/>
          <w:lang w:val="uk-UA"/>
        </w:rPr>
        <w:object w:dxaOrig="1359" w:dyaOrig="360" w14:anchorId="7D40CC85">
          <v:shape id="_x0000_i2790" type="#_x0000_t75" style="width:67.9pt;height:18pt" o:ole="">
            <v:imagedata r:id="rId3510" o:title=""/>
          </v:shape>
          <o:OLEObject Type="Embed" ProgID="Equation.DSMT4" ShapeID="_x0000_i2790" DrawAspect="Content" ObjectID="_1692010586" r:id="rId3511"/>
        </w:object>
      </w:r>
      <w:r w:rsidRPr="00252F87">
        <w:rPr>
          <w:noProof/>
          <w:szCs w:val="28"/>
          <w:lang w:val="uk-UA"/>
        </w:rPr>
        <w:t>.</w:t>
      </w:r>
      <w:r w:rsidR="00C804DA">
        <w:rPr>
          <w:noProof/>
          <w:szCs w:val="28"/>
          <w:lang w:val="uk-UA"/>
        </w:rPr>
        <w:t xml:space="preserve"> </w:t>
      </w:r>
      <w:r w:rsidRPr="00252F87">
        <w:rPr>
          <w:noProof/>
          <w:szCs w:val="28"/>
          <w:lang w:val="uk-UA"/>
        </w:rPr>
        <w:t xml:space="preserve">Тому розглянемо далі лише випадок, коли </w:t>
      </w:r>
      <w:r w:rsidR="00385E75" w:rsidRPr="00252F87">
        <w:rPr>
          <w:noProof/>
          <w:position w:val="-6"/>
          <w:szCs w:val="28"/>
          <w:lang w:val="uk-UA"/>
        </w:rPr>
        <w:object w:dxaOrig="600" w:dyaOrig="279" w14:anchorId="39F30DBE">
          <v:shape id="_x0000_i2791" type="#_x0000_t75" style="width:30pt;height:13.9pt" o:ole="">
            <v:imagedata r:id="rId3512" o:title=""/>
          </v:shape>
          <o:OLEObject Type="Embed" ProgID="Equation.DSMT4" ShapeID="_x0000_i2791" DrawAspect="Content" ObjectID="_1692010587" r:id="rId3513"/>
        </w:object>
      </w:r>
      <w:r w:rsidRPr="00252F87">
        <w:rPr>
          <w:noProof/>
          <w:szCs w:val="28"/>
          <w:lang w:val="uk-UA"/>
        </w:rPr>
        <w:t>.</w:t>
      </w:r>
    </w:p>
    <w:p w14:paraId="033A04E7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Визначимо новий многочлен </w:t>
      </w:r>
      <w:r w:rsidR="00385E75" w:rsidRPr="00252F87">
        <w:rPr>
          <w:noProof/>
          <w:position w:val="-12"/>
          <w:szCs w:val="28"/>
          <w:lang w:val="uk-UA"/>
        </w:rPr>
        <w:object w:dxaOrig="279" w:dyaOrig="380" w14:anchorId="3C62FC94">
          <v:shape id="_x0000_i2792" type="#_x0000_t75" style="width:13.9pt;height:19.5pt" o:ole="">
            <v:imagedata r:id="rId3514" o:title=""/>
          </v:shape>
          <o:OLEObject Type="Embed" ProgID="Equation.DSMT4" ShapeID="_x0000_i2792" DrawAspect="Content" ObjectID="_1692010588" r:id="rId3515"/>
        </w:object>
      </w:r>
      <w:r w:rsidRPr="00252F87">
        <w:rPr>
          <w:noProof/>
          <w:szCs w:val="28"/>
          <w:lang w:val="uk-UA"/>
        </w:rPr>
        <w:t>(х) наступним чином:</w:t>
      </w:r>
    </w:p>
    <w:p w14:paraId="63DAC6AA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B04632A" w14:textId="77777777" w:rsidR="009C0C35" w:rsidRPr="00252F87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3000" w:dyaOrig="780" w14:anchorId="3C808957">
          <v:shape id="_x0000_i2793" type="#_x0000_t75" style="width:150.4pt;height:38.65pt" o:ole="">
            <v:imagedata r:id="rId3516" o:title=""/>
          </v:shape>
          <o:OLEObject Type="Embed" ProgID="Equation.DSMT4" ShapeID="_x0000_i2793" DrawAspect="Content" ObjectID="_1692010589" r:id="rId3517"/>
        </w:objec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4)</w:t>
      </w:r>
    </w:p>
    <w:p w14:paraId="525D3951" w14:textId="77777777" w:rsidR="00B91D48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D6CCA51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Позначимо </w:t>
      </w:r>
      <w:r w:rsidR="00385E75" w:rsidRPr="00252F87">
        <w:rPr>
          <w:noProof/>
          <w:position w:val="-12"/>
          <w:szCs w:val="28"/>
          <w:lang w:val="uk-UA"/>
        </w:rPr>
        <w:object w:dxaOrig="260" w:dyaOrig="380" w14:anchorId="2A21A4B3">
          <v:shape id="_x0000_i2794" type="#_x0000_t75" style="width:13.9pt;height:19.5pt" o:ole="">
            <v:imagedata r:id="rId3518" o:title=""/>
          </v:shape>
          <o:OLEObject Type="Embed" ProgID="Equation.DSMT4" ShapeID="_x0000_i2794" DrawAspect="Content" ObjectID="_1692010590" r:id="rId3519"/>
        </w:object>
      </w:r>
      <w:r w:rsidRPr="00252F87">
        <w:rPr>
          <w:noProof/>
          <w:szCs w:val="28"/>
          <w:lang w:val="uk-UA"/>
        </w:rPr>
        <w:t xml:space="preserve"> – степінь многочленна </w:t>
      </w:r>
      <w:r w:rsidR="00385E75" w:rsidRPr="00252F87">
        <w:rPr>
          <w:noProof/>
          <w:position w:val="-12"/>
          <w:szCs w:val="28"/>
          <w:lang w:val="uk-UA"/>
        </w:rPr>
        <w:object w:dxaOrig="240" w:dyaOrig="380" w14:anchorId="67B8358D">
          <v:shape id="_x0000_i2795" type="#_x0000_t75" style="width:12pt;height:19.5pt" o:ole="">
            <v:imagedata r:id="rId3520" o:title=""/>
          </v:shape>
          <o:OLEObject Type="Embed" ProgID="Equation.DSMT4" ShapeID="_x0000_i2795" DrawAspect="Content" ObjectID="_1692010591" r:id="rId3521"/>
        </w:object>
      </w:r>
      <w:r w:rsidRPr="00252F87">
        <w:rPr>
          <w:noProof/>
          <w:szCs w:val="28"/>
          <w:lang w:val="uk-UA"/>
        </w:rPr>
        <w:t xml:space="preserve">, </w:t>
      </w:r>
      <w:r w:rsidR="00385E75" w:rsidRPr="00252F87">
        <w:rPr>
          <w:noProof/>
          <w:position w:val="-16"/>
          <w:szCs w:val="28"/>
          <w:lang w:val="uk-UA"/>
        </w:rPr>
        <w:object w:dxaOrig="560" w:dyaOrig="480" w14:anchorId="20EB49DA">
          <v:shape id="_x0000_i2796" type="#_x0000_t75" style="width:26.65pt;height:23.65pt" o:ole="">
            <v:imagedata r:id="rId3522" o:title=""/>
          </v:shape>
          <o:OLEObject Type="Embed" ProgID="Equation.DSMT4" ShapeID="_x0000_i2796" DrawAspect="Content" ObjectID="_1692010592" r:id="rId3523"/>
        </w:object>
      </w:r>
      <w:r w:rsidRPr="00252F87">
        <w:rPr>
          <w:noProof/>
          <w:szCs w:val="28"/>
          <w:lang w:val="uk-UA"/>
        </w:rPr>
        <w:t xml:space="preserve"> – його старший коефіцієнт. Очевидно, що виходячи зі способу побудови цього многочленна, </w:t>
      </w:r>
      <w:r w:rsidR="00385E75" w:rsidRPr="00252F87">
        <w:rPr>
          <w:noProof/>
          <w:position w:val="-12"/>
          <w:szCs w:val="28"/>
          <w:lang w:val="uk-UA"/>
        </w:rPr>
        <w:object w:dxaOrig="700" w:dyaOrig="380" w14:anchorId="7D7CEBAF">
          <v:shape id="_x0000_i2797" type="#_x0000_t75" style="width:34.5pt;height:19.5pt" o:ole="">
            <v:imagedata r:id="rId3524" o:title=""/>
          </v:shape>
          <o:OLEObject Type="Embed" ProgID="Equation.DSMT4" ShapeID="_x0000_i2797" DrawAspect="Content" ObjectID="_1692010593" r:id="rId3525"/>
        </w:object>
      </w:r>
      <w:r w:rsidRPr="00252F87">
        <w:rPr>
          <w:noProof/>
          <w:szCs w:val="28"/>
          <w:lang w:val="uk-UA"/>
        </w:rPr>
        <w:t>.</w:t>
      </w:r>
      <w:r w:rsidR="00B91D48">
        <w:rPr>
          <w:noProof/>
          <w:szCs w:val="28"/>
          <w:lang w:val="uk-UA"/>
        </w:rPr>
        <w:t xml:space="preserve"> </w:t>
      </w:r>
      <w:r w:rsidRPr="00252F87">
        <w:rPr>
          <w:noProof/>
          <w:szCs w:val="28"/>
          <w:lang w:val="uk-UA"/>
        </w:rPr>
        <w:t xml:space="preserve">Якщо </w:t>
      </w:r>
      <w:r w:rsidR="00385E75" w:rsidRPr="00252F87">
        <w:rPr>
          <w:noProof/>
          <w:position w:val="-12"/>
          <w:szCs w:val="28"/>
          <w:lang w:val="uk-UA"/>
        </w:rPr>
        <w:object w:dxaOrig="680" w:dyaOrig="380" w14:anchorId="3C6AA152">
          <v:shape id="_x0000_i2798" type="#_x0000_t75" style="width:34.5pt;height:19.5pt" o:ole="">
            <v:imagedata r:id="rId3526" o:title=""/>
          </v:shape>
          <o:OLEObject Type="Embed" ProgID="Equation.DSMT4" ShapeID="_x0000_i2798" DrawAspect="Content" ObjectID="_1692010594" r:id="rId3527"/>
        </w:object>
      </w:r>
      <w:r w:rsidRPr="00252F87">
        <w:rPr>
          <w:noProof/>
          <w:szCs w:val="28"/>
          <w:lang w:val="uk-UA"/>
        </w:rPr>
        <w:t xml:space="preserve">, то побудуємо многочлен </w:t>
      </w:r>
      <w:r w:rsidR="00385E75" w:rsidRPr="00252F87">
        <w:rPr>
          <w:noProof/>
          <w:position w:val="-12"/>
          <w:szCs w:val="28"/>
          <w:lang w:val="uk-UA"/>
        </w:rPr>
        <w:object w:dxaOrig="680" w:dyaOrig="380" w14:anchorId="61BB8D4B">
          <v:shape id="_x0000_i2799" type="#_x0000_t75" style="width:34.5pt;height:19.5pt" o:ole="">
            <v:imagedata r:id="rId3528" o:title=""/>
          </v:shape>
          <o:OLEObject Type="Embed" ProgID="Equation.DSMT4" ShapeID="_x0000_i2799" DrawAspect="Content" ObjectID="_1692010595" r:id="rId3529"/>
        </w:object>
      </w:r>
      <w:r w:rsidRPr="00252F87">
        <w:rPr>
          <w:noProof/>
          <w:szCs w:val="28"/>
          <w:lang w:val="uk-UA"/>
        </w:rPr>
        <w:t>:</w:t>
      </w:r>
    </w:p>
    <w:p w14:paraId="319A62DD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ACF7F2C" w14:textId="77777777" w:rsidR="009C0C35" w:rsidRPr="00252F87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3379" w:dyaOrig="880" w14:anchorId="73287386">
          <v:shape id="_x0000_i2800" type="#_x0000_t75" style="width:167.65pt;height:43.9pt" o:ole="">
            <v:imagedata r:id="rId3530" o:title=""/>
          </v:shape>
          <o:OLEObject Type="Embed" ProgID="Equation.DSMT4" ShapeID="_x0000_i2800" DrawAspect="Content" ObjectID="_1692010596" r:id="rId3531"/>
        </w:objec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5)</w:t>
      </w:r>
    </w:p>
    <w:p w14:paraId="554E6804" w14:textId="77777777" w:rsidR="00B91D48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BF941A9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Позначимо </w:t>
      </w:r>
      <w:r w:rsidR="00385E75" w:rsidRPr="00252F87">
        <w:rPr>
          <w:noProof/>
          <w:position w:val="-12"/>
          <w:szCs w:val="28"/>
          <w:lang w:val="uk-UA"/>
        </w:rPr>
        <w:object w:dxaOrig="1640" w:dyaOrig="380" w14:anchorId="71E4D07D">
          <v:shape id="_x0000_i2801" type="#_x0000_t75" style="width:82.5pt;height:19.5pt" o:ole="">
            <v:imagedata r:id="rId3532" o:title=""/>
          </v:shape>
          <o:OLEObject Type="Embed" ProgID="Equation.DSMT4" ShapeID="_x0000_i2801" DrawAspect="Content" ObjectID="_1692010597" r:id="rId3533"/>
        </w:object>
      </w:r>
      <w:r w:rsidRPr="00252F87">
        <w:rPr>
          <w:noProof/>
          <w:szCs w:val="28"/>
          <w:lang w:val="uk-UA"/>
        </w:rPr>
        <w:t xml:space="preserve">, </w:t>
      </w:r>
      <w:r w:rsidR="00385E75" w:rsidRPr="00252F87">
        <w:rPr>
          <w:noProof/>
          <w:position w:val="-16"/>
          <w:szCs w:val="28"/>
          <w:lang w:val="uk-UA"/>
        </w:rPr>
        <w:object w:dxaOrig="620" w:dyaOrig="480" w14:anchorId="721F5281">
          <v:shape id="_x0000_i2802" type="#_x0000_t75" style="width:31.5pt;height:23.65pt" o:ole="">
            <v:imagedata r:id="rId3534" o:title=""/>
          </v:shape>
          <o:OLEObject Type="Embed" ProgID="Equation.DSMT4" ShapeID="_x0000_i2802" DrawAspect="Content" ObjectID="_1692010598" r:id="rId3535"/>
        </w:object>
      </w:r>
      <w:r w:rsidRPr="00252F87">
        <w:rPr>
          <w:noProof/>
          <w:szCs w:val="28"/>
          <w:lang w:val="uk-UA"/>
        </w:rPr>
        <w:t xml:space="preserve"> – його старший коефіцієнт. Якщо </w:t>
      </w:r>
      <w:r w:rsidR="00385E75" w:rsidRPr="00252F87">
        <w:rPr>
          <w:noProof/>
          <w:position w:val="-12"/>
          <w:szCs w:val="28"/>
          <w:lang w:val="uk-UA"/>
        </w:rPr>
        <w:object w:dxaOrig="720" w:dyaOrig="380" w14:anchorId="36AD0BE3">
          <v:shape id="_x0000_i2803" type="#_x0000_t75" style="width:36.4pt;height:19.5pt" o:ole="">
            <v:imagedata r:id="rId3536" o:title=""/>
          </v:shape>
          <o:OLEObject Type="Embed" ProgID="Equation.DSMT4" ShapeID="_x0000_i2803" DrawAspect="Content" ObjectID="_1692010599" r:id="rId3537"/>
        </w:object>
      </w:r>
      <w:r w:rsidRPr="00252F87">
        <w:rPr>
          <w:noProof/>
          <w:szCs w:val="28"/>
          <w:lang w:val="uk-UA"/>
        </w:rPr>
        <w:t>, то продовжуємо далі аналогічно:</w:t>
      </w:r>
    </w:p>
    <w:p w14:paraId="6458D2EC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EA0A278" w14:textId="77777777" w:rsidR="009C0C35" w:rsidRPr="00252F87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3480" w:dyaOrig="880" w14:anchorId="27ADC208">
          <v:shape id="_x0000_i2804" type="#_x0000_t75" style="width:174pt;height:43.9pt" o:ole="">
            <v:imagedata r:id="rId3538" o:title=""/>
          </v:shape>
          <o:OLEObject Type="Embed" ProgID="Equation.DSMT4" ShapeID="_x0000_i2804" DrawAspect="Content" ObjectID="_1692010600" r:id="rId3539"/>
        </w:objec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6)</w:t>
      </w:r>
    </w:p>
    <w:p w14:paraId="33859D4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Зрозуміло, що степені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39" w:dyaOrig="380" w14:anchorId="4FF97A15">
          <v:shape id="_x0000_i2805" type="#_x0000_t75" style="width:33.4pt;height:19.5pt" o:ole="">
            <v:imagedata r:id="rId3540" o:title=""/>
          </v:shape>
          <o:OLEObject Type="Embed" ProgID="Equation.DSMT4" ShapeID="_x0000_i2805" DrawAspect="Content" ObjectID="_1692010601" r:id="rId3541"/>
        </w:object>
      </w:r>
      <w:r w:rsidRPr="00252F87">
        <w:rPr>
          <w:noProof/>
          <w:szCs w:val="28"/>
          <w:lang w:val="uk-UA"/>
        </w:rPr>
        <w:t xml:space="preserve">, </w:t>
      </w:r>
      <w:r w:rsidR="00385E75" w:rsidRPr="00252F87">
        <w:rPr>
          <w:noProof/>
          <w:position w:val="-12"/>
          <w:szCs w:val="28"/>
          <w:lang w:val="uk-UA"/>
        </w:rPr>
        <w:object w:dxaOrig="680" w:dyaOrig="380" w14:anchorId="30CD54EA">
          <v:shape id="_x0000_i2806" type="#_x0000_t75" style="width:34.5pt;height:19.5pt" o:ole="">
            <v:imagedata r:id="rId3542" o:title=""/>
          </v:shape>
          <o:OLEObject Type="Embed" ProgID="Equation.DSMT4" ShapeID="_x0000_i2806" DrawAspect="Content" ObjectID="_1692010602" r:id="rId3543"/>
        </w:object>
      </w:r>
      <w:r w:rsidRPr="00252F87">
        <w:rPr>
          <w:noProof/>
          <w:szCs w:val="28"/>
          <w:lang w:val="uk-UA"/>
        </w:rPr>
        <w:t xml:space="preserve">, </w:t>
      </w:r>
      <w:r w:rsidR="00385E75" w:rsidRPr="00252F87">
        <w:rPr>
          <w:noProof/>
          <w:position w:val="-12"/>
          <w:szCs w:val="28"/>
          <w:lang w:val="uk-UA"/>
        </w:rPr>
        <w:object w:dxaOrig="660" w:dyaOrig="380" w14:anchorId="503F7451">
          <v:shape id="_x0000_i2807" type="#_x0000_t75" style="width:33.4pt;height:19.5pt" o:ole="">
            <v:imagedata r:id="rId3544" o:title=""/>
          </v:shape>
          <o:OLEObject Type="Embed" ProgID="Equation.DSMT4" ShapeID="_x0000_i2807" DrawAspect="Content" ObjectID="_1692010603" r:id="rId3545"/>
        </w:object>
      </w:r>
      <w:r w:rsidR="009A0CC5">
        <w:rPr>
          <w:noProof/>
          <w:szCs w:val="28"/>
          <w:lang w:val="uk-UA"/>
        </w:rPr>
        <w:t>, … спадають. Тому після деякої</w:t>
      </w:r>
      <w:r w:rsidRPr="00252F87">
        <w:rPr>
          <w:noProof/>
          <w:szCs w:val="28"/>
          <w:lang w:val="uk-UA"/>
        </w:rPr>
        <w:t xml:space="preserve"> скінче</w:t>
      </w:r>
      <w:r w:rsidR="009A0CC5">
        <w:rPr>
          <w:noProof/>
          <w:szCs w:val="28"/>
          <w:lang w:val="uk-UA"/>
        </w:rPr>
        <w:t>нної кількості</w:t>
      </w:r>
      <w:r w:rsidRPr="00252F87">
        <w:rPr>
          <w:noProof/>
          <w:szCs w:val="28"/>
          <w:lang w:val="uk-UA"/>
        </w:rPr>
        <w:t xml:space="preserve"> кроків можна прийти до многочлена</w:t>
      </w:r>
    </w:p>
    <w:p w14:paraId="27F0664B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C91247C" w14:textId="77777777" w:rsidR="009C0C35" w:rsidRPr="00252F87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4120" w:dyaOrig="880" w14:anchorId="2D5E2311">
          <v:shape id="_x0000_i2808" type="#_x0000_t75" style="width:205.5pt;height:43.9pt" o:ole="">
            <v:imagedata r:id="rId3546" o:title=""/>
          </v:shape>
          <o:OLEObject Type="Embed" ProgID="Equation.DSMT4" ShapeID="_x0000_i2808" DrawAspect="Content" ObjectID="_1692010604" r:id="rId3547"/>
        </w:object>
      </w:r>
      <w:r w:rsidR="00B91D48">
        <w:rPr>
          <w:noProof/>
          <w:szCs w:val="28"/>
          <w:lang w:val="uk-UA"/>
        </w:rPr>
        <w:t>,</w: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7)</w:t>
      </w:r>
    </w:p>
    <w:p w14:paraId="77318FB2" w14:textId="77777777" w:rsidR="00B91D48" w:rsidRDefault="00B91D48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43629A06" w14:textId="77777777" w:rsidR="009C0C35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причому цей многочлен </w:t>
      </w:r>
      <w:r w:rsidR="00385E75" w:rsidRPr="00252F87">
        <w:rPr>
          <w:noProof/>
          <w:position w:val="-12"/>
          <w:szCs w:val="28"/>
          <w:lang w:val="uk-UA"/>
        </w:rPr>
        <w:object w:dxaOrig="680" w:dyaOrig="380" w14:anchorId="0F73FC46">
          <v:shape id="_x0000_i2809" type="#_x0000_t75" style="width:34.5pt;height:19.5pt" o:ole="">
            <v:imagedata r:id="rId3548" o:title=""/>
          </v:shape>
          <o:OLEObject Type="Embed" ProgID="Equation.DSMT4" ShapeID="_x0000_i2809" DrawAspect="Content" ObjectID="_1692010605" r:id="rId3549"/>
        </w:object>
      </w:r>
      <w:r w:rsidRPr="00252F87">
        <w:rPr>
          <w:noProof/>
          <w:szCs w:val="28"/>
          <w:lang w:val="uk-UA"/>
        </w:rPr>
        <w:t xml:space="preserve"> або буде нульовим, або його степінь </w:t>
      </w:r>
      <w:r w:rsidR="00385E75" w:rsidRPr="00252F87">
        <w:rPr>
          <w:noProof/>
          <w:position w:val="-12"/>
          <w:szCs w:val="28"/>
          <w:lang w:val="uk-UA"/>
        </w:rPr>
        <w:object w:dxaOrig="300" w:dyaOrig="380" w14:anchorId="6FA1CCA3">
          <v:shape id="_x0000_i2810" type="#_x0000_t75" style="width:15.4pt;height:19.5pt" o:ole="">
            <v:imagedata r:id="rId3550" o:title=""/>
          </v:shape>
          <o:OLEObject Type="Embed" ProgID="Equation.DSMT4" ShapeID="_x0000_i2810" DrawAspect="Content" ObjectID="_1692010606" r:id="rId3551"/>
        </w:object>
      </w:r>
      <w:r w:rsidR="009A0CC5">
        <w:rPr>
          <w:noProof/>
          <w:szCs w:val="28"/>
          <w:lang w:val="uk-UA"/>
        </w:rPr>
        <w:t xml:space="preserve"> буде меншим</w:t>
      </w:r>
      <w:r w:rsidRPr="00252F87">
        <w:rPr>
          <w:noProof/>
          <w:szCs w:val="28"/>
          <w:lang w:val="uk-UA"/>
        </w:rPr>
        <w:t xml:space="preserve"> за </w:t>
      </w:r>
      <w:r w:rsidRPr="00252F87">
        <w:rPr>
          <w:i/>
          <w:noProof/>
          <w:szCs w:val="28"/>
          <w:lang w:val="uk-UA"/>
        </w:rPr>
        <w:t>s</w:t>
      </w:r>
      <w:r w:rsidRPr="00252F87">
        <w:rPr>
          <w:noProof/>
          <w:szCs w:val="28"/>
          <w:lang w:val="uk-UA"/>
        </w:rPr>
        <w:t>. Тоді, додаючи всі рівності від (</w:t>
      </w:r>
      <w:r w:rsidR="00D37683">
        <w:rPr>
          <w:noProof/>
          <w:szCs w:val="28"/>
          <w:lang w:val="uk-UA"/>
        </w:rPr>
        <w:t>5.</w:t>
      </w:r>
      <w:r w:rsidRPr="00252F87">
        <w:rPr>
          <w:noProof/>
          <w:szCs w:val="28"/>
          <w:lang w:val="uk-UA"/>
        </w:rPr>
        <w:t>4) до (</w:t>
      </w:r>
      <w:r w:rsidR="00D37683">
        <w:rPr>
          <w:noProof/>
          <w:szCs w:val="28"/>
          <w:lang w:val="uk-UA"/>
        </w:rPr>
        <w:t>5.</w:t>
      </w:r>
      <w:r w:rsidRPr="00252F87">
        <w:rPr>
          <w:noProof/>
          <w:szCs w:val="28"/>
          <w:lang w:val="uk-UA"/>
        </w:rPr>
        <w:t>7), отримаємо:</w:t>
      </w:r>
    </w:p>
    <w:p w14:paraId="38BBA37C" w14:textId="77777777" w:rsidR="00B91D48" w:rsidRPr="00252F87" w:rsidRDefault="00B91D48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117B9495" w14:textId="77777777" w:rsidR="009C0C35" w:rsidRDefault="00385E75" w:rsidP="00B91D48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6960" w:dyaOrig="880" w14:anchorId="2D3486CC">
          <v:shape id="_x0000_i2811" type="#_x0000_t75" style="width:348pt;height:43.9pt" o:ole="">
            <v:imagedata r:id="rId3552" o:title=""/>
          </v:shape>
          <o:OLEObject Type="Embed" ProgID="Equation.DSMT4" ShapeID="_x0000_i2811" DrawAspect="Content" ObjectID="_1692010607" r:id="rId3553"/>
        </w:object>
      </w:r>
    </w:p>
    <w:p w14:paraId="4CFFC503" w14:textId="77777777" w:rsidR="00B91D48" w:rsidRPr="00252F87" w:rsidRDefault="00B91D48" w:rsidP="00B91D48">
      <w:pPr>
        <w:spacing w:line="360" w:lineRule="auto"/>
        <w:jc w:val="center"/>
        <w:rPr>
          <w:noProof/>
          <w:szCs w:val="28"/>
          <w:lang w:val="uk-UA"/>
        </w:rPr>
      </w:pPr>
    </w:p>
    <w:p w14:paraId="0B35D65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Це означає, що многочлен</w:t>
      </w:r>
      <w:r w:rsidR="00C804DA">
        <w:rPr>
          <w:noProof/>
          <w:szCs w:val="28"/>
          <w:lang w:val="uk-UA"/>
        </w:rPr>
        <w:t>и</w:t>
      </w:r>
    </w:p>
    <w:p w14:paraId="2B6D7232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0C2BBC9" w14:textId="77777777" w:rsidR="009C0C35" w:rsidRDefault="00385E75" w:rsidP="00B91D48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position w:val="-34"/>
          <w:szCs w:val="28"/>
          <w:lang w:val="uk-UA"/>
        </w:rPr>
        <w:object w:dxaOrig="5300" w:dyaOrig="880" w14:anchorId="53240412">
          <v:shape id="_x0000_i2812" type="#_x0000_t75" style="width:265.5pt;height:43.9pt" o:ole="">
            <v:imagedata r:id="rId3554" o:title=""/>
          </v:shape>
          <o:OLEObject Type="Embed" ProgID="Equation.DSMT4" ShapeID="_x0000_i2812" DrawAspect="Content" ObjectID="_1692010608" r:id="rId3555"/>
        </w:object>
      </w:r>
      <w:r w:rsidR="00B91D48">
        <w:rPr>
          <w:noProof/>
          <w:szCs w:val="28"/>
          <w:lang w:val="uk-UA"/>
        </w:rPr>
        <w:t xml:space="preserve">  </w:t>
      </w:r>
      <w:r w:rsidR="009C0C35" w:rsidRPr="00252F87">
        <w:rPr>
          <w:noProof/>
          <w:szCs w:val="28"/>
          <w:lang w:val="uk-UA"/>
        </w:rPr>
        <w:t>і</w:t>
      </w:r>
      <w:r w:rsidR="00B91D48">
        <w:rPr>
          <w:noProof/>
          <w:szCs w:val="28"/>
          <w:lang w:val="uk-UA"/>
        </w:rPr>
        <w:t xml:space="preserve">  </w:t>
      </w:r>
      <w:r w:rsidRPr="00252F87">
        <w:rPr>
          <w:noProof/>
          <w:position w:val="-12"/>
          <w:szCs w:val="28"/>
          <w:lang w:val="uk-UA"/>
        </w:rPr>
        <w:object w:dxaOrig="1420" w:dyaOrig="380" w14:anchorId="27BCF6B7">
          <v:shape id="_x0000_i2813" type="#_x0000_t75" style="width:70.5pt;height:19.5pt" o:ole="">
            <v:imagedata r:id="rId3556" o:title=""/>
          </v:shape>
          <o:OLEObject Type="Embed" ProgID="Equation.DSMT4" ShapeID="_x0000_i2813" DrawAspect="Content" ObjectID="_1692010609" r:id="rId3557"/>
        </w:object>
      </w:r>
    </w:p>
    <w:p w14:paraId="69AADCC4" w14:textId="77777777" w:rsidR="00B91D48" w:rsidRPr="00252F87" w:rsidRDefault="00B91D48" w:rsidP="00B91D48">
      <w:pPr>
        <w:spacing w:line="360" w:lineRule="auto"/>
        <w:jc w:val="center"/>
        <w:rPr>
          <w:noProof/>
          <w:szCs w:val="28"/>
          <w:lang w:val="uk-UA"/>
        </w:rPr>
      </w:pPr>
    </w:p>
    <w:p w14:paraId="5AE447BC" w14:textId="77777777" w:rsidR="009C0C35" w:rsidRPr="00252F87" w:rsidRDefault="009A0CC5" w:rsidP="00C804DA">
      <w:pPr>
        <w:spacing w:line="360" w:lineRule="auto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задовольняють розкладанню</w:t>
      </w:r>
      <w:r w:rsidR="009C0C35" w:rsidRPr="00252F87">
        <w:rPr>
          <w:noProof/>
          <w:szCs w:val="28"/>
          <w:lang w:val="uk-UA"/>
        </w:rPr>
        <w:t xml:space="preserve"> 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 xml:space="preserve">3), причому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17518B99">
          <v:shape id="_x0000_i2814" type="#_x0000_t75" style="width:26.65pt;height:18pt" o:ole="">
            <v:imagedata r:id="rId3558" o:title=""/>
          </v:shape>
          <o:OLEObject Type="Embed" ProgID="Equation.DSMT4" ShapeID="_x0000_i2814" DrawAspect="Content" ObjectID="_1692010610" r:id="rId3559"/>
        </w:object>
      </w:r>
      <w:r w:rsidR="009C0C35" w:rsidRPr="00252F87">
        <w:rPr>
          <w:noProof/>
          <w:szCs w:val="28"/>
          <w:lang w:val="uk-UA"/>
        </w:rPr>
        <w:t xml:space="preserve"> – </w:t>
      </w:r>
      <w:r w:rsidR="00B91D48" w:rsidRPr="00252F87">
        <w:rPr>
          <w:noProof/>
          <w:szCs w:val="28"/>
          <w:lang w:val="uk-UA"/>
        </w:rPr>
        <w:t xml:space="preserve">або </w:t>
      </w:r>
      <w:r w:rsidR="009C0C35" w:rsidRPr="00252F87">
        <w:rPr>
          <w:noProof/>
          <w:szCs w:val="28"/>
          <w:lang w:val="uk-UA"/>
        </w:rPr>
        <w:t>нульовий м</w:t>
      </w:r>
      <w:r>
        <w:rPr>
          <w:noProof/>
          <w:szCs w:val="28"/>
          <w:lang w:val="uk-UA"/>
        </w:rPr>
        <w:t>ногочлен, або його степінь менший</w:t>
      </w:r>
      <w:r w:rsidR="009C0C35" w:rsidRPr="00252F87">
        <w:rPr>
          <w:noProof/>
          <w:szCs w:val="28"/>
          <w:lang w:val="uk-UA"/>
        </w:rPr>
        <w:t xml:space="preserve"> за степінь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E651A24">
          <v:shape id="_x0000_i2815" type="#_x0000_t75" style="width:28.9pt;height:18pt" o:ole="">
            <v:imagedata r:id="rId3560" o:title=""/>
          </v:shape>
          <o:OLEObject Type="Embed" ProgID="Equation.DSMT4" ShapeID="_x0000_i2815" DrawAspect="Content" ObjectID="_1692010611" r:id="rId3561"/>
        </w:object>
      </w:r>
      <w:r w:rsidR="009C0C35" w:rsidRPr="00252F87">
        <w:rPr>
          <w:noProof/>
          <w:szCs w:val="28"/>
          <w:lang w:val="uk-UA"/>
        </w:rPr>
        <w:t>.</w:t>
      </w:r>
    </w:p>
    <w:p w14:paraId="02A0CCCB" w14:textId="77777777" w:rsidR="009C0C35" w:rsidRPr="00252F87" w:rsidRDefault="009A0CC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Покажемо тепер, що таке</w:t>
      </w:r>
      <w:r w:rsidR="009C0C35" w:rsidRPr="00252F87">
        <w:rPr>
          <w:noProof/>
          <w:szCs w:val="28"/>
          <w:lang w:val="uk-UA"/>
        </w:rPr>
        <w:t xml:space="preserve"> розклад</w:t>
      </w:r>
      <w:r>
        <w:rPr>
          <w:noProof/>
          <w:szCs w:val="28"/>
          <w:lang w:val="uk-UA"/>
        </w:rPr>
        <w:t>аня єдине</w:t>
      </w:r>
      <w:r w:rsidR="009C0C35" w:rsidRPr="00252F87">
        <w:rPr>
          <w:noProof/>
          <w:szCs w:val="28"/>
          <w:lang w:val="uk-UA"/>
        </w:rPr>
        <w:t>.</w:t>
      </w:r>
    </w:p>
    <w:p w14:paraId="6DDD44E3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ехай існують ще многочлени </w:t>
      </w:r>
      <w:r w:rsidR="00385E75" w:rsidRPr="00252F87">
        <w:rPr>
          <w:noProof/>
          <w:position w:val="-12"/>
          <w:szCs w:val="28"/>
          <w:lang w:val="uk-UA"/>
        </w:rPr>
        <w:object w:dxaOrig="560" w:dyaOrig="360" w14:anchorId="77A89B56">
          <v:shape id="_x0000_i2816" type="#_x0000_t75" style="width:26.65pt;height:18pt" o:ole="">
            <v:imagedata r:id="rId3562" o:title=""/>
          </v:shape>
          <o:OLEObject Type="Embed" ProgID="Equation.DSMT4" ShapeID="_x0000_i2816" DrawAspect="Content" ObjectID="_1692010612" r:id="rId3563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1A5C1E4B">
          <v:shape id="_x0000_i2817" type="#_x0000_t75" style="width:26.65pt;height:18pt" o:ole="">
            <v:imagedata r:id="rId3564" o:title=""/>
          </v:shape>
          <o:OLEObject Type="Embed" ProgID="Equation.DSMT4" ShapeID="_x0000_i2817" DrawAspect="Content" ObjectID="_1692010613" r:id="rId3565"/>
        </w:object>
      </w:r>
      <w:r w:rsidRPr="00252F87">
        <w:rPr>
          <w:noProof/>
          <w:szCs w:val="28"/>
          <w:lang w:val="uk-UA"/>
        </w:rPr>
        <w:t>, такі, що</w:t>
      </w:r>
    </w:p>
    <w:p w14:paraId="5CA89AB2" w14:textId="77777777" w:rsidR="00B91D48" w:rsidRPr="00252F87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B439487" w14:textId="77777777" w:rsidR="009C0C35" w:rsidRPr="00252F87" w:rsidRDefault="00385E75" w:rsidP="00B91D48">
      <w:pPr>
        <w:spacing w:line="360" w:lineRule="auto"/>
        <w:jc w:val="right"/>
        <w:rPr>
          <w:noProof/>
          <w:szCs w:val="28"/>
          <w:lang w:val="uk-UA"/>
        </w:rPr>
      </w:pPr>
      <w:r w:rsidRPr="00252F87">
        <w:rPr>
          <w:noProof/>
          <w:position w:val="-12"/>
          <w:szCs w:val="28"/>
          <w:lang w:val="uk-UA"/>
        </w:rPr>
        <w:object w:dxaOrig="2780" w:dyaOrig="360" w14:anchorId="5B02D406">
          <v:shape id="_x0000_i2818" type="#_x0000_t75" style="width:139.5pt;height:18pt" o:ole="">
            <v:imagedata r:id="rId3566" o:title=""/>
          </v:shape>
          <o:OLEObject Type="Embed" ProgID="Equation.DSMT4" ShapeID="_x0000_i2818" DrawAspect="Content" ObjectID="_1692010614" r:id="rId3567"/>
        </w:object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B91D48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8)</w:t>
      </w:r>
    </w:p>
    <w:p w14:paraId="7AA5CE2A" w14:textId="77777777" w:rsidR="00B91D48" w:rsidRDefault="00B91D48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45E31A44" w14:textId="77777777" w:rsidR="009C0C35" w:rsidRPr="00252F87" w:rsidRDefault="00C804DA" w:rsidP="00C804DA">
      <w:pPr>
        <w:spacing w:line="360" w:lineRule="auto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прич</w:t>
      </w:r>
      <w:r w:rsidR="009C0C35" w:rsidRPr="00252F87">
        <w:rPr>
          <w:noProof/>
          <w:szCs w:val="28"/>
          <w:lang w:val="uk-UA"/>
        </w:rPr>
        <w:t xml:space="preserve">ому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168CCD8A">
          <v:shape id="_x0000_i2819" type="#_x0000_t75" style="width:26.65pt;height:18pt" o:ole="">
            <v:imagedata r:id="rId3568" o:title=""/>
          </v:shape>
          <o:OLEObject Type="Embed" ProgID="Equation.DSMT4" ShapeID="_x0000_i2819" DrawAspect="Content" ObjectID="_1692010615" r:id="rId3569"/>
        </w:object>
      </w:r>
      <w:r w:rsidR="009C0C35" w:rsidRPr="00252F87">
        <w:rPr>
          <w:noProof/>
          <w:szCs w:val="28"/>
          <w:lang w:val="uk-UA"/>
        </w:rPr>
        <w:t xml:space="preserve"> або нульовий, або </w:t>
      </w:r>
      <w:r w:rsidR="00385E75" w:rsidRPr="00252F87">
        <w:rPr>
          <w:noProof/>
          <w:position w:val="-12"/>
          <w:szCs w:val="28"/>
          <w:lang w:val="uk-UA"/>
        </w:rPr>
        <w:object w:dxaOrig="2200" w:dyaOrig="360" w14:anchorId="32B5D511">
          <v:shape id="_x0000_i2820" type="#_x0000_t75" style="width:109.5pt;height:18pt" o:ole="">
            <v:imagedata r:id="rId3570" o:title=""/>
          </v:shape>
          <o:OLEObject Type="Embed" ProgID="Equation.DSMT4" ShapeID="_x0000_i2820" DrawAspect="Content" ObjectID="_1692010616" r:id="rId3571"/>
        </w:object>
      </w:r>
      <w:r w:rsidR="009C0C35" w:rsidRPr="00252F87">
        <w:rPr>
          <w:noProof/>
          <w:szCs w:val="28"/>
          <w:lang w:val="uk-UA"/>
        </w:rPr>
        <w:t>.</w:t>
      </w:r>
    </w:p>
    <w:p w14:paraId="34738A08" w14:textId="77777777" w:rsidR="009C0C35" w:rsidRPr="00080444" w:rsidRDefault="009A0CC5" w:rsidP="00031BF0">
      <w:pPr>
        <w:spacing w:line="360" w:lineRule="auto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lastRenderedPageBreak/>
        <w:t>Віднімаючи (</w:t>
      </w:r>
      <w:r w:rsidR="00D37683">
        <w:rPr>
          <w:noProof/>
          <w:szCs w:val="28"/>
          <w:lang w:val="uk-UA"/>
        </w:rPr>
        <w:t>5.</w:t>
      </w:r>
      <w:r>
        <w:rPr>
          <w:noProof/>
          <w:szCs w:val="28"/>
          <w:lang w:val="uk-UA"/>
        </w:rPr>
        <w:t xml:space="preserve">8) </w:t>
      </w:r>
      <w:r w:rsidR="009C0C35" w:rsidRPr="00252F87">
        <w:rPr>
          <w:noProof/>
          <w:szCs w:val="28"/>
          <w:lang w:val="uk-UA"/>
        </w:rPr>
        <w:t>з (</w:t>
      </w:r>
      <w:r w:rsidR="00D37683">
        <w:rPr>
          <w:noProof/>
          <w:szCs w:val="28"/>
          <w:lang w:val="uk-UA"/>
        </w:rPr>
        <w:t>5.</w:t>
      </w:r>
      <w:r w:rsidR="009C0C35" w:rsidRPr="00252F87">
        <w:rPr>
          <w:noProof/>
          <w:szCs w:val="28"/>
          <w:lang w:val="uk-UA"/>
        </w:rPr>
        <w:t>3), отримаємо</w:t>
      </w:r>
      <w:r w:rsidR="00031BF0" w:rsidRPr="00080444">
        <w:rPr>
          <w:noProof/>
          <w:szCs w:val="28"/>
          <w:lang w:val="uk-UA"/>
        </w:rPr>
        <w:t xml:space="preserve"> </w:t>
      </w:r>
      <w:r w:rsidR="00D43383" w:rsidRPr="00080444">
        <w:rPr>
          <w:noProof/>
          <w:position w:val="-20"/>
          <w:szCs w:val="28"/>
          <w:lang w:val="uk-UA"/>
        </w:rPr>
        <w:object w:dxaOrig="3960" w:dyaOrig="540" w14:anchorId="04BBADEB">
          <v:shape id="_x0000_i2821" type="#_x0000_t75" style="width:197.65pt;height:26.65pt" o:ole="">
            <v:imagedata r:id="rId3572" o:title=""/>
          </v:shape>
          <o:OLEObject Type="Embed" ProgID="Equation.DSMT4" ShapeID="_x0000_i2821" DrawAspect="Content" ObjectID="_1692010617" r:id="rId3573"/>
        </w:object>
      </w:r>
      <w:r w:rsidR="00031BF0" w:rsidRPr="00080444">
        <w:rPr>
          <w:lang w:val="uk-UA"/>
        </w:rPr>
        <w:t>.</w:t>
      </w:r>
    </w:p>
    <w:p w14:paraId="4F831AE3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Многочлен в правій частині рівності є </w:t>
      </w:r>
      <w:r w:rsidR="009A0CC5">
        <w:rPr>
          <w:noProof/>
          <w:szCs w:val="28"/>
          <w:lang w:val="uk-UA"/>
        </w:rPr>
        <w:t>н</w:t>
      </w:r>
      <w:r w:rsidR="00031BF0">
        <w:rPr>
          <w:noProof/>
          <w:szCs w:val="28"/>
          <w:lang w:val="uk-UA"/>
        </w:rPr>
        <w:t>ульовим, або його степінь менша</w:t>
      </w:r>
      <w:r w:rsidRPr="00252F87">
        <w:rPr>
          <w:noProof/>
          <w:szCs w:val="28"/>
          <w:lang w:val="uk-UA"/>
        </w:rPr>
        <w:t xml:space="preserve"> за степінь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F0BC173">
          <v:shape id="_x0000_i2822" type="#_x0000_t75" style="width:28.9pt;height:18pt" o:ole="">
            <v:imagedata r:id="rId3574" o:title=""/>
          </v:shape>
          <o:OLEObject Type="Embed" ProgID="Equation.DSMT4" ShapeID="_x0000_i2822" DrawAspect="Content" ObjectID="_1692010618" r:id="rId3575"/>
        </w:object>
      </w:r>
      <w:r w:rsidRPr="00252F87">
        <w:rPr>
          <w:noProof/>
          <w:szCs w:val="28"/>
          <w:lang w:val="uk-UA"/>
        </w:rPr>
        <w:t xml:space="preserve"> (за способом побудови).</w:t>
      </w:r>
    </w:p>
    <w:p w14:paraId="73AB6954" w14:textId="77777777" w:rsidR="009C0C35" w:rsidRPr="00252F87" w:rsidRDefault="009A0CC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Многочлен у</w:t>
      </w:r>
      <w:r w:rsidR="009C0C35" w:rsidRPr="00252F87">
        <w:rPr>
          <w:noProof/>
          <w:szCs w:val="28"/>
          <w:lang w:val="uk-UA"/>
        </w:rPr>
        <w:t xml:space="preserve"> лівій частині рівності при </w:t>
      </w:r>
      <w:r w:rsidR="00385E75" w:rsidRPr="00252F87">
        <w:rPr>
          <w:noProof/>
          <w:position w:val="-12"/>
          <w:szCs w:val="28"/>
          <w:lang w:val="uk-UA"/>
        </w:rPr>
        <w:object w:dxaOrig="1719" w:dyaOrig="360" w14:anchorId="710931A4">
          <v:shape id="_x0000_i2823" type="#_x0000_t75" style="width:85.9pt;height:18pt" o:ole="">
            <v:imagedata r:id="rId3576" o:title=""/>
          </v:shape>
          <o:OLEObject Type="Embed" ProgID="Equation.DSMT4" ShapeID="_x0000_i2823" DrawAspect="Content" ObjectID="_1692010619" r:id="rId3577"/>
        </w:object>
      </w:r>
      <w:r w:rsidR="00031BF0">
        <w:rPr>
          <w:noProof/>
          <w:szCs w:val="28"/>
          <w:lang w:val="uk-UA"/>
        </w:rPr>
        <w:t xml:space="preserve"> має степінь не меншу</w:t>
      </w:r>
      <w:r w:rsidR="009C0C35" w:rsidRPr="00252F87">
        <w:rPr>
          <w:noProof/>
          <w:szCs w:val="28"/>
          <w:lang w:val="uk-UA"/>
        </w:rPr>
        <w:t xml:space="preserve"> </w:t>
      </w:r>
      <w:r>
        <w:rPr>
          <w:noProof/>
          <w:szCs w:val="28"/>
          <w:lang w:val="uk-UA"/>
        </w:rPr>
        <w:t>за степінь</w:t>
      </w:r>
      <w:r w:rsidR="009C0C35" w:rsidRPr="00252F87">
        <w:rPr>
          <w:noProof/>
          <w:szCs w:val="28"/>
          <w:lang w:val="uk-UA"/>
        </w:rPr>
        <w:t xml:space="preserve">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08C24AC1">
          <v:shape id="_x0000_i2824" type="#_x0000_t75" style="width:28.9pt;height:18pt" o:ole="">
            <v:imagedata r:id="rId3578" o:title=""/>
          </v:shape>
          <o:OLEObject Type="Embed" ProgID="Equation.DSMT4" ShapeID="_x0000_i2824" DrawAspect="Content" ObjectID="_1692010620" r:id="rId3579"/>
        </w:object>
      </w:r>
      <w:r>
        <w:rPr>
          <w:noProof/>
          <w:szCs w:val="28"/>
          <w:lang w:val="uk-UA"/>
        </w:rPr>
        <w:t>. Тому рівність можлива лише</w:t>
      </w:r>
      <w:r w:rsidR="009C0C35" w:rsidRPr="00252F87">
        <w:rPr>
          <w:noProof/>
          <w:szCs w:val="28"/>
          <w:lang w:val="uk-UA"/>
        </w:rPr>
        <w:t xml:space="preserve"> у тому випадку, коли </w:t>
      </w:r>
      <w:r w:rsidR="00385E75" w:rsidRPr="00252F87">
        <w:rPr>
          <w:noProof/>
          <w:position w:val="-12"/>
          <w:szCs w:val="28"/>
          <w:lang w:val="uk-UA"/>
        </w:rPr>
        <w:object w:dxaOrig="1320" w:dyaOrig="360" w14:anchorId="20BA906D">
          <v:shape id="_x0000_i2825" type="#_x0000_t75" style="width:65.65pt;height:18pt" o:ole="">
            <v:imagedata r:id="rId3580" o:title=""/>
          </v:shape>
          <o:OLEObject Type="Embed" ProgID="Equation.DSMT4" ShapeID="_x0000_i2825" DrawAspect="Content" ObjectID="_1692010621" r:id="rId3581"/>
        </w:object>
      </w:r>
      <w:r w:rsidR="009C0C35" w:rsidRPr="00252F87">
        <w:rPr>
          <w:noProof/>
          <w:szCs w:val="28"/>
          <w:lang w:val="uk-UA"/>
        </w:rPr>
        <w:t xml:space="preserve"> та </w:t>
      </w:r>
      <w:r w:rsidR="00385E75" w:rsidRPr="00252F87">
        <w:rPr>
          <w:noProof/>
          <w:position w:val="-12"/>
          <w:szCs w:val="28"/>
          <w:lang w:val="uk-UA"/>
        </w:rPr>
        <w:object w:dxaOrig="1280" w:dyaOrig="360" w14:anchorId="304375EC">
          <v:shape id="_x0000_i2826" type="#_x0000_t75" style="width:64.5pt;height:18pt" o:ole="">
            <v:imagedata r:id="rId3582" o:title=""/>
          </v:shape>
          <o:OLEObject Type="Embed" ProgID="Equation.DSMT4" ShapeID="_x0000_i2826" DrawAspect="Content" ObjectID="_1692010622" r:id="rId3583"/>
        </w:object>
      </w:r>
      <w:r w:rsidR="009C0C35" w:rsidRPr="00252F87">
        <w:rPr>
          <w:noProof/>
          <w:szCs w:val="28"/>
          <w:lang w:val="uk-UA"/>
        </w:rPr>
        <w:t>.</w:t>
      </w:r>
    </w:p>
    <w:p w14:paraId="11F4A6D1" w14:textId="77777777" w:rsidR="009C0C35" w:rsidRPr="00252F87" w:rsidRDefault="009C0C35" w:rsidP="00626E49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71B05798" w14:textId="77777777" w:rsidR="009C0C35" w:rsidRPr="00252F87" w:rsidRDefault="009C0C35" w:rsidP="00626E49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</w:p>
    <w:p w14:paraId="151D60DA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Многочлен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270FADC9">
          <v:shape id="_x0000_i2827" type="#_x0000_t75" style="width:31.5pt;height:18pt" o:ole="">
            <v:imagedata r:id="rId3584" o:title=""/>
          </v:shape>
          <o:OLEObject Type="Embed" ProgID="Equation.DSMT4" ShapeID="_x0000_i2827" DrawAspect="Content" ObjectID="_1692010623" r:id="rId3585"/>
        </w:object>
      </w:r>
      <w:r w:rsidRPr="00252F87">
        <w:rPr>
          <w:noProof/>
          <w:szCs w:val="28"/>
          <w:lang w:val="uk-UA"/>
        </w:rPr>
        <w:t xml:space="preserve"> називається </w:t>
      </w:r>
      <w:r w:rsidRPr="00252F87">
        <w:rPr>
          <w:b/>
          <w:noProof/>
          <w:szCs w:val="28"/>
          <w:lang w:val="uk-UA"/>
        </w:rPr>
        <w:t>діленим</w:t>
      </w:r>
      <w:r w:rsidRPr="00252F87">
        <w:rPr>
          <w:noProof/>
          <w:szCs w:val="28"/>
          <w:lang w:val="uk-UA"/>
        </w:rPr>
        <w:t xml:space="preserve">, многочлен </w:t>
      </w:r>
      <w:r w:rsidR="00385E75" w:rsidRPr="00252F87">
        <w:rPr>
          <w:noProof/>
          <w:position w:val="-12"/>
          <w:szCs w:val="28"/>
          <w:lang w:val="uk-UA"/>
        </w:rPr>
        <w:object w:dxaOrig="560" w:dyaOrig="360" w14:anchorId="1F8AC3B3">
          <v:shape id="_x0000_i2828" type="#_x0000_t75" style="width:26.65pt;height:18pt" o:ole="">
            <v:imagedata r:id="rId3586" o:title=""/>
          </v:shape>
          <o:OLEObject Type="Embed" ProgID="Equation.DSMT4" ShapeID="_x0000_i2828" DrawAspect="Content" ObjectID="_1692010624" r:id="rId3587"/>
        </w:object>
      </w:r>
      <w:r w:rsidRPr="00252F87">
        <w:rPr>
          <w:noProof/>
          <w:szCs w:val="28"/>
          <w:lang w:val="uk-UA"/>
        </w:rPr>
        <w:t xml:space="preserve"> – </w:t>
      </w:r>
      <w:r w:rsidRPr="00C804DA">
        <w:rPr>
          <w:b/>
          <w:noProof/>
          <w:szCs w:val="28"/>
          <w:lang w:val="uk-UA"/>
        </w:rPr>
        <w:t>часткою</w:t>
      </w:r>
      <w:r w:rsidRPr="00252F87">
        <w:rPr>
          <w:noProof/>
          <w:szCs w:val="28"/>
          <w:lang w:val="uk-UA"/>
        </w:rPr>
        <w:t xml:space="preserve"> від ділення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29826F0A">
          <v:shape id="_x0000_i2829" type="#_x0000_t75" style="width:31.5pt;height:18pt" o:ole="">
            <v:imagedata r:id="rId3588" o:title=""/>
          </v:shape>
          <o:OLEObject Type="Embed" ProgID="Equation.DSMT4" ShapeID="_x0000_i2829" DrawAspect="Content" ObjectID="_1692010625" r:id="rId3589"/>
        </w:object>
      </w:r>
      <w:r w:rsidRPr="00252F87">
        <w:rPr>
          <w:noProof/>
          <w:szCs w:val="28"/>
          <w:lang w:val="uk-UA"/>
        </w:rPr>
        <w:t xml:space="preserve"> 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0BEA9147">
          <v:shape id="_x0000_i2830" type="#_x0000_t75" style="width:28.9pt;height:18pt" o:ole="">
            <v:imagedata r:id="rId3590" o:title=""/>
          </v:shape>
          <o:OLEObject Type="Embed" ProgID="Equation.DSMT4" ShapeID="_x0000_i2830" DrawAspect="Content" ObjectID="_1692010626" r:id="rId3591"/>
        </w:object>
      </w:r>
      <w:r w:rsidRPr="00252F87">
        <w:rPr>
          <w:noProof/>
          <w:szCs w:val="28"/>
          <w:lang w:val="uk-UA"/>
        </w:rPr>
        <w:t xml:space="preserve">, а многочлен </w:t>
      </w:r>
      <w:r w:rsidR="00385E75" w:rsidRPr="00252F87">
        <w:rPr>
          <w:noProof/>
          <w:position w:val="-12"/>
          <w:szCs w:val="28"/>
          <w:lang w:val="uk-UA"/>
        </w:rPr>
        <w:object w:dxaOrig="540" w:dyaOrig="360" w14:anchorId="40D3FE93">
          <v:shape id="_x0000_i2831" type="#_x0000_t75" style="width:26.65pt;height:18pt" o:ole="">
            <v:imagedata r:id="rId3592" o:title=""/>
          </v:shape>
          <o:OLEObject Type="Embed" ProgID="Equation.DSMT4" ShapeID="_x0000_i2831" DrawAspect="Content" ObjectID="_1692010627" r:id="rId3593"/>
        </w:object>
      </w:r>
      <w:r w:rsidRPr="00252F87">
        <w:rPr>
          <w:noProof/>
          <w:szCs w:val="28"/>
          <w:lang w:val="uk-UA"/>
        </w:rPr>
        <w:t xml:space="preserve"> – </w:t>
      </w:r>
      <w:r w:rsidRPr="00C804DA">
        <w:rPr>
          <w:b/>
          <w:noProof/>
          <w:szCs w:val="28"/>
          <w:lang w:val="uk-UA"/>
        </w:rPr>
        <w:t>остачею</w:t>
      </w:r>
      <w:r w:rsidRPr="00252F87">
        <w:rPr>
          <w:noProof/>
          <w:szCs w:val="28"/>
          <w:lang w:val="uk-UA"/>
        </w:rPr>
        <w:t xml:space="preserve"> від ділення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1FDA2692">
          <v:shape id="_x0000_i2832" type="#_x0000_t75" style="width:31.5pt;height:18pt" o:ole="">
            <v:imagedata r:id="rId3594" o:title=""/>
          </v:shape>
          <o:OLEObject Type="Embed" ProgID="Equation.DSMT4" ShapeID="_x0000_i2832" DrawAspect="Content" ObjectID="_1692010628" r:id="rId3595"/>
        </w:object>
      </w:r>
      <w:r w:rsidRPr="00252F87">
        <w:rPr>
          <w:noProof/>
          <w:szCs w:val="28"/>
          <w:lang w:val="uk-UA"/>
        </w:rPr>
        <w:t xml:space="preserve"> 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0F06685D">
          <v:shape id="_x0000_i2833" type="#_x0000_t75" style="width:28.9pt;height:18pt" o:ole="">
            <v:imagedata r:id="rId3596" o:title=""/>
          </v:shape>
          <o:OLEObject Type="Embed" ProgID="Equation.DSMT4" ShapeID="_x0000_i2833" DrawAspect="Content" ObjectID="_1692010629" r:id="rId3597"/>
        </w:object>
      </w:r>
      <w:r w:rsidRPr="00252F87">
        <w:rPr>
          <w:noProof/>
          <w:szCs w:val="28"/>
          <w:lang w:val="uk-UA"/>
        </w:rPr>
        <w:t>.</w:t>
      </w:r>
    </w:p>
    <w:p w14:paraId="23193DC6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Якщо </w:t>
      </w:r>
      <w:r w:rsidR="00C804DA">
        <w:rPr>
          <w:noProof/>
          <w:szCs w:val="28"/>
          <w:lang w:val="uk-UA"/>
        </w:rPr>
        <w:t>остача</w:t>
      </w:r>
      <w:r w:rsidR="00F50B7F">
        <w:rPr>
          <w:noProof/>
          <w:szCs w:val="28"/>
          <w:lang w:val="uk-UA"/>
        </w:rPr>
        <w:t xml:space="preserve"> дорівнює нулю, то кажуть</w:t>
      </w:r>
      <w:r w:rsidRPr="00252F87">
        <w:rPr>
          <w:noProof/>
          <w:szCs w:val="28"/>
          <w:lang w:val="uk-UA"/>
        </w:rPr>
        <w:t>, що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03DE698B">
          <v:shape id="_x0000_i2834" type="#_x0000_t75" style="width:31.5pt;height:18pt" o:ole="">
            <v:imagedata r:id="rId3598" o:title=""/>
          </v:shape>
          <o:OLEObject Type="Embed" ProgID="Equation.DSMT4" ShapeID="_x0000_i2834" DrawAspect="Content" ObjectID="_1692010630" r:id="rId3599"/>
        </w:object>
      </w:r>
      <w:r w:rsidRPr="00252F87">
        <w:rPr>
          <w:noProof/>
          <w:szCs w:val="28"/>
          <w:lang w:val="uk-UA"/>
        </w:rPr>
        <w:t xml:space="preserve"> </w:t>
      </w:r>
      <w:r w:rsidRPr="00C804DA">
        <w:rPr>
          <w:b/>
          <w:noProof/>
          <w:szCs w:val="28"/>
          <w:lang w:val="uk-UA"/>
        </w:rPr>
        <w:t>ділиться</w:t>
      </w:r>
      <w:r w:rsidRPr="00252F87">
        <w:rPr>
          <w:noProof/>
          <w:szCs w:val="28"/>
          <w:lang w:val="uk-UA"/>
        </w:rPr>
        <w:t xml:space="preserve"> 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06839DFD">
          <v:shape id="_x0000_i2835" type="#_x0000_t75" style="width:28.9pt;height:18pt" o:ole="">
            <v:imagedata r:id="rId3600" o:title=""/>
          </v:shape>
          <o:OLEObject Type="Embed" ProgID="Equation.DSMT4" ShapeID="_x0000_i2835" DrawAspect="Content" ObjectID="_1692010631" r:id="rId3601"/>
        </w:object>
      </w:r>
      <w:r w:rsidRPr="00252F87">
        <w:rPr>
          <w:noProof/>
          <w:szCs w:val="28"/>
          <w:lang w:val="uk-UA"/>
        </w:rPr>
        <w:t xml:space="preserve">, а многочлен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0250B800">
          <v:shape id="_x0000_i2836" type="#_x0000_t75" style="width:28.9pt;height:18pt" o:ole="">
            <v:imagedata r:id="rId3602" o:title=""/>
          </v:shape>
          <o:OLEObject Type="Embed" ProgID="Equation.DSMT4" ShapeID="_x0000_i2836" DrawAspect="Content" ObjectID="_1692010632" r:id="rId3603"/>
        </w:object>
      </w:r>
      <w:r w:rsidR="00F50B7F">
        <w:rPr>
          <w:noProof/>
          <w:szCs w:val="28"/>
          <w:lang w:val="uk-UA"/>
        </w:rPr>
        <w:t xml:space="preserve"> називають</w:t>
      </w:r>
      <w:r w:rsidRPr="00252F87">
        <w:rPr>
          <w:noProof/>
          <w:szCs w:val="28"/>
          <w:lang w:val="uk-UA"/>
        </w:rPr>
        <w:t xml:space="preserve"> </w:t>
      </w:r>
      <w:r w:rsidRPr="00C804DA">
        <w:rPr>
          <w:b/>
          <w:noProof/>
          <w:szCs w:val="28"/>
          <w:lang w:val="uk-UA"/>
        </w:rPr>
        <w:t>дільником</w:t>
      </w:r>
      <w:r w:rsidRPr="00252F87">
        <w:rPr>
          <w:noProof/>
          <w:szCs w:val="28"/>
          <w:lang w:val="uk-UA"/>
        </w:rPr>
        <w:t xml:space="preserve">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6DAF773E">
          <v:shape id="_x0000_i2837" type="#_x0000_t75" style="width:31.5pt;height:18pt" o:ole="">
            <v:imagedata r:id="rId3604" o:title=""/>
          </v:shape>
          <o:OLEObject Type="Embed" ProgID="Equation.DSMT4" ShapeID="_x0000_i2837" DrawAspect="Content" ObjectID="_1692010633" r:id="rId3605"/>
        </w:object>
      </w:r>
      <w:r w:rsidRPr="00252F87">
        <w:rPr>
          <w:noProof/>
          <w:szCs w:val="28"/>
          <w:lang w:val="uk-UA"/>
        </w:rPr>
        <w:t>.</w:t>
      </w:r>
    </w:p>
    <w:p w14:paraId="1A639FB6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ехай задано два многочлени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7F7E7BE9">
          <v:shape id="_x0000_i2838" type="#_x0000_t75" style="width:31.5pt;height:18pt" o:ole="">
            <v:imagedata r:id="rId3606" o:title=""/>
          </v:shape>
          <o:OLEObject Type="Embed" ProgID="Equation.DSMT4" ShapeID="_x0000_i2838" DrawAspect="Content" ObjectID="_1692010634" r:id="rId3607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32648A43">
          <v:shape id="_x0000_i2839" type="#_x0000_t75" style="width:28.9pt;height:18pt" o:ole="">
            <v:imagedata r:id="rId3608" o:title=""/>
          </v:shape>
          <o:OLEObject Type="Embed" ProgID="Equation.DSMT4" ShapeID="_x0000_i2839" DrawAspect="Content" ObjectID="_1692010635" r:id="rId3609"/>
        </w:object>
      </w:r>
      <w:r w:rsidR="00F50B7F">
        <w:rPr>
          <w:noProof/>
          <w:szCs w:val="28"/>
          <w:lang w:val="uk-UA"/>
        </w:rPr>
        <w:t xml:space="preserve"> ви</w:t>
      </w:r>
      <w:r w:rsidRPr="00252F87">
        <w:rPr>
          <w:noProof/>
          <w:szCs w:val="28"/>
          <w:lang w:val="uk-UA"/>
        </w:rPr>
        <w:t>ду (</w:t>
      </w:r>
      <w:r w:rsidR="00D37683">
        <w:rPr>
          <w:noProof/>
          <w:szCs w:val="28"/>
          <w:lang w:val="uk-UA"/>
        </w:rPr>
        <w:t>5.</w:t>
      </w:r>
      <w:r w:rsidRPr="00252F87">
        <w:rPr>
          <w:noProof/>
          <w:szCs w:val="28"/>
          <w:lang w:val="uk-UA"/>
        </w:rPr>
        <w:t xml:space="preserve">2). Многочлен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5619067A">
          <v:shape id="_x0000_i2840" type="#_x0000_t75" style="width:28.9pt;height:18pt" o:ole="">
            <v:imagedata r:id="rId3610" o:title=""/>
          </v:shape>
          <o:OLEObject Type="Embed" ProgID="Equation.DSMT4" ShapeID="_x0000_i2840" DrawAspect="Content" ObjectID="_1692010636" r:id="rId3611"/>
        </w:object>
      </w:r>
      <w:r w:rsidRPr="00252F87">
        <w:rPr>
          <w:noProof/>
          <w:szCs w:val="28"/>
          <w:lang w:val="uk-UA"/>
        </w:rPr>
        <w:t xml:space="preserve"> нази</w:t>
      </w:r>
      <w:r w:rsidR="00F50B7F">
        <w:rPr>
          <w:noProof/>
          <w:szCs w:val="28"/>
          <w:lang w:val="uk-UA"/>
        </w:rPr>
        <w:t>вають</w:t>
      </w:r>
      <w:r w:rsidRPr="00252F87">
        <w:rPr>
          <w:noProof/>
          <w:szCs w:val="28"/>
          <w:lang w:val="uk-UA"/>
        </w:rPr>
        <w:t xml:space="preserve"> </w:t>
      </w:r>
      <w:r w:rsidRPr="00252F87">
        <w:rPr>
          <w:b/>
          <w:noProof/>
          <w:szCs w:val="28"/>
          <w:lang w:val="uk-UA"/>
        </w:rPr>
        <w:t>найбільшим спільним дільником</w:t>
      </w:r>
      <w:r w:rsidRPr="00252F87">
        <w:rPr>
          <w:noProof/>
          <w:szCs w:val="28"/>
          <w:lang w:val="uk-UA"/>
        </w:rPr>
        <w:t xml:space="preserve"> (НСД)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191A63DE">
          <v:shape id="_x0000_i2841" type="#_x0000_t75" style="width:31.5pt;height:18pt" o:ole="">
            <v:imagedata r:id="rId3612" o:title=""/>
          </v:shape>
          <o:OLEObject Type="Embed" ProgID="Equation.DSMT4" ShapeID="_x0000_i2841" DrawAspect="Content" ObjectID="_1692010637" r:id="rId3613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2476048E">
          <v:shape id="_x0000_i2842" type="#_x0000_t75" style="width:28.9pt;height:18pt" o:ole="">
            <v:imagedata r:id="rId3614" o:title=""/>
          </v:shape>
          <o:OLEObject Type="Embed" ProgID="Equation.DSMT4" ShapeID="_x0000_i2842" DrawAspect="Content" ObjectID="_1692010638" r:id="rId3615"/>
        </w:object>
      </w:r>
      <w:r w:rsidRPr="00252F87">
        <w:rPr>
          <w:noProof/>
          <w:szCs w:val="28"/>
          <w:lang w:val="uk-UA"/>
        </w:rPr>
        <w:t xml:space="preserve"> (записують </w:t>
      </w:r>
      <w:r w:rsidR="00385E75" w:rsidRPr="00252F87">
        <w:rPr>
          <w:noProof/>
          <w:position w:val="-12"/>
          <w:szCs w:val="28"/>
          <w:lang w:val="uk-UA"/>
        </w:rPr>
        <w:object w:dxaOrig="2799" w:dyaOrig="360" w14:anchorId="5E998B4F">
          <v:shape id="_x0000_i2843" type="#_x0000_t75" style="width:139.5pt;height:18pt" o:ole="">
            <v:imagedata r:id="rId3616" o:title=""/>
          </v:shape>
          <o:OLEObject Type="Embed" ProgID="Equation.DSMT4" ShapeID="_x0000_i2843" DrawAspect="Content" ObjectID="_1692010639" r:id="rId3617"/>
        </w:object>
      </w:r>
      <w:r w:rsidRPr="00252F87">
        <w:rPr>
          <w:noProof/>
          <w:szCs w:val="28"/>
          <w:lang w:val="uk-UA"/>
        </w:rPr>
        <w:t>), якщо:</w:t>
      </w:r>
    </w:p>
    <w:p w14:paraId="7AF2C73B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1)</w:t>
      </w:r>
      <w:r w:rsidRPr="00252F87">
        <w:rPr>
          <w:noProof/>
          <w:szCs w:val="28"/>
          <w:lang w:val="uk-UA"/>
        </w:rPr>
        <w:tab/>
        <w:t xml:space="preserve">многочлен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438239BB">
          <v:shape id="_x0000_i2844" type="#_x0000_t75" style="width:28.9pt;height:18pt" o:ole="">
            <v:imagedata r:id="rId3618" o:title=""/>
          </v:shape>
          <o:OLEObject Type="Embed" ProgID="Equation.DSMT4" ShapeID="_x0000_i2844" DrawAspect="Content" ObjectID="_1692010640" r:id="rId3619"/>
        </w:object>
      </w:r>
      <w:r w:rsidRPr="00252F87">
        <w:rPr>
          <w:noProof/>
          <w:szCs w:val="28"/>
          <w:lang w:val="uk-UA"/>
        </w:rPr>
        <w:t xml:space="preserve"> є дільником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75ED8137">
          <v:shape id="_x0000_i2845" type="#_x0000_t75" style="width:31.5pt;height:18pt" o:ole="">
            <v:imagedata r:id="rId3620" o:title=""/>
          </v:shape>
          <o:OLEObject Type="Embed" ProgID="Equation.DSMT4" ShapeID="_x0000_i2845" DrawAspect="Content" ObjectID="_1692010641" r:id="rId3621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3383035B">
          <v:shape id="_x0000_i2846" type="#_x0000_t75" style="width:28.9pt;height:18pt" o:ole="">
            <v:imagedata r:id="rId3622" o:title=""/>
          </v:shape>
          <o:OLEObject Type="Embed" ProgID="Equation.DSMT4" ShapeID="_x0000_i2846" DrawAspect="Content" ObjectID="_1692010642" r:id="rId3623"/>
        </w:object>
      </w:r>
      <w:r w:rsidRPr="00252F87">
        <w:rPr>
          <w:noProof/>
          <w:szCs w:val="28"/>
          <w:lang w:val="uk-UA"/>
        </w:rPr>
        <w:t xml:space="preserve"> ;</w:t>
      </w:r>
    </w:p>
    <w:p w14:paraId="4ED2128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2)</w:t>
      </w:r>
      <w:r w:rsidRPr="00252F87">
        <w:rPr>
          <w:noProof/>
          <w:szCs w:val="28"/>
          <w:lang w:val="uk-UA"/>
        </w:rPr>
        <w:tab/>
        <w:t xml:space="preserve">будь-який інший дільник </w:t>
      </w:r>
      <w:r w:rsidR="00385E75" w:rsidRPr="00252F87">
        <w:rPr>
          <w:noProof/>
          <w:position w:val="-12"/>
          <w:szCs w:val="28"/>
          <w:lang w:val="uk-UA"/>
        </w:rPr>
        <w:object w:dxaOrig="580" w:dyaOrig="440" w14:anchorId="442494F2">
          <v:shape id="_x0000_i2847" type="#_x0000_t75" style="width:28.9pt;height:22.5pt" o:ole="">
            <v:imagedata r:id="rId3624" o:title=""/>
          </v:shape>
          <o:OLEObject Type="Embed" ProgID="Equation.DSMT4" ShapeID="_x0000_i2847" DrawAspect="Content" ObjectID="_1692010643" r:id="rId3625"/>
        </w:object>
      </w:r>
      <w:r w:rsidRPr="00252F87">
        <w:rPr>
          <w:noProof/>
          <w:szCs w:val="28"/>
          <w:lang w:val="uk-UA"/>
        </w:rPr>
        <w:t xml:space="preserve"> многочленів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4A72EE6A">
          <v:shape id="_x0000_i2848" type="#_x0000_t75" style="width:31.5pt;height:18pt" o:ole="">
            <v:imagedata r:id="rId3626" o:title=""/>
          </v:shape>
          <o:OLEObject Type="Embed" ProgID="Equation.DSMT4" ShapeID="_x0000_i2848" DrawAspect="Content" ObjectID="_1692010644" r:id="rId3627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363144EE">
          <v:shape id="_x0000_i2849" type="#_x0000_t75" style="width:28.9pt;height:18pt" o:ole="">
            <v:imagedata r:id="rId3628" o:title=""/>
          </v:shape>
          <o:OLEObject Type="Embed" ProgID="Equation.DSMT4" ShapeID="_x0000_i2849" DrawAspect="Content" ObjectID="_1692010645" r:id="rId3629"/>
        </w:object>
      </w:r>
      <w:r w:rsidR="00F50B7F">
        <w:rPr>
          <w:noProof/>
          <w:szCs w:val="28"/>
          <w:lang w:val="uk-UA"/>
        </w:rPr>
        <w:t xml:space="preserve"> є</w:t>
      </w:r>
      <w:r w:rsidRPr="00252F87">
        <w:rPr>
          <w:noProof/>
          <w:szCs w:val="28"/>
          <w:lang w:val="uk-UA"/>
        </w:rPr>
        <w:t xml:space="preserve"> у свою чергу дільником многочлена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1B2E31EF">
          <v:shape id="_x0000_i2850" type="#_x0000_t75" style="width:28.9pt;height:18pt" o:ole="">
            <v:imagedata r:id="rId3630" o:title=""/>
          </v:shape>
          <o:OLEObject Type="Embed" ProgID="Equation.DSMT4" ShapeID="_x0000_i2850" DrawAspect="Content" ObjectID="_1692010646" r:id="rId3631"/>
        </w:object>
      </w:r>
      <w:r w:rsidRPr="00252F87">
        <w:rPr>
          <w:noProof/>
          <w:szCs w:val="28"/>
          <w:lang w:val="uk-UA"/>
        </w:rPr>
        <w:t>.</w:t>
      </w:r>
    </w:p>
    <w:p w14:paraId="6C1D94B0" w14:textId="77777777" w:rsidR="00B91D48" w:rsidRDefault="00B91D48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5DE275D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Многочлени </w:t>
      </w:r>
      <w:r w:rsidR="00385E75" w:rsidRPr="00252F87">
        <w:rPr>
          <w:noProof/>
          <w:position w:val="-12"/>
          <w:szCs w:val="28"/>
          <w:lang w:val="uk-UA"/>
        </w:rPr>
        <w:object w:dxaOrig="620" w:dyaOrig="360" w14:anchorId="563E5EA3">
          <v:shape id="_x0000_i2851" type="#_x0000_t75" style="width:31.5pt;height:18pt" o:ole="">
            <v:imagedata r:id="rId3632" o:title=""/>
          </v:shape>
          <o:OLEObject Type="Embed" ProgID="Equation.DSMT4" ShapeID="_x0000_i2851" DrawAspect="Content" ObjectID="_1692010647" r:id="rId3633"/>
        </w:object>
      </w:r>
      <w:r w:rsidRPr="00252F87">
        <w:rPr>
          <w:noProof/>
          <w:szCs w:val="28"/>
          <w:lang w:val="uk-UA"/>
        </w:rPr>
        <w:t xml:space="preserve"> і </w:t>
      </w:r>
      <w:r w:rsidR="00385E75" w:rsidRPr="00252F87">
        <w:rPr>
          <w:noProof/>
          <w:position w:val="-12"/>
          <w:szCs w:val="28"/>
          <w:lang w:val="uk-UA"/>
        </w:rPr>
        <w:object w:dxaOrig="580" w:dyaOrig="360" w14:anchorId="31C171A0">
          <v:shape id="_x0000_i2852" type="#_x0000_t75" style="width:28.9pt;height:18pt" o:ole="">
            <v:imagedata r:id="rId3634" o:title=""/>
          </v:shape>
          <o:OLEObject Type="Embed" ProgID="Equation.DSMT4" ShapeID="_x0000_i2852" DrawAspect="Content" ObjectID="_1692010648" r:id="rId3635"/>
        </w:object>
      </w:r>
      <w:r w:rsidRPr="00252F87">
        <w:rPr>
          <w:noProof/>
          <w:szCs w:val="28"/>
          <w:lang w:val="uk-UA"/>
        </w:rPr>
        <w:t xml:space="preserve"> називають взаємно простими, якщо </w:t>
      </w:r>
      <w:r w:rsidR="0012165C">
        <w:rPr>
          <w:noProof/>
          <w:position w:val="-12"/>
          <w:szCs w:val="28"/>
          <w:lang w:val="uk-UA"/>
        </w:rPr>
        <w:pict w14:anchorId="6530DBDE">
          <v:shape id="_x0000_i2853" type="#_x0000_t75" style="width:118.15pt;height:18pt">
            <v:imagedata r:id="rId3636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7698E556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ля знаходження найбільшого спільного дільника многочленів </w:t>
      </w:r>
      <w:r w:rsidR="0012165C">
        <w:rPr>
          <w:noProof/>
          <w:position w:val="-12"/>
          <w:szCs w:val="28"/>
          <w:lang w:val="uk-UA"/>
        </w:rPr>
        <w:pict w14:anchorId="1E6FBE33">
          <v:shape id="_x0000_i2854" type="#_x0000_t75" style="width:31.5pt;height:18pt">
            <v:imagedata r:id="rId3637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3FE0693E">
          <v:shape id="_x0000_i2855" type="#_x0000_t75" style="width:28.9pt;height:18pt">
            <v:imagedata r:id="rId3638" o:title=""/>
          </v:shape>
        </w:pict>
      </w:r>
      <w:r w:rsidR="00F50B7F">
        <w:rPr>
          <w:noProof/>
          <w:szCs w:val="28"/>
          <w:lang w:val="uk-UA"/>
        </w:rPr>
        <w:t xml:space="preserve"> використовують</w:t>
      </w:r>
      <w:r w:rsidRPr="00252F87">
        <w:rPr>
          <w:noProof/>
          <w:szCs w:val="28"/>
          <w:lang w:val="uk-UA"/>
        </w:rPr>
        <w:t xml:space="preserve"> </w:t>
      </w:r>
      <w:r w:rsidRPr="00C804DA">
        <w:rPr>
          <w:b/>
          <w:noProof/>
          <w:szCs w:val="28"/>
          <w:lang w:val="uk-UA"/>
        </w:rPr>
        <w:t>алгоритм Евкліда</w:t>
      </w:r>
      <w:r w:rsidRPr="00252F87">
        <w:rPr>
          <w:noProof/>
          <w:szCs w:val="28"/>
          <w:lang w:val="uk-UA"/>
        </w:rPr>
        <w:t xml:space="preserve"> (</w:t>
      </w:r>
      <w:r w:rsidRPr="00C804DA">
        <w:rPr>
          <w:b/>
          <w:noProof/>
          <w:szCs w:val="28"/>
          <w:lang w:val="uk-UA"/>
        </w:rPr>
        <w:t>алгоритм послідовного ділення</w:t>
      </w:r>
      <w:r w:rsidRPr="00252F87">
        <w:rPr>
          <w:noProof/>
          <w:szCs w:val="28"/>
          <w:lang w:val="uk-UA"/>
        </w:rPr>
        <w:t>). Його ідея полягає в наступному.</w:t>
      </w:r>
    </w:p>
    <w:p w14:paraId="62A30A2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>Згідно теорії ділення многочленів, має місце розклад</w:t>
      </w:r>
      <w:r w:rsidR="00F50B7F">
        <w:rPr>
          <w:noProof/>
          <w:szCs w:val="28"/>
          <w:lang w:val="uk-UA"/>
        </w:rPr>
        <w:t>ання</w:t>
      </w:r>
      <w:r w:rsidRPr="00252F87">
        <w:rPr>
          <w:noProof/>
          <w:szCs w:val="28"/>
          <w:lang w:val="uk-UA"/>
        </w:rPr>
        <w:t>:</w:t>
      </w:r>
    </w:p>
    <w:p w14:paraId="23CA5CF5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55CD91B" w14:textId="77777777" w:rsidR="009C0C35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1F324AA3">
          <v:shape id="_x0000_i2856" type="#_x0000_t75" style="width:2in;height:19.5pt">
            <v:imagedata r:id="rId3639" o:title=""/>
          </v:shape>
        </w:pict>
      </w:r>
    </w:p>
    <w:p w14:paraId="760199D3" w14:textId="77777777" w:rsidR="00932D33" w:rsidRPr="00252F87" w:rsidRDefault="00932D33" w:rsidP="00932D33">
      <w:pPr>
        <w:spacing w:line="360" w:lineRule="auto"/>
        <w:jc w:val="center"/>
        <w:rPr>
          <w:noProof/>
          <w:szCs w:val="28"/>
          <w:lang w:val="uk-UA"/>
        </w:rPr>
      </w:pPr>
    </w:p>
    <w:p w14:paraId="36773C9F" w14:textId="77777777" w:rsidR="009C0C35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Аналогічно</w:t>
      </w:r>
    </w:p>
    <w:p w14:paraId="175D7B1A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8485807" w14:textId="77777777" w:rsidR="009C0C35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67662442">
          <v:shape id="_x0000_i2857" type="#_x0000_t75" style="width:145.5pt;height:19.5pt">
            <v:imagedata r:id="rId3640" o:title=""/>
          </v:shape>
        </w:pict>
      </w:r>
    </w:p>
    <w:p w14:paraId="0A65FE9B" w14:textId="77777777" w:rsidR="00932D33" w:rsidRPr="00252F87" w:rsidRDefault="00932D33" w:rsidP="00932D33">
      <w:pPr>
        <w:spacing w:line="360" w:lineRule="auto"/>
        <w:jc w:val="center"/>
        <w:rPr>
          <w:noProof/>
          <w:szCs w:val="28"/>
          <w:lang w:val="uk-UA"/>
        </w:rPr>
      </w:pPr>
    </w:p>
    <w:p w14:paraId="05E52FBE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Застосовуючи далі скінчен</w:t>
      </w:r>
      <w:r w:rsidR="00F50B7F">
        <w:rPr>
          <w:noProof/>
          <w:szCs w:val="28"/>
          <w:lang w:val="uk-UA"/>
        </w:rPr>
        <w:t>н</w:t>
      </w:r>
      <w:r w:rsidRPr="00252F87">
        <w:rPr>
          <w:noProof/>
          <w:szCs w:val="28"/>
          <w:lang w:val="uk-UA"/>
        </w:rPr>
        <w:t xml:space="preserve">у кількість разів теорему про ділення многочленів до многочленів </w:t>
      </w:r>
      <w:r w:rsidR="0012165C">
        <w:rPr>
          <w:noProof/>
          <w:position w:val="-12"/>
          <w:szCs w:val="28"/>
          <w:lang w:val="uk-UA"/>
        </w:rPr>
        <w:pict w14:anchorId="5489D809">
          <v:shape id="_x0000_i2858" type="#_x0000_t75" style="width:28.9pt;height:19.5pt">
            <v:imagedata r:id="rId3641" o:title=""/>
          </v:shape>
        </w:pict>
      </w:r>
      <w:r w:rsidRPr="00252F87">
        <w:rPr>
          <w:noProof/>
          <w:szCs w:val="28"/>
          <w:lang w:val="uk-UA"/>
        </w:rPr>
        <w:t>, отримаємо:</w:t>
      </w:r>
    </w:p>
    <w:p w14:paraId="44653EAD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B224497" w14:textId="77777777" w:rsidR="009C0C35" w:rsidRPr="00252F87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4731A5DD">
          <v:shape id="_x0000_i2859" type="#_x0000_t75" style="width:145.5pt;height:19.5pt">
            <v:imagedata r:id="rId3642" o:title=""/>
          </v:shape>
        </w:pict>
      </w:r>
    </w:p>
    <w:p w14:paraId="6CAE5B93" w14:textId="77777777" w:rsidR="009C0C35" w:rsidRPr="00252F87" w:rsidRDefault="009C0C35" w:rsidP="00932D33">
      <w:pPr>
        <w:spacing w:line="360" w:lineRule="auto"/>
        <w:jc w:val="center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…</w:t>
      </w:r>
    </w:p>
    <w:p w14:paraId="77FC0704" w14:textId="77777777" w:rsidR="009C0C35" w:rsidRPr="00252F87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56B4EBE5">
          <v:shape id="_x0000_i2860" type="#_x0000_t75" style="width:175.5pt;height:19.5pt">
            <v:imagedata r:id="rId3643" o:title=""/>
          </v:shape>
        </w:pict>
      </w:r>
    </w:p>
    <w:p w14:paraId="1AA624F5" w14:textId="77777777" w:rsidR="009C0C35" w:rsidRPr="00252F87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75CA9D82">
          <v:shape id="_x0000_i2861" type="#_x0000_t75" style="width:127.9pt;height:19.5pt">
            <v:imagedata r:id="rId3644" o:title=""/>
          </v:shape>
        </w:pict>
      </w:r>
    </w:p>
    <w:p w14:paraId="72E49242" w14:textId="77777777" w:rsidR="00932D33" w:rsidRDefault="00932D33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45CBE437" w14:textId="77777777" w:rsidR="009C0C35" w:rsidRPr="00252F87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тобто останнє ділення відбув</w:t>
      </w:r>
      <w:r w:rsidR="009555EB">
        <w:rPr>
          <w:noProof/>
          <w:szCs w:val="28"/>
          <w:lang w:val="uk-UA"/>
        </w:rPr>
        <w:t>ається без остачі</w:t>
      </w:r>
      <w:r w:rsidR="00932D33">
        <w:rPr>
          <w:noProof/>
          <w:szCs w:val="28"/>
          <w:lang w:val="uk-UA"/>
        </w:rPr>
        <w:t>. Т</w:t>
      </w:r>
      <w:r w:rsidR="009555EB">
        <w:rPr>
          <w:noProof/>
          <w:szCs w:val="28"/>
          <w:lang w:val="uk-UA"/>
        </w:rPr>
        <w:t>оді остання відмінна</w:t>
      </w:r>
      <w:r w:rsidRPr="00252F87">
        <w:rPr>
          <w:noProof/>
          <w:szCs w:val="28"/>
          <w:lang w:val="uk-UA"/>
        </w:rPr>
        <w:t xml:space="preserve"> від нуля </w:t>
      </w:r>
      <w:r w:rsidR="009555EB">
        <w:rPr>
          <w:noProof/>
          <w:szCs w:val="28"/>
          <w:lang w:val="uk-UA"/>
        </w:rPr>
        <w:t>остача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12"/>
          <w:szCs w:val="28"/>
          <w:lang w:val="uk-UA"/>
        </w:rPr>
        <w:pict w14:anchorId="790984F3">
          <v:shape id="_x0000_i2862" type="#_x0000_t75" style="width:38.65pt;height:19.5pt">
            <v:imagedata r:id="rId3645" o:title=""/>
          </v:shape>
        </w:pict>
      </w:r>
      <w:r w:rsidR="009555EB">
        <w:rPr>
          <w:noProof/>
          <w:szCs w:val="28"/>
          <w:lang w:val="uk-UA"/>
        </w:rPr>
        <w:t xml:space="preserve"> (тобто та, ділення на яку</w:t>
      </w:r>
      <w:r w:rsidRPr="00252F87">
        <w:rPr>
          <w:noProof/>
          <w:szCs w:val="28"/>
          <w:lang w:val="uk-UA"/>
        </w:rPr>
        <w:t xml:space="preserve"> відбулося націло) і буде найбільшим спільним дільником многочленів </w:t>
      </w:r>
      <w:r w:rsidR="0012165C">
        <w:rPr>
          <w:noProof/>
          <w:position w:val="-12"/>
          <w:szCs w:val="28"/>
          <w:lang w:val="uk-UA"/>
        </w:rPr>
        <w:pict w14:anchorId="7D3E60E0">
          <v:shape id="_x0000_i2863" type="#_x0000_t75" style="width:31.5pt;height:18pt">
            <v:imagedata r:id="rId3646" o:title=""/>
          </v:shape>
        </w:pict>
      </w:r>
      <w:r w:rsidRPr="00252F87">
        <w:rPr>
          <w:noProof/>
          <w:szCs w:val="28"/>
          <w:lang w:val="uk-UA"/>
        </w:rPr>
        <w:t xml:space="preserve"> та </w:t>
      </w:r>
      <w:r w:rsidR="0012165C">
        <w:rPr>
          <w:noProof/>
          <w:position w:val="-12"/>
          <w:szCs w:val="28"/>
          <w:lang w:val="uk-UA"/>
        </w:rPr>
        <w:pict w14:anchorId="5D17624A">
          <v:shape id="_x0000_i2864" type="#_x0000_t75" style="width:28.9pt;height:18pt">
            <v:imagedata r:id="rId3647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39FEDDBC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Доведемо останнє твердження.</w:t>
      </w:r>
    </w:p>
    <w:p w14:paraId="018D4147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230DFB50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Оскільки </w:t>
      </w:r>
      <w:r w:rsidR="0012165C">
        <w:rPr>
          <w:noProof/>
          <w:position w:val="-12"/>
          <w:szCs w:val="28"/>
          <w:lang w:val="uk-UA"/>
        </w:rPr>
        <w:pict w14:anchorId="6522A6E5">
          <v:shape id="_x0000_i2865" type="#_x0000_t75" style="width:31.5pt;height:19.5pt">
            <v:imagedata r:id="rId3648" o:title=""/>
          </v:shape>
        </w:pict>
      </w:r>
      <w:r w:rsidRPr="00252F87">
        <w:rPr>
          <w:noProof/>
          <w:szCs w:val="28"/>
          <w:lang w:val="uk-UA"/>
        </w:rPr>
        <w:t xml:space="preserve"> ділиться на </w:t>
      </w:r>
      <w:r w:rsidR="0012165C">
        <w:rPr>
          <w:noProof/>
          <w:position w:val="-12"/>
          <w:szCs w:val="28"/>
          <w:lang w:val="uk-UA"/>
        </w:rPr>
        <w:pict w14:anchorId="7D697C40">
          <v:shape id="_x0000_i2866" type="#_x0000_t75" style="width:38.65pt;height:19.5pt">
            <v:imagedata r:id="rId3649" o:title=""/>
          </v:shape>
        </w:pict>
      </w:r>
      <w:r w:rsidRPr="00252F87">
        <w:rPr>
          <w:noProof/>
          <w:szCs w:val="28"/>
          <w:lang w:val="uk-UA"/>
        </w:rPr>
        <w:t xml:space="preserve"> без остачі, то, підставивши вираз для </w:t>
      </w:r>
      <w:r w:rsidR="0012165C">
        <w:rPr>
          <w:noProof/>
          <w:position w:val="-12"/>
          <w:szCs w:val="28"/>
          <w:lang w:val="uk-UA"/>
        </w:rPr>
        <w:pict w14:anchorId="52D09404">
          <v:shape id="_x0000_i2867" type="#_x0000_t75" style="width:31.5pt;height:19.5pt">
            <v:imagedata r:id="rId3650" o:title=""/>
          </v:shape>
        </w:pict>
      </w:r>
      <w:r w:rsidRPr="00252F87">
        <w:rPr>
          <w:noProof/>
          <w:szCs w:val="28"/>
          <w:lang w:val="uk-UA"/>
        </w:rPr>
        <w:t xml:space="preserve"> у вираз для </w:t>
      </w:r>
      <w:r w:rsidR="0012165C">
        <w:rPr>
          <w:noProof/>
          <w:position w:val="-12"/>
          <w:szCs w:val="28"/>
          <w:lang w:val="uk-UA"/>
        </w:rPr>
        <w:pict w14:anchorId="26CB4588">
          <v:shape id="_x0000_i2868" type="#_x0000_t75" style="width:38.65pt;height:19.5pt">
            <v:imagedata r:id="rId3651" o:title=""/>
          </v:shape>
        </w:pict>
      </w:r>
      <w:r w:rsidRPr="00252F87">
        <w:rPr>
          <w:noProof/>
          <w:szCs w:val="28"/>
          <w:lang w:val="uk-UA"/>
        </w:rPr>
        <w:t>, отримаємо:</w:t>
      </w:r>
    </w:p>
    <w:p w14:paraId="6A6F0095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F763546" w14:textId="77777777" w:rsidR="009C0C35" w:rsidRPr="00252F87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5F373158">
          <v:shape id="_x0000_i2869" type="#_x0000_t75" style="width:400.5pt;height:19.5pt">
            <v:imagedata r:id="rId3652" o:title=""/>
          </v:shape>
        </w:pict>
      </w:r>
    </w:p>
    <w:p w14:paraId="34E69832" w14:textId="77777777" w:rsidR="00932D33" w:rsidRDefault="00932D33" w:rsidP="00C804DA">
      <w:pPr>
        <w:spacing w:line="360" w:lineRule="auto"/>
        <w:jc w:val="both"/>
        <w:rPr>
          <w:noProof/>
          <w:szCs w:val="28"/>
          <w:lang w:val="uk-UA"/>
        </w:rPr>
      </w:pPr>
    </w:p>
    <w:p w14:paraId="0D6980DF" w14:textId="77777777" w:rsidR="009C0C35" w:rsidRPr="00252F87" w:rsidRDefault="009C0C35" w:rsidP="00C804DA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тобто </w:t>
      </w:r>
      <w:r w:rsidR="0012165C">
        <w:rPr>
          <w:noProof/>
          <w:position w:val="-12"/>
          <w:szCs w:val="28"/>
          <w:lang w:val="uk-UA"/>
        </w:rPr>
        <w:pict w14:anchorId="636CECFC">
          <v:shape id="_x0000_i2870" type="#_x0000_t75" style="width:38.65pt;height:19.5pt">
            <v:imagedata r:id="rId3653" o:title=""/>
          </v:shape>
        </w:pict>
      </w:r>
      <w:r w:rsidRPr="00252F87">
        <w:rPr>
          <w:noProof/>
          <w:szCs w:val="28"/>
          <w:lang w:val="uk-UA"/>
        </w:rPr>
        <w:t xml:space="preserve">ділиться на </w:t>
      </w:r>
      <w:r w:rsidR="0012165C">
        <w:rPr>
          <w:noProof/>
          <w:position w:val="-12"/>
          <w:szCs w:val="28"/>
          <w:lang w:val="uk-UA"/>
        </w:rPr>
        <w:pict w14:anchorId="64CC6E97">
          <v:shape id="_x0000_i2871" type="#_x0000_t75" style="width:38.65pt;height:19.5pt">
            <v:imagedata r:id="rId3654" o:title=""/>
          </v:shape>
        </w:pict>
      </w:r>
      <w:r w:rsidRPr="00252F87">
        <w:rPr>
          <w:noProof/>
          <w:szCs w:val="28"/>
          <w:lang w:val="uk-UA"/>
        </w:rPr>
        <w:t xml:space="preserve"> без остачі.</w:t>
      </w:r>
    </w:p>
    <w:p w14:paraId="2381A229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Продовжуючи аналогічні міркування, отримаємо, що многочлен </w:t>
      </w:r>
      <w:r w:rsidR="0012165C">
        <w:rPr>
          <w:noProof/>
          <w:position w:val="-12"/>
          <w:szCs w:val="28"/>
          <w:lang w:val="uk-UA"/>
        </w:rPr>
        <w:pict w14:anchorId="11BB780A">
          <v:shape id="_x0000_i2872" type="#_x0000_t75" style="width:38.65pt;height:19.5pt">
            <v:imagedata r:id="rId3655" o:title=""/>
          </v:shape>
        </w:pict>
      </w:r>
      <w:r w:rsidRPr="00252F87">
        <w:rPr>
          <w:noProof/>
          <w:szCs w:val="28"/>
          <w:lang w:val="uk-UA"/>
        </w:rPr>
        <w:t xml:space="preserve"> є дільником усіх поліномів </w:t>
      </w:r>
      <w:r w:rsidR="0012165C">
        <w:rPr>
          <w:noProof/>
          <w:position w:val="-12"/>
          <w:szCs w:val="28"/>
          <w:lang w:val="uk-UA"/>
        </w:rPr>
        <w:pict w14:anchorId="5FF8E1A9">
          <v:shape id="_x0000_i2873" type="#_x0000_t75" style="width:28.9pt;height:19.5pt">
            <v:imagedata r:id="rId3656" o:title=""/>
          </v:shape>
        </w:pict>
      </w:r>
      <w:r w:rsidRPr="00252F87">
        <w:rPr>
          <w:noProof/>
          <w:szCs w:val="28"/>
          <w:lang w:val="uk-UA"/>
        </w:rPr>
        <w:t xml:space="preserve">, а також і початкових многочленів </w:t>
      </w:r>
      <w:r w:rsidR="0012165C">
        <w:rPr>
          <w:noProof/>
          <w:position w:val="-12"/>
          <w:szCs w:val="28"/>
          <w:lang w:val="uk-UA"/>
        </w:rPr>
        <w:pict w14:anchorId="69F5FBEA">
          <v:shape id="_x0000_i2874" type="#_x0000_t75" style="width:31.5pt;height:18pt">
            <v:imagedata r:id="rId3657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1CCE32F3">
          <v:shape id="_x0000_i2875" type="#_x0000_t75" style="width:28.9pt;height:18pt">
            <v:imagedata r:id="rId3658" o:title=""/>
          </v:shape>
        </w:pict>
      </w:r>
      <w:r w:rsidRPr="00252F87">
        <w:rPr>
          <w:noProof/>
          <w:szCs w:val="28"/>
          <w:lang w:val="uk-UA"/>
        </w:rPr>
        <w:t xml:space="preserve">. </w:t>
      </w:r>
    </w:p>
    <w:p w14:paraId="3F36CCBF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ехай </w:t>
      </w:r>
      <w:r w:rsidR="0012165C">
        <w:rPr>
          <w:noProof/>
          <w:position w:val="-12"/>
          <w:szCs w:val="28"/>
          <w:lang w:val="uk-UA"/>
        </w:rPr>
        <w:pict w14:anchorId="2D85602E">
          <v:shape id="_x0000_i2876" type="#_x0000_t75" style="width:28.9pt;height:22.5pt">
            <v:imagedata r:id="rId3659" o:title=""/>
          </v:shape>
        </w:pict>
      </w:r>
      <w:r w:rsidRPr="00252F87">
        <w:rPr>
          <w:noProof/>
          <w:szCs w:val="28"/>
          <w:lang w:val="uk-UA"/>
        </w:rPr>
        <w:t xml:space="preserve"> – іще один спільний дільник многочленів </w:t>
      </w:r>
      <w:r w:rsidR="0012165C">
        <w:rPr>
          <w:noProof/>
          <w:position w:val="-12"/>
          <w:szCs w:val="28"/>
          <w:lang w:val="uk-UA"/>
        </w:rPr>
        <w:pict w14:anchorId="70C79E9F">
          <v:shape id="_x0000_i2877" type="#_x0000_t75" style="width:31.5pt;height:18pt">
            <v:imagedata r:id="rId3660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351D38C4">
          <v:shape id="_x0000_i2878" type="#_x0000_t75" style="width:28.9pt;height:18pt">
            <v:imagedata r:id="rId3661" o:title=""/>
          </v:shape>
        </w:pict>
      </w:r>
      <w:r w:rsidRPr="00252F87">
        <w:rPr>
          <w:noProof/>
          <w:szCs w:val="28"/>
          <w:lang w:val="uk-UA"/>
        </w:rPr>
        <w:t xml:space="preserve">. Але тоді многочлен </w:t>
      </w:r>
      <w:r w:rsidR="0012165C">
        <w:rPr>
          <w:noProof/>
          <w:position w:val="-12"/>
          <w:szCs w:val="28"/>
          <w:lang w:val="uk-UA"/>
        </w:rPr>
        <w:pict w14:anchorId="3D178C8C">
          <v:shape id="_x0000_i2879" type="#_x0000_t75" style="width:2in;height:19.5pt">
            <v:imagedata r:id="rId3662" o:title=""/>
          </v:shape>
        </w:pict>
      </w:r>
      <w:r w:rsidRPr="00252F87">
        <w:rPr>
          <w:noProof/>
          <w:szCs w:val="28"/>
          <w:lang w:val="uk-UA"/>
        </w:rPr>
        <w:t xml:space="preserve"> також ділиться на </w:t>
      </w:r>
      <w:r w:rsidR="0012165C">
        <w:rPr>
          <w:noProof/>
          <w:position w:val="-12"/>
          <w:szCs w:val="28"/>
          <w:lang w:val="uk-UA"/>
        </w:rPr>
        <w:pict w14:anchorId="4B77AC6D">
          <v:shape id="_x0000_i2880" type="#_x0000_t75" style="width:28.9pt;height:22.5pt">
            <v:imagedata r:id="rId3663" o:title=""/>
          </v:shape>
        </w:pict>
      </w:r>
      <w:r w:rsidRPr="00252F87">
        <w:rPr>
          <w:noProof/>
          <w:szCs w:val="28"/>
          <w:lang w:val="uk-UA"/>
        </w:rPr>
        <w:t xml:space="preserve">, многочлен </w:t>
      </w:r>
      <w:r w:rsidR="0012165C">
        <w:rPr>
          <w:noProof/>
          <w:position w:val="-12"/>
          <w:szCs w:val="28"/>
          <w:lang w:val="uk-UA"/>
        </w:rPr>
        <w:pict w14:anchorId="491EBC12">
          <v:shape id="_x0000_i2881" type="#_x0000_t75" style="width:145.5pt;height:19.5pt">
            <v:imagedata r:id="rId3664" o:title=""/>
          </v:shape>
        </w:pict>
      </w:r>
      <w:r w:rsidRPr="00252F87">
        <w:rPr>
          <w:noProof/>
          <w:szCs w:val="28"/>
          <w:lang w:val="uk-UA"/>
        </w:rPr>
        <w:t xml:space="preserve"> ділиться на </w:t>
      </w:r>
      <w:r w:rsidR="0012165C">
        <w:rPr>
          <w:noProof/>
          <w:position w:val="-12"/>
          <w:szCs w:val="28"/>
          <w:lang w:val="uk-UA"/>
        </w:rPr>
        <w:pict w14:anchorId="3B21DCA6">
          <v:shape id="_x0000_i2882" type="#_x0000_t75" style="width:28.9pt;height:22.5pt">
            <v:imagedata r:id="rId3665" o:title=""/>
          </v:shape>
        </w:pict>
      </w:r>
      <w:r w:rsidRPr="00252F87">
        <w:rPr>
          <w:noProof/>
          <w:szCs w:val="28"/>
          <w:lang w:val="uk-UA"/>
        </w:rPr>
        <w:t xml:space="preserve">, і, продовжуючи цей логічний ланцюжок, отримаємо, що многочлен </w:t>
      </w:r>
      <w:r w:rsidR="0012165C">
        <w:rPr>
          <w:noProof/>
          <w:position w:val="-12"/>
          <w:szCs w:val="28"/>
          <w:lang w:val="uk-UA"/>
        </w:rPr>
        <w:pict w14:anchorId="1D1AAB8A">
          <v:shape id="_x0000_i2883" type="#_x0000_t75" style="width:28.9pt;height:22.5pt">
            <v:imagedata r:id="rId3666" o:title=""/>
          </v:shape>
        </w:pict>
      </w:r>
      <w:r w:rsidRPr="00252F87">
        <w:rPr>
          <w:noProof/>
          <w:szCs w:val="28"/>
          <w:lang w:val="uk-UA"/>
        </w:rPr>
        <w:t xml:space="preserve"> є дільником і многочлена </w:t>
      </w:r>
      <w:r w:rsidR="0012165C">
        <w:rPr>
          <w:noProof/>
          <w:position w:val="-12"/>
          <w:szCs w:val="28"/>
          <w:lang w:val="uk-UA"/>
        </w:rPr>
        <w:pict w14:anchorId="2333A1CE">
          <v:shape id="_x0000_i2884" type="#_x0000_t75" style="width:38.65pt;height:19.5pt">
            <v:imagedata r:id="rId3667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34598AA9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А тоді, згідно з вище викладеним визначенням, многочлен </w:t>
      </w:r>
      <w:r w:rsidR="0012165C">
        <w:rPr>
          <w:noProof/>
          <w:position w:val="-12"/>
          <w:szCs w:val="28"/>
          <w:lang w:val="uk-UA"/>
        </w:rPr>
        <w:pict w14:anchorId="0ED3190E">
          <v:shape id="_x0000_i2885" type="#_x0000_t75" style="width:38.65pt;height:19.5pt">
            <v:imagedata r:id="rId3668" o:title=""/>
          </v:shape>
        </w:pict>
      </w:r>
      <w:r w:rsidRPr="00252F87">
        <w:rPr>
          <w:noProof/>
          <w:szCs w:val="28"/>
          <w:lang w:val="uk-UA"/>
        </w:rPr>
        <w:t xml:space="preserve"> є найбільшим спільним дільником многочленів </w:t>
      </w:r>
      <w:r w:rsidR="0012165C">
        <w:rPr>
          <w:noProof/>
          <w:position w:val="-12"/>
          <w:szCs w:val="28"/>
          <w:lang w:val="uk-UA"/>
        </w:rPr>
        <w:pict w14:anchorId="5374F0EC">
          <v:shape id="_x0000_i2886" type="#_x0000_t75" style="width:31.5pt;height:18pt">
            <v:imagedata r:id="rId3669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484B6879">
          <v:shape id="_x0000_i2887" type="#_x0000_t75" style="width:28.9pt;height:18pt">
            <v:imagedata r:id="rId3670" o:title=""/>
          </v:shape>
        </w:pict>
      </w:r>
      <w:r w:rsidRPr="00252F87">
        <w:rPr>
          <w:noProof/>
          <w:szCs w:val="28"/>
          <w:lang w:val="uk-UA"/>
        </w:rPr>
        <w:t>, що й потрібно було довести.</w:t>
      </w:r>
    </w:p>
    <w:p w14:paraId="6A2955FA" w14:textId="77777777" w:rsidR="009C0C35" w:rsidRPr="00252F87" w:rsidRDefault="009C0C35" w:rsidP="00626E49">
      <w:pPr>
        <w:tabs>
          <w:tab w:val="left" w:pos="708"/>
          <w:tab w:val="left" w:pos="1416"/>
          <w:tab w:val="left" w:pos="2124"/>
          <w:tab w:val="left" w:pos="3047"/>
        </w:tabs>
        <w:spacing w:line="360" w:lineRule="auto"/>
        <w:ind w:firstLine="709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>■</w:t>
      </w:r>
    </w:p>
    <w:p w14:paraId="4ED436D4" w14:textId="77777777" w:rsidR="00932D33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E484925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Слід зазначити, що найбільший спільний дільник визначається однозначно з точністю до постійного множника, тобто якщо</w:t>
      </w:r>
    </w:p>
    <w:p w14:paraId="762ADA05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4FAD9E4" w14:textId="77777777" w:rsidR="009C0C35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0FF3C287">
          <v:shape id="_x0000_i2888" type="#_x0000_t75" style="width:139.9pt;height:18pt">
            <v:imagedata r:id="rId3671" o:title=""/>
          </v:shape>
        </w:pict>
      </w:r>
      <w:r w:rsidR="009C0C35" w:rsidRPr="00252F87">
        <w:rPr>
          <w:noProof/>
          <w:szCs w:val="28"/>
          <w:lang w:val="uk-UA"/>
        </w:rPr>
        <w:t>,</w:t>
      </w:r>
    </w:p>
    <w:p w14:paraId="0685E536" w14:textId="77777777" w:rsidR="00932D33" w:rsidRPr="00252F87" w:rsidRDefault="00932D33" w:rsidP="00932D33">
      <w:pPr>
        <w:spacing w:line="360" w:lineRule="auto"/>
        <w:jc w:val="center"/>
        <w:rPr>
          <w:noProof/>
          <w:szCs w:val="28"/>
          <w:lang w:val="uk-UA"/>
        </w:rPr>
      </w:pPr>
    </w:p>
    <w:p w14:paraId="59B6F2E0" w14:textId="77777777" w:rsidR="009C0C35" w:rsidRDefault="009C0C35" w:rsidP="008E5723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то</w:t>
      </w:r>
    </w:p>
    <w:p w14:paraId="5A90664C" w14:textId="77777777" w:rsidR="00932D33" w:rsidRPr="00252F87" w:rsidRDefault="00932D33" w:rsidP="008E5723">
      <w:pPr>
        <w:spacing w:line="360" w:lineRule="auto"/>
        <w:jc w:val="both"/>
        <w:rPr>
          <w:noProof/>
          <w:szCs w:val="28"/>
          <w:lang w:val="uk-UA"/>
        </w:rPr>
      </w:pPr>
    </w:p>
    <w:p w14:paraId="70B1532A" w14:textId="77777777" w:rsidR="009C0C35" w:rsidRDefault="0012165C" w:rsidP="00932D33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157A5CFC">
          <v:shape id="_x0000_i2889" type="#_x0000_t75" style="width:159.4pt;height:18pt">
            <v:imagedata r:id="rId3672" o:title=""/>
          </v:shape>
        </w:pict>
      </w:r>
      <w:r w:rsidR="00932D33">
        <w:rPr>
          <w:noProof/>
          <w:szCs w:val="28"/>
          <w:lang w:val="uk-UA"/>
        </w:rPr>
        <w:t>.</w:t>
      </w:r>
    </w:p>
    <w:p w14:paraId="5DD05F21" w14:textId="77777777" w:rsidR="00932D33" w:rsidRPr="00252F87" w:rsidRDefault="00932D33" w:rsidP="00932D33">
      <w:pPr>
        <w:spacing w:line="360" w:lineRule="auto"/>
        <w:jc w:val="center"/>
        <w:rPr>
          <w:noProof/>
          <w:szCs w:val="28"/>
          <w:lang w:val="uk-UA"/>
        </w:rPr>
      </w:pPr>
    </w:p>
    <w:p w14:paraId="1DDE4BFC" w14:textId="77777777" w:rsidR="009C0C35" w:rsidRPr="00252F87" w:rsidRDefault="00932D33" w:rsidP="00932D33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Ц</w:t>
      </w:r>
      <w:r w:rsidR="009C0C35" w:rsidRPr="00252F87">
        <w:rPr>
          <w:noProof/>
          <w:szCs w:val="28"/>
          <w:lang w:val="uk-UA"/>
        </w:rPr>
        <w:t>е означає, що під час ділення многочлени можна множити на число.</w:t>
      </w:r>
    </w:p>
    <w:p w14:paraId="7415B199" w14:textId="77777777" w:rsidR="009C0C35" w:rsidRPr="00252F87" w:rsidRDefault="009C0C35" w:rsidP="00626E49">
      <w:pPr>
        <w:spacing w:line="360" w:lineRule="auto"/>
        <w:ind w:firstLine="709"/>
        <w:jc w:val="both"/>
        <w:rPr>
          <w:b/>
          <w:noProof/>
          <w:szCs w:val="28"/>
          <w:lang w:val="uk-UA"/>
        </w:rPr>
      </w:pPr>
    </w:p>
    <w:p w14:paraId="7F4B3D7A" w14:textId="77777777" w:rsidR="009C0C35" w:rsidRPr="00252F87" w:rsidRDefault="009C0C35" w:rsidP="00626E49">
      <w:pPr>
        <w:spacing w:line="360" w:lineRule="auto"/>
        <w:ind w:firstLine="709"/>
        <w:jc w:val="both"/>
        <w:rPr>
          <w:i/>
          <w:noProof/>
          <w:szCs w:val="28"/>
          <w:u w:val="single"/>
          <w:lang w:val="uk-UA"/>
        </w:rPr>
      </w:pPr>
      <w:r w:rsidRPr="00252F87">
        <w:rPr>
          <w:i/>
          <w:noProof/>
          <w:szCs w:val="28"/>
          <w:u w:val="single"/>
          <w:lang w:val="uk-UA"/>
        </w:rPr>
        <w:lastRenderedPageBreak/>
        <w:t>Приклад</w:t>
      </w:r>
    </w:p>
    <w:p w14:paraId="04827E1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Знайти найбільш</w:t>
      </w:r>
      <w:r w:rsidR="00932D33">
        <w:rPr>
          <w:noProof/>
          <w:szCs w:val="28"/>
          <w:lang w:val="uk-UA"/>
        </w:rPr>
        <w:t>ий спільний дільник многочленів</w:t>
      </w:r>
    </w:p>
    <w:p w14:paraId="1D2CDDB4" w14:textId="77777777" w:rsidR="00932D33" w:rsidRPr="00252F87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D41FA96" w14:textId="77777777" w:rsidR="009C0C35" w:rsidRPr="00252F87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12"/>
          <w:lang w:val="uk-UA"/>
        </w:rPr>
        <w:pict w14:anchorId="124DDBE8">
          <v:shape id="_x0000_i2890" type="#_x0000_t75" style="width:162pt;height:22.5pt">
            <v:imagedata r:id="rId3673" o:title=""/>
          </v:shape>
        </w:pict>
      </w:r>
      <w:r w:rsidR="009C0C35" w:rsidRPr="00252F87">
        <w:rPr>
          <w:noProof/>
          <w:lang w:val="uk-UA"/>
        </w:rPr>
        <w:t xml:space="preserve"> </w:t>
      </w:r>
      <w:r w:rsidR="009C0C35" w:rsidRPr="00252F87">
        <w:rPr>
          <w:noProof/>
          <w:szCs w:val="28"/>
          <w:lang w:val="uk-UA"/>
        </w:rPr>
        <w:t xml:space="preserve">і </w:t>
      </w:r>
      <w:r>
        <w:rPr>
          <w:noProof/>
          <w:position w:val="-12"/>
          <w:szCs w:val="28"/>
          <w:lang w:val="uk-UA"/>
        </w:rPr>
        <w:pict w14:anchorId="4FFA1B23">
          <v:shape id="_x0000_i2891" type="#_x0000_t75" style="width:147.4pt;height:22.5pt">
            <v:imagedata r:id="rId3674" o:title=""/>
          </v:shape>
        </w:pict>
      </w:r>
      <w:r w:rsidR="009C0C35" w:rsidRPr="00252F87">
        <w:rPr>
          <w:noProof/>
          <w:lang w:val="uk-UA"/>
        </w:rPr>
        <w:t>.</w:t>
      </w:r>
    </w:p>
    <w:p w14:paraId="47372F2C" w14:textId="77777777" w:rsidR="00932D33" w:rsidRDefault="00932D33" w:rsidP="00D1499A">
      <w:pPr>
        <w:spacing w:line="360" w:lineRule="auto"/>
        <w:ind w:firstLine="709"/>
        <w:jc w:val="both"/>
        <w:rPr>
          <w:noProof/>
          <w:lang w:val="uk-UA"/>
        </w:rPr>
      </w:pPr>
    </w:p>
    <w:p w14:paraId="2B198D4B" w14:textId="77777777" w:rsidR="00D1499A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28"/>
          <w:lang w:val="uk-UA"/>
        </w:rPr>
        <w:pict w14:anchorId="48EFEEF9">
          <v:shape id="_x0000_i2892" type="#_x0000_t75" style="width:73.5pt;height:36.4pt">
            <v:imagedata r:id="rId3675" o:title=""/>
          </v:shape>
        </w:pict>
      </w:r>
      <w:r w:rsidR="00703E4A">
        <w:rPr>
          <w:noProof/>
          <w:lang w:val="uk-UA"/>
        </w:rPr>
        <w:t xml:space="preserve">      </w:t>
      </w:r>
      <w:r>
        <w:rPr>
          <w:noProof/>
          <w:position w:val="-28"/>
          <w:lang w:val="uk-UA"/>
        </w:rPr>
        <w:pict w14:anchorId="37AF9775">
          <v:shape id="_x0000_i2893" type="#_x0000_t75" style="width:137.65pt;height:36.4pt">
            <v:imagedata r:id="rId3676" o:title=""/>
          </v:shape>
        </w:pict>
      </w:r>
    </w:p>
    <w:p w14:paraId="0E4E35B7" w14:textId="77777777" w:rsidR="00AE61F8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12"/>
          <w:lang w:val="uk-UA"/>
        </w:rPr>
        <w:pict w14:anchorId="6652248A">
          <v:shape id="_x0000_i2894" type="#_x0000_t75" style="width:150.4pt;height:19.5pt">
            <v:imagedata r:id="rId3677" o:title=""/>
          </v:shape>
        </w:pict>
      </w:r>
    </w:p>
    <w:p w14:paraId="696F5B2F" w14:textId="77777777" w:rsidR="009C0C35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12"/>
          <w:lang w:val="uk-UA"/>
        </w:rPr>
        <w:pict w14:anchorId="7850B572">
          <v:shape id="_x0000_i2895" type="#_x0000_t75" style="width:79.5pt;height:19.5pt">
            <v:imagedata r:id="rId3678" o:title=""/>
          </v:shape>
        </w:pict>
      </w:r>
      <w:r w:rsidR="00D1499A">
        <w:rPr>
          <w:noProof/>
          <w:lang w:val="uk-UA"/>
        </w:rPr>
        <w:t xml:space="preserve"> </w:t>
      </w:r>
      <w:r w:rsidR="00703E4A">
        <w:rPr>
          <w:noProof/>
          <w:lang w:val="uk-UA"/>
        </w:rPr>
        <w:t xml:space="preserve">    </w:t>
      </w:r>
      <w:r>
        <w:rPr>
          <w:noProof/>
          <w:position w:val="-12"/>
          <w:lang w:val="uk-UA"/>
        </w:rPr>
        <w:pict w14:anchorId="4B4DC528">
          <v:shape id="_x0000_i2896" type="#_x0000_t75" style="width:85.9pt;height:19.5pt">
            <v:imagedata r:id="rId3679" o:title=""/>
          </v:shape>
        </w:pict>
      </w:r>
    </w:p>
    <w:p w14:paraId="700A12A2" w14:textId="77777777" w:rsidR="006C7B3C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28"/>
          <w:lang w:val="uk-UA"/>
        </w:rPr>
        <w:pict w14:anchorId="01917B5B">
          <v:shape id="_x0000_i2897" type="#_x0000_t75" style="width:165.4pt;height:36.4pt">
            <v:imagedata r:id="rId3680" o:title=""/>
          </v:shape>
        </w:pict>
      </w:r>
    </w:p>
    <w:p w14:paraId="4D79B4A8" w14:textId="77777777" w:rsidR="006C7B3C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12"/>
          <w:lang w:val="uk-UA"/>
        </w:rPr>
        <w:pict w14:anchorId="45361425">
          <v:shape id="_x0000_i2898" type="#_x0000_t75" style="width:73.5pt;height:19.5pt">
            <v:imagedata r:id="rId3681" o:title=""/>
          </v:shape>
        </w:pict>
      </w:r>
      <w:r w:rsidR="00703E4A">
        <w:rPr>
          <w:noProof/>
          <w:lang w:val="uk-UA"/>
        </w:rPr>
        <w:t xml:space="preserve">     </w:t>
      </w:r>
      <w:r>
        <w:rPr>
          <w:noProof/>
          <w:position w:val="-12"/>
          <w:lang w:val="uk-UA"/>
        </w:rPr>
        <w:pict w14:anchorId="46AFB139">
          <v:shape id="_x0000_i2899" type="#_x0000_t75" style="width:49.5pt;height:19.5pt">
            <v:imagedata r:id="rId3682" o:title=""/>
          </v:shape>
        </w:pict>
      </w:r>
    </w:p>
    <w:p w14:paraId="511468C6" w14:textId="77777777" w:rsidR="006C7B3C" w:rsidRPr="00252F87" w:rsidRDefault="0012165C" w:rsidP="00932D33">
      <w:pPr>
        <w:spacing w:line="360" w:lineRule="auto"/>
        <w:jc w:val="center"/>
        <w:rPr>
          <w:noProof/>
          <w:lang w:val="uk-UA"/>
        </w:rPr>
      </w:pPr>
      <w:r>
        <w:rPr>
          <w:noProof/>
          <w:position w:val="-28"/>
          <w:lang w:val="uk-UA"/>
        </w:rPr>
        <w:pict w14:anchorId="5D2EBE95">
          <v:shape id="_x0000_i2900" type="#_x0000_t75" style="width:136.5pt;height:36.4pt">
            <v:imagedata r:id="rId3683" o:title=""/>
          </v:shape>
        </w:pict>
      </w:r>
    </w:p>
    <w:p w14:paraId="1704424F" w14:textId="77777777" w:rsidR="00932D33" w:rsidRDefault="00932D33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970840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lang w:val="uk-UA"/>
        </w:rPr>
      </w:pPr>
      <w:r w:rsidRPr="00252F87">
        <w:rPr>
          <w:noProof/>
          <w:szCs w:val="28"/>
          <w:lang w:val="uk-UA"/>
        </w:rPr>
        <w:t xml:space="preserve">Тобто, </w:t>
      </w:r>
      <w:r w:rsidR="0012165C">
        <w:rPr>
          <w:noProof/>
          <w:position w:val="-28"/>
          <w:szCs w:val="28"/>
          <w:lang w:val="uk-UA"/>
        </w:rPr>
        <w:pict w14:anchorId="65524307">
          <v:shape id="_x0000_i2901" type="#_x0000_t75" style="width:192.4pt;height:36.4pt">
            <v:imagedata r:id="rId3684" o:title=""/>
          </v:shape>
        </w:pict>
      </w:r>
      <w:r w:rsidRPr="00252F87">
        <w:rPr>
          <w:noProof/>
          <w:lang w:val="uk-UA"/>
        </w:rPr>
        <w:t>.</w:t>
      </w:r>
    </w:p>
    <w:p w14:paraId="0C85C448" w14:textId="77777777" w:rsidR="009C0C35" w:rsidRDefault="00137674" w:rsidP="00626E49">
      <w:pPr>
        <w:spacing w:line="360" w:lineRule="auto"/>
        <w:ind w:firstLine="709"/>
        <w:jc w:val="both"/>
        <w:rPr>
          <w:noProof/>
          <w:lang w:val="uk-UA"/>
        </w:rPr>
      </w:pPr>
      <w:r>
        <w:rPr>
          <w:noProof/>
          <w:lang w:val="uk-UA"/>
        </w:rPr>
        <w:br w:type="page"/>
      </w:r>
    </w:p>
    <w:p w14:paraId="02C7B96E" w14:textId="77777777" w:rsidR="008E5723" w:rsidRPr="00932D33" w:rsidRDefault="008E5723" w:rsidP="00626E49">
      <w:pPr>
        <w:spacing w:line="360" w:lineRule="auto"/>
        <w:ind w:firstLine="709"/>
        <w:jc w:val="both"/>
        <w:rPr>
          <w:noProof/>
          <w:u w:val="single"/>
          <w:lang w:val="uk-UA"/>
        </w:rPr>
      </w:pPr>
      <w:r w:rsidRPr="00932D33">
        <w:rPr>
          <w:noProof/>
          <w:u w:val="single"/>
          <w:lang w:val="uk-UA"/>
        </w:rPr>
        <w:t xml:space="preserve">Контрольні </w:t>
      </w:r>
      <w:r w:rsidR="009555EB" w:rsidRPr="00932D33">
        <w:rPr>
          <w:noProof/>
          <w:u w:val="single"/>
          <w:lang w:val="uk-UA"/>
        </w:rPr>
        <w:t>за</w:t>
      </w:r>
      <w:r w:rsidRPr="00932D33">
        <w:rPr>
          <w:noProof/>
          <w:u w:val="single"/>
          <w:lang w:val="uk-UA"/>
        </w:rPr>
        <w:t>питання:</w:t>
      </w:r>
    </w:p>
    <w:p w14:paraId="43215813" w14:textId="77777777" w:rsidR="008E5723" w:rsidRDefault="008E5723" w:rsidP="00FC5085">
      <w:pPr>
        <w:numPr>
          <w:ilvl w:val="0"/>
          <w:numId w:val="36"/>
        </w:numPr>
        <w:spacing w:line="360" w:lineRule="auto"/>
        <w:ind w:left="1418" w:hanging="709"/>
        <w:jc w:val="both"/>
        <w:rPr>
          <w:noProof/>
          <w:lang w:val="uk-UA"/>
        </w:rPr>
      </w:pPr>
      <w:r>
        <w:rPr>
          <w:noProof/>
          <w:lang w:val="uk-UA"/>
        </w:rPr>
        <w:t>Які операції виконуються над многочленами?</w:t>
      </w:r>
    </w:p>
    <w:p w14:paraId="713CA3B3" w14:textId="77777777" w:rsidR="008E5723" w:rsidRDefault="009555EB" w:rsidP="00FC5085">
      <w:pPr>
        <w:numPr>
          <w:ilvl w:val="0"/>
          <w:numId w:val="36"/>
        </w:numPr>
        <w:spacing w:line="360" w:lineRule="auto"/>
        <w:ind w:left="1418" w:hanging="709"/>
        <w:jc w:val="both"/>
        <w:rPr>
          <w:noProof/>
          <w:lang w:val="uk-UA"/>
        </w:rPr>
      </w:pPr>
      <w:r>
        <w:rPr>
          <w:noProof/>
          <w:lang w:val="uk-UA"/>
        </w:rPr>
        <w:t>Яким методом шукають</w:t>
      </w:r>
      <w:r w:rsidR="008E5723">
        <w:rPr>
          <w:noProof/>
          <w:lang w:val="uk-UA"/>
        </w:rPr>
        <w:t xml:space="preserve"> найбільший спільний дільник?</w:t>
      </w:r>
    </w:p>
    <w:p w14:paraId="3E60EFDB" w14:textId="77777777" w:rsidR="009D3E5E" w:rsidRDefault="009D3E5E" w:rsidP="00FC5085">
      <w:pPr>
        <w:numPr>
          <w:ilvl w:val="0"/>
          <w:numId w:val="36"/>
        </w:numPr>
        <w:spacing w:line="360" w:lineRule="auto"/>
        <w:ind w:left="1418" w:hanging="709"/>
        <w:jc w:val="both"/>
        <w:rPr>
          <w:noProof/>
          <w:lang w:val="uk-UA"/>
        </w:rPr>
      </w:pPr>
      <w:r>
        <w:rPr>
          <w:noProof/>
          <w:lang w:val="uk-UA"/>
        </w:rPr>
        <w:t>Чи може не існувати найбільший спільний дільник?</w:t>
      </w:r>
    </w:p>
    <w:p w14:paraId="27DE78B4" w14:textId="77777777" w:rsidR="008E5723" w:rsidRDefault="008E5723" w:rsidP="00626E49">
      <w:pPr>
        <w:spacing w:line="360" w:lineRule="auto"/>
        <w:ind w:firstLine="709"/>
        <w:jc w:val="both"/>
        <w:rPr>
          <w:noProof/>
          <w:lang w:val="uk-UA"/>
        </w:rPr>
      </w:pPr>
    </w:p>
    <w:p w14:paraId="1CC96A8F" w14:textId="77777777" w:rsidR="00FB4A07" w:rsidRDefault="00FB4A07" w:rsidP="00FB4A07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>Завдання для самостійної роботи</w:t>
      </w:r>
    </w:p>
    <w:p w14:paraId="7609A944" w14:textId="77777777" w:rsidR="00FB4A07" w:rsidRDefault="00FB4A07" w:rsidP="00FC5085">
      <w:pPr>
        <w:numPr>
          <w:ilvl w:val="0"/>
          <w:numId w:val="47"/>
        </w:numPr>
        <w:spacing w:line="360" w:lineRule="auto"/>
        <w:ind w:hanging="720"/>
        <w:jc w:val="both"/>
        <w:rPr>
          <w:noProof/>
          <w:lang w:val="uk-UA"/>
        </w:rPr>
      </w:pPr>
      <w:r>
        <w:rPr>
          <w:noProof/>
          <w:lang w:val="uk-UA"/>
        </w:rPr>
        <w:t>Властивості подільності многочленів.</w:t>
      </w:r>
    </w:p>
    <w:p w14:paraId="6BAF942E" w14:textId="77777777" w:rsidR="00FB4A07" w:rsidRPr="00252F87" w:rsidRDefault="00650C4C" w:rsidP="00FC5085">
      <w:pPr>
        <w:numPr>
          <w:ilvl w:val="0"/>
          <w:numId w:val="47"/>
        </w:numPr>
        <w:spacing w:line="360" w:lineRule="auto"/>
        <w:ind w:hanging="720"/>
        <w:jc w:val="both"/>
        <w:rPr>
          <w:noProof/>
          <w:lang w:val="uk-UA"/>
        </w:rPr>
      </w:pPr>
      <w:r>
        <w:rPr>
          <w:noProof/>
          <w:lang w:val="uk-UA"/>
        </w:rPr>
        <w:t>Довести, що ненульові</w:t>
      </w:r>
      <w:r w:rsidR="002C556E">
        <w:rPr>
          <w:noProof/>
          <w:lang w:val="uk-UA"/>
        </w:rPr>
        <w:t xml:space="preserve"> многочлени </w:t>
      </w:r>
      <w:r w:rsidR="002C556E" w:rsidRPr="00650C4C">
        <w:rPr>
          <w:i/>
          <w:noProof/>
          <w:lang w:val="en-US"/>
        </w:rPr>
        <w:t>f</w:t>
      </w:r>
      <w:r w:rsidR="002C556E" w:rsidRPr="00650C4C">
        <w:rPr>
          <w:i/>
          <w:noProof/>
        </w:rPr>
        <w:t>(</w:t>
      </w:r>
      <w:r w:rsidR="002C556E" w:rsidRPr="00650C4C">
        <w:rPr>
          <w:i/>
          <w:noProof/>
          <w:lang w:val="en-US"/>
        </w:rPr>
        <w:t>x</w:t>
      </w:r>
      <w:r w:rsidR="002C556E" w:rsidRPr="00650C4C">
        <w:rPr>
          <w:i/>
          <w:noProof/>
        </w:rPr>
        <w:t>)</w:t>
      </w:r>
      <w:r w:rsidR="002C556E" w:rsidRPr="002C556E">
        <w:rPr>
          <w:noProof/>
        </w:rPr>
        <w:t xml:space="preserve"> </w:t>
      </w:r>
      <w:r w:rsidR="002C556E">
        <w:rPr>
          <w:noProof/>
        </w:rPr>
        <w:t xml:space="preserve">та </w:t>
      </w:r>
      <w:r w:rsidR="002C556E" w:rsidRPr="00650C4C">
        <w:rPr>
          <w:i/>
          <w:noProof/>
          <w:lang w:val="en-US"/>
        </w:rPr>
        <w:t>g</w:t>
      </w:r>
      <w:r w:rsidR="002C556E" w:rsidRPr="00650C4C">
        <w:rPr>
          <w:i/>
          <w:noProof/>
        </w:rPr>
        <w:t>(</w:t>
      </w:r>
      <w:r w:rsidR="002C556E" w:rsidRPr="00650C4C">
        <w:rPr>
          <w:i/>
          <w:noProof/>
          <w:lang w:val="en-US"/>
        </w:rPr>
        <w:t>x</w:t>
      </w:r>
      <w:r w:rsidR="002C556E" w:rsidRPr="00650C4C">
        <w:rPr>
          <w:i/>
          <w:noProof/>
        </w:rPr>
        <w:t>)</w:t>
      </w:r>
      <w:r w:rsidR="002C556E" w:rsidRPr="002C556E">
        <w:rPr>
          <w:noProof/>
        </w:rPr>
        <w:t xml:space="preserve"> </w:t>
      </w:r>
      <w:r w:rsidR="002C556E">
        <w:rPr>
          <w:noProof/>
        </w:rPr>
        <w:t>д</w:t>
      </w:r>
      <w:r w:rsidR="002C556E">
        <w:rPr>
          <w:noProof/>
          <w:lang w:val="uk-UA"/>
        </w:rPr>
        <w:t xml:space="preserve">іляться один на одного тоді і тільки тоді, коли </w:t>
      </w:r>
      <w:r w:rsidR="002C556E" w:rsidRPr="00650C4C">
        <w:rPr>
          <w:i/>
          <w:noProof/>
          <w:lang w:val="en-US"/>
        </w:rPr>
        <w:t>g</w:t>
      </w:r>
      <w:r w:rsidR="002C556E" w:rsidRPr="00650C4C">
        <w:rPr>
          <w:i/>
          <w:noProof/>
        </w:rPr>
        <w:t>(</w:t>
      </w:r>
      <w:r w:rsidR="002C556E" w:rsidRPr="00650C4C">
        <w:rPr>
          <w:i/>
          <w:noProof/>
          <w:lang w:val="en-US"/>
        </w:rPr>
        <w:t>x</w:t>
      </w:r>
      <w:r w:rsidR="002C556E" w:rsidRPr="00650C4C">
        <w:rPr>
          <w:i/>
          <w:noProof/>
        </w:rPr>
        <w:t>) =</w:t>
      </w:r>
      <w:r w:rsidR="002C556E" w:rsidRPr="00650C4C">
        <w:rPr>
          <w:i/>
          <w:noProof/>
          <w:lang w:val="en-US"/>
        </w:rPr>
        <w:t>af</w:t>
      </w:r>
      <w:r w:rsidR="002C556E" w:rsidRPr="00650C4C">
        <w:rPr>
          <w:i/>
          <w:noProof/>
        </w:rPr>
        <w:t>(</w:t>
      </w:r>
      <w:r w:rsidR="002C556E" w:rsidRPr="00650C4C">
        <w:rPr>
          <w:i/>
          <w:noProof/>
          <w:lang w:val="en-US"/>
        </w:rPr>
        <w:t>x</w:t>
      </w:r>
      <w:r w:rsidR="002C556E" w:rsidRPr="00650C4C">
        <w:rPr>
          <w:i/>
          <w:noProof/>
        </w:rPr>
        <w:t>)</w:t>
      </w:r>
      <w:r w:rsidRPr="00650C4C">
        <w:rPr>
          <w:noProof/>
        </w:rPr>
        <w:t xml:space="preserve"> </w:t>
      </w:r>
      <w:r>
        <w:rPr>
          <w:noProof/>
        </w:rPr>
        <w:t xml:space="preserve">для </w:t>
      </w:r>
      <w:r>
        <w:rPr>
          <w:noProof/>
          <w:lang w:val="uk-UA"/>
        </w:rPr>
        <w:t xml:space="preserve">ненульового числа </w:t>
      </w:r>
      <w:r w:rsidRPr="00650C4C">
        <w:rPr>
          <w:i/>
          <w:noProof/>
          <w:lang w:val="en-US"/>
        </w:rPr>
        <w:t>a</w:t>
      </w:r>
      <w:r w:rsidRPr="00650C4C">
        <w:rPr>
          <w:noProof/>
        </w:rPr>
        <w:t>.</w:t>
      </w:r>
    </w:p>
    <w:p w14:paraId="49D499ED" w14:textId="77777777" w:rsidR="00FC5085" w:rsidRPr="00080444" w:rsidRDefault="00FC508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C22049E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932D33">
        <w:rPr>
          <w:noProof/>
          <w:szCs w:val="28"/>
          <w:u w:val="single"/>
          <w:lang w:val="uk-UA"/>
        </w:rPr>
        <w:t>Література</w:t>
      </w:r>
      <w:r w:rsidR="00771973" w:rsidRPr="00252F87">
        <w:rPr>
          <w:noProof/>
          <w:szCs w:val="28"/>
          <w:lang w:val="uk-UA"/>
        </w:rPr>
        <w:t>: [2], с. 212-214; [3], с. 180-183, 187-188, 192-195</w:t>
      </w:r>
      <w:r w:rsidR="002C556E">
        <w:rPr>
          <w:noProof/>
          <w:szCs w:val="28"/>
          <w:lang w:val="uk-UA"/>
        </w:rPr>
        <w:t xml:space="preserve">; </w:t>
      </w:r>
      <w:r w:rsidR="002C556E" w:rsidRPr="00080444">
        <w:rPr>
          <w:noProof/>
          <w:szCs w:val="28"/>
        </w:rPr>
        <w:t xml:space="preserve">[7], </w:t>
      </w:r>
      <w:r w:rsidR="002C556E">
        <w:rPr>
          <w:noProof/>
          <w:szCs w:val="28"/>
        </w:rPr>
        <w:t>с.136-137</w:t>
      </w:r>
      <w:r w:rsidR="00771973" w:rsidRPr="00252F87">
        <w:rPr>
          <w:noProof/>
          <w:szCs w:val="28"/>
          <w:lang w:val="uk-UA"/>
        </w:rPr>
        <w:t>.</w:t>
      </w:r>
    </w:p>
    <w:p w14:paraId="4018145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6D119A8" w14:textId="77777777" w:rsidR="009C0C35" w:rsidRPr="00252F87" w:rsidRDefault="009C0C35" w:rsidP="007E0385">
      <w:pPr>
        <w:pStyle w:val="2"/>
        <w:spacing w:after="560" w:line="360" w:lineRule="auto"/>
        <w:jc w:val="center"/>
        <w:rPr>
          <w:noProof/>
        </w:rPr>
      </w:pPr>
      <w:r w:rsidRPr="00252F87">
        <w:rPr>
          <w:noProof/>
        </w:rPr>
        <w:br w:type="page"/>
      </w:r>
      <w:bookmarkStart w:id="42" w:name="_Toc348903604"/>
      <w:bookmarkStart w:id="43" w:name="_Toc37070693"/>
      <w:r w:rsidRPr="00252F87">
        <w:rPr>
          <w:noProof/>
        </w:rPr>
        <w:lastRenderedPageBreak/>
        <w:t>5.2. Корені многочленів. Теорем</w:t>
      </w:r>
      <w:r w:rsidR="00DE5D10">
        <w:rPr>
          <w:noProof/>
        </w:rPr>
        <w:t>а Безу. Основна теорема алгебри</w:t>
      </w:r>
      <w:bookmarkEnd w:id="42"/>
      <w:bookmarkEnd w:id="43"/>
    </w:p>
    <w:p w14:paraId="4ED229E2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Розглянемо многочлен </w:t>
      </w:r>
      <w:r w:rsidR="0012165C">
        <w:rPr>
          <w:noProof/>
          <w:position w:val="-12"/>
          <w:szCs w:val="28"/>
          <w:lang w:val="uk-UA"/>
        </w:rPr>
        <w:pict w14:anchorId="1FE248C6">
          <v:shape id="_x0000_i2902" type="#_x0000_t75" style="width:31.5pt;height:18pt">
            <v:imagedata r:id="rId3685" o:title=""/>
          </v:shape>
        </w:pict>
      </w:r>
      <w:r w:rsidR="009555EB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Pr="00252F87">
        <w:rPr>
          <w:i/>
          <w:noProof/>
          <w:szCs w:val="28"/>
          <w:lang w:val="uk-UA"/>
        </w:rPr>
        <w:t>n</w:t>
      </w:r>
      <w:r w:rsidRPr="00252F87">
        <w:rPr>
          <w:noProof/>
          <w:szCs w:val="28"/>
          <w:lang w:val="uk-UA"/>
        </w:rPr>
        <w:t>:</w:t>
      </w:r>
    </w:p>
    <w:p w14:paraId="6F9D93A6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B362B43" w14:textId="77777777" w:rsidR="009C0C35" w:rsidRDefault="0012165C" w:rsidP="00E670BF">
      <w:pPr>
        <w:spacing w:line="360" w:lineRule="auto"/>
        <w:jc w:val="right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470E969E">
          <v:shape id="_x0000_i2903" type="#_x0000_t75" style="width:239.65pt;height:22.5pt">
            <v:imagedata r:id="rId3686" o:title=""/>
          </v:shape>
        </w:pict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9</w:t>
      </w:r>
      <w:r w:rsidR="009C0C35" w:rsidRPr="00252F87">
        <w:rPr>
          <w:noProof/>
          <w:szCs w:val="28"/>
          <w:lang w:val="uk-UA"/>
        </w:rPr>
        <w:t>)</w:t>
      </w:r>
    </w:p>
    <w:p w14:paraId="382668CE" w14:textId="77777777" w:rsidR="00E670BF" w:rsidRPr="00252F87" w:rsidRDefault="00E670BF" w:rsidP="00E670BF">
      <w:pPr>
        <w:spacing w:line="360" w:lineRule="auto"/>
        <w:jc w:val="right"/>
        <w:rPr>
          <w:noProof/>
          <w:szCs w:val="28"/>
          <w:lang w:val="uk-UA"/>
        </w:rPr>
      </w:pPr>
    </w:p>
    <w:p w14:paraId="348F7AE8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Число </w:t>
      </w:r>
      <w:r w:rsidR="0012165C">
        <w:rPr>
          <w:noProof/>
          <w:position w:val="-12"/>
          <w:szCs w:val="28"/>
          <w:lang w:val="uk-UA"/>
        </w:rPr>
        <w:pict w14:anchorId="15B4F834">
          <v:shape id="_x0000_i2904" type="#_x0000_t75" style="width:15.4pt;height:19.5pt">
            <v:imagedata r:id="rId3687" o:title=""/>
          </v:shape>
        </w:pict>
      </w:r>
      <w:r w:rsidR="009555EB">
        <w:rPr>
          <w:noProof/>
          <w:szCs w:val="28"/>
          <w:lang w:val="uk-UA"/>
        </w:rPr>
        <w:t xml:space="preserve"> називають</w:t>
      </w:r>
      <w:r w:rsidRPr="00252F87">
        <w:rPr>
          <w:noProof/>
          <w:szCs w:val="28"/>
          <w:lang w:val="uk-UA"/>
        </w:rPr>
        <w:t xml:space="preserve"> </w:t>
      </w:r>
      <w:r w:rsidRPr="00252F87">
        <w:rPr>
          <w:b/>
          <w:noProof/>
          <w:szCs w:val="28"/>
          <w:lang w:val="uk-UA"/>
        </w:rPr>
        <w:t>коренем</w:t>
      </w:r>
      <w:r w:rsidRPr="00252F87">
        <w:rPr>
          <w:noProof/>
          <w:szCs w:val="28"/>
          <w:lang w:val="uk-UA"/>
        </w:rPr>
        <w:t xml:space="preserve"> (або </w:t>
      </w:r>
      <w:r w:rsidRPr="00252F87">
        <w:rPr>
          <w:b/>
          <w:noProof/>
          <w:szCs w:val="28"/>
          <w:lang w:val="uk-UA"/>
        </w:rPr>
        <w:t>розв'язком</w:t>
      </w:r>
      <w:r w:rsidRPr="00252F87">
        <w:rPr>
          <w:noProof/>
          <w:szCs w:val="28"/>
          <w:lang w:val="uk-UA"/>
        </w:rPr>
        <w:t xml:space="preserve">) многочлена </w:t>
      </w:r>
      <w:r w:rsidR="0012165C">
        <w:rPr>
          <w:noProof/>
          <w:position w:val="-12"/>
          <w:szCs w:val="28"/>
          <w:lang w:val="uk-UA"/>
        </w:rPr>
        <w:pict w14:anchorId="5AA29D55">
          <v:shape id="_x0000_i2905" type="#_x0000_t75" style="width:31.5pt;height:18pt">
            <v:imagedata r:id="rId3688" o:title=""/>
          </v:shape>
        </w:pict>
      </w:r>
      <w:r w:rsidRPr="00252F87">
        <w:rPr>
          <w:noProof/>
          <w:szCs w:val="28"/>
          <w:lang w:val="uk-UA"/>
        </w:rPr>
        <w:t>, якщо</w:t>
      </w:r>
    </w:p>
    <w:p w14:paraId="7F6AE879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43657420" w14:textId="77777777" w:rsidR="009C0C35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2B7AB9CB">
          <v:shape id="_x0000_i2906" type="#_x0000_t75" style="width:55.9pt;height:19.5pt">
            <v:imagedata r:id="rId3689" o:title=""/>
          </v:shape>
        </w:pict>
      </w:r>
    </w:p>
    <w:p w14:paraId="2624C75E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6C012F85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Розглянемо теорему, яка фактично є наслідком теореми про ділення многочленів.</w:t>
      </w:r>
    </w:p>
    <w:p w14:paraId="0489015F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7065D53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701D51">
        <w:rPr>
          <w:noProof/>
          <w:szCs w:val="28"/>
          <w:u w:val="single"/>
          <w:lang w:val="uk-UA"/>
        </w:rPr>
        <w:t>Теорема (Безу)</w:t>
      </w:r>
    </w:p>
    <w:p w14:paraId="6A36FB63" w14:textId="77777777" w:rsidR="009C0C35" w:rsidRPr="00252F87" w:rsidRDefault="009555EB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Остача</w:t>
      </w:r>
      <w:r w:rsidR="009C0C35" w:rsidRPr="00252F87">
        <w:rPr>
          <w:noProof/>
          <w:szCs w:val="28"/>
          <w:lang w:val="uk-UA"/>
        </w:rPr>
        <w:t xml:space="preserve"> від ділення многочлена </w:t>
      </w:r>
      <w:r w:rsidR="0012165C">
        <w:rPr>
          <w:noProof/>
          <w:position w:val="-12"/>
          <w:szCs w:val="28"/>
          <w:lang w:val="uk-UA"/>
        </w:rPr>
        <w:pict w14:anchorId="1E367A83">
          <v:shape id="_x0000_i2907" type="#_x0000_t75" style="width:31.5pt;height:18pt">
            <v:imagedata r:id="rId3690" o:title=""/>
          </v:shape>
        </w:pict>
      </w:r>
      <w:r w:rsidR="009C0C35" w:rsidRPr="00252F87">
        <w:rPr>
          <w:noProof/>
          <w:szCs w:val="28"/>
          <w:lang w:val="uk-UA"/>
        </w:rPr>
        <w:t xml:space="preserve"> на двочлен (лінійний многочлен)</w:t>
      </w:r>
      <w:r>
        <w:rPr>
          <w:noProof/>
          <w:szCs w:val="28"/>
          <w:lang w:val="uk-UA"/>
        </w:rPr>
        <w:t xml:space="preserve"> </w:t>
      </w:r>
      <w:r w:rsidRPr="009555EB">
        <w:rPr>
          <w:i/>
          <w:noProof/>
          <w:szCs w:val="28"/>
          <w:lang w:val="uk-UA"/>
        </w:rPr>
        <w:t>х-х</w:t>
      </w:r>
      <w:r w:rsidRPr="009555EB">
        <w:rPr>
          <w:i/>
          <w:noProof/>
          <w:szCs w:val="28"/>
          <w:vertAlign w:val="subscript"/>
          <w:lang w:val="uk-UA"/>
        </w:rPr>
        <w:t>0</w:t>
      </w:r>
      <w:r w:rsidR="009C0C35" w:rsidRPr="00252F87">
        <w:rPr>
          <w:noProof/>
          <w:szCs w:val="28"/>
          <w:lang w:val="uk-UA"/>
        </w:rPr>
        <w:t xml:space="preserve"> дорівнює значенню многочлена </w:t>
      </w:r>
      <w:r w:rsidR="0012165C">
        <w:rPr>
          <w:noProof/>
          <w:position w:val="-12"/>
          <w:szCs w:val="28"/>
          <w:lang w:val="uk-UA"/>
        </w:rPr>
        <w:pict w14:anchorId="2B06BE4C">
          <v:shape id="_x0000_i2908" type="#_x0000_t75" style="width:31.5pt;height:18pt">
            <v:imagedata r:id="rId3691" o:title=""/>
          </v:shape>
        </w:pict>
      </w:r>
      <w:r w:rsidR="009C0C35" w:rsidRPr="00252F87">
        <w:rPr>
          <w:noProof/>
          <w:szCs w:val="28"/>
          <w:lang w:val="uk-UA"/>
        </w:rPr>
        <w:t xml:space="preserve"> в точці</w:t>
      </w:r>
      <w:r>
        <w:rPr>
          <w:noProof/>
          <w:szCs w:val="28"/>
          <w:lang w:val="uk-UA"/>
        </w:rPr>
        <w:t xml:space="preserve"> </w:t>
      </w:r>
      <w:r w:rsidRPr="009555EB">
        <w:rPr>
          <w:i/>
          <w:noProof/>
          <w:szCs w:val="28"/>
          <w:lang w:val="uk-UA"/>
        </w:rPr>
        <w:t>х</w:t>
      </w:r>
      <w:r w:rsidRPr="009555EB">
        <w:rPr>
          <w:i/>
          <w:noProof/>
          <w:szCs w:val="28"/>
          <w:vertAlign w:val="subscript"/>
          <w:lang w:val="uk-UA"/>
        </w:rPr>
        <w:t>0</w:t>
      </w:r>
      <w:r w:rsidR="009C0C35" w:rsidRPr="00252F87">
        <w:rPr>
          <w:noProof/>
          <w:szCs w:val="28"/>
          <w:lang w:val="uk-UA"/>
        </w:rPr>
        <w:t>.</w:t>
      </w:r>
    </w:p>
    <w:p w14:paraId="5A56F4AF" w14:textId="77777777" w:rsidR="009C0C35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54F5B0BE" w14:textId="77777777" w:rsidR="00E670BF" w:rsidRPr="00252F87" w:rsidRDefault="00E670BF" w:rsidP="00626E49">
      <w:pPr>
        <w:spacing w:line="360" w:lineRule="auto"/>
        <w:ind w:firstLine="709"/>
        <w:rPr>
          <w:szCs w:val="28"/>
          <w:lang w:val="uk-UA"/>
        </w:rPr>
      </w:pPr>
    </w:p>
    <w:p w14:paraId="708A5AB0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Розглянемо ділення многочлена </w:t>
      </w:r>
      <w:r w:rsidR="0012165C">
        <w:rPr>
          <w:noProof/>
          <w:position w:val="-12"/>
          <w:szCs w:val="28"/>
          <w:lang w:val="uk-UA"/>
        </w:rPr>
        <w:pict w14:anchorId="3CBF20C2">
          <v:shape id="_x0000_i2909" type="#_x0000_t75" style="width:31.5pt;height:18pt">
            <v:imagedata r:id="rId3692" o:title=""/>
          </v:shape>
        </w:pict>
      </w:r>
      <w:r w:rsidRPr="00252F87">
        <w:rPr>
          <w:noProof/>
          <w:szCs w:val="28"/>
          <w:lang w:val="uk-UA"/>
        </w:rPr>
        <w:t xml:space="preserve"> на лінійний многочлен </w:t>
      </w:r>
      <w:r w:rsidR="0012165C">
        <w:rPr>
          <w:noProof/>
          <w:position w:val="-12"/>
          <w:szCs w:val="28"/>
          <w:lang w:val="uk-UA"/>
        </w:rPr>
        <w:pict w14:anchorId="0B588055">
          <v:shape id="_x0000_i2910" type="#_x0000_t75" style="width:34.5pt;height:19.5pt">
            <v:imagedata r:id="rId3693" o:title=""/>
          </v:shape>
        </w:pict>
      </w:r>
      <w:r w:rsidRPr="00252F87">
        <w:rPr>
          <w:noProof/>
          <w:szCs w:val="28"/>
          <w:lang w:val="uk-UA"/>
        </w:rPr>
        <w:t>. Згідно з теорією ділення многочленів, отримаємо:</w:t>
      </w:r>
    </w:p>
    <w:p w14:paraId="06C600D6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51ABE9F" w14:textId="77777777" w:rsidR="009C0C35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5D3FE5CA">
          <v:shape id="_x0000_i2911" type="#_x0000_t75" style="width:156pt;height:19.5pt">
            <v:imagedata r:id="rId3694" o:title=""/>
          </v:shape>
        </w:pict>
      </w:r>
    </w:p>
    <w:p w14:paraId="1E0FD266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6007579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Оскільки степінь </w:t>
      </w:r>
      <w:r w:rsidR="0012165C">
        <w:rPr>
          <w:noProof/>
          <w:position w:val="-12"/>
          <w:szCs w:val="28"/>
          <w:lang w:val="uk-UA"/>
        </w:rPr>
        <w:pict w14:anchorId="775F56F6">
          <v:shape id="_x0000_i2912" type="#_x0000_t75" style="width:26.65pt;height:18pt">
            <v:imagedata r:id="rId3695" o:title=""/>
          </v:shape>
        </w:pict>
      </w:r>
      <w:r w:rsidR="00B14929">
        <w:rPr>
          <w:noProof/>
          <w:szCs w:val="28"/>
          <w:lang w:val="uk-UA"/>
        </w:rPr>
        <w:t xml:space="preserve"> має бути меншим</w:t>
      </w:r>
      <w:r w:rsidRPr="00252F87">
        <w:rPr>
          <w:noProof/>
          <w:szCs w:val="28"/>
          <w:lang w:val="uk-UA"/>
        </w:rPr>
        <w:t xml:space="preserve"> за степінь многочленна</w:t>
      </w:r>
      <w:r w:rsidR="00B14929" w:rsidRPr="00B14929">
        <w:rPr>
          <w:i/>
          <w:noProof/>
          <w:szCs w:val="28"/>
          <w:lang w:val="uk-UA"/>
        </w:rPr>
        <w:t xml:space="preserve"> </w:t>
      </w:r>
      <w:r w:rsidR="00B14929" w:rsidRPr="009555EB">
        <w:rPr>
          <w:i/>
          <w:noProof/>
          <w:szCs w:val="28"/>
          <w:lang w:val="uk-UA"/>
        </w:rPr>
        <w:t>х-х</w:t>
      </w:r>
      <w:r w:rsidR="00B14929" w:rsidRPr="009555EB">
        <w:rPr>
          <w:i/>
          <w:noProof/>
          <w:szCs w:val="28"/>
          <w:vertAlign w:val="subscript"/>
          <w:lang w:val="uk-UA"/>
        </w:rPr>
        <w:t>0</w:t>
      </w:r>
      <w:r w:rsidRPr="00252F87">
        <w:rPr>
          <w:noProof/>
          <w:szCs w:val="28"/>
          <w:lang w:val="uk-UA"/>
        </w:rPr>
        <w:t xml:space="preserve">, то </w:t>
      </w:r>
      <w:r w:rsidR="00B14929">
        <w:rPr>
          <w:noProof/>
          <w:szCs w:val="28"/>
          <w:lang w:val="uk-UA"/>
        </w:rPr>
        <w:t>остача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12"/>
          <w:szCs w:val="28"/>
          <w:lang w:val="uk-UA"/>
        </w:rPr>
        <w:pict w14:anchorId="1F9820BE">
          <v:shape id="_x0000_i2913" type="#_x0000_t75" style="width:26.65pt;height:18pt">
            <v:imagedata r:id="rId3696" o:title=""/>
          </v:shape>
        </w:pict>
      </w:r>
      <w:r w:rsidR="00B14929">
        <w:rPr>
          <w:noProof/>
          <w:szCs w:val="28"/>
          <w:lang w:val="uk-UA"/>
        </w:rPr>
        <w:t xml:space="preserve"> є многочленом нульового степеня</w:t>
      </w:r>
      <w:r w:rsidRPr="00252F87">
        <w:rPr>
          <w:noProof/>
          <w:szCs w:val="28"/>
          <w:lang w:val="uk-UA"/>
        </w:rPr>
        <w:t xml:space="preserve">, тобто константою. Для її </w:t>
      </w:r>
      <w:r w:rsidRPr="00252F87">
        <w:rPr>
          <w:noProof/>
          <w:szCs w:val="28"/>
          <w:lang w:val="uk-UA"/>
        </w:rPr>
        <w:lastRenderedPageBreak/>
        <w:t xml:space="preserve">знаходження підставимо в обидві частини замість </w:t>
      </w:r>
      <w:r w:rsidR="0012165C">
        <w:rPr>
          <w:noProof/>
          <w:position w:val="-6"/>
          <w:szCs w:val="28"/>
          <w:lang w:val="uk-UA"/>
        </w:rPr>
        <w:pict w14:anchorId="2A2CD8CA">
          <v:shape id="_x0000_i2914" type="#_x0000_t75" style="width:10.5pt;height:12pt">
            <v:imagedata r:id="rId3697" o:title=""/>
          </v:shape>
        </w:pict>
      </w:r>
      <w:r w:rsidRPr="00252F87">
        <w:rPr>
          <w:noProof/>
          <w:szCs w:val="28"/>
          <w:lang w:val="uk-UA"/>
        </w:rPr>
        <w:t xml:space="preserve"> значення</w:t>
      </w:r>
      <w:r w:rsidR="00B14929" w:rsidRPr="00B14929">
        <w:rPr>
          <w:i/>
          <w:noProof/>
          <w:szCs w:val="28"/>
          <w:lang w:val="uk-UA"/>
        </w:rPr>
        <w:t xml:space="preserve"> </w:t>
      </w:r>
      <w:r w:rsidR="00B14929" w:rsidRPr="009555EB">
        <w:rPr>
          <w:i/>
          <w:noProof/>
          <w:szCs w:val="28"/>
          <w:lang w:val="uk-UA"/>
        </w:rPr>
        <w:t>х</w:t>
      </w:r>
      <w:r w:rsidR="00B14929" w:rsidRPr="009555EB">
        <w:rPr>
          <w:i/>
          <w:noProof/>
          <w:szCs w:val="28"/>
          <w:vertAlign w:val="subscript"/>
          <w:lang w:val="uk-UA"/>
        </w:rPr>
        <w:t>0</w:t>
      </w:r>
      <w:r w:rsidRPr="00252F87">
        <w:rPr>
          <w:noProof/>
          <w:szCs w:val="28"/>
          <w:lang w:val="uk-UA"/>
        </w:rPr>
        <w:t>. Отримаємо:</w:t>
      </w:r>
    </w:p>
    <w:p w14:paraId="14B90398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8CBA4BB" w14:textId="77777777" w:rsidR="009C0C35" w:rsidRPr="00252F87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158586F7">
          <v:shape id="_x0000_i2915" type="#_x0000_t75" style="width:159.4pt;height:19.5pt">
            <v:imagedata r:id="rId3698" o:title=""/>
          </v:shape>
        </w:pict>
      </w:r>
      <w:r w:rsidR="009C0C35" w:rsidRPr="00252F87">
        <w:rPr>
          <w:noProof/>
          <w:szCs w:val="28"/>
          <w:lang w:val="uk-UA"/>
        </w:rPr>
        <w:t>.</w:t>
      </w:r>
    </w:p>
    <w:p w14:paraId="577B4A7C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2FE56BDD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F67B795" w14:textId="77777777" w:rsidR="009C0C35" w:rsidRPr="00E670BF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E670BF">
        <w:rPr>
          <w:noProof/>
          <w:szCs w:val="28"/>
          <w:u w:val="single"/>
          <w:lang w:val="uk-UA"/>
        </w:rPr>
        <w:t>Наслідок</w:t>
      </w:r>
    </w:p>
    <w:p w14:paraId="18FA8EBF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Число</w:t>
      </w:r>
      <w:r w:rsidR="00B14929">
        <w:rPr>
          <w:noProof/>
          <w:szCs w:val="28"/>
          <w:lang w:val="uk-UA"/>
        </w:rPr>
        <w:t xml:space="preserve"> </w:t>
      </w:r>
      <w:r w:rsidR="00B14929" w:rsidRPr="009555EB">
        <w:rPr>
          <w:i/>
          <w:noProof/>
          <w:szCs w:val="28"/>
          <w:lang w:val="uk-UA"/>
        </w:rPr>
        <w:t>х</w:t>
      </w:r>
      <w:r w:rsidR="00B14929" w:rsidRPr="009555EB">
        <w:rPr>
          <w:i/>
          <w:noProof/>
          <w:szCs w:val="28"/>
          <w:vertAlign w:val="subscript"/>
          <w:lang w:val="uk-UA"/>
        </w:rPr>
        <w:t>0</w:t>
      </w:r>
      <w:r w:rsidRPr="00252F87">
        <w:rPr>
          <w:noProof/>
          <w:szCs w:val="28"/>
          <w:lang w:val="uk-UA"/>
        </w:rPr>
        <w:t xml:space="preserve"> є коренем многочлена </w:t>
      </w:r>
      <w:r w:rsidR="0012165C">
        <w:rPr>
          <w:noProof/>
          <w:position w:val="-12"/>
          <w:szCs w:val="28"/>
          <w:lang w:val="uk-UA"/>
        </w:rPr>
        <w:pict w14:anchorId="3E977371">
          <v:shape id="_x0000_i2916" type="#_x0000_t75" style="width:31.5pt;height:18pt">
            <v:imagedata r:id="rId3699" o:title=""/>
          </v:shape>
        </w:pict>
      </w:r>
      <w:r w:rsidRPr="00252F87">
        <w:rPr>
          <w:noProof/>
          <w:szCs w:val="28"/>
          <w:lang w:val="uk-UA"/>
        </w:rPr>
        <w:t xml:space="preserve"> тоді і лише тоді, коли лінійний многочлен </w:t>
      </w:r>
      <w:r w:rsidR="00B14929" w:rsidRPr="009555EB">
        <w:rPr>
          <w:i/>
          <w:noProof/>
          <w:szCs w:val="28"/>
          <w:lang w:val="uk-UA"/>
        </w:rPr>
        <w:t>х-х</w:t>
      </w:r>
      <w:r w:rsidR="00B14929" w:rsidRPr="009555EB">
        <w:rPr>
          <w:i/>
          <w:noProof/>
          <w:szCs w:val="28"/>
          <w:vertAlign w:val="subscript"/>
          <w:lang w:val="uk-UA"/>
        </w:rPr>
        <w:t>0</w:t>
      </w:r>
      <w:r w:rsidRPr="00252F87">
        <w:rPr>
          <w:noProof/>
          <w:szCs w:val="28"/>
          <w:lang w:val="uk-UA"/>
        </w:rPr>
        <w:t xml:space="preserve"> є дільником многочлена </w:t>
      </w:r>
      <w:r w:rsidR="0012165C">
        <w:rPr>
          <w:noProof/>
          <w:position w:val="-12"/>
          <w:szCs w:val="28"/>
          <w:lang w:val="uk-UA"/>
        </w:rPr>
        <w:pict w14:anchorId="53349B5A">
          <v:shape id="_x0000_i2917" type="#_x0000_t75" style="width:31.5pt;height:18pt">
            <v:imagedata r:id="rId3700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5F42F107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62589DD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а основі теореми Безу та наслідка з неї можна дати наступне, більш загальне, визначення кореня многочлена. </w:t>
      </w:r>
    </w:p>
    <w:p w14:paraId="0926A17B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Число </w:t>
      </w:r>
      <w:r w:rsidR="0012165C">
        <w:rPr>
          <w:noProof/>
          <w:position w:val="-12"/>
          <w:szCs w:val="28"/>
          <w:lang w:val="uk-UA"/>
        </w:rPr>
        <w:pict w14:anchorId="2438BBB7">
          <v:shape id="_x0000_i2918" type="#_x0000_t75" style="width:15.4pt;height:19.5pt">
            <v:imagedata r:id="rId3701" o:title=""/>
          </v:shape>
        </w:pict>
      </w:r>
      <w:r w:rsidRPr="00252F87">
        <w:rPr>
          <w:noProof/>
          <w:szCs w:val="28"/>
          <w:lang w:val="uk-UA"/>
        </w:rPr>
        <w:t xml:space="preserve"> називається </w:t>
      </w:r>
      <w:r w:rsidRPr="00252F87">
        <w:rPr>
          <w:b/>
          <w:noProof/>
          <w:szCs w:val="28"/>
          <w:lang w:val="uk-UA"/>
        </w:rPr>
        <w:t>коренем многочлена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12"/>
          <w:szCs w:val="28"/>
          <w:lang w:val="uk-UA"/>
        </w:rPr>
        <w:pict w14:anchorId="2F86242A">
          <v:shape id="_x0000_i2919" type="#_x0000_t75" style="width:31.5pt;height:18pt">
            <v:imagedata r:id="rId3702" o:title=""/>
          </v:shape>
        </w:pict>
      </w:r>
      <w:r w:rsidRPr="00252F87">
        <w:rPr>
          <w:noProof/>
          <w:szCs w:val="28"/>
          <w:lang w:val="uk-UA"/>
        </w:rPr>
        <w:t xml:space="preserve"> кратності </w:t>
      </w:r>
      <w:r w:rsidR="0012165C">
        <w:rPr>
          <w:noProof/>
          <w:position w:val="-6"/>
          <w:szCs w:val="28"/>
          <w:lang w:val="uk-UA"/>
        </w:rPr>
        <w:pict w14:anchorId="48261A14">
          <v:shape id="_x0000_i2920" type="#_x0000_t75" style="width:10.5pt;height:15.4pt">
            <v:imagedata r:id="rId3703" o:title=""/>
          </v:shape>
        </w:pict>
      </w:r>
      <w:r w:rsidRPr="00252F87">
        <w:rPr>
          <w:noProof/>
          <w:szCs w:val="28"/>
          <w:lang w:val="uk-UA"/>
        </w:rPr>
        <w:t xml:space="preserve">, якщо многочлен </w:t>
      </w:r>
      <w:r w:rsidR="0012165C">
        <w:rPr>
          <w:noProof/>
          <w:position w:val="-12"/>
          <w:szCs w:val="28"/>
          <w:lang w:val="uk-UA"/>
        </w:rPr>
        <w:pict w14:anchorId="78C33B4B">
          <v:shape id="_x0000_i2921" type="#_x0000_t75" style="width:31.5pt;height:18pt">
            <v:imagedata r:id="rId3704" o:title=""/>
          </v:shape>
        </w:pict>
      </w:r>
      <w:r w:rsidRPr="00252F87">
        <w:rPr>
          <w:noProof/>
          <w:szCs w:val="28"/>
          <w:lang w:val="uk-UA"/>
        </w:rPr>
        <w:t xml:space="preserve"> ділиться на </w:t>
      </w:r>
      <w:r w:rsidR="0012165C">
        <w:rPr>
          <w:noProof/>
          <w:position w:val="-12"/>
          <w:szCs w:val="28"/>
          <w:lang w:val="uk-UA"/>
        </w:rPr>
        <w:pict w14:anchorId="74C697C4">
          <v:shape id="_x0000_i2922" type="#_x0000_t75" style="width:50.65pt;height:22.5pt">
            <v:imagedata r:id="rId3705" o:title=""/>
          </v:shape>
        </w:pict>
      </w:r>
      <w:r w:rsidRPr="00252F87">
        <w:rPr>
          <w:noProof/>
          <w:szCs w:val="28"/>
          <w:lang w:val="uk-UA"/>
        </w:rPr>
        <w:t xml:space="preserve"> і не ділиться на </w:t>
      </w:r>
      <w:r w:rsidR="0012165C">
        <w:rPr>
          <w:noProof/>
          <w:position w:val="-12"/>
          <w:szCs w:val="28"/>
          <w:lang w:val="uk-UA"/>
        </w:rPr>
        <w:pict w14:anchorId="01B92D39">
          <v:shape id="_x0000_i2923" type="#_x0000_t75" style="width:58.15pt;height:22.5pt">
            <v:imagedata r:id="rId3706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2A0D9605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Іншими словами, число </w:t>
      </w:r>
      <w:r w:rsidR="0012165C">
        <w:rPr>
          <w:noProof/>
          <w:position w:val="-12"/>
          <w:szCs w:val="28"/>
          <w:lang w:val="uk-UA"/>
        </w:rPr>
        <w:pict w14:anchorId="3808904A">
          <v:shape id="_x0000_i2924" type="#_x0000_t75" style="width:15.4pt;height:19.5pt">
            <v:imagedata r:id="rId3707" o:title=""/>
          </v:shape>
        </w:pict>
      </w:r>
      <w:r w:rsidRPr="00252F87">
        <w:rPr>
          <w:noProof/>
          <w:szCs w:val="28"/>
          <w:lang w:val="uk-UA"/>
        </w:rPr>
        <w:t xml:space="preserve"> – корінь кратності </w:t>
      </w:r>
      <w:r w:rsidR="0012165C">
        <w:rPr>
          <w:noProof/>
          <w:position w:val="-6"/>
          <w:szCs w:val="28"/>
          <w:lang w:val="uk-UA"/>
        </w:rPr>
        <w:pict w14:anchorId="3B9443A6">
          <v:shape id="_x0000_i2925" type="#_x0000_t75" style="width:10.5pt;height:15.4pt">
            <v:imagedata r:id="rId3708" o:title=""/>
          </v:shape>
        </w:pict>
      </w:r>
      <w:r w:rsidRPr="00252F87">
        <w:rPr>
          <w:noProof/>
          <w:szCs w:val="28"/>
          <w:lang w:val="uk-UA"/>
        </w:rPr>
        <w:t xml:space="preserve"> многочлена </w:t>
      </w:r>
      <w:r w:rsidR="0012165C">
        <w:rPr>
          <w:noProof/>
          <w:position w:val="-12"/>
          <w:szCs w:val="28"/>
          <w:lang w:val="uk-UA"/>
        </w:rPr>
        <w:pict w14:anchorId="41F3FCD7">
          <v:shape id="_x0000_i2926" type="#_x0000_t75" style="width:31.5pt;height:18pt">
            <v:imagedata r:id="rId3709" o:title=""/>
          </v:shape>
        </w:pict>
      </w:r>
      <w:r w:rsidRPr="00252F87">
        <w:rPr>
          <w:noProof/>
          <w:szCs w:val="28"/>
          <w:lang w:val="uk-UA"/>
        </w:rPr>
        <w:t xml:space="preserve"> тоді і лише тоді, коли</w:t>
      </w:r>
    </w:p>
    <w:p w14:paraId="66410958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8105267" w14:textId="77777777" w:rsidR="009C0C35" w:rsidRDefault="0012165C" w:rsidP="00E670BF">
      <w:pPr>
        <w:spacing w:line="360" w:lineRule="auto"/>
        <w:jc w:val="right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48378D29">
          <v:shape id="_x0000_i2927" type="#_x0000_t75" style="width:126pt;height:22.5pt">
            <v:imagedata r:id="rId3710" o:title=""/>
          </v:shape>
        </w:pict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10</w:t>
      </w:r>
      <w:r w:rsidR="009C0C35" w:rsidRPr="00252F87">
        <w:rPr>
          <w:noProof/>
          <w:szCs w:val="28"/>
          <w:lang w:val="uk-UA"/>
        </w:rPr>
        <w:t>)</w:t>
      </w:r>
    </w:p>
    <w:p w14:paraId="553626AA" w14:textId="77777777" w:rsidR="00E670BF" w:rsidRPr="00252F87" w:rsidRDefault="00E670BF" w:rsidP="00E670BF">
      <w:pPr>
        <w:spacing w:line="360" w:lineRule="auto"/>
        <w:jc w:val="right"/>
        <w:rPr>
          <w:noProof/>
          <w:szCs w:val="28"/>
          <w:lang w:val="uk-UA"/>
        </w:rPr>
      </w:pPr>
    </w:p>
    <w:p w14:paraId="19761B28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причому</w:t>
      </w:r>
    </w:p>
    <w:p w14:paraId="62FC8760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CE25069" w14:textId="77777777" w:rsidR="009C0C35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162F3B8F">
          <v:shape id="_x0000_i2928" type="#_x0000_t75" style="width:54pt;height:19.5pt">
            <v:imagedata r:id="rId3711" o:title=""/>
          </v:shape>
        </w:pict>
      </w:r>
    </w:p>
    <w:p w14:paraId="61337A26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0EE1F1E1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Корінь, кратність якого дорівнює 1, називається </w:t>
      </w:r>
      <w:r w:rsidRPr="00252F87">
        <w:rPr>
          <w:b/>
          <w:noProof/>
          <w:szCs w:val="28"/>
          <w:lang w:val="uk-UA"/>
        </w:rPr>
        <w:t>простим коренем</w:t>
      </w:r>
      <w:r w:rsidRPr="00252F87">
        <w:rPr>
          <w:noProof/>
          <w:szCs w:val="28"/>
          <w:lang w:val="uk-UA"/>
        </w:rPr>
        <w:t>.</w:t>
      </w:r>
    </w:p>
    <w:p w14:paraId="0D08F1B3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B2D12E8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B3B0E91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701D51">
        <w:rPr>
          <w:noProof/>
          <w:szCs w:val="28"/>
          <w:u w:val="single"/>
          <w:lang w:val="uk-UA"/>
        </w:rPr>
        <w:lastRenderedPageBreak/>
        <w:t>Твердження</w:t>
      </w:r>
      <w:r w:rsidR="00701D51">
        <w:rPr>
          <w:noProof/>
          <w:szCs w:val="28"/>
          <w:u w:val="single"/>
          <w:lang w:val="uk-UA"/>
        </w:rPr>
        <w:t xml:space="preserve"> (про кратні корені)</w:t>
      </w:r>
    </w:p>
    <w:p w14:paraId="23AACB09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Якщо число </w:t>
      </w:r>
      <w:r w:rsidR="0012165C">
        <w:rPr>
          <w:noProof/>
          <w:position w:val="-12"/>
          <w:szCs w:val="28"/>
          <w:lang w:val="uk-UA"/>
        </w:rPr>
        <w:pict w14:anchorId="2D0C9260">
          <v:shape id="_x0000_i2929" type="#_x0000_t75" style="width:15.4pt;height:19.5pt">
            <v:imagedata r:id="rId3712" o:title=""/>
          </v:shape>
        </w:pict>
      </w:r>
      <w:r w:rsidRPr="00252F87">
        <w:rPr>
          <w:noProof/>
          <w:szCs w:val="28"/>
          <w:lang w:val="uk-UA"/>
        </w:rPr>
        <w:t xml:space="preserve"> – корінь кратності </w:t>
      </w:r>
      <w:r w:rsidR="0012165C">
        <w:rPr>
          <w:noProof/>
          <w:position w:val="-6"/>
          <w:szCs w:val="28"/>
          <w:lang w:val="uk-UA"/>
        </w:rPr>
        <w:pict w14:anchorId="565833E8">
          <v:shape id="_x0000_i2930" type="#_x0000_t75" style="width:10.5pt;height:15.4pt">
            <v:imagedata r:id="rId3713" o:title=""/>
          </v:shape>
        </w:pict>
      </w:r>
      <w:r w:rsidRPr="00252F87">
        <w:rPr>
          <w:noProof/>
          <w:szCs w:val="28"/>
          <w:lang w:val="uk-UA"/>
        </w:rPr>
        <w:t xml:space="preserve"> для многочлена </w:t>
      </w:r>
      <w:r w:rsidR="0012165C">
        <w:rPr>
          <w:noProof/>
          <w:position w:val="-12"/>
          <w:szCs w:val="28"/>
          <w:lang w:val="uk-UA"/>
        </w:rPr>
        <w:pict w14:anchorId="10CC2C9E">
          <v:shape id="_x0000_i2931" type="#_x0000_t75" style="width:31.5pt;height:18pt">
            <v:imagedata r:id="rId3714" o:title=""/>
          </v:shape>
        </w:pict>
      </w:r>
      <w:r w:rsidR="00CD2A56">
        <w:rPr>
          <w:noProof/>
          <w:szCs w:val="28"/>
          <w:lang w:val="uk-UA"/>
        </w:rPr>
        <w:t>, то це саме</w:t>
      </w:r>
      <w:r w:rsidRPr="00252F87">
        <w:rPr>
          <w:noProof/>
          <w:szCs w:val="28"/>
          <w:lang w:val="uk-UA"/>
        </w:rPr>
        <w:t xml:space="preserve"> число </w:t>
      </w:r>
      <w:r w:rsidR="0012165C">
        <w:rPr>
          <w:noProof/>
          <w:position w:val="-12"/>
          <w:szCs w:val="28"/>
          <w:lang w:val="uk-UA"/>
        </w:rPr>
        <w:pict w14:anchorId="03D85B01">
          <v:shape id="_x0000_i2932" type="#_x0000_t75" style="width:15.4pt;height:19.5pt">
            <v:imagedata r:id="rId3715" o:title=""/>
          </v:shape>
        </w:pict>
      </w:r>
      <w:r w:rsidRPr="00252F87">
        <w:rPr>
          <w:noProof/>
          <w:szCs w:val="28"/>
          <w:lang w:val="uk-UA"/>
        </w:rPr>
        <w:t xml:space="preserve"> є коренем кратності </w:t>
      </w:r>
      <w:r w:rsidR="0012165C">
        <w:rPr>
          <w:noProof/>
          <w:position w:val="-14"/>
          <w:szCs w:val="28"/>
          <w:lang w:val="uk-UA"/>
        </w:rPr>
        <w:pict w14:anchorId="1E27F248">
          <v:shape id="_x0000_i2933" type="#_x0000_t75" style="width:38.65pt;height:21.4pt">
            <v:imagedata r:id="rId3716" o:title=""/>
          </v:shape>
        </w:pict>
      </w:r>
      <w:r w:rsidRPr="00252F87">
        <w:rPr>
          <w:noProof/>
          <w:szCs w:val="28"/>
          <w:lang w:val="uk-UA"/>
        </w:rPr>
        <w:t xml:space="preserve"> для многочлена </w:t>
      </w:r>
      <w:r w:rsidR="0012165C">
        <w:rPr>
          <w:noProof/>
          <w:position w:val="-12"/>
          <w:szCs w:val="28"/>
          <w:lang w:val="uk-UA"/>
        </w:rPr>
        <w:pict w14:anchorId="7D86817B">
          <v:shape id="_x0000_i2934" type="#_x0000_t75" style="width:33.4pt;height:19.5pt">
            <v:imagedata r:id="rId3717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6A3BE392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69646F0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1E2C1212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Нехай </w:t>
      </w:r>
      <w:r w:rsidR="0012165C">
        <w:rPr>
          <w:noProof/>
          <w:position w:val="-12"/>
          <w:szCs w:val="28"/>
          <w:lang w:val="uk-UA"/>
        </w:rPr>
        <w:pict w14:anchorId="2C2236E8">
          <v:shape id="_x0000_i2935" type="#_x0000_t75" style="width:15.4pt;height:19.5pt">
            <v:imagedata r:id="rId3718" o:title=""/>
          </v:shape>
        </w:pict>
      </w:r>
      <w:r w:rsidRPr="00252F87">
        <w:rPr>
          <w:noProof/>
          <w:szCs w:val="28"/>
          <w:lang w:val="uk-UA"/>
        </w:rPr>
        <w:t xml:space="preserve"> – корінь кратності </w:t>
      </w:r>
      <w:r w:rsidR="0012165C">
        <w:rPr>
          <w:noProof/>
          <w:position w:val="-6"/>
          <w:szCs w:val="28"/>
          <w:lang w:val="uk-UA"/>
        </w:rPr>
        <w:pict w14:anchorId="37A1396C">
          <v:shape id="_x0000_i2936" type="#_x0000_t75" style="width:10.5pt;height:15.4pt">
            <v:imagedata r:id="rId3719" o:title=""/>
          </v:shape>
        </w:pict>
      </w:r>
      <w:r w:rsidRPr="00252F87">
        <w:rPr>
          <w:noProof/>
          <w:szCs w:val="28"/>
          <w:lang w:val="uk-UA"/>
        </w:rPr>
        <w:t xml:space="preserve"> многочлена </w:t>
      </w:r>
      <w:r w:rsidR="0012165C">
        <w:rPr>
          <w:noProof/>
          <w:position w:val="-12"/>
          <w:szCs w:val="28"/>
          <w:lang w:val="uk-UA"/>
        </w:rPr>
        <w:pict w14:anchorId="3F24C797">
          <v:shape id="_x0000_i2937" type="#_x0000_t75" style="width:31.5pt;height:18pt">
            <v:imagedata r:id="rId3720" o:title=""/>
          </v:shape>
        </w:pict>
      </w:r>
      <w:r w:rsidRPr="00252F87">
        <w:rPr>
          <w:noProof/>
          <w:szCs w:val="28"/>
          <w:lang w:val="uk-UA"/>
        </w:rPr>
        <w:t>. Тоді має місце представлення цього многочлена у вигляді (</w:t>
      </w:r>
      <w:r w:rsidR="00D37683">
        <w:rPr>
          <w:noProof/>
          <w:szCs w:val="28"/>
          <w:lang w:val="uk-UA"/>
        </w:rPr>
        <w:t>5.10</w:t>
      </w:r>
      <w:r w:rsidRPr="00252F87">
        <w:rPr>
          <w:noProof/>
          <w:szCs w:val="28"/>
          <w:lang w:val="uk-UA"/>
        </w:rPr>
        <w:t>). Продиференціювавши, отримаємо:</w:t>
      </w:r>
    </w:p>
    <w:p w14:paraId="1BBE0ED0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654B05F8" w14:textId="77777777" w:rsidR="009C0C35" w:rsidRPr="00252F87" w:rsidRDefault="0012165C" w:rsidP="00E670BF">
      <w:pPr>
        <w:tabs>
          <w:tab w:val="center" w:pos="4536"/>
        </w:tabs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0109C027">
          <v:shape id="_x0000_i2938" type="#_x0000_t75" style="width:253.5pt;height:22.5pt">
            <v:imagedata r:id="rId3721" o:title=""/>
          </v:shape>
        </w:pict>
      </w:r>
    </w:p>
    <w:p w14:paraId="0A30F515" w14:textId="77777777" w:rsidR="009C0C35" w:rsidRPr="00252F87" w:rsidRDefault="0012165C" w:rsidP="00E670BF">
      <w:pPr>
        <w:tabs>
          <w:tab w:val="center" w:pos="4536"/>
        </w:tabs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6E1D58E7">
          <v:shape id="_x0000_i2939" type="#_x0000_t75" style="width:220.15pt;height:22.5pt">
            <v:imagedata r:id="rId3722" o:title=""/>
          </v:shape>
        </w:pict>
      </w:r>
    </w:p>
    <w:p w14:paraId="1336CF05" w14:textId="77777777" w:rsidR="009C0C35" w:rsidRPr="00252F87" w:rsidRDefault="0012165C" w:rsidP="00E670BF">
      <w:pPr>
        <w:tabs>
          <w:tab w:val="center" w:pos="4536"/>
        </w:tabs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76E893B9">
          <v:shape id="_x0000_i2940" type="#_x0000_t75" style="width:103.5pt;height:22.5pt">
            <v:imagedata r:id="rId3723" o:title=""/>
          </v:shape>
        </w:pict>
      </w:r>
      <w:r w:rsidR="009C0C35" w:rsidRPr="00252F87">
        <w:rPr>
          <w:noProof/>
          <w:szCs w:val="28"/>
          <w:lang w:val="uk-UA"/>
        </w:rPr>
        <w:t xml:space="preserve">, де </w:t>
      </w:r>
      <w:r>
        <w:rPr>
          <w:noProof/>
          <w:position w:val="-12"/>
          <w:szCs w:val="28"/>
          <w:lang w:val="uk-UA"/>
        </w:rPr>
        <w:pict w14:anchorId="537804AF">
          <v:shape id="_x0000_i2941" type="#_x0000_t75" style="width:163.5pt;height:19.5pt">
            <v:imagedata r:id="rId3724" o:title=""/>
          </v:shape>
        </w:pict>
      </w:r>
    </w:p>
    <w:p w14:paraId="38B0A29F" w14:textId="77777777" w:rsidR="00E670BF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B5B8341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Оскільки </w:t>
      </w:r>
      <w:r w:rsidR="0012165C">
        <w:rPr>
          <w:noProof/>
          <w:position w:val="-12"/>
          <w:szCs w:val="28"/>
          <w:lang w:val="uk-UA"/>
        </w:rPr>
        <w:pict w14:anchorId="3E589DBE">
          <v:shape id="_x0000_i2942" type="#_x0000_t75" style="width:103.5pt;height:19.5pt">
            <v:imagedata r:id="rId3725" o:title=""/>
          </v:shape>
        </w:pict>
      </w:r>
      <w:r w:rsidRPr="00252F87">
        <w:rPr>
          <w:noProof/>
          <w:szCs w:val="28"/>
          <w:lang w:val="uk-UA"/>
        </w:rPr>
        <w:t xml:space="preserve"> </w:t>
      </w:r>
      <w:r w:rsidR="00CD2A56">
        <w:rPr>
          <w:noProof/>
          <w:szCs w:val="28"/>
          <w:lang w:val="uk-UA"/>
        </w:rPr>
        <w:t>внаслідок</w:t>
      </w:r>
      <w:r w:rsidRPr="00252F87">
        <w:rPr>
          <w:noProof/>
          <w:szCs w:val="28"/>
          <w:lang w:val="uk-UA"/>
        </w:rPr>
        <w:t xml:space="preserve"> того, що </w:t>
      </w:r>
      <w:r w:rsidR="0012165C">
        <w:rPr>
          <w:noProof/>
          <w:position w:val="-12"/>
          <w:szCs w:val="28"/>
          <w:lang w:val="uk-UA"/>
        </w:rPr>
        <w:pict w14:anchorId="68A858A3">
          <v:shape id="_x0000_i2943" type="#_x0000_t75" style="width:55.9pt;height:19.5pt">
            <v:imagedata r:id="rId3726" o:title=""/>
          </v:shape>
        </w:pict>
      </w:r>
      <w:r w:rsidRPr="00252F87">
        <w:rPr>
          <w:noProof/>
          <w:szCs w:val="28"/>
          <w:lang w:val="uk-UA"/>
        </w:rPr>
        <w:t xml:space="preserve">, то, за визначенням, число </w:t>
      </w:r>
      <w:r w:rsidR="0012165C">
        <w:rPr>
          <w:noProof/>
          <w:position w:val="-12"/>
          <w:szCs w:val="28"/>
          <w:lang w:val="uk-UA"/>
        </w:rPr>
        <w:pict w14:anchorId="1D5D6485">
          <v:shape id="_x0000_i2944" type="#_x0000_t75" style="width:15.4pt;height:19.5pt">
            <v:imagedata r:id="rId3727" o:title=""/>
          </v:shape>
        </w:pict>
      </w:r>
      <w:r w:rsidRPr="00252F87">
        <w:rPr>
          <w:noProof/>
          <w:szCs w:val="28"/>
          <w:lang w:val="uk-UA"/>
        </w:rPr>
        <w:t xml:space="preserve"> є коренем многочлена </w:t>
      </w:r>
      <w:r w:rsidR="0012165C">
        <w:rPr>
          <w:noProof/>
          <w:position w:val="-12"/>
          <w:szCs w:val="28"/>
          <w:lang w:val="uk-UA"/>
        </w:rPr>
        <w:pict w14:anchorId="22E60D19">
          <v:shape id="_x0000_i2945" type="#_x0000_t75" style="width:33.4pt;height:19.5pt">
            <v:imagedata r:id="rId3728" o:title=""/>
          </v:shape>
        </w:pict>
      </w:r>
      <w:r w:rsidRPr="00252F87">
        <w:rPr>
          <w:noProof/>
          <w:szCs w:val="28"/>
          <w:lang w:val="uk-UA"/>
        </w:rPr>
        <w:t xml:space="preserve"> кратності </w:t>
      </w:r>
      <w:r w:rsidR="0012165C">
        <w:rPr>
          <w:noProof/>
          <w:position w:val="-6"/>
          <w:szCs w:val="28"/>
          <w:lang w:val="uk-UA"/>
        </w:rPr>
        <w:pict w14:anchorId="6E913632">
          <v:shape id="_x0000_i2946" type="#_x0000_t75" style="width:26.65pt;height:15.4pt">
            <v:imagedata r:id="rId3729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30C7381F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65C0B921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D8B05D9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алі сформулюємо одне з найважливіших тверджень лінійної алгебри </w:t>
      </w:r>
      <w:r w:rsidR="00CD2A56">
        <w:rPr>
          <w:noProof/>
          <w:szCs w:val="28"/>
          <w:lang w:val="uk-UA"/>
        </w:rPr>
        <w:t>– теорему про алгебраїчну замкне</w:t>
      </w:r>
      <w:r w:rsidRPr="00252F87">
        <w:rPr>
          <w:noProof/>
          <w:szCs w:val="28"/>
          <w:lang w:val="uk-UA"/>
        </w:rPr>
        <w:t>ність поля комплексних чисел. Вона гарантує існування розв'язку многочлена в комплексних числах. Її важливість вип</w:t>
      </w:r>
      <w:r w:rsidR="00CD2A56">
        <w:rPr>
          <w:noProof/>
          <w:szCs w:val="28"/>
          <w:lang w:val="uk-UA"/>
        </w:rPr>
        <w:t>ливає з того, що багато задач</w:t>
      </w:r>
      <w:r w:rsidRPr="00252F87">
        <w:rPr>
          <w:noProof/>
          <w:szCs w:val="28"/>
          <w:lang w:val="uk-UA"/>
        </w:rPr>
        <w:t xml:space="preserve"> математики, зрештою, зводяться до обчислення окремих коренів комплексних многочленів, або до якісного опису їх сукупності.</w:t>
      </w:r>
    </w:p>
    <w:p w14:paraId="496C2E06" w14:textId="77777777" w:rsidR="009C0C35" w:rsidRPr="00252F87" w:rsidRDefault="00CD2A56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 xml:space="preserve">Зокрема, на цій теоремі </w:t>
      </w:r>
      <w:r w:rsidR="00083567">
        <w:rPr>
          <w:noProof/>
          <w:szCs w:val="28"/>
          <w:lang w:val="uk-UA"/>
        </w:rPr>
        <w:t>ґрунту</w:t>
      </w:r>
      <w:r>
        <w:rPr>
          <w:noProof/>
          <w:szCs w:val="28"/>
          <w:lang w:val="uk-UA"/>
        </w:rPr>
        <w:t>ється</w:t>
      </w:r>
      <w:r w:rsidR="009C0C35" w:rsidRPr="00252F87">
        <w:rPr>
          <w:noProof/>
          <w:szCs w:val="28"/>
          <w:lang w:val="uk-UA"/>
        </w:rPr>
        <w:t xml:space="preserve"> теорія спектру лінійного </w:t>
      </w:r>
      <w:r w:rsidR="00083567">
        <w:rPr>
          <w:noProof/>
          <w:szCs w:val="28"/>
          <w:lang w:val="uk-UA"/>
        </w:rPr>
        <w:t xml:space="preserve">оператора (яка розглядається </w:t>
      </w:r>
      <w:r w:rsidR="009C0C35" w:rsidRPr="00252F87">
        <w:rPr>
          <w:noProof/>
          <w:szCs w:val="28"/>
          <w:lang w:val="uk-UA"/>
        </w:rPr>
        <w:t xml:space="preserve">пізніше в курсі лінійної алгебри) та методи </w:t>
      </w:r>
      <w:r w:rsidR="009C0C35" w:rsidRPr="00252F87">
        <w:rPr>
          <w:noProof/>
          <w:szCs w:val="28"/>
          <w:lang w:val="uk-UA"/>
        </w:rPr>
        <w:lastRenderedPageBreak/>
        <w:t>знаходження невизначених інтегралів (які розглядаються в курсі математичного аналізу).</w:t>
      </w:r>
    </w:p>
    <w:p w14:paraId="562E6E00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За традицією цю теорему називають "основною теоремою алгебри", оскільки в ча</w:t>
      </w:r>
      <w:r w:rsidR="00650C4C">
        <w:rPr>
          <w:noProof/>
          <w:szCs w:val="28"/>
          <w:lang w:val="uk-UA"/>
        </w:rPr>
        <w:t>си, коли вона була сформульована</w:t>
      </w:r>
      <w:r w:rsidRPr="00252F87">
        <w:rPr>
          <w:noProof/>
          <w:szCs w:val="28"/>
          <w:lang w:val="uk-UA"/>
        </w:rPr>
        <w:t xml:space="preserve"> і доведена (XVIII століття), розв'язування а</w:t>
      </w:r>
      <w:r w:rsidR="00083567">
        <w:rPr>
          <w:noProof/>
          <w:szCs w:val="28"/>
          <w:lang w:val="uk-UA"/>
        </w:rPr>
        <w:t xml:space="preserve">лгебраїчних рівнянь було одним </w:t>
      </w:r>
      <w:r w:rsidRPr="00252F87">
        <w:rPr>
          <w:noProof/>
          <w:szCs w:val="28"/>
          <w:lang w:val="uk-UA"/>
        </w:rPr>
        <w:t xml:space="preserve">з </w:t>
      </w:r>
      <w:r w:rsidR="00CD2A56">
        <w:rPr>
          <w:noProof/>
          <w:szCs w:val="28"/>
          <w:lang w:val="uk-UA"/>
        </w:rPr>
        <w:t>головних завдань алгебраїстів. У</w:t>
      </w:r>
      <w:r w:rsidRPr="00252F87">
        <w:rPr>
          <w:noProof/>
          <w:szCs w:val="28"/>
          <w:lang w:val="uk-UA"/>
        </w:rPr>
        <w:t xml:space="preserve"> наш час ця теорема </w:t>
      </w:r>
      <w:r w:rsidR="00CD2A56">
        <w:rPr>
          <w:noProof/>
          <w:szCs w:val="28"/>
          <w:lang w:val="uk-UA"/>
        </w:rPr>
        <w:t xml:space="preserve">є лише одним </w:t>
      </w:r>
      <w:r w:rsidRPr="00252F87">
        <w:rPr>
          <w:noProof/>
          <w:szCs w:val="28"/>
          <w:lang w:val="uk-UA"/>
        </w:rPr>
        <w:t>з найважливіших тверджень.</w:t>
      </w:r>
    </w:p>
    <w:p w14:paraId="4E3EDD53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CBDA57F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701D51">
        <w:rPr>
          <w:noProof/>
          <w:szCs w:val="28"/>
          <w:u w:val="single"/>
          <w:lang w:val="uk-UA"/>
        </w:rPr>
        <w:t>Теорема (основна теорема алгебри)</w:t>
      </w:r>
    </w:p>
    <w:p w14:paraId="7282EC00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овільний многочлен </w:t>
      </w:r>
      <w:r w:rsidR="0012165C">
        <w:rPr>
          <w:noProof/>
          <w:position w:val="-12"/>
          <w:szCs w:val="28"/>
          <w:lang w:val="uk-UA"/>
        </w:rPr>
        <w:pict w14:anchorId="53D90C42">
          <v:shape id="_x0000_i2947" type="#_x0000_t75" style="width:31.5pt;height:18pt">
            <v:imagedata r:id="rId3730" o:title=""/>
          </v:shape>
        </w:pict>
      </w:r>
      <w:r w:rsidR="00083567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48B80FA0">
          <v:shape id="_x0000_i2948" type="#_x0000_t75" style="width:28.9pt;height:15.4pt">
            <v:imagedata r:id="rId3731" o:title=""/>
          </v:shape>
        </w:pict>
      </w:r>
      <w:r w:rsidRPr="00252F87">
        <w:rPr>
          <w:noProof/>
          <w:szCs w:val="28"/>
          <w:lang w:val="uk-UA"/>
        </w:rPr>
        <w:t xml:space="preserve"> з комплексними коефіцієнтами має принаймні один корінь, в загальному випадку комплексний.</w:t>
      </w:r>
    </w:p>
    <w:p w14:paraId="23A4A74D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EB2ECA4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Теорему приймемо без доведення. </w:t>
      </w:r>
    </w:p>
    <w:p w14:paraId="312D4E35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21E2032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701D51">
        <w:rPr>
          <w:noProof/>
          <w:szCs w:val="28"/>
          <w:u w:val="single"/>
          <w:lang w:val="uk-UA"/>
        </w:rPr>
        <w:t>Наслідок 1</w:t>
      </w:r>
    </w:p>
    <w:p w14:paraId="48C5E8F1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овільний многочлен </w:t>
      </w:r>
      <w:r w:rsidR="0012165C">
        <w:rPr>
          <w:noProof/>
          <w:position w:val="-12"/>
          <w:szCs w:val="28"/>
          <w:lang w:val="uk-UA"/>
        </w:rPr>
        <w:pict w14:anchorId="583C4A2F">
          <v:shape id="_x0000_i2949" type="#_x0000_t75" style="width:31.5pt;height:18pt">
            <v:imagedata r:id="rId3732" o:title=""/>
          </v:shape>
        </w:pict>
      </w:r>
      <w:r w:rsidR="00083567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1BF6DDD8">
          <v:shape id="_x0000_i2950" type="#_x0000_t75" style="width:28.9pt;height:15.4pt">
            <v:imagedata r:id="rId3733" o:title=""/>
          </v:shape>
        </w:pict>
      </w:r>
      <w:r w:rsidRPr="00252F87">
        <w:rPr>
          <w:noProof/>
          <w:szCs w:val="28"/>
          <w:lang w:val="uk-UA"/>
        </w:rPr>
        <w:t xml:space="preserve"> з комплексними коефіцієнтами має рівно </w:t>
      </w:r>
      <w:r w:rsidR="0012165C">
        <w:rPr>
          <w:noProof/>
          <w:position w:val="-6"/>
          <w:szCs w:val="28"/>
          <w:lang w:val="uk-UA"/>
        </w:rPr>
        <w:pict w14:anchorId="68A9691B">
          <v:shape id="_x0000_i2951" type="#_x0000_t75" style="width:10.5pt;height:12pt">
            <v:imagedata r:id="rId3734" o:title=""/>
          </v:shape>
        </w:pict>
      </w:r>
      <w:r w:rsidRPr="00252F87">
        <w:rPr>
          <w:noProof/>
          <w:szCs w:val="28"/>
          <w:lang w:val="uk-UA"/>
        </w:rPr>
        <w:t xml:space="preserve"> коренів (у загальному випадку комплексних), з урахуванням їхньої кратності.</w:t>
      </w:r>
    </w:p>
    <w:p w14:paraId="6B864A07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9D2DEA3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49B3E2DD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Розглянемо многочлен </w:t>
      </w:r>
      <w:r w:rsidR="0012165C">
        <w:rPr>
          <w:noProof/>
          <w:position w:val="-12"/>
          <w:szCs w:val="28"/>
          <w:lang w:val="uk-UA"/>
        </w:rPr>
        <w:pict w14:anchorId="46320F25">
          <v:shape id="_x0000_i2952" type="#_x0000_t75" style="width:31.5pt;height:18pt">
            <v:imagedata r:id="rId3735" o:title=""/>
          </v:shape>
        </w:pict>
      </w:r>
      <w:r w:rsidR="00083567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097BCC38">
          <v:shape id="_x0000_i2953" type="#_x0000_t75" style="width:10.5pt;height:12pt">
            <v:imagedata r:id="rId3736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15131559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Згідно основної теоремою алгебри, він має принаймні один корінь, який позначимо </w:t>
      </w:r>
      <w:r w:rsidR="0012165C">
        <w:rPr>
          <w:noProof/>
          <w:position w:val="-12"/>
          <w:szCs w:val="28"/>
          <w:lang w:val="uk-UA"/>
        </w:rPr>
        <w:pict w14:anchorId="6D5648A6">
          <v:shape id="_x0000_i2954" type="#_x0000_t75" style="width:13.9pt;height:19.5pt">
            <v:imagedata r:id="rId3737" o:title=""/>
          </v:shape>
        </w:pict>
      </w:r>
      <w:r w:rsidRPr="00252F87">
        <w:rPr>
          <w:noProof/>
          <w:szCs w:val="28"/>
          <w:lang w:val="uk-UA"/>
        </w:rPr>
        <w:t>. Тоді за теоремою Безу і наслідком із неї випливає, що:</w:t>
      </w:r>
    </w:p>
    <w:p w14:paraId="1826C1BD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1E3314D" w14:textId="77777777" w:rsidR="009C0C35" w:rsidRPr="00252F87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222DED03">
          <v:shape id="_x0000_i2955" type="#_x0000_t75" style="width:121.5pt;height:19.5pt">
            <v:imagedata r:id="rId3738" o:title=""/>
          </v:shape>
        </w:pict>
      </w:r>
      <w:r w:rsidR="00701D51">
        <w:rPr>
          <w:noProof/>
          <w:szCs w:val="28"/>
          <w:lang w:val="uk-UA"/>
        </w:rPr>
        <w:t xml:space="preserve">    </w:t>
      </w:r>
      <w:r>
        <w:rPr>
          <w:noProof/>
          <w:position w:val="-12"/>
          <w:szCs w:val="28"/>
          <w:lang w:val="uk-UA"/>
        </w:rPr>
        <w:pict w14:anchorId="56EA445C">
          <v:shape id="_x0000_i2956" type="#_x0000_t75" style="width:93.4pt;height:19.5pt">
            <v:imagedata r:id="rId3739" o:title=""/>
          </v:shape>
        </w:pict>
      </w:r>
    </w:p>
    <w:p w14:paraId="23E70EF2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Аналогічно, застосовуючи до многочлена </w:t>
      </w:r>
      <w:r w:rsidR="0012165C">
        <w:rPr>
          <w:noProof/>
          <w:position w:val="-12"/>
          <w:szCs w:val="28"/>
          <w:lang w:val="uk-UA"/>
        </w:rPr>
        <w:pict w14:anchorId="744D6711">
          <v:shape id="_x0000_i2957" type="#_x0000_t75" style="width:33.4pt;height:19.5pt">
            <v:imagedata r:id="rId3740" o:title=""/>
          </v:shape>
        </w:pict>
      </w:r>
      <w:r w:rsidR="00083567">
        <w:rPr>
          <w:noProof/>
          <w:szCs w:val="28"/>
          <w:lang w:val="uk-UA"/>
        </w:rPr>
        <w:t xml:space="preserve"> основну теорему алгебри та</w:t>
      </w:r>
      <w:r w:rsidRPr="00252F87">
        <w:rPr>
          <w:noProof/>
          <w:szCs w:val="28"/>
          <w:lang w:val="uk-UA"/>
        </w:rPr>
        <w:t xml:space="preserve"> теорему Безу, отримаємо </w:t>
      </w:r>
      <w:r w:rsidR="0012165C">
        <w:rPr>
          <w:noProof/>
          <w:position w:val="-12"/>
          <w:szCs w:val="28"/>
          <w:lang w:val="uk-UA"/>
        </w:rPr>
        <w:pict w14:anchorId="5877FBB9">
          <v:shape id="_x0000_i2958" type="#_x0000_t75" style="width:127.9pt;height:19.5pt">
            <v:imagedata r:id="rId3741" o:title=""/>
          </v:shape>
        </w:pict>
      </w:r>
      <w:r w:rsidRPr="00252F87">
        <w:rPr>
          <w:noProof/>
          <w:szCs w:val="28"/>
          <w:lang w:val="uk-UA"/>
        </w:rPr>
        <w:t xml:space="preserve">, </w:t>
      </w:r>
      <w:r w:rsidR="0012165C">
        <w:rPr>
          <w:noProof/>
          <w:position w:val="-12"/>
          <w:szCs w:val="28"/>
          <w:lang w:val="uk-UA"/>
        </w:rPr>
        <w:pict w14:anchorId="0E00CE7D">
          <v:shape id="_x0000_i2959" type="#_x0000_t75" style="width:95.65pt;height:19.5pt">
            <v:imagedata r:id="rId3742" o:title=""/>
          </v:shape>
        </w:pict>
      </w:r>
      <w:r w:rsidRPr="00252F87">
        <w:rPr>
          <w:noProof/>
          <w:szCs w:val="28"/>
          <w:lang w:val="uk-UA"/>
        </w:rPr>
        <w:t xml:space="preserve">, </w:t>
      </w:r>
      <w:r w:rsidR="0012165C">
        <w:rPr>
          <w:noProof/>
          <w:position w:val="-12"/>
          <w:szCs w:val="28"/>
          <w:lang w:val="uk-UA"/>
        </w:rPr>
        <w:pict w14:anchorId="4FFE4290">
          <v:shape id="_x0000_i2960" type="#_x0000_t75" style="width:15.4pt;height:19.5pt">
            <v:imagedata r:id="rId3743" o:title=""/>
          </v:shape>
        </w:pict>
      </w:r>
      <w:r w:rsidRPr="00252F87">
        <w:rPr>
          <w:noProof/>
          <w:szCs w:val="28"/>
          <w:lang w:val="uk-UA"/>
        </w:rPr>
        <w:t xml:space="preserve"> – корінь </w:t>
      </w:r>
      <w:r w:rsidR="0012165C">
        <w:rPr>
          <w:noProof/>
          <w:position w:val="-12"/>
          <w:szCs w:val="28"/>
          <w:lang w:val="uk-UA"/>
        </w:rPr>
        <w:pict w14:anchorId="684C6E25">
          <v:shape id="_x0000_i2961" type="#_x0000_t75" style="width:33.4pt;height:19.5pt">
            <v:imagedata r:id="rId3744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723527B0" w14:textId="77777777" w:rsidR="009C0C35" w:rsidRDefault="00083567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Продовжуючи аналогічно</w:t>
      </w:r>
      <w:r w:rsidR="009C0C35" w:rsidRPr="00252F87">
        <w:rPr>
          <w:noProof/>
          <w:szCs w:val="28"/>
          <w:lang w:val="uk-UA"/>
        </w:rPr>
        <w:t xml:space="preserve">, отримаємо, що початковий многочлен </w:t>
      </w:r>
      <w:r w:rsidR="0012165C">
        <w:rPr>
          <w:noProof/>
          <w:position w:val="-12"/>
          <w:szCs w:val="28"/>
          <w:lang w:val="uk-UA"/>
        </w:rPr>
        <w:pict w14:anchorId="572A677E">
          <v:shape id="_x0000_i2962" type="#_x0000_t75" style="width:31.5pt;height:18pt">
            <v:imagedata r:id="rId3745" o:title=""/>
          </v:shape>
        </w:pict>
      </w:r>
      <w:r w:rsidR="009C0C35" w:rsidRPr="00252F87">
        <w:rPr>
          <w:noProof/>
          <w:szCs w:val="28"/>
          <w:lang w:val="uk-UA"/>
        </w:rPr>
        <w:t xml:space="preserve"> можна представити у вигляді:</w:t>
      </w:r>
    </w:p>
    <w:p w14:paraId="7C40799A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0861416" w14:textId="77777777" w:rsidR="009C0C35" w:rsidRPr="00252F87" w:rsidRDefault="0012165C" w:rsidP="00E670BF">
      <w:pPr>
        <w:spacing w:line="360" w:lineRule="auto"/>
        <w:jc w:val="right"/>
        <w:rPr>
          <w:noProof/>
          <w:szCs w:val="28"/>
          <w:lang w:val="uk-UA"/>
        </w:rPr>
      </w:pPr>
      <w:r>
        <w:rPr>
          <w:noProof/>
          <w:position w:val="-32"/>
          <w:szCs w:val="28"/>
          <w:lang w:val="uk-UA"/>
        </w:rPr>
        <w:pict w14:anchorId="10D135C0">
          <v:shape id="_x0000_i2963" type="#_x0000_t75" style="width:284.65pt;height:38.65pt">
            <v:imagedata r:id="rId3746" o:title=""/>
          </v:shape>
        </w:pict>
      </w:r>
      <w:r w:rsidR="00E670BF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11</w:t>
      </w:r>
      <w:r w:rsidR="009C0C35" w:rsidRPr="00252F87">
        <w:rPr>
          <w:noProof/>
          <w:szCs w:val="28"/>
          <w:lang w:val="uk-UA"/>
        </w:rPr>
        <w:t>)</w:t>
      </w:r>
    </w:p>
    <w:p w14:paraId="42BD75AC" w14:textId="77777777" w:rsidR="009C0C35" w:rsidRPr="00252F87" w:rsidRDefault="009C0C35" w:rsidP="00626E49">
      <w:pPr>
        <w:spacing w:line="360" w:lineRule="auto"/>
        <w:ind w:firstLine="709"/>
        <w:jc w:val="both"/>
        <w:rPr>
          <w:b/>
          <w:i/>
          <w:noProof/>
          <w:szCs w:val="28"/>
          <w:u w:val="single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79580D9D" w14:textId="77777777" w:rsidR="009C0C35" w:rsidRPr="00252F87" w:rsidRDefault="009C0C35" w:rsidP="00626E49">
      <w:pPr>
        <w:spacing w:line="360" w:lineRule="auto"/>
        <w:ind w:firstLine="709"/>
        <w:jc w:val="both"/>
        <w:rPr>
          <w:b/>
          <w:i/>
          <w:noProof/>
          <w:szCs w:val="28"/>
          <w:u w:val="single"/>
          <w:lang w:val="uk-UA"/>
        </w:rPr>
      </w:pPr>
    </w:p>
    <w:p w14:paraId="420F40D6" w14:textId="77777777" w:rsidR="009C0C35" w:rsidRPr="00E670BF" w:rsidRDefault="009C0C35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 w:rsidRPr="00E670BF">
        <w:rPr>
          <w:noProof/>
          <w:szCs w:val="28"/>
          <w:u w:val="single"/>
          <w:lang w:val="uk-UA"/>
        </w:rPr>
        <w:t>Наслідок 2</w:t>
      </w:r>
    </w:p>
    <w:p w14:paraId="5E3734DF" w14:textId="77777777" w:rsidR="009C0C35" w:rsidRDefault="00083567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Довільний многочлен степеня</w:t>
      </w:r>
      <w:r w:rsidR="009C0C35"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4507CC95">
          <v:shape id="_x0000_i2964" type="#_x0000_t75" style="width:28.9pt;height:15.4pt">
            <v:imagedata r:id="rId3747" o:title=""/>
          </v:shape>
        </w:pict>
      </w:r>
      <w:r w:rsidR="009C0C35" w:rsidRPr="00252F87">
        <w:rPr>
          <w:noProof/>
          <w:szCs w:val="28"/>
          <w:lang w:val="uk-UA"/>
        </w:rPr>
        <w:t xml:space="preserve"> з комплексними коефіцієнтами можна представити у вигляді:</w:t>
      </w:r>
    </w:p>
    <w:p w14:paraId="06F434C5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6199104D" w14:textId="77777777" w:rsidR="009C0C35" w:rsidRPr="00252F87" w:rsidRDefault="0012165C" w:rsidP="00E670BF">
      <w:pPr>
        <w:spacing w:line="360" w:lineRule="auto"/>
        <w:jc w:val="right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5740550E">
          <v:shape id="_x0000_i2965" type="#_x0000_t75" style="width:228pt;height:22.5pt">
            <v:imagedata r:id="rId3748" o:title=""/>
          </v:shape>
        </w:pict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E670BF">
        <w:rPr>
          <w:noProof/>
          <w:szCs w:val="28"/>
          <w:lang w:val="uk-UA"/>
        </w:rPr>
        <w:tab/>
      </w:r>
      <w:r w:rsidR="009C0C35" w:rsidRPr="00252F87">
        <w:rPr>
          <w:noProof/>
          <w:szCs w:val="28"/>
          <w:lang w:val="uk-UA"/>
        </w:rPr>
        <w:t>(</w:t>
      </w:r>
      <w:r w:rsidR="00D37683">
        <w:rPr>
          <w:noProof/>
          <w:szCs w:val="28"/>
          <w:lang w:val="uk-UA"/>
        </w:rPr>
        <w:t>5.12</w:t>
      </w:r>
      <w:r w:rsidR="009C0C35" w:rsidRPr="00252F87">
        <w:rPr>
          <w:noProof/>
          <w:szCs w:val="28"/>
          <w:lang w:val="uk-UA"/>
        </w:rPr>
        <w:t>)</w:t>
      </w:r>
    </w:p>
    <w:p w14:paraId="481356A7" w14:textId="77777777" w:rsidR="00E670BF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8F02819" w14:textId="77777777" w:rsidR="009C0C35" w:rsidRDefault="009C0C35" w:rsidP="00E670BF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де </w:t>
      </w:r>
      <w:r w:rsidR="0012165C">
        <w:rPr>
          <w:noProof/>
          <w:position w:val="-12"/>
          <w:szCs w:val="28"/>
          <w:lang w:val="uk-UA"/>
        </w:rPr>
        <w:pict w14:anchorId="5A0BEDA0">
          <v:shape id="_x0000_i2966" type="#_x0000_t75" style="width:45.4pt;height:19.5pt">
            <v:imagedata r:id="rId3749" o:title=""/>
          </v:shape>
        </w:pict>
      </w:r>
      <w:r w:rsidRPr="00252F87">
        <w:rPr>
          <w:noProof/>
          <w:szCs w:val="28"/>
          <w:lang w:val="uk-UA"/>
        </w:rPr>
        <w:t xml:space="preserve"> – різні корені многочлена, </w:t>
      </w:r>
      <w:r w:rsidR="0012165C">
        <w:rPr>
          <w:noProof/>
          <w:position w:val="-12"/>
          <w:szCs w:val="28"/>
          <w:lang w:val="uk-UA"/>
        </w:rPr>
        <w:pict w14:anchorId="16A7F06A">
          <v:shape id="_x0000_i2967" type="#_x0000_t75" style="width:46.15pt;height:19.5pt">
            <v:imagedata r:id="rId3750" o:title=""/>
          </v:shape>
        </w:pict>
      </w:r>
      <w:r w:rsidRPr="00252F87">
        <w:rPr>
          <w:noProof/>
          <w:szCs w:val="28"/>
          <w:lang w:val="uk-UA"/>
        </w:rPr>
        <w:t xml:space="preserve"> – кратності коренів, </w:t>
      </w:r>
      <w:r w:rsidR="0012165C">
        <w:rPr>
          <w:noProof/>
          <w:position w:val="-12"/>
          <w:szCs w:val="28"/>
          <w:lang w:val="uk-UA"/>
        </w:rPr>
        <w:pict w14:anchorId="43BECB74">
          <v:shape id="_x0000_i2968" type="#_x0000_t75" style="width:82.5pt;height:19.5pt">
            <v:imagedata r:id="rId3751" o:title=""/>
          </v:shape>
        </w:pict>
      </w:r>
      <w:r w:rsidRPr="00252F87">
        <w:rPr>
          <w:noProof/>
          <w:szCs w:val="28"/>
          <w:lang w:val="uk-UA"/>
        </w:rPr>
        <w:t>.</w:t>
      </w:r>
    </w:p>
    <w:p w14:paraId="203F2259" w14:textId="77777777" w:rsidR="00E670BF" w:rsidRPr="00252F87" w:rsidRDefault="00E670BF" w:rsidP="00E670BF">
      <w:pPr>
        <w:spacing w:line="360" w:lineRule="auto"/>
        <w:jc w:val="both"/>
        <w:rPr>
          <w:noProof/>
          <w:szCs w:val="28"/>
          <w:lang w:val="uk-UA"/>
        </w:rPr>
      </w:pPr>
    </w:p>
    <w:p w14:paraId="31156CF3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1E017E18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Очевидно, що розклад</w:t>
      </w:r>
      <w:r w:rsidR="00083567">
        <w:rPr>
          <w:noProof/>
          <w:szCs w:val="28"/>
          <w:lang w:val="uk-UA"/>
        </w:rPr>
        <w:t>ання</w:t>
      </w:r>
      <w:r w:rsidR="00D37683">
        <w:rPr>
          <w:noProof/>
          <w:szCs w:val="28"/>
          <w:lang w:val="uk-UA"/>
        </w:rPr>
        <w:t xml:space="preserve"> (5.12</w:t>
      </w:r>
      <w:r w:rsidRPr="00252F87">
        <w:rPr>
          <w:noProof/>
          <w:szCs w:val="28"/>
          <w:lang w:val="uk-UA"/>
        </w:rPr>
        <w:t>) ви</w:t>
      </w:r>
      <w:r w:rsidR="00083567">
        <w:rPr>
          <w:noProof/>
          <w:szCs w:val="28"/>
          <w:lang w:val="uk-UA"/>
        </w:rPr>
        <w:t>пливає з розкладання</w:t>
      </w:r>
      <w:r w:rsidRPr="00252F87">
        <w:rPr>
          <w:noProof/>
          <w:szCs w:val="28"/>
          <w:lang w:val="uk-UA"/>
        </w:rPr>
        <w:t xml:space="preserve"> (</w:t>
      </w:r>
      <w:r w:rsidR="00D37683">
        <w:rPr>
          <w:noProof/>
          <w:szCs w:val="28"/>
          <w:lang w:val="uk-UA"/>
        </w:rPr>
        <w:t>5.11</w:t>
      </w:r>
      <w:r w:rsidRPr="00252F87">
        <w:rPr>
          <w:noProof/>
          <w:szCs w:val="28"/>
          <w:lang w:val="uk-UA"/>
        </w:rPr>
        <w:t>) шляхом об'єднання однакових дужок.</w:t>
      </w:r>
    </w:p>
    <w:p w14:paraId="3A4F3410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0B8D1F62" w14:textId="77777777" w:rsidR="00E670BF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FF9B6B6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>Розклад</w:t>
      </w:r>
      <w:r w:rsidR="00083567">
        <w:rPr>
          <w:noProof/>
          <w:szCs w:val="28"/>
          <w:lang w:val="uk-UA"/>
        </w:rPr>
        <w:t>ання</w:t>
      </w:r>
      <w:r w:rsidR="00D37683">
        <w:rPr>
          <w:noProof/>
          <w:szCs w:val="28"/>
          <w:lang w:val="uk-UA"/>
        </w:rPr>
        <w:t xml:space="preserve"> (5.12</w:t>
      </w:r>
      <w:r w:rsidRPr="00252F87">
        <w:rPr>
          <w:noProof/>
          <w:szCs w:val="28"/>
          <w:lang w:val="uk-UA"/>
        </w:rPr>
        <w:t xml:space="preserve">) називають </w:t>
      </w:r>
      <w:r w:rsidRPr="00252F87">
        <w:rPr>
          <w:b/>
          <w:noProof/>
          <w:szCs w:val="28"/>
          <w:lang w:val="uk-UA"/>
        </w:rPr>
        <w:t>канонічним розклад</w:t>
      </w:r>
      <w:r w:rsidR="00083567">
        <w:rPr>
          <w:b/>
          <w:noProof/>
          <w:szCs w:val="28"/>
          <w:lang w:val="uk-UA"/>
        </w:rPr>
        <w:t>анням</w:t>
      </w:r>
      <w:r w:rsidRPr="00252F87">
        <w:rPr>
          <w:noProof/>
          <w:szCs w:val="28"/>
          <w:lang w:val="uk-UA"/>
        </w:rPr>
        <w:t xml:space="preserve"> многочлена </w:t>
      </w:r>
      <w:r w:rsidR="0012165C">
        <w:rPr>
          <w:noProof/>
          <w:position w:val="-12"/>
          <w:szCs w:val="28"/>
          <w:lang w:val="uk-UA"/>
        </w:rPr>
        <w:pict w14:anchorId="098FFCC8">
          <v:shape id="_x0000_i2969" type="#_x0000_t75" style="width:31.5pt;height:18pt">
            <v:imagedata r:id="rId3752" o:title=""/>
          </v:shape>
        </w:pict>
      </w:r>
      <w:r w:rsidRPr="00252F87">
        <w:rPr>
          <w:noProof/>
          <w:szCs w:val="28"/>
          <w:lang w:val="uk-UA"/>
        </w:rPr>
        <w:t xml:space="preserve"> на множники. Воно </w:t>
      </w:r>
      <w:r w:rsidR="00083567">
        <w:rPr>
          <w:noProof/>
          <w:szCs w:val="28"/>
          <w:lang w:val="uk-UA"/>
        </w:rPr>
        <w:t>є єдиним</w:t>
      </w:r>
      <w:r w:rsidRPr="00252F87">
        <w:rPr>
          <w:noProof/>
          <w:szCs w:val="28"/>
          <w:lang w:val="uk-UA"/>
        </w:rPr>
        <w:t xml:space="preserve"> з точністю до порядку </w:t>
      </w:r>
      <w:r w:rsidR="00083567">
        <w:rPr>
          <w:noProof/>
          <w:szCs w:val="28"/>
          <w:lang w:val="uk-UA"/>
        </w:rPr>
        <w:t>слідування</w:t>
      </w:r>
      <w:r w:rsidRPr="00252F87">
        <w:rPr>
          <w:noProof/>
          <w:szCs w:val="28"/>
          <w:lang w:val="uk-UA"/>
        </w:rPr>
        <w:t xml:space="preserve"> співмножників.</w:t>
      </w:r>
    </w:p>
    <w:p w14:paraId="69E3423A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701D51">
        <w:rPr>
          <w:noProof/>
          <w:szCs w:val="28"/>
          <w:u w:val="single"/>
          <w:lang w:val="uk-UA"/>
        </w:rPr>
        <w:t>Наслідок 3</w:t>
      </w:r>
    </w:p>
    <w:p w14:paraId="4E708A4E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Якщо значення многочленів </w:t>
      </w:r>
      <w:r w:rsidR="0012165C">
        <w:rPr>
          <w:noProof/>
          <w:position w:val="-12"/>
          <w:szCs w:val="28"/>
          <w:lang w:val="uk-UA"/>
        </w:rPr>
        <w:pict w14:anchorId="73E13DC0">
          <v:shape id="_x0000_i2970" type="#_x0000_t75" style="width:31.5pt;height:18pt">
            <v:imagedata r:id="rId3753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230AD853">
          <v:shape id="_x0000_i2971" type="#_x0000_t75" style="width:28.9pt;height:18pt">
            <v:imagedata r:id="rId3754" o:title=""/>
          </v:shape>
        </w:pict>
      </w:r>
      <w:r w:rsidR="00083567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7219BF71">
          <v:shape id="_x0000_i2972" type="#_x0000_t75" style="width:10.5pt;height:12pt">
            <v:imagedata r:id="rId3755" o:title=""/>
          </v:shape>
        </w:pict>
      </w:r>
      <w:r w:rsidRPr="00252F87">
        <w:rPr>
          <w:noProof/>
          <w:szCs w:val="28"/>
          <w:lang w:val="uk-UA"/>
        </w:rPr>
        <w:t xml:space="preserve"> (</w:t>
      </w:r>
      <w:r w:rsidR="0012165C">
        <w:rPr>
          <w:noProof/>
          <w:position w:val="-6"/>
          <w:szCs w:val="28"/>
          <w:lang w:val="uk-UA"/>
        </w:rPr>
        <w:pict w14:anchorId="60D24357">
          <v:shape id="_x0000_i2973" type="#_x0000_t75" style="width:28.9pt;height:15.4pt">
            <v:imagedata r:id="rId3756" o:title=""/>
          </v:shape>
        </w:pict>
      </w:r>
      <w:r w:rsidRPr="00252F87">
        <w:rPr>
          <w:noProof/>
          <w:szCs w:val="28"/>
          <w:lang w:val="uk-UA"/>
        </w:rPr>
        <w:t xml:space="preserve">), збігаються принаймні в </w:t>
      </w:r>
      <w:r w:rsidR="0012165C">
        <w:rPr>
          <w:noProof/>
          <w:position w:val="-12"/>
          <w:szCs w:val="28"/>
          <w:lang w:val="uk-UA"/>
        </w:rPr>
        <w:pict w14:anchorId="7D6E5304">
          <v:shape id="_x0000_i2974" type="#_x0000_t75" style="width:37.5pt;height:18pt">
            <v:imagedata r:id="rId3757" o:title=""/>
          </v:shape>
        </w:pict>
      </w:r>
      <w:r w:rsidR="00083567">
        <w:rPr>
          <w:noProof/>
          <w:szCs w:val="28"/>
          <w:lang w:val="uk-UA"/>
        </w:rPr>
        <w:t xml:space="preserve"> точках</w:t>
      </w:r>
      <w:r w:rsidRPr="00252F87">
        <w:rPr>
          <w:noProof/>
          <w:szCs w:val="28"/>
          <w:lang w:val="uk-UA"/>
        </w:rPr>
        <w:t>, то ці многочлени рівні.</w:t>
      </w:r>
    </w:p>
    <w:p w14:paraId="4E76A701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8F1B4F2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2BB76AC0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Розглянемо новий многочлен </w:t>
      </w:r>
      <w:r w:rsidR="0012165C">
        <w:rPr>
          <w:noProof/>
          <w:position w:val="-12"/>
          <w:szCs w:val="28"/>
          <w:lang w:val="uk-UA"/>
        </w:rPr>
        <w:pict w14:anchorId="0C73CEAC">
          <v:shape id="_x0000_i2975" type="#_x0000_t75" style="width:31.5pt;height:18pt">
            <v:imagedata r:id="rId3758" o:title=""/>
          </v:shape>
        </w:pict>
      </w:r>
      <w:r w:rsidRPr="00252F87">
        <w:rPr>
          <w:noProof/>
          <w:szCs w:val="28"/>
          <w:lang w:val="uk-UA"/>
        </w:rPr>
        <w:t>, який визначимо наступним чином</w:t>
      </w:r>
    </w:p>
    <w:p w14:paraId="3687227D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7942EDF9" w14:textId="77777777" w:rsidR="009C0C35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51CC46AB">
          <v:shape id="_x0000_i2976" type="#_x0000_t75" style="width:109.5pt;height:18pt">
            <v:imagedata r:id="rId3759" o:title=""/>
          </v:shape>
        </w:pict>
      </w:r>
    </w:p>
    <w:p w14:paraId="17B05E20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64179E0E" w14:textId="77777777" w:rsidR="009C0C35" w:rsidRPr="00252F87" w:rsidRDefault="009C0C35" w:rsidP="00701D51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Очевидно, що степінь многочлена </w:t>
      </w:r>
      <w:r w:rsidR="0012165C">
        <w:rPr>
          <w:noProof/>
          <w:position w:val="-12"/>
          <w:szCs w:val="28"/>
          <w:lang w:val="uk-UA"/>
        </w:rPr>
        <w:pict w14:anchorId="24BFF214">
          <v:shape id="_x0000_i2977" type="#_x0000_t75" style="width:31.5pt;height:18pt">
            <v:imagedata r:id="rId3760" o:title=""/>
          </v:shape>
        </w:pict>
      </w:r>
      <w:r w:rsidR="00083567">
        <w:rPr>
          <w:noProof/>
          <w:szCs w:val="28"/>
          <w:lang w:val="uk-UA"/>
        </w:rPr>
        <w:t xml:space="preserve"> не більший</w:t>
      </w:r>
      <w:r w:rsidRPr="00252F87">
        <w:rPr>
          <w:noProof/>
          <w:szCs w:val="28"/>
          <w:lang w:val="uk-UA"/>
        </w:rPr>
        <w:t xml:space="preserve"> за </w:t>
      </w:r>
      <w:r w:rsidR="0012165C">
        <w:rPr>
          <w:noProof/>
          <w:position w:val="-6"/>
          <w:szCs w:val="28"/>
          <w:lang w:val="uk-UA"/>
        </w:rPr>
        <w:pict w14:anchorId="72B6A894">
          <v:shape id="_x0000_i2978" type="#_x0000_t75" style="width:10.5pt;height:12pt">
            <v:imagedata r:id="rId3761" o:title=""/>
          </v:shape>
        </w:pict>
      </w:r>
      <w:r w:rsidR="00701D51">
        <w:rPr>
          <w:noProof/>
          <w:szCs w:val="28"/>
          <w:lang w:val="uk-UA"/>
        </w:rPr>
        <w:t xml:space="preserve"> (</w:t>
      </w:r>
      <w:r w:rsidR="0012165C">
        <w:rPr>
          <w:noProof/>
          <w:position w:val="-12"/>
          <w:szCs w:val="28"/>
          <w:lang w:val="uk-UA"/>
        </w:rPr>
        <w:pict w14:anchorId="646E2243">
          <v:shape id="_x0000_i2979" type="#_x0000_t75" style="width:75.4pt;height:18pt">
            <v:imagedata r:id="rId3762" o:title=""/>
          </v:shape>
        </w:pict>
      </w:r>
      <w:r w:rsidR="00701D51">
        <w:rPr>
          <w:noProof/>
          <w:szCs w:val="28"/>
          <w:lang w:val="uk-UA"/>
        </w:rPr>
        <w:t>).</w:t>
      </w:r>
    </w:p>
    <w:p w14:paraId="79177445" w14:textId="77777777" w:rsidR="00E670BF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3D47E92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За умовою, многочлен </w:t>
      </w:r>
      <w:r w:rsidR="0012165C">
        <w:rPr>
          <w:noProof/>
          <w:position w:val="-12"/>
          <w:szCs w:val="28"/>
          <w:lang w:val="uk-UA"/>
        </w:rPr>
        <w:pict w14:anchorId="70253EC7">
          <v:shape id="_x0000_i2980" type="#_x0000_t75" style="width:26.65pt;height:18pt">
            <v:imagedata r:id="rId3763" o:title=""/>
          </v:shape>
        </w:pict>
      </w:r>
      <w:r w:rsidRPr="00252F87">
        <w:rPr>
          <w:noProof/>
          <w:szCs w:val="28"/>
          <w:lang w:val="uk-UA"/>
        </w:rPr>
        <w:t xml:space="preserve"> має як мінімум </w:t>
      </w:r>
      <w:r w:rsidR="0012165C">
        <w:rPr>
          <w:noProof/>
          <w:position w:val="-12"/>
          <w:szCs w:val="28"/>
          <w:lang w:val="uk-UA"/>
        </w:rPr>
        <w:pict w14:anchorId="5FE63B59">
          <v:shape id="_x0000_i2981" type="#_x0000_t75" style="width:37.5pt;height:18pt">
            <v:imagedata r:id="rId3764" o:title=""/>
          </v:shape>
        </w:pict>
      </w:r>
      <w:r w:rsidR="00650C4C">
        <w:rPr>
          <w:noProof/>
          <w:szCs w:val="28"/>
          <w:lang w:val="uk-UA"/>
        </w:rPr>
        <w:t xml:space="preserve"> коре</w:t>
      </w:r>
      <w:r w:rsidR="00083567">
        <w:rPr>
          <w:noProof/>
          <w:szCs w:val="28"/>
          <w:lang w:val="uk-UA"/>
        </w:rPr>
        <w:t>нів</w:t>
      </w:r>
      <w:r w:rsidRPr="00252F87">
        <w:rPr>
          <w:noProof/>
          <w:szCs w:val="28"/>
          <w:lang w:val="uk-UA"/>
        </w:rPr>
        <w:t xml:space="preserve">, а за основною теоремою алгебри кількість його розв'язків не може бути більшою за </w:t>
      </w:r>
      <w:r w:rsidR="0012165C">
        <w:rPr>
          <w:noProof/>
          <w:position w:val="-6"/>
          <w:szCs w:val="28"/>
          <w:lang w:val="uk-UA"/>
        </w:rPr>
        <w:pict w14:anchorId="1E7FA445">
          <v:shape id="_x0000_i2982" type="#_x0000_t75" style="width:10.5pt;height:12pt">
            <v:imagedata r:id="rId3765" o:title=""/>
          </v:shape>
        </w:pict>
      </w:r>
      <w:r w:rsidRPr="00252F87">
        <w:rPr>
          <w:noProof/>
          <w:szCs w:val="28"/>
          <w:lang w:val="uk-UA"/>
        </w:rPr>
        <w:t xml:space="preserve">. Цього протиріччя можна уникнути </w:t>
      </w:r>
      <w:r w:rsidR="00083567">
        <w:rPr>
          <w:noProof/>
          <w:szCs w:val="28"/>
          <w:lang w:val="uk-UA"/>
        </w:rPr>
        <w:t>лише</w:t>
      </w:r>
      <w:r w:rsidRPr="00252F87">
        <w:rPr>
          <w:noProof/>
          <w:szCs w:val="28"/>
          <w:lang w:val="uk-UA"/>
        </w:rPr>
        <w:t xml:space="preserve"> тоді, коли многочлени </w:t>
      </w:r>
      <w:r w:rsidR="0012165C">
        <w:rPr>
          <w:noProof/>
          <w:position w:val="-12"/>
          <w:szCs w:val="28"/>
          <w:lang w:val="uk-UA"/>
        </w:rPr>
        <w:pict w14:anchorId="21CDA3DD">
          <v:shape id="_x0000_i2983" type="#_x0000_t75" style="width:31.5pt;height:18pt">
            <v:imagedata r:id="rId3766" o:title=""/>
          </v:shape>
        </w:pict>
      </w:r>
      <w:r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691422FC">
          <v:shape id="_x0000_i2984" type="#_x0000_t75" style="width:28.9pt;height:18pt">
            <v:imagedata r:id="rId3767" o:title=""/>
          </v:shape>
        </w:pict>
      </w:r>
      <w:r w:rsidRPr="00252F87">
        <w:rPr>
          <w:noProof/>
          <w:szCs w:val="28"/>
          <w:lang w:val="uk-UA"/>
        </w:rPr>
        <w:t xml:space="preserve"> будуть рівними. </w:t>
      </w:r>
    </w:p>
    <w:p w14:paraId="5A08521F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0C435A1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EE4BEC3" w14:textId="77777777" w:rsidR="009C0C35" w:rsidRPr="00701D51" w:rsidRDefault="00083567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szCs w:val="28"/>
          <w:u w:val="single"/>
          <w:lang w:val="uk-UA"/>
        </w:rPr>
        <w:t>Зауваженя до наслідка</w:t>
      </w:r>
      <w:r w:rsidR="009C0C35" w:rsidRPr="00701D51">
        <w:rPr>
          <w:noProof/>
          <w:szCs w:val="28"/>
          <w:u w:val="single"/>
          <w:lang w:val="uk-UA"/>
        </w:rPr>
        <w:t xml:space="preserve"> 3</w:t>
      </w:r>
    </w:p>
    <w:p w14:paraId="78770977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Многочлен </w:t>
      </w:r>
      <w:r w:rsidR="0012165C">
        <w:rPr>
          <w:noProof/>
          <w:position w:val="-12"/>
          <w:szCs w:val="28"/>
          <w:lang w:val="uk-UA"/>
        </w:rPr>
        <w:pict w14:anchorId="448F053F">
          <v:shape id="_x0000_i2985" type="#_x0000_t75" style="width:31.5pt;height:18pt">
            <v:imagedata r:id="rId3768" o:title=""/>
          </v:shape>
        </w:pict>
      </w:r>
      <w:r w:rsidR="00083567">
        <w:rPr>
          <w:noProof/>
          <w:szCs w:val="28"/>
          <w:lang w:val="uk-UA"/>
        </w:rPr>
        <w:t xml:space="preserve"> степеня</w:t>
      </w:r>
      <w:r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3DC92AB6">
          <v:shape id="_x0000_i2986" type="#_x0000_t75" style="width:10.5pt;height:12pt">
            <v:imagedata r:id="rId3769" o:title=""/>
          </v:shape>
        </w:pict>
      </w:r>
      <w:r w:rsidRPr="00252F87">
        <w:rPr>
          <w:noProof/>
          <w:szCs w:val="28"/>
          <w:lang w:val="uk-UA"/>
        </w:rPr>
        <w:t xml:space="preserve"> повністю визначається своїми значеннями при будь-яких </w:t>
      </w:r>
      <w:r w:rsidR="0012165C">
        <w:rPr>
          <w:noProof/>
          <w:position w:val="-12"/>
          <w:szCs w:val="28"/>
          <w:lang w:val="uk-UA"/>
        </w:rPr>
        <w:pict w14:anchorId="69786660">
          <v:shape id="_x0000_i2987" type="#_x0000_t75" style="width:37.5pt;height:18pt">
            <v:imagedata r:id="rId3770" o:title=""/>
          </v:shape>
        </w:pict>
      </w:r>
      <w:r w:rsidR="00083567">
        <w:rPr>
          <w:noProof/>
          <w:szCs w:val="28"/>
          <w:lang w:val="uk-UA"/>
        </w:rPr>
        <w:t xml:space="preserve"> різних значеннях аргумента</w:t>
      </w:r>
      <w:r w:rsidRPr="00252F87">
        <w:rPr>
          <w:noProof/>
          <w:szCs w:val="28"/>
          <w:lang w:val="uk-UA"/>
        </w:rPr>
        <w:t xml:space="preserve">. Це дозволяє </w:t>
      </w:r>
      <w:r w:rsidRPr="00252F87">
        <w:rPr>
          <w:noProof/>
          <w:szCs w:val="28"/>
          <w:lang w:val="uk-UA"/>
        </w:rPr>
        <w:lastRenderedPageBreak/>
        <w:t xml:space="preserve">відновлювати </w:t>
      </w:r>
      <w:r w:rsidR="00083567">
        <w:rPr>
          <w:noProof/>
          <w:szCs w:val="28"/>
          <w:lang w:val="uk-UA"/>
        </w:rPr>
        <w:t>многочлен за його значеннями. Докладніше</w:t>
      </w:r>
      <w:r w:rsidRPr="00252F87">
        <w:rPr>
          <w:noProof/>
          <w:szCs w:val="28"/>
          <w:lang w:val="uk-UA"/>
        </w:rPr>
        <w:t xml:space="preserve"> про це можна дізнатися в курсі чисельних методів (при розгляді інтерполяції).</w:t>
      </w:r>
    </w:p>
    <w:p w14:paraId="09B31724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368B6BC3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DB1EDB6" w14:textId="77777777" w:rsidR="009C0C35" w:rsidRPr="00E670BF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E670BF">
        <w:rPr>
          <w:noProof/>
          <w:szCs w:val="28"/>
          <w:u w:val="single"/>
          <w:lang w:val="uk-UA"/>
        </w:rPr>
        <w:t>Наслідок 4</w:t>
      </w:r>
    </w:p>
    <w:p w14:paraId="4DF918BD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Якщо комплексне число </w:t>
      </w:r>
      <w:r w:rsidR="0012165C">
        <w:rPr>
          <w:noProof/>
          <w:position w:val="-12"/>
          <w:szCs w:val="28"/>
          <w:lang w:val="uk-UA"/>
        </w:rPr>
        <w:pict w14:anchorId="4AFC5E0C">
          <v:shape id="_x0000_i2988" type="#_x0000_t75" style="width:61.5pt;height:19.5pt">
            <v:imagedata r:id="rId3771" o:title=""/>
          </v:shape>
        </w:pict>
      </w:r>
      <w:r w:rsidRPr="00252F87">
        <w:rPr>
          <w:noProof/>
          <w:szCs w:val="28"/>
          <w:lang w:val="uk-UA"/>
        </w:rPr>
        <w:t xml:space="preserve"> є коренем многочлена </w:t>
      </w:r>
      <w:r w:rsidR="0012165C">
        <w:rPr>
          <w:noProof/>
          <w:position w:val="-12"/>
          <w:szCs w:val="28"/>
          <w:lang w:val="uk-UA"/>
        </w:rPr>
        <w:pict w14:anchorId="4EB0BEC9">
          <v:shape id="_x0000_i2989" type="#_x0000_t75" style="width:31.5pt;height:18pt">
            <v:imagedata r:id="rId3772" o:title=""/>
          </v:shape>
        </w:pict>
      </w:r>
      <w:r w:rsidRPr="00252F87">
        <w:rPr>
          <w:noProof/>
          <w:szCs w:val="28"/>
          <w:lang w:val="uk-UA"/>
        </w:rPr>
        <w:t xml:space="preserve"> з дійсними коефіцієнтами, то коренем многочлена також є число, спряжене до числа </w:t>
      </w:r>
      <w:r w:rsidR="0012165C">
        <w:rPr>
          <w:noProof/>
          <w:position w:val="-12"/>
          <w:szCs w:val="28"/>
          <w:lang w:val="uk-UA"/>
        </w:rPr>
        <w:pict w14:anchorId="6D940959">
          <v:shape id="_x0000_i2990" type="#_x0000_t75" style="width:13.9pt;height:19.5pt">
            <v:imagedata r:id="rId3773" o:title=""/>
          </v:shape>
        </w:pict>
      </w:r>
      <w:r w:rsidRPr="00252F87">
        <w:rPr>
          <w:noProof/>
          <w:szCs w:val="28"/>
          <w:lang w:val="uk-UA"/>
        </w:rPr>
        <w:t>:</w:t>
      </w:r>
    </w:p>
    <w:p w14:paraId="6836D849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1B144941" w14:textId="77777777" w:rsidR="009C0C35" w:rsidRDefault="0012165C" w:rsidP="00E670BF">
      <w:pPr>
        <w:tabs>
          <w:tab w:val="center" w:pos="4536"/>
        </w:tabs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2"/>
          <w:szCs w:val="28"/>
          <w:lang w:val="uk-UA"/>
        </w:rPr>
        <w:pict w14:anchorId="63377D7C">
          <v:shape id="_x0000_i2991" type="#_x0000_t75" style="width:61.5pt;height:19.5pt">
            <v:imagedata r:id="rId3774" o:title=""/>
          </v:shape>
        </w:pict>
      </w:r>
    </w:p>
    <w:p w14:paraId="744B0931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7DACA10C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Розглянемо многочлен </w:t>
      </w:r>
      <w:r w:rsidR="0012165C">
        <w:rPr>
          <w:noProof/>
          <w:position w:val="-12"/>
          <w:szCs w:val="28"/>
          <w:lang w:val="uk-UA"/>
        </w:rPr>
        <w:pict w14:anchorId="62D5FC73">
          <v:shape id="_x0000_i2992" type="#_x0000_t75" style="width:147.4pt;height:22.5pt">
            <v:imagedata r:id="rId3775" o:title=""/>
          </v:shape>
        </w:pict>
      </w:r>
      <w:r w:rsidRPr="00252F87">
        <w:rPr>
          <w:noProof/>
          <w:szCs w:val="28"/>
          <w:lang w:val="uk-UA"/>
        </w:rPr>
        <w:t xml:space="preserve">, де всі </w:t>
      </w:r>
      <w:r w:rsidR="0012165C">
        <w:rPr>
          <w:noProof/>
          <w:position w:val="-12"/>
          <w:szCs w:val="28"/>
          <w:lang w:val="uk-UA"/>
        </w:rPr>
        <w:pict w14:anchorId="4642B207">
          <v:shape id="_x0000_i2993" type="#_x0000_t75" style="width:13.9pt;height:19.5pt">
            <v:imagedata r:id="rId3776" o:title=""/>
          </v:shape>
        </w:pict>
      </w:r>
      <w:r w:rsidRPr="00252F87">
        <w:rPr>
          <w:noProof/>
          <w:szCs w:val="28"/>
          <w:lang w:val="uk-UA"/>
        </w:rPr>
        <w:t xml:space="preserve"> – дійсні числа. За умовою наслідку </w:t>
      </w:r>
      <w:r w:rsidR="0012165C">
        <w:rPr>
          <w:noProof/>
          <w:position w:val="-12"/>
          <w:szCs w:val="28"/>
          <w:lang w:val="uk-UA"/>
        </w:rPr>
        <w:pict w14:anchorId="07B47FC0">
          <v:shape id="_x0000_i2994" type="#_x0000_t75" style="width:55.9pt;height:19.5pt">
            <v:imagedata r:id="rId3777" o:title=""/>
          </v:shape>
        </w:pict>
      </w:r>
      <w:r w:rsidRPr="00252F87">
        <w:rPr>
          <w:noProof/>
          <w:szCs w:val="28"/>
          <w:lang w:val="uk-UA"/>
        </w:rPr>
        <w:t xml:space="preserve">. Розглянемо </w:t>
      </w:r>
      <w:r w:rsidR="0012165C">
        <w:rPr>
          <w:noProof/>
          <w:position w:val="-12"/>
          <w:szCs w:val="28"/>
          <w:lang w:val="uk-UA"/>
        </w:rPr>
        <w:pict w14:anchorId="3295ADFC">
          <v:shape id="_x0000_i2995" type="#_x0000_t75" style="width:34.5pt;height:19.5pt">
            <v:imagedata r:id="rId3778" o:title=""/>
          </v:shape>
        </w:pict>
      </w:r>
      <w:r w:rsidRPr="00252F87">
        <w:rPr>
          <w:noProof/>
          <w:szCs w:val="28"/>
          <w:lang w:val="uk-UA"/>
        </w:rPr>
        <w:t>:</w:t>
      </w:r>
    </w:p>
    <w:p w14:paraId="62AB3A20" w14:textId="77777777" w:rsidR="00E670BF" w:rsidRPr="00252F87" w:rsidRDefault="00E670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5DE1C5B3" w14:textId="77777777" w:rsidR="009C0C35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02"/>
          <w:szCs w:val="28"/>
          <w:lang w:val="uk-UA"/>
        </w:rPr>
        <w:pict w14:anchorId="33407018">
          <v:shape id="_x0000_i2996" type="#_x0000_t75" style="width:291.4pt;height:109.5pt">
            <v:imagedata r:id="rId3779" o:title=""/>
          </v:shape>
        </w:pict>
      </w:r>
    </w:p>
    <w:p w14:paraId="396A4955" w14:textId="77777777" w:rsidR="00E670BF" w:rsidRPr="00252F87" w:rsidRDefault="00E670BF" w:rsidP="00E670BF">
      <w:pPr>
        <w:spacing w:line="360" w:lineRule="auto"/>
        <w:jc w:val="center"/>
        <w:rPr>
          <w:noProof/>
          <w:szCs w:val="28"/>
          <w:lang w:val="uk-UA"/>
        </w:rPr>
      </w:pPr>
    </w:p>
    <w:p w14:paraId="3D8C0B89" w14:textId="77777777" w:rsidR="009C0C35" w:rsidRPr="00252F87" w:rsidRDefault="009C0C35" w:rsidP="00701D51">
      <w:pPr>
        <w:spacing w:line="360" w:lineRule="auto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тобто </w:t>
      </w:r>
      <w:r w:rsidR="0012165C">
        <w:rPr>
          <w:noProof/>
          <w:position w:val="-12"/>
          <w:szCs w:val="28"/>
          <w:lang w:val="uk-UA"/>
        </w:rPr>
        <w:pict w14:anchorId="4A191080">
          <v:shape id="_x0000_i2997" type="#_x0000_t75" style="width:61.5pt;height:19.5pt">
            <v:imagedata r:id="rId3780" o:title=""/>
          </v:shape>
        </w:pict>
      </w:r>
      <w:r w:rsidRPr="00252F87">
        <w:rPr>
          <w:noProof/>
          <w:szCs w:val="28"/>
          <w:lang w:val="uk-UA"/>
        </w:rPr>
        <w:t xml:space="preserve"> – корінь многочлена </w:t>
      </w:r>
      <w:r w:rsidR="0012165C">
        <w:rPr>
          <w:noProof/>
          <w:position w:val="-12"/>
          <w:szCs w:val="28"/>
          <w:lang w:val="uk-UA"/>
        </w:rPr>
        <w:pict w14:anchorId="3E9AD8CA">
          <v:shape id="_x0000_i2998" type="#_x0000_t75" style="width:31.5pt;height:18pt">
            <v:imagedata r:id="rId3781" o:title=""/>
          </v:shape>
        </w:pict>
      </w:r>
      <w:r w:rsidRPr="00252F87">
        <w:rPr>
          <w:noProof/>
          <w:szCs w:val="28"/>
          <w:lang w:val="uk-UA"/>
        </w:rPr>
        <w:t xml:space="preserve">. </w:t>
      </w:r>
    </w:p>
    <w:p w14:paraId="40A34F73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542BCFF5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FD5DA66" w14:textId="77777777" w:rsidR="009C0C35" w:rsidRPr="00E670BF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E670BF">
        <w:rPr>
          <w:noProof/>
          <w:szCs w:val="28"/>
          <w:u w:val="single"/>
          <w:lang w:val="uk-UA"/>
        </w:rPr>
        <w:t>Зауваження до наслідку 4</w:t>
      </w:r>
    </w:p>
    <w:p w14:paraId="3A284037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Многочлен </w:t>
      </w:r>
      <w:r w:rsidR="0012165C">
        <w:rPr>
          <w:noProof/>
          <w:position w:val="-12"/>
          <w:szCs w:val="28"/>
          <w:lang w:val="uk-UA"/>
        </w:rPr>
        <w:pict w14:anchorId="557B9280">
          <v:shape id="_x0000_i2999" type="#_x0000_t75" style="width:31.5pt;height:18pt">
            <v:imagedata r:id="rId3782" o:title=""/>
          </v:shape>
        </w:pict>
      </w:r>
      <w:r w:rsidRPr="00252F87">
        <w:rPr>
          <w:noProof/>
          <w:szCs w:val="28"/>
          <w:lang w:val="uk-UA"/>
        </w:rPr>
        <w:t xml:space="preserve"> з дійсними коефіцієнтами, що має комплексні корені, ділиться на квадратний многочлен з дійсними коефіцієнтами.</w:t>
      </w:r>
    </w:p>
    <w:p w14:paraId="35344A8F" w14:textId="77777777" w:rsidR="009C0C35" w:rsidRPr="00252F87" w:rsidRDefault="009C0C35" w:rsidP="00626E49">
      <w:pPr>
        <w:spacing w:line="360" w:lineRule="auto"/>
        <w:ind w:firstLine="709"/>
        <w:rPr>
          <w:szCs w:val="28"/>
          <w:lang w:val="uk-UA"/>
        </w:rPr>
      </w:pPr>
      <w:r w:rsidRPr="00252F87">
        <w:rPr>
          <w:szCs w:val="28"/>
          <w:lang w:val="uk-UA"/>
        </w:rPr>
        <w:sym w:font="Symbol" w:char="F07F"/>
      </w:r>
    </w:p>
    <w:p w14:paraId="321D1BDA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lastRenderedPageBreak/>
        <w:t xml:space="preserve">Многочлен </w:t>
      </w:r>
      <w:r w:rsidR="0012165C">
        <w:rPr>
          <w:noProof/>
          <w:position w:val="-12"/>
          <w:szCs w:val="28"/>
          <w:lang w:val="uk-UA"/>
        </w:rPr>
        <w:pict w14:anchorId="00B01F88">
          <v:shape id="_x0000_i3000" type="#_x0000_t75" style="width:31.5pt;height:18pt">
            <v:imagedata r:id="rId3783" o:title=""/>
          </v:shape>
        </w:pict>
      </w:r>
      <w:r w:rsidRPr="00252F87">
        <w:rPr>
          <w:noProof/>
          <w:szCs w:val="28"/>
          <w:lang w:val="uk-UA"/>
        </w:rPr>
        <w:t xml:space="preserve"> ділиться на </w:t>
      </w:r>
      <w:r w:rsidR="0012165C">
        <w:rPr>
          <w:noProof/>
          <w:position w:val="-12"/>
          <w:szCs w:val="28"/>
          <w:lang w:val="uk-UA"/>
        </w:rPr>
        <w:pict w14:anchorId="7FB64E83">
          <v:shape id="_x0000_i3001" type="#_x0000_t75" style="width:45.4pt;height:19.5pt">
            <v:imagedata r:id="rId3784" o:title=""/>
          </v:shape>
        </w:pict>
      </w:r>
      <w:r w:rsidRPr="00252F87">
        <w:rPr>
          <w:noProof/>
          <w:szCs w:val="28"/>
          <w:lang w:val="uk-UA"/>
        </w:rPr>
        <w:t xml:space="preserve"> та </w:t>
      </w:r>
      <w:r w:rsidR="0012165C">
        <w:rPr>
          <w:noProof/>
          <w:position w:val="-12"/>
          <w:szCs w:val="28"/>
          <w:lang w:val="uk-UA"/>
        </w:rPr>
        <w:pict w14:anchorId="0FEEFAF2">
          <v:shape id="_x0000_i3002" type="#_x0000_t75" style="width:45.4pt;height:19.5pt">
            <v:imagedata r:id="rId3785" o:title=""/>
          </v:shape>
        </w:pict>
      </w:r>
      <w:r w:rsidRPr="00252F87">
        <w:rPr>
          <w:noProof/>
          <w:szCs w:val="28"/>
          <w:lang w:val="uk-UA"/>
        </w:rPr>
        <w:t xml:space="preserve">, оскільки </w:t>
      </w:r>
      <w:r w:rsidR="0012165C">
        <w:rPr>
          <w:noProof/>
          <w:position w:val="-12"/>
          <w:szCs w:val="28"/>
          <w:lang w:val="uk-UA"/>
        </w:rPr>
        <w:pict w14:anchorId="5E1DBE99">
          <v:shape id="_x0000_i3003" type="#_x0000_t75" style="width:13.9pt;height:19.5pt">
            <v:imagedata r:id="rId3786" o:title=""/>
          </v:shape>
        </w:pict>
      </w:r>
      <w:r w:rsidRPr="00252F87">
        <w:rPr>
          <w:noProof/>
          <w:szCs w:val="28"/>
          <w:lang w:val="uk-UA"/>
        </w:rPr>
        <w:t xml:space="preserve"> та </w:t>
      </w:r>
      <w:r w:rsidR="0012165C">
        <w:rPr>
          <w:noProof/>
          <w:position w:val="-12"/>
          <w:szCs w:val="28"/>
          <w:lang w:val="uk-UA"/>
        </w:rPr>
        <w:pict w14:anchorId="3625E5A0">
          <v:shape id="_x0000_i3004" type="#_x0000_t75" style="width:13.9pt;height:19.5pt">
            <v:imagedata r:id="rId3787" o:title=""/>
          </v:shape>
        </w:pict>
      </w:r>
      <w:r w:rsidRPr="00252F87">
        <w:rPr>
          <w:noProof/>
          <w:szCs w:val="28"/>
          <w:lang w:val="uk-UA"/>
        </w:rPr>
        <w:t xml:space="preserve"> – корені </w:t>
      </w:r>
      <w:r w:rsidR="0012165C">
        <w:rPr>
          <w:noProof/>
          <w:position w:val="-12"/>
          <w:szCs w:val="28"/>
          <w:lang w:val="uk-UA"/>
        </w:rPr>
        <w:pict w14:anchorId="66E6F022">
          <v:shape id="_x0000_i3005" type="#_x0000_t75" style="width:31.5pt;height:18pt">
            <v:imagedata r:id="rId3788" o:title=""/>
          </v:shape>
        </w:pict>
      </w:r>
      <w:r w:rsidRPr="00252F87">
        <w:rPr>
          <w:noProof/>
          <w:szCs w:val="28"/>
          <w:lang w:val="uk-UA"/>
        </w:rPr>
        <w:t>, (</w:t>
      </w:r>
      <w:r w:rsidR="0012165C">
        <w:rPr>
          <w:noProof/>
          <w:position w:val="-12"/>
          <w:szCs w:val="28"/>
          <w:lang w:val="uk-UA"/>
        </w:rPr>
        <w:pict w14:anchorId="44972D5B">
          <v:shape id="_x0000_i3006" type="#_x0000_t75" style="width:61.5pt;height:19.5pt">
            <v:imagedata r:id="rId3789" o:title=""/>
          </v:shape>
        </w:pict>
      </w:r>
      <w:r w:rsidRPr="00252F87">
        <w:rPr>
          <w:noProof/>
          <w:szCs w:val="28"/>
          <w:lang w:val="uk-UA"/>
        </w:rPr>
        <w:t xml:space="preserve">). З цього випливає, що </w:t>
      </w:r>
      <w:r w:rsidR="0012165C">
        <w:rPr>
          <w:noProof/>
          <w:position w:val="-12"/>
          <w:szCs w:val="28"/>
          <w:lang w:val="uk-UA"/>
        </w:rPr>
        <w:pict w14:anchorId="76B3D033">
          <v:shape id="_x0000_i3007" type="#_x0000_t75" style="width:31.5pt;height:18pt">
            <v:imagedata r:id="rId3790" o:title=""/>
          </v:shape>
        </w:pict>
      </w:r>
      <w:r w:rsidRPr="00252F87">
        <w:rPr>
          <w:noProof/>
          <w:szCs w:val="28"/>
          <w:lang w:val="uk-UA"/>
        </w:rPr>
        <w:t xml:space="preserve"> ділиться також і на многочлен </w:t>
      </w:r>
      <w:r w:rsidR="0012165C">
        <w:rPr>
          <w:noProof/>
          <w:position w:val="-12"/>
          <w:szCs w:val="28"/>
          <w:lang w:val="uk-UA"/>
        </w:rPr>
        <w:pict w14:anchorId="6B47340E">
          <v:shape id="_x0000_i3008" type="#_x0000_t75" style="width:133.5pt;height:19.5pt">
            <v:imagedata r:id="rId3791" o:title=""/>
          </v:shape>
        </w:pict>
      </w:r>
      <w:r w:rsidRPr="00252F87">
        <w:rPr>
          <w:noProof/>
          <w:szCs w:val="28"/>
          <w:lang w:val="uk-UA"/>
        </w:rPr>
        <w:t>,</w:t>
      </w:r>
      <w:r w:rsidR="00701D51">
        <w:rPr>
          <w:noProof/>
          <w:szCs w:val="28"/>
          <w:lang w:val="uk-UA"/>
        </w:rPr>
        <w:t xml:space="preserve"> </w:t>
      </w:r>
      <w:r w:rsidRPr="00252F87">
        <w:rPr>
          <w:noProof/>
          <w:szCs w:val="28"/>
          <w:lang w:val="uk-UA"/>
        </w:rPr>
        <w:t>але</w:t>
      </w:r>
    </w:p>
    <w:p w14:paraId="21C2541D" w14:textId="77777777" w:rsidR="009C0C35" w:rsidRPr="00252F87" w:rsidRDefault="0012165C" w:rsidP="00E670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38"/>
          <w:szCs w:val="28"/>
          <w:lang w:val="uk-UA"/>
        </w:rPr>
        <w:pict w14:anchorId="25A4DCEC">
          <v:shape id="_x0000_i3009" type="#_x0000_t75" style="width:289.5pt;height:45.4pt">
            <v:imagedata r:id="rId3792" o:title=""/>
          </v:shape>
        </w:pict>
      </w:r>
      <w:r w:rsidR="009C0C35" w:rsidRPr="00252F87">
        <w:rPr>
          <w:noProof/>
          <w:szCs w:val="28"/>
          <w:lang w:val="uk-UA"/>
        </w:rPr>
        <w:t xml:space="preserve">, </w:t>
      </w:r>
      <w:r>
        <w:rPr>
          <w:noProof/>
          <w:position w:val="-10"/>
          <w:szCs w:val="28"/>
          <w:lang w:val="uk-UA"/>
        </w:rPr>
        <w:pict w14:anchorId="40BC0980">
          <v:shape id="_x0000_i3010" type="#_x0000_t75" style="width:48.4pt;height:16.15pt">
            <v:imagedata r:id="rId3793" o:title=""/>
          </v:shape>
        </w:pict>
      </w:r>
      <w:r w:rsidR="009C0C35" w:rsidRPr="00252F87">
        <w:rPr>
          <w:noProof/>
          <w:szCs w:val="28"/>
          <w:lang w:val="uk-UA"/>
        </w:rPr>
        <w:t>.</w:t>
      </w:r>
    </w:p>
    <w:p w14:paraId="37218ED0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>■</w:t>
      </w:r>
    </w:p>
    <w:p w14:paraId="1D7096D5" w14:textId="77777777" w:rsidR="009C0C35" w:rsidRPr="00252F87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35737FC" w14:textId="77777777" w:rsidR="009C0C35" w:rsidRPr="00701D51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701D51">
        <w:rPr>
          <w:noProof/>
          <w:szCs w:val="28"/>
          <w:u w:val="single"/>
          <w:lang w:val="uk-UA"/>
        </w:rPr>
        <w:t>Наслідок 5</w:t>
      </w:r>
    </w:p>
    <w:p w14:paraId="440B606A" w14:textId="77777777" w:rsidR="009C0C35" w:rsidRDefault="009C0C35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252F87">
        <w:rPr>
          <w:noProof/>
          <w:szCs w:val="28"/>
          <w:lang w:val="uk-UA"/>
        </w:rPr>
        <w:t xml:space="preserve">Будь-який многочлен з дійсними коефіцієнтами </w:t>
      </w:r>
      <w:r w:rsidR="00B03AE4">
        <w:rPr>
          <w:noProof/>
          <w:szCs w:val="28"/>
          <w:lang w:val="uk-UA"/>
        </w:rPr>
        <w:t>можна подати</w:t>
      </w:r>
      <w:r w:rsidRPr="00252F87">
        <w:rPr>
          <w:noProof/>
          <w:szCs w:val="28"/>
          <w:lang w:val="uk-UA"/>
        </w:rPr>
        <w:t xml:space="preserve"> єдиним чином з точністю до перестановки множників у виг</w:t>
      </w:r>
      <w:r w:rsidR="00083567">
        <w:rPr>
          <w:noProof/>
          <w:szCs w:val="28"/>
          <w:lang w:val="uk-UA"/>
        </w:rPr>
        <w:t>ляді добутку многочленів степеня не вищого</w:t>
      </w:r>
      <w:r w:rsidRPr="00252F87">
        <w:rPr>
          <w:noProof/>
          <w:szCs w:val="28"/>
          <w:lang w:val="uk-UA"/>
        </w:rPr>
        <w:t xml:space="preserve"> </w:t>
      </w:r>
      <w:r w:rsidR="00083567">
        <w:rPr>
          <w:noProof/>
          <w:szCs w:val="28"/>
          <w:lang w:val="uk-UA"/>
        </w:rPr>
        <w:t>за другий</w:t>
      </w:r>
      <w:r w:rsidRPr="00252F87">
        <w:rPr>
          <w:noProof/>
          <w:szCs w:val="28"/>
          <w:lang w:val="uk-UA"/>
        </w:rPr>
        <w:t xml:space="preserve"> з дійсними коефіцієнтами:</w:t>
      </w:r>
    </w:p>
    <w:p w14:paraId="037EA03F" w14:textId="77777777" w:rsidR="00B61BBF" w:rsidRDefault="00B61BBF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2BD64D48" w14:textId="77777777" w:rsidR="005609E8" w:rsidRPr="00252F87" w:rsidRDefault="0012165C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  <w:r>
        <w:rPr>
          <w:noProof/>
          <w:position w:val="-20"/>
          <w:szCs w:val="28"/>
          <w:lang w:val="uk-UA"/>
        </w:rPr>
        <w:pict w14:anchorId="08C53D15">
          <v:shape id="_x0000_i3011" type="#_x0000_t75" style="width:370.5pt;height:30pt">
            <v:imagedata r:id="rId3794" o:title=""/>
          </v:shape>
        </w:pict>
      </w:r>
    </w:p>
    <w:p w14:paraId="575F8611" w14:textId="77777777" w:rsidR="009C0C35" w:rsidRDefault="009C0C35" w:rsidP="00B61BBF">
      <w:pPr>
        <w:spacing w:line="360" w:lineRule="auto"/>
        <w:jc w:val="center"/>
        <w:rPr>
          <w:noProof/>
          <w:position w:val="-12"/>
          <w:szCs w:val="28"/>
          <w:lang w:val="uk-UA"/>
        </w:rPr>
      </w:pPr>
    </w:p>
    <w:p w14:paraId="06A71BE3" w14:textId="77777777" w:rsidR="005609E8" w:rsidRPr="00252F87" w:rsidRDefault="0012165C" w:rsidP="00B61B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position w:val="-14"/>
          <w:szCs w:val="28"/>
          <w:lang w:val="uk-UA"/>
        </w:rPr>
        <w:pict w14:anchorId="11C51058">
          <v:shape id="_x0000_i3012" type="#_x0000_t75" style="width:307.5pt;height:21.4pt">
            <v:imagedata r:id="rId3795" o:title=""/>
          </v:shape>
        </w:pict>
      </w:r>
    </w:p>
    <w:p w14:paraId="53E5818B" w14:textId="77777777" w:rsidR="009C0C35" w:rsidRPr="00252F87" w:rsidRDefault="00701D51" w:rsidP="00B61BBF">
      <w:pPr>
        <w:spacing w:line="360" w:lineRule="auto"/>
        <w:jc w:val="center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 xml:space="preserve">   </w:t>
      </w:r>
    </w:p>
    <w:p w14:paraId="26A7A689" w14:textId="77777777" w:rsidR="00701D51" w:rsidRPr="00B61BBF" w:rsidRDefault="00137674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>
        <w:rPr>
          <w:noProof/>
          <w:szCs w:val="28"/>
          <w:lang w:val="uk-UA"/>
        </w:rPr>
        <w:br w:type="page"/>
      </w:r>
      <w:r w:rsidR="00701D51" w:rsidRPr="00B61BBF">
        <w:rPr>
          <w:noProof/>
          <w:szCs w:val="28"/>
          <w:u w:val="single"/>
          <w:lang w:val="uk-UA"/>
        </w:rPr>
        <w:lastRenderedPageBreak/>
        <w:t xml:space="preserve">Контрольні </w:t>
      </w:r>
      <w:r w:rsidR="00083567" w:rsidRPr="00B61BBF">
        <w:rPr>
          <w:noProof/>
          <w:szCs w:val="28"/>
          <w:u w:val="single"/>
          <w:lang w:val="uk-UA"/>
        </w:rPr>
        <w:t>за</w:t>
      </w:r>
      <w:r w:rsidR="00701D51" w:rsidRPr="00B61BBF">
        <w:rPr>
          <w:noProof/>
          <w:szCs w:val="28"/>
          <w:u w:val="single"/>
          <w:lang w:val="uk-UA"/>
        </w:rPr>
        <w:t>питання:</w:t>
      </w:r>
    </w:p>
    <w:p w14:paraId="08ACA4F9" w14:textId="77777777" w:rsidR="00701D51" w:rsidRDefault="00701D51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Що таке корінь многочлена? Що таке кратний корінь многочлена?</w:t>
      </w:r>
    </w:p>
    <w:p w14:paraId="624197B5" w14:textId="77777777" w:rsidR="00701D51" w:rsidRDefault="00B61BBF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Який зміст теореми</w:t>
      </w:r>
      <w:r w:rsidR="00701D51">
        <w:rPr>
          <w:noProof/>
          <w:szCs w:val="28"/>
          <w:lang w:val="uk-UA"/>
        </w:rPr>
        <w:t xml:space="preserve"> Безу?</w:t>
      </w:r>
    </w:p>
    <w:p w14:paraId="0965DDE3" w14:textId="77777777" w:rsidR="00701D51" w:rsidRDefault="00701D51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 xml:space="preserve">Які наслідки </w:t>
      </w:r>
      <w:r w:rsidR="006A3688">
        <w:rPr>
          <w:noProof/>
          <w:szCs w:val="28"/>
          <w:lang w:val="uk-UA"/>
        </w:rPr>
        <w:t xml:space="preserve">випливають </w:t>
      </w:r>
      <w:r>
        <w:rPr>
          <w:noProof/>
          <w:szCs w:val="28"/>
          <w:lang w:val="uk-UA"/>
        </w:rPr>
        <w:t>з основної теореми алгебри?</w:t>
      </w:r>
    </w:p>
    <w:p w14:paraId="23FE0CDB" w14:textId="77777777" w:rsidR="00C74B00" w:rsidRDefault="00C74B00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 xml:space="preserve">Два квадратичні многочлени </w:t>
      </w:r>
      <w:r>
        <w:rPr>
          <w:i/>
          <w:noProof/>
          <w:szCs w:val="28"/>
          <w:lang w:val="en-US"/>
        </w:rPr>
        <w:t>f</w:t>
      </w:r>
      <w:r w:rsidRPr="003F28C7">
        <w:rPr>
          <w:i/>
          <w:noProof/>
          <w:szCs w:val="28"/>
        </w:rPr>
        <w:t>(</w:t>
      </w:r>
      <w:r>
        <w:rPr>
          <w:i/>
          <w:noProof/>
          <w:szCs w:val="28"/>
          <w:lang w:val="en-US"/>
        </w:rPr>
        <w:t>x</w:t>
      </w:r>
      <w:r w:rsidRPr="003F28C7">
        <w:rPr>
          <w:i/>
          <w:noProof/>
          <w:szCs w:val="28"/>
        </w:rPr>
        <w:t>)</w:t>
      </w:r>
      <w:r>
        <w:rPr>
          <w:noProof/>
          <w:szCs w:val="28"/>
          <w:lang w:val="uk-UA"/>
        </w:rPr>
        <w:t xml:space="preserve"> та </w:t>
      </w:r>
      <w:r>
        <w:rPr>
          <w:i/>
          <w:noProof/>
          <w:szCs w:val="28"/>
          <w:lang w:val="en-US"/>
        </w:rPr>
        <w:t>g</w:t>
      </w:r>
      <w:r w:rsidRPr="003F28C7">
        <w:rPr>
          <w:i/>
          <w:noProof/>
          <w:szCs w:val="28"/>
        </w:rPr>
        <w:t>(</w:t>
      </w:r>
      <w:r>
        <w:rPr>
          <w:i/>
          <w:noProof/>
          <w:szCs w:val="28"/>
          <w:lang w:val="en-US"/>
        </w:rPr>
        <w:t>x</w:t>
      </w:r>
      <w:r w:rsidRPr="003F28C7">
        <w:rPr>
          <w:i/>
          <w:noProof/>
          <w:szCs w:val="28"/>
        </w:rPr>
        <w:t>)</w:t>
      </w:r>
      <w:r>
        <w:rPr>
          <w:noProof/>
          <w:szCs w:val="28"/>
          <w:lang w:val="uk-UA"/>
        </w:rPr>
        <w:t xml:space="preserve"> мають однакові корені. Чи є вони тотожніми?</w:t>
      </w:r>
    </w:p>
    <w:p w14:paraId="643FFAA8" w14:textId="77777777" w:rsidR="00C74B00" w:rsidRDefault="00C74B00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 xml:space="preserve">Які потрібно накласти умови на два многочлени </w:t>
      </w:r>
      <w:r>
        <w:rPr>
          <w:i/>
          <w:noProof/>
          <w:szCs w:val="28"/>
          <w:lang w:val="en-US"/>
        </w:rPr>
        <w:t>f</w:t>
      </w:r>
      <w:r w:rsidRPr="00AC5DDF">
        <w:rPr>
          <w:i/>
          <w:noProof/>
          <w:szCs w:val="28"/>
        </w:rPr>
        <w:t>(</w:t>
      </w:r>
      <w:r>
        <w:rPr>
          <w:i/>
          <w:noProof/>
          <w:szCs w:val="28"/>
          <w:lang w:val="en-US"/>
        </w:rPr>
        <w:t>x</w:t>
      </w:r>
      <w:r w:rsidRPr="00AC5DDF">
        <w:rPr>
          <w:i/>
          <w:noProof/>
          <w:szCs w:val="28"/>
        </w:rPr>
        <w:t>)</w:t>
      </w:r>
      <w:r>
        <w:rPr>
          <w:noProof/>
          <w:szCs w:val="28"/>
          <w:lang w:val="uk-UA"/>
        </w:rPr>
        <w:t xml:space="preserve"> та </w:t>
      </w:r>
      <w:r>
        <w:rPr>
          <w:i/>
          <w:noProof/>
          <w:szCs w:val="28"/>
          <w:lang w:val="en-US"/>
        </w:rPr>
        <w:t>g</w:t>
      </w:r>
      <w:r w:rsidRPr="00AC5DDF">
        <w:rPr>
          <w:i/>
          <w:noProof/>
          <w:szCs w:val="28"/>
        </w:rPr>
        <w:t>(</w:t>
      </w:r>
      <w:r>
        <w:rPr>
          <w:i/>
          <w:noProof/>
          <w:szCs w:val="28"/>
          <w:lang w:val="en-US"/>
        </w:rPr>
        <w:t>x</w:t>
      </w:r>
      <w:r w:rsidRPr="00AC5DDF">
        <w:rPr>
          <w:i/>
          <w:noProof/>
          <w:szCs w:val="28"/>
        </w:rPr>
        <w:t>)</w:t>
      </w:r>
      <w:r>
        <w:rPr>
          <w:noProof/>
          <w:szCs w:val="28"/>
          <w:lang w:val="uk-UA"/>
        </w:rPr>
        <w:t xml:space="preserve"> третього степеня, щоб вони були тотожньо рівними?</w:t>
      </w:r>
    </w:p>
    <w:p w14:paraId="057FFBB7" w14:textId="77777777" w:rsidR="00C74B00" w:rsidRDefault="00C74B00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У якому випадку многочлен третього порядку може мати комплексний корінь кратності три?</w:t>
      </w:r>
    </w:p>
    <w:p w14:paraId="19E8588D" w14:textId="77777777" w:rsidR="00C74B00" w:rsidRDefault="003F28C7" w:rsidP="005609E8">
      <w:pPr>
        <w:numPr>
          <w:ilvl w:val="0"/>
          <w:numId w:val="37"/>
        </w:numPr>
        <w:spacing w:line="360" w:lineRule="auto"/>
        <w:ind w:left="1418" w:hanging="709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Нехай задано многочлен сьомого порядку із дійсними коефіцієнтами. Якою може бути максимальна кратність його комплексного кореня?</w:t>
      </w:r>
    </w:p>
    <w:p w14:paraId="0199CE20" w14:textId="77777777" w:rsidR="00701D51" w:rsidRDefault="00701D51" w:rsidP="00626E49">
      <w:pPr>
        <w:spacing w:line="360" w:lineRule="auto"/>
        <w:ind w:firstLine="709"/>
        <w:jc w:val="both"/>
        <w:rPr>
          <w:noProof/>
          <w:szCs w:val="28"/>
          <w:lang w:val="uk-UA"/>
        </w:rPr>
      </w:pPr>
    </w:p>
    <w:p w14:paraId="04855E3F" w14:textId="77777777" w:rsidR="00B03AE4" w:rsidRDefault="00B03AE4" w:rsidP="00B03AE4">
      <w:pPr>
        <w:spacing w:line="360" w:lineRule="auto"/>
        <w:ind w:firstLine="709"/>
        <w:jc w:val="both"/>
        <w:rPr>
          <w:szCs w:val="28"/>
          <w:u w:val="single"/>
          <w:lang w:val="uk-UA"/>
        </w:rPr>
      </w:pPr>
      <w:r w:rsidRPr="0076741B">
        <w:rPr>
          <w:szCs w:val="28"/>
          <w:u w:val="single"/>
          <w:lang w:val="uk-UA"/>
        </w:rPr>
        <w:t>Завдання для самостійної роботи</w:t>
      </w:r>
    </w:p>
    <w:p w14:paraId="0B7D4858" w14:textId="77777777" w:rsidR="00B03AE4" w:rsidRDefault="00B03AE4" w:rsidP="005609E8">
      <w:pPr>
        <w:numPr>
          <w:ilvl w:val="0"/>
          <w:numId w:val="48"/>
        </w:numPr>
        <w:spacing w:line="360" w:lineRule="auto"/>
        <w:ind w:hanging="720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Доведення основної теореми алгебри.</w:t>
      </w:r>
    </w:p>
    <w:p w14:paraId="604D1272" w14:textId="77777777" w:rsidR="00B03AE4" w:rsidRPr="00252F87" w:rsidRDefault="00B03AE4" w:rsidP="005609E8">
      <w:pPr>
        <w:numPr>
          <w:ilvl w:val="0"/>
          <w:numId w:val="48"/>
        </w:numPr>
        <w:spacing w:line="360" w:lineRule="auto"/>
        <w:ind w:hanging="720"/>
        <w:jc w:val="both"/>
        <w:rPr>
          <w:noProof/>
          <w:szCs w:val="28"/>
          <w:lang w:val="uk-UA"/>
        </w:rPr>
      </w:pPr>
      <w:r>
        <w:rPr>
          <w:noProof/>
          <w:szCs w:val="28"/>
          <w:lang w:val="uk-UA"/>
        </w:rPr>
        <w:t>Спробуйте «довести» алгебраїчну замкненість поля дійсних чисел, по тій же схемі, що й для комплексних чисел. Проаналізуйте, в якому місці «доведення»  не має аналогії.</w:t>
      </w:r>
    </w:p>
    <w:p w14:paraId="07C97C03" w14:textId="77777777" w:rsidR="00C15920" w:rsidRDefault="00C15920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</w:p>
    <w:p w14:paraId="57A7278D" w14:textId="77777777" w:rsidR="00115B0C" w:rsidRPr="00252F87" w:rsidRDefault="00115B0C" w:rsidP="00115B0C">
      <w:pPr>
        <w:spacing w:line="360" w:lineRule="auto"/>
        <w:ind w:firstLine="709"/>
        <w:jc w:val="both"/>
        <w:rPr>
          <w:noProof/>
          <w:szCs w:val="28"/>
          <w:lang w:val="uk-UA"/>
        </w:rPr>
      </w:pPr>
      <w:r w:rsidRPr="00B61BBF">
        <w:rPr>
          <w:noProof/>
          <w:szCs w:val="28"/>
          <w:u w:val="single"/>
          <w:lang w:val="uk-UA"/>
        </w:rPr>
        <w:t>Література</w:t>
      </w:r>
      <w:r w:rsidRPr="00252F87">
        <w:rPr>
          <w:noProof/>
          <w:szCs w:val="28"/>
          <w:lang w:val="uk-UA"/>
        </w:rPr>
        <w:t>: [2], с. 216-225; [3], с. 208-210, 232-242.</w:t>
      </w:r>
    </w:p>
    <w:p w14:paraId="42A5295C" w14:textId="77777777" w:rsidR="00115B0C" w:rsidRDefault="00137674" w:rsidP="00626E49">
      <w:pPr>
        <w:spacing w:line="360" w:lineRule="auto"/>
        <w:ind w:firstLine="709"/>
        <w:jc w:val="both"/>
        <w:rPr>
          <w:noProof/>
          <w:szCs w:val="28"/>
          <w:u w:val="single"/>
          <w:lang w:val="uk-UA"/>
        </w:rPr>
      </w:pPr>
      <w:r>
        <w:rPr>
          <w:noProof/>
          <w:szCs w:val="28"/>
          <w:u w:val="single"/>
          <w:lang w:val="uk-UA"/>
        </w:rPr>
        <w:br w:type="page"/>
      </w:r>
    </w:p>
    <w:p w14:paraId="55307FCB" w14:textId="77777777" w:rsidR="00C15920" w:rsidRDefault="00C15920" w:rsidP="00C15920">
      <w:pPr>
        <w:spacing w:line="360" w:lineRule="auto"/>
        <w:ind w:firstLine="709"/>
        <w:jc w:val="center"/>
        <w:rPr>
          <w:szCs w:val="28"/>
          <w:lang w:val="uk-UA"/>
        </w:rPr>
      </w:pPr>
      <w:r>
        <w:rPr>
          <w:szCs w:val="28"/>
        </w:rPr>
        <w:t>Тест «Так</w:t>
      </w:r>
      <w:r w:rsidRPr="006D5C8E">
        <w:rPr>
          <w:szCs w:val="28"/>
        </w:rPr>
        <w:t>/</w:t>
      </w:r>
      <w:r>
        <w:rPr>
          <w:szCs w:val="28"/>
          <w:lang w:val="uk-UA"/>
        </w:rPr>
        <w:t>ні» для самоперевірки знань студентів.</w:t>
      </w:r>
    </w:p>
    <w:p w14:paraId="40A372A0" w14:textId="77777777" w:rsidR="00C15920" w:rsidRPr="00BE22DD" w:rsidRDefault="00C15920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BE22DD">
        <w:rPr>
          <w:szCs w:val="28"/>
          <w:lang w:val="uk-UA"/>
        </w:rPr>
        <w:t xml:space="preserve"> якщо многочлен степені не вище </w:t>
      </w:r>
      <w:r w:rsidR="00BE22DD" w:rsidRPr="00BE22DD">
        <w:rPr>
          <w:i/>
          <w:szCs w:val="28"/>
          <w:lang w:val="en-US"/>
        </w:rPr>
        <w:t>n</w:t>
      </w:r>
      <w:r w:rsidR="00BE22DD">
        <w:rPr>
          <w:szCs w:val="28"/>
          <w:lang w:val="uk-UA"/>
        </w:rPr>
        <w:t xml:space="preserve"> з комплексними коефіцієнтами приймає однакові значення  для </w:t>
      </w:r>
      <w:r w:rsidR="00BE22DD" w:rsidRPr="00BE22DD">
        <w:rPr>
          <w:i/>
          <w:szCs w:val="28"/>
          <w:lang w:val="en-US"/>
        </w:rPr>
        <w:t>n</w:t>
      </w:r>
      <w:r w:rsidR="00BE22DD" w:rsidRPr="00BE22DD">
        <w:rPr>
          <w:i/>
          <w:szCs w:val="28"/>
        </w:rPr>
        <w:t>+1</w:t>
      </w:r>
      <w:r w:rsidR="00BE22DD" w:rsidRPr="00BE22DD">
        <w:rPr>
          <w:szCs w:val="28"/>
        </w:rPr>
        <w:t xml:space="preserve"> </w:t>
      </w:r>
      <w:r w:rsidR="00BE22DD">
        <w:rPr>
          <w:szCs w:val="28"/>
          <w:lang w:val="uk-UA"/>
        </w:rPr>
        <w:t xml:space="preserve"> різних значень аргумент</w:t>
      </w:r>
      <w:r w:rsidR="00D92D68">
        <w:rPr>
          <w:szCs w:val="28"/>
          <w:lang w:val="uk-UA"/>
        </w:rPr>
        <w:t>у</w:t>
      </w:r>
      <w:r w:rsidR="00BE22DD">
        <w:rPr>
          <w:szCs w:val="28"/>
          <w:lang w:val="uk-UA"/>
        </w:rPr>
        <w:t xml:space="preserve">, то він є многочленом нульового </w:t>
      </w:r>
      <w:proofErr w:type="spellStart"/>
      <w:r w:rsidR="00BE22DD">
        <w:rPr>
          <w:szCs w:val="28"/>
          <w:lang w:val="uk-UA"/>
        </w:rPr>
        <w:t>степеня</w:t>
      </w:r>
      <w:proofErr w:type="spellEnd"/>
      <w:r w:rsidR="00BE22DD">
        <w:rPr>
          <w:szCs w:val="28"/>
          <w:lang w:val="uk-UA"/>
        </w:rPr>
        <w:t xml:space="preserve">? </w:t>
      </w:r>
    </w:p>
    <w:p w14:paraId="597142D5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 довільний многочлен непарної степені з дійсними коефіцієнтами має хоча б один дійсний корінь?</w:t>
      </w:r>
    </w:p>
    <w:p w14:paraId="691DD5FE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 м</w:t>
      </w:r>
      <w:r w:rsidRPr="00252F87">
        <w:rPr>
          <w:noProof/>
          <w:szCs w:val="28"/>
          <w:lang w:val="uk-UA"/>
        </w:rPr>
        <w:t xml:space="preserve">ногочлен </w:t>
      </w:r>
      <w:r w:rsidR="0012165C">
        <w:rPr>
          <w:noProof/>
          <w:position w:val="-12"/>
          <w:szCs w:val="28"/>
          <w:lang w:val="uk-UA"/>
        </w:rPr>
        <w:pict w14:anchorId="5010BEE8">
          <v:shape id="_x0000_i3013" type="#_x0000_t75" style="width:31.5pt;height:18pt">
            <v:imagedata r:id="rId3782" o:title=""/>
          </v:shape>
        </w:pict>
      </w:r>
      <w:r w:rsidRPr="00252F87">
        <w:rPr>
          <w:noProof/>
          <w:szCs w:val="28"/>
          <w:lang w:val="uk-UA"/>
        </w:rPr>
        <w:t xml:space="preserve"> з дійсними коефіцієнтами, що має комплексні корені, </w:t>
      </w:r>
      <w:r>
        <w:rPr>
          <w:noProof/>
          <w:szCs w:val="28"/>
          <w:lang w:val="uk-UA"/>
        </w:rPr>
        <w:t xml:space="preserve">не </w:t>
      </w:r>
      <w:r w:rsidRPr="00252F87">
        <w:rPr>
          <w:noProof/>
          <w:szCs w:val="28"/>
          <w:lang w:val="uk-UA"/>
        </w:rPr>
        <w:t>ділиться на квадратний многочлен з дійсними коефіцієнтами</w:t>
      </w:r>
      <w:r w:rsidR="00192958">
        <w:rPr>
          <w:noProof/>
          <w:szCs w:val="28"/>
          <w:lang w:val="uk-UA"/>
        </w:rPr>
        <w:t>?</w:t>
      </w:r>
    </w:p>
    <w:p w14:paraId="38A771B4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192958">
        <w:rPr>
          <w:szCs w:val="28"/>
          <w:lang w:val="uk-UA"/>
        </w:rPr>
        <w:t xml:space="preserve"> </w:t>
      </w:r>
      <w:r w:rsidR="00192958">
        <w:rPr>
          <w:noProof/>
          <w:szCs w:val="28"/>
          <w:lang w:val="uk-UA"/>
        </w:rPr>
        <w:t>я</w:t>
      </w:r>
      <w:r w:rsidR="00192958" w:rsidRPr="00252F87">
        <w:rPr>
          <w:noProof/>
          <w:szCs w:val="28"/>
          <w:lang w:val="uk-UA"/>
        </w:rPr>
        <w:t xml:space="preserve">кщо значення многочленів </w:t>
      </w:r>
      <w:r w:rsidR="0012165C">
        <w:rPr>
          <w:noProof/>
          <w:position w:val="-12"/>
          <w:szCs w:val="28"/>
          <w:lang w:val="uk-UA"/>
        </w:rPr>
        <w:pict w14:anchorId="2D78BA4D">
          <v:shape id="_x0000_i3014" type="#_x0000_t75" style="width:31.5pt;height:18pt">
            <v:imagedata r:id="rId3753" o:title=""/>
          </v:shape>
        </w:pict>
      </w:r>
      <w:r w:rsidR="00192958" w:rsidRPr="00252F87">
        <w:rPr>
          <w:noProof/>
          <w:szCs w:val="28"/>
          <w:lang w:val="uk-UA"/>
        </w:rPr>
        <w:t xml:space="preserve"> і </w:t>
      </w:r>
      <w:r w:rsidR="0012165C">
        <w:rPr>
          <w:noProof/>
          <w:position w:val="-12"/>
          <w:szCs w:val="28"/>
          <w:lang w:val="uk-UA"/>
        </w:rPr>
        <w:pict w14:anchorId="0B8FE4A8">
          <v:shape id="_x0000_i3015" type="#_x0000_t75" style="width:28.9pt;height:18pt">
            <v:imagedata r:id="rId3754" o:title=""/>
          </v:shape>
        </w:pict>
      </w:r>
      <w:r w:rsidR="00192958">
        <w:rPr>
          <w:noProof/>
          <w:szCs w:val="28"/>
          <w:lang w:val="uk-UA"/>
        </w:rPr>
        <w:t xml:space="preserve"> степеня</w:t>
      </w:r>
      <w:r w:rsidR="00192958"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2A43BBDA">
          <v:shape id="_x0000_i3016" type="#_x0000_t75" style="width:10.5pt;height:12pt">
            <v:imagedata r:id="rId3755" o:title=""/>
          </v:shape>
        </w:pict>
      </w:r>
      <w:r w:rsidR="00192958" w:rsidRPr="00252F87">
        <w:rPr>
          <w:noProof/>
          <w:szCs w:val="28"/>
          <w:lang w:val="uk-UA"/>
        </w:rPr>
        <w:t xml:space="preserve"> (</w:t>
      </w:r>
      <w:r w:rsidR="0012165C">
        <w:rPr>
          <w:noProof/>
          <w:position w:val="-6"/>
          <w:szCs w:val="28"/>
          <w:lang w:val="uk-UA"/>
        </w:rPr>
        <w:pict w14:anchorId="038A643A">
          <v:shape id="_x0000_i3017" type="#_x0000_t75" style="width:28.9pt;height:15.4pt">
            <v:imagedata r:id="rId3756" o:title=""/>
          </v:shape>
        </w:pict>
      </w:r>
      <w:r w:rsidR="00192958" w:rsidRPr="00252F87">
        <w:rPr>
          <w:noProof/>
          <w:szCs w:val="28"/>
          <w:lang w:val="uk-UA"/>
        </w:rPr>
        <w:t xml:space="preserve">), збігаються принаймні в </w:t>
      </w:r>
      <w:r w:rsidR="0012165C">
        <w:rPr>
          <w:noProof/>
          <w:position w:val="-12"/>
          <w:szCs w:val="28"/>
          <w:lang w:val="uk-UA"/>
        </w:rPr>
        <w:pict w14:anchorId="6F33CA3A">
          <v:shape id="_x0000_i3018" type="#_x0000_t75" style="width:37.5pt;height:18pt">
            <v:imagedata r:id="rId3757" o:title=""/>
          </v:shape>
        </w:pict>
      </w:r>
      <w:r w:rsidR="00192958">
        <w:rPr>
          <w:noProof/>
          <w:szCs w:val="28"/>
          <w:lang w:val="uk-UA"/>
        </w:rPr>
        <w:t xml:space="preserve"> точках</w:t>
      </w:r>
      <w:r w:rsidR="00192958" w:rsidRPr="00252F87">
        <w:rPr>
          <w:noProof/>
          <w:szCs w:val="28"/>
          <w:lang w:val="uk-UA"/>
        </w:rPr>
        <w:t>, то ці многочлени рівні</w:t>
      </w:r>
      <w:r w:rsidR="00192958">
        <w:rPr>
          <w:noProof/>
          <w:szCs w:val="28"/>
          <w:lang w:val="uk-UA"/>
        </w:rPr>
        <w:t>?</w:t>
      </w:r>
    </w:p>
    <w:p w14:paraId="0AC1C69C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192958">
        <w:rPr>
          <w:szCs w:val="28"/>
          <w:lang w:val="uk-UA"/>
        </w:rPr>
        <w:t xml:space="preserve"> </w:t>
      </w:r>
      <w:r w:rsidR="00192958" w:rsidRPr="00192958">
        <w:rPr>
          <w:noProof/>
          <w:szCs w:val="28"/>
          <w:lang w:val="uk-UA"/>
        </w:rPr>
        <w:t>канонічне розкладання</w:t>
      </w:r>
      <w:r w:rsidR="00192958" w:rsidRPr="00252F87">
        <w:rPr>
          <w:noProof/>
          <w:szCs w:val="28"/>
          <w:lang w:val="uk-UA"/>
        </w:rPr>
        <w:t xml:space="preserve"> многочлена </w:t>
      </w:r>
      <w:r w:rsidR="0012165C">
        <w:rPr>
          <w:noProof/>
          <w:position w:val="-12"/>
          <w:szCs w:val="28"/>
          <w:lang w:val="uk-UA"/>
        </w:rPr>
        <w:pict w14:anchorId="30E20603">
          <v:shape id="_x0000_i3019" type="#_x0000_t75" style="width:31.5pt;height:18pt">
            <v:imagedata r:id="rId3752" o:title=""/>
          </v:shape>
        </w:pict>
      </w:r>
      <w:r w:rsidR="00192958" w:rsidRPr="00252F87">
        <w:rPr>
          <w:noProof/>
          <w:szCs w:val="28"/>
          <w:lang w:val="uk-UA"/>
        </w:rPr>
        <w:t xml:space="preserve"> на множники</w:t>
      </w:r>
      <w:r w:rsidR="00192958">
        <w:rPr>
          <w:noProof/>
          <w:szCs w:val="28"/>
          <w:lang w:val="uk-UA"/>
        </w:rPr>
        <w:t xml:space="preserve"> неєдине?</w:t>
      </w:r>
    </w:p>
    <w:p w14:paraId="46ECF556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192958">
        <w:rPr>
          <w:szCs w:val="28"/>
          <w:lang w:val="uk-UA"/>
        </w:rPr>
        <w:t xml:space="preserve"> </w:t>
      </w:r>
      <w:r w:rsidR="00192958">
        <w:rPr>
          <w:noProof/>
          <w:szCs w:val="28"/>
          <w:lang w:val="uk-UA"/>
        </w:rPr>
        <w:t>д</w:t>
      </w:r>
      <w:r w:rsidR="00192958" w:rsidRPr="00252F87">
        <w:rPr>
          <w:noProof/>
          <w:szCs w:val="28"/>
          <w:lang w:val="uk-UA"/>
        </w:rPr>
        <w:t xml:space="preserve">овільний многочлен </w:t>
      </w:r>
      <w:r w:rsidR="0012165C">
        <w:rPr>
          <w:noProof/>
          <w:position w:val="-12"/>
          <w:szCs w:val="28"/>
          <w:lang w:val="uk-UA"/>
        </w:rPr>
        <w:pict w14:anchorId="6A0D6D24">
          <v:shape id="_x0000_i3020" type="#_x0000_t75" style="width:31.5pt;height:18pt">
            <v:imagedata r:id="rId3732" o:title=""/>
          </v:shape>
        </w:pict>
      </w:r>
      <w:r w:rsidR="00192958">
        <w:rPr>
          <w:noProof/>
          <w:szCs w:val="28"/>
          <w:lang w:val="uk-UA"/>
        </w:rPr>
        <w:t xml:space="preserve"> степеня</w:t>
      </w:r>
      <w:r w:rsidR="00192958"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2020E5EE">
          <v:shape id="_x0000_i3021" type="#_x0000_t75" style="width:28.9pt;height:15.4pt">
            <v:imagedata r:id="rId3733" o:title=""/>
          </v:shape>
        </w:pict>
      </w:r>
      <w:r w:rsidR="00192958" w:rsidRPr="00252F87">
        <w:rPr>
          <w:noProof/>
          <w:szCs w:val="28"/>
          <w:lang w:val="uk-UA"/>
        </w:rPr>
        <w:t xml:space="preserve"> з комплексними коефіцієнтами має рівно </w:t>
      </w:r>
      <w:r w:rsidR="00192958" w:rsidRPr="00192958">
        <w:rPr>
          <w:i/>
          <w:noProof/>
          <w:szCs w:val="28"/>
          <w:lang w:val="en-US"/>
        </w:rPr>
        <w:t>n</w:t>
      </w:r>
      <w:r w:rsidR="00192958" w:rsidRPr="00192958">
        <w:rPr>
          <w:i/>
          <w:noProof/>
          <w:szCs w:val="28"/>
          <w:lang w:val="uk-UA"/>
        </w:rPr>
        <w:t>+1</w:t>
      </w:r>
      <w:r w:rsidR="00192958" w:rsidRPr="00252F87">
        <w:rPr>
          <w:noProof/>
          <w:szCs w:val="28"/>
          <w:lang w:val="uk-UA"/>
        </w:rPr>
        <w:t xml:space="preserve"> коренів (у загальному випадку комплексних), з урахуванням їхньої кратності</w:t>
      </w:r>
      <w:r w:rsidR="00192958">
        <w:rPr>
          <w:noProof/>
          <w:szCs w:val="28"/>
          <w:lang w:val="uk-UA"/>
        </w:rPr>
        <w:t>?</w:t>
      </w:r>
    </w:p>
    <w:p w14:paraId="0B8CB398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192958">
        <w:rPr>
          <w:szCs w:val="28"/>
          <w:lang w:val="uk-UA"/>
        </w:rPr>
        <w:t xml:space="preserve"> </w:t>
      </w:r>
      <w:r w:rsidR="00192958">
        <w:rPr>
          <w:noProof/>
          <w:szCs w:val="28"/>
          <w:lang w:val="uk-UA"/>
        </w:rPr>
        <w:t>д</w:t>
      </w:r>
      <w:r w:rsidR="00192958" w:rsidRPr="00252F87">
        <w:rPr>
          <w:noProof/>
          <w:szCs w:val="28"/>
          <w:lang w:val="uk-UA"/>
        </w:rPr>
        <w:t xml:space="preserve">овільний многочлен </w:t>
      </w:r>
      <w:r w:rsidR="0012165C">
        <w:rPr>
          <w:noProof/>
          <w:position w:val="-12"/>
          <w:szCs w:val="28"/>
          <w:lang w:val="uk-UA"/>
        </w:rPr>
        <w:pict w14:anchorId="2921ABDC">
          <v:shape id="_x0000_i3022" type="#_x0000_t75" style="width:31.5pt;height:18pt">
            <v:imagedata r:id="rId3730" o:title=""/>
          </v:shape>
        </w:pict>
      </w:r>
      <w:r w:rsidR="00192958">
        <w:rPr>
          <w:noProof/>
          <w:szCs w:val="28"/>
          <w:lang w:val="uk-UA"/>
        </w:rPr>
        <w:t xml:space="preserve"> степеня</w:t>
      </w:r>
      <w:r w:rsidR="00192958" w:rsidRPr="00252F87">
        <w:rPr>
          <w:noProof/>
          <w:szCs w:val="28"/>
          <w:lang w:val="uk-UA"/>
        </w:rPr>
        <w:t xml:space="preserve"> </w:t>
      </w:r>
      <w:r w:rsidR="0012165C">
        <w:rPr>
          <w:noProof/>
          <w:position w:val="-6"/>
          <w:szCs w:val="28"/>
          <w:lang w:val="uk-UA"/>
        </w:rPr>
        <w:pict w14:anchorId="0BCAECF1">
          <v:shape id="_x0000_i3023" type="#_x0000_t75" style="width:28.9pt;height:15.4pt">
            <v:imagedata r:id="rId3731" o:title=""/>
          </v:shape>
        </w:pict>
      </w:r>
      <w:r w:rsidR="00192958" w:rsidRPr="00252F87">
        <w:rPr>
          <w:noProof/>
          <w:szCs w:val="28"/>
          <w:lang w:val="uk-UA"/>
        </w:rPr>
        <w:t xml:space="preserve"> з комплексними коефіцієнтами має принаймні один корінь, в загальному випадку комплексний</w:t>
      </w:r>
      <w:r w:rsidR="00192958">
        <w:rPr>
          <w:noProof/>
          <w:szCs w:val="28"/>
          <w:lang w:val="uk-UA"/>
        </w:rPr>
        <w:t>?</w:t>
      </w:r>
    </w:p>
    <w:p w14:paraId="2FD28F68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lastRenderedPageBreak/>
        <w:t>Чи вірне твердження, що</w:t>
      </w:r>
      <w:r w:rsidR="00192958">
        <w:rPr>
          <w:szCs w:val="28"/>
          <w:lang w:val="uk-UA"/>
        </w:rPr>
        <w:t xml:space="preserve"> </w:t>
      </w:r>
      <w:r w:rsidR="00192958">
        <w:rPr>
          <w:noProof/>
          <w:szCs w:val="28"/>
          <w:lang w:val="uk-UA"/>
        </w:rPr>
        <w:t>я</w:t>
      </w:r>
      <w:r w:rsidR="00192958" w:rsidRPr="00252F87">
        <w:rPr>
          <w:noProof/>
          <w:szCs w:val="28"/>
          <w:lang w:val="uk-UA"/>
        </w:rPr>
        <w:t xml:space="preserve">кщо число </w:t>
      </w:r>
      <w:r w:rsidR="0012165C">
        <w:rPr>
          <w:noProof/>
          <w:position w:val="-12"/>
          <w:szCs w:val="28"/>
          <w:lang w:val="uk-UA"/>
        </w:rPr>
        <w:pict w14:anchorId="02F0A11D">
          <v:shape id="_x0000_i3024" type="#_x0000_t75" style="width:15.4pt;height:19.5pt">
            <v:imagedata r:id="rId3712" o:title=""/>
          </v:shape>
        </w:pict>
      </w:r>
      <w:r w:rsidR="00192958" w:rsidRPr="00252F87">
        <w:rPr>
          <w:noProof/>
          <w:szCs w:val="28"/>
          <w:lang w:val="uk-UA"/>
        </w:rPr>
        <w:t xml:space="preserve"> – корінь кратності </w:t>
      </w:r>
      <w:r w:rsidR="0012165C">
        <w:rPr>
          <w:noProof/>
          <w:position w:val="-6"/>
          <w:szCs w:val="28"/>
          <w:lang w:val="uk-UA"/>
        </w:rPr>
        <w:pict w14:anchorId="6461748E">
          <v:shape id="_x0000_i3025" type="#_x0000_t75" style="width:10.5pt;height:15.4pt">
            <v:imagedata r:id="rId3713" o:title=""/>
          </v:shape>
        </w:pict>
      </w:r>
      <w:r w:rsidR="00192958" w:rsidRPr="00252F87">
        <w:rPr>
          <w:noProof/>
          <w:szCs w:val="28"/>
          <w:lang w:val="uk-UA"/>
        </w:rPr>
        <w:t xml:space="preserve"> для многочлена </w:t>
      </w:r>
      <w:r w:rsidR="0012165C">
        <w:rPr>
          <w:noProof/>
          <w:position w:val="-12"/>
          <w:szCs w:val="28"/>
          <w:lang w:val="uk-UA"/>
        </w:rPr>
        <w:pict w14:anchorId="09C14D13">
          <v:shape id="_x0000_i3026" type="#_x0000_t75" style="width:31.5pt;height:18pt">
            <v:imagedata r:id="rId3714" o:title=""/>
          </v:shape>
        </w:pict>
      </w:r>
      <w:r w:rsidR="00192958">
        <w:rPr>
          <w:noProof/>
          <w:szCs w:val="28"/>
          <w:lang w:val="uk-UA"/>
        </w:rPr>
        <w:t>, то це саме</w:t>
      </w:r>
      <w:r w:rsidR="00192958" w:rsidRPr="00252F87">
        <w:rPr>
          <w:noProof/>
          <w:szCs w:val="28"/>
          <w:lang w:val="uk-UA"/>
        </w:rPr>
        <w:t xml:space="preserve"> число </w:t>
      </w:r>
      <w:r w:rsidR="0012165C">
        <w:rPr>
          <w:noProof/>
          <w:position w:val="-12"/>
          <w:szCs w:val="28"/>
          <w:lang w:val="uk-UA"/>
        </w:rPr>
        <w:pict w14:anchorId="57B68215">
          <v:shape id="_x0000_i3027" type="#_x0000_t75" style="width:15.4pt;height:19.5pt">
            <v:imagedata r:id="rId3715" o:title=""/>
          </v:shape>
        </w:pict>
      </w:r>
      <w:r w:rsidR="00192958" w:rsidRPr="00252F87">
        <w:rPr>
          <w:noProof/>
          <w:szCs w:val="28"/>
          <w:lang w:val="uk-UA"/>
        </w:rPr>
        <w:t xml:space="preserve"> є коренем кратності </w:t>
      </w:r>
      <w:r w:rsidR="0012165C">
        <w:rPr>
          <w:noProof/>
          <w:position w:val="-14"/>
          <w:szCs w:val="28"/>
          <w:lang w:val="uk-UA"/>
        </w:rPr>
        <w:pict w14:anchorId="0FA9319B">
          <v:shape id="_x0000_i3028" type="#_x0000_t75" style="width:38.65pt;height:21.4pt">
            <v:imagedata r:id="rId3716" o:title=""/>
          </v:shape>
        </w:pict>
      </w:r>
      <w:r w:rsidR="00192958" w:rsidRPr="00252F87">
        <w:rPr>
          <w:noProof/>
          <w:szCs w:val="28"/>
          <w:lang w:val="uk-UA"/>
        </w:rPr>
        <w:t xml:space="preserve"> для многочлена </w:t>
      </w:r>
      <w:r w:rsidR="0012165C">
        <w:rPr>
          <w:noProof/>
          <w:position w:val="-12"/>
          <w:szCs w:val="28"/>
          <w:lang w:val="uk-UA"/>
        </w:rPr>
        <w:pict w14:anchorId="68E0AFD8">
          <v:shape id="_x0000_i3029" type="#_x0000_t75" style="width:33.4pt;height:19.5pt">
            <v:imagedata r:id="rId3717" o:title=""/>
          </v:shape>
        </w:pict>
      </w:r>
      <w:r w:rsidR="00192958">
        <w:rPr>
          <w:noProof/>
          <w:szCs w:val="28"/>
          <w:lang w:val="uk-UA"/>
        </w:rPr>
        <w:t>?</w:t>
      </w:r>
    </w:p>
    <w:p w14:paraId="3BD463AB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977710">
        <w:rPr>
          <w:szCs w:val="28"/>
          <w:lang w:val="uk-UA"/>
        </w:rPr>
        <w:t xml:space="preserve"> </w:t>
      </w:r>
      <w:r w:rsidR="00977710">
        <w:rPr>
          <w:noProof/>
          <w:szCs w:val="28"/>
          <w:lang w:val="uk-UA"/>
        </w:rPr>
        <w:t>остача</w:t>
      </w:r>
      <w:r w:rsidR="00977710" w:rsidRPr="00252F87">
        <w:rPr>
          <w:noProof/>
          <w:szCs w:val="28"/>
          <w:lang w:val="uk-UA"/>
        </w:rPr>
        <w:t xml:space="preserve"> від ділення многочлена </w:t>
      </w:r>
      <w:r w:rsidR="0012165C">
        <w:rPr>
          <w:noProof/>
          <w:position w:val="-12"/>
          <w:szCs w:val="28"/>
          <w:lang w:val="uk-UA"/>
        </w:rPr>
        <w:pict w14:anchorId="0EC6D594">
          <v:shape id="_x0000_i3030" type="#_x0000_t75" style="width:31.5pt;height:18pt">
            <v:imagedata r:id="rId3690" o:title=""/>
          </v:shape>
        </w:pict>
      </w:r>
      <w:r w:rsidR="00977710" w:rsidRPr="00252F87">
        <w:rPr>
          <w:noProof/>
          <w:szCs w:val="28"/>
          <w:lang w:val="uk-UA"/>
        </w:rPr>
        <w:t xml:space="preserve"> на двочлен (лінійний многочлен)</w:t>
      </w:r>
      <w:r w:rsidR="00977710">
        <w:rPr>
          <w:noProof/>
          <w:szCs w:val="28"/>
          <w:lang w:val="uk-UA"/>
        </w:rPr>
        <w:t xml:space="preserve"> </w:t>
      </w:r>
      <w:r w:rsidR="00977710" w:rsidRPr="009555EB">
        <w:rPr>
          <w:i/>
          <w:noProof/>
          <w:szCs w:val="28"/>
          <w:lang w:val="uk-UA"/>
        </w:rPr>
        <w:t>х-х</w:t>
      </w:r>
      <w:r w:rsidR="00977710" w:rsidRPr="009555EB">
        <w:rPr>
          <w:i/>
          <w:noProof/>
          <w:szCs w:val="28"/>
          <w:vertAlign w:val="subscript"/>
          <w:lang w:val="uk-UA"/>
        </w:rPr>
        <w:t>0</w:t>
      </w:r>
      <w:r w:rsidR="00977710" w:rsidRPr="00252F87">
        <w:rPr>
          <w:noProof/>
          <w:szCs w:val="28"/>
          <w:lang w:val="uk-UA"/>
        </w:rPr>
        <w:t xml:space="preserve"> дорівнює</w:t>
      </w:r>
      <w:r w:rsidR="00977710">
        <w:rPr>
          <w:noProof/>
          <w:szCs w:val="28"/>
          <w:lang w:val="uk-UA"/>
        </w:rPr>
        <w:t xml:space="preserve"> нулю?</w:t>
      </w:r>
    </w:p>
    <w:p w14:paraId="5E007D9F" w14:textId="77777777" w:rsidR="00BE22DD" w:rsidRPr="00BE22DD" w:rsidRDefault="00BE22DD" w:rsidP="00BE22DD">
      <w:pPr>
        <w:numPr>
          <w:ilvl w:val="0"/>
          <w:numId w:val="49"/>
        </w:numPr>
        <w:spacing w:line="360" w:lineRule="auto"/>
        <w:jc w:val="both"/>
        <w:rPr>
          <w:noProof/>
          <w:szCs w:val="28"/>
          <w:u w:val="single"/>
          <w:lang w:val="uk-UA"/>
        </w:rPr>
      </w:pPr>
      <w:r>
        <w:rPr>
          <w:szCs w:val="28"/>
          <w:lang w:val="uk-UA"/>
        </w:rPr>
        <w:t>Чи вірне твердження, що</w:t>
      </w:r>
      <w:r w:rsidR="00977710">
        <w:rPr>
          <w:szCs w:val="28"/>
          <w:lang w:val="uk-UA"/>
        </w:rPr>
        <w:t xml:space="preserve"> якщо комплексне число </w:t>
      </w:r>
      <w:r w:rsidR="00977710" w:rsidRPr="00461967">
        <w:rPr>
          <w:i/>
          <w:szCs w:val="28"/>
          <w:lang w:val="en-US"/>
        </w:rPr>
        <w:t>a</w:t>
      </w:r>
      <w:r w:rsidR="00977710">
        <w:rPr>
          <w:szCs w:val="28"/>
          <w:lang w:val="uk-UA"/>
        </w:rPr>
        <w:t xml:space="preserve"> не дорівнює нулю</w:t>
      </w:r>
      <w:r w:rsidR="00461967">
        <w:rPr>
          <w:szCs w:val="28"/>
          <w:lang w:val="uk-UA"/>
        </w:rPr>
        <w:t xml:space="preserve">, то для довільного натурального числа </w:t>
      </w:r>
      <w:r w:rsidR="00461967" w:rsidRPr="00461967">
        <w:rPr>
          <w:szCs w:val="28"/>
        </w:rPr>
        <w:t xml:space="preserve"> </w:t>
      </w:r>
      <w:r w:rsidR="00461967" w:rsidRPr="00461967">
        <w:rPr>
          <w:i/>
          <w:szCs w:val="28"/>
          <w:lang w:val="en-US"/>
        </w:rPr>
        <w:t>n</w:t>
      </w:r>
      <w:r w:rsidR="00461967" w:rsidRPr="00461967">
        <w:rPr>
          <w:szCs w:val="28"/>
        </w:rPr>
        <w:t xml:space="preserve"> </w:t>
      </w:r>
      <w:r w:rsidR="00461967">
        <w:rPr>
          <w:szCs w:val="28"/>
          <w:lang w:val="uk-UA"/>
        </w:rPr>
        <w:t xml:space="preserve">існує тільки </w:t>
      </w:r>
      <w:r w:rsidR="00461967" w:rsidRPr="00461967">
        <w:rPr>
          <w:i/>
          <w:szCs w:val="28"/>
          <w:lang w:val="en-US"/>
        </w:rPr>
        <w:t>n</w:t>
      </w:r>
      <w:r w:rsidR="00461967" w:rsidRPr="00461967">
        <w:rPr>
          <w:szCs w:val="28"/>
        </w:rPr>
        <w:t xml:space="preserve"> </w:t>
      </w:r>
      <w:r w:rsidR="00461967">
        <w:rPr>
          <w:szCs w:val="28"/>
          <w:lang w:val="uk-UA"/>
        </w:rPr>
        <w:t xml:space="preserve">різних комплексних чисел, </w:t>
      </w:r>
      <w:r w:rsidR="00461967" w:rsidRPr="00461967">
        <w:rPr>
          <w:i/>
          <w:szCs w:val="28"/>
          <w:lang w:val="en-US"/>
        </w:rPr>
        <w:t>n</w:t>
      </w:r>
      <w:r w:rsidR="00461967" w:rsidRPr="00461967">
        <w:rPr>
          <w:szCs w:val="28"/>
        </w:rPr>
        <w:t>-</w:t>
      </w:r>
      <w:r w:rsidR="00461967">
        <w:rPr>
          <w:szCs w:val="28"/>
          <w:lang w:val="uk-UA"/>
        </w:rPr>
        <w:t xml:space="preserve">а степінь яких дорівнює </w:t>
      </w:r>
      <w:r w:rsidR="00461967" w:rsidRPr="00461967">
        <w:rPr>
          <w:i/>
          <w:szCs w:val="28"/>
          <w:lang w:val="en-US"/>
        </w:rPr>
        <w:t>a</w:t>
      </w:r>
      <w:r w:rsidR="00461967">
        <w:rPr>
          <w:szCs w:val="28"/>
        </w:rPr>
        <w:t xml:space="preserve">? </w:t>
      </w:r>
    </w:p>
    <w:p w14:paraId="53E0292F" w14:textId="77777777" w:rsidR="005609E8" w:rsidRPr="00080444" w:rsidRDefault="005609E8" w:rsidP="00BE22DD">
      <w:pPr>
        <w:pStyle w:val="af"/>
        <w:spacing w:line="360" w:lineRule="auto"/>
        <w:ind w:left="1069"/>
        <w:jc w:val="both"/>
      </w:pPr>
    </w:p>
    <w:p w14:paraId="5998C38B" w14:textId="77777777" w:rsidR="005609E8" w:rsidRDefault="00BE22DD" w:rsidP="00BE22DD">
      <w:pPr>
        <w:pStyle w:val="af"/>
        <w:spacing w:line="360" w:lineRule="auto"/>
        <w:ind w:left="1069"/>
        <w:jc w:val="both"/>
      </w:pPr>
      <w:r w:rsidRPr="000E5A95">
        <w:rPr>
          <w:u w:val="single"/>
        </w:rPr>
        <w:t>Відповіді</w:t>
      </w:r>
      <w:r w:rsidRPr="00080444">
        <w:t xml:space="preserve"> </w:t>
      </w:r>
    </w:p>
    <w:p w14:paraId="549292AC" w14:textId="77777777" w:rsidR="00BE22DD" w:rsidRDefault="00BE22DD" w:rsidP="00BE22DD">
      <w:pPr>
        <w:pStyle w:val="af"/>
        <w:spacing w:line="360" w:lineRule="auto"/>
        <w:ind w:left="1069"/>
        <w:jc w:val="both"/>
      </w:pPr>
      <w:r>
        <w:t xml:space="preserve">1.Так. 2. Так. 3. Ні. 4. </w:t>
      </w:r>
      <w:r w:rsidR="00192958">
        <w:t>Так</w:t>
      </w:r>
      <w:r>
        <w:t xml:space="preserve">. 5. Ні. 6. </w:t>
      </w:r>
      <w:r w:rsidR="00192958">
        <w:rPr>
          <w:lang w:val="ru-RU"/>
        </w:rPr>
        <w:t>Н</w:t>
      </w:r>
      <w:r w:rsidR="00192958">
        <w:t>і</w:t>
      </w:r>
      <w:r>
        <w:t xml:space="preserve">. 7. Так. 8. Так. 9. Ні. 10. </w:t>
      </w:r>
      <w:r w:rsidR="00461967">
        <w:rPr>
          <w:lang w:val="ru-RU"/>
        </w:rPr>
        <w:t>Так</w:t>
      </w:r>
      <w:r>
        <w:t>.</w:t>
      </w:r>
    </w:p>
    <w:p w14:paraId="1611AEE6" w14:textId="77777777" w:rsidR="00E90697" w:rsidRDefault="00E90697" w:rsidP="007E7608">
      <w:pPr>
        <w:pStyle w:val="1"/>
        <w:spacing w:after="280" w:line="360" w:lineRule="auto"/>
        <w:jc w:val="center"/>
        <w:rPr>
          <w:lang w:val="uk-UA"/>
        </w:rPr>
      </w:pPr>
      <w:r>
        <w:rPr>
          <w:noProof/>
          <w:u w:val="single"/>
          <w:lang w:val="uk-UA"/>
        </w:rPr>
        <w:br w:type="page"/>
      </w:r>
      <w:bookmarkStart w:id="44" w:name="_Toc37070694"/>
      <w:r w:rsidRPr="00252F87">
        <w:rPr>
          <w:lang w:val="uk-UA"/>
        </w:rPr>
        <w:lastRenderedPageBreak/>
        <w:t>ЛІТЕРАТУРА</w:t>
      </w:r>
      <w:bookmarkEnd w:id="44"/>
    </w:p>
    <w:p w14:paraId="3F6F5BF0" w14:textId="77777777" w:rsidR="009C0C35" w:rsidRPr="00252F87" w:rsidRDefault="009C0C35" w:rsidP="00DB2095">
      <w:pPr>
        <w:spacing w:line="360" w:lineRule="auto"/>
        <w:ind w:firstLine="709"/>
        <w:jc w:val="center"/>
        <w:rPr>
          <w:szCs w:val="28"/>
          <w:lang w:val="uk-UA"/>
        </w:rPr>
      </w:pPr>
    </w:p>
    <w:p w14:paraId="2E26CA60" w14:textId="77777777" w:rsidR="00D61D62" w:rsidRPr="00252F87" w:rsidRDefault="00D61D62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Ильин</w:t>
      </w:r>
      <w:proofErr w:type="spellEnd"/>
      <w:r w:rsidRPr="00252F87">
        <w:rPr>
          <w:szCs w:val="28"/>
          <w:lang w:val="uk-UA"/>
        </w:rPr>
        <w:t xml:space="preserve"> В.А., Позняк Э.Г. </w:t>
      </w:r>
      <w:proofErr w:type="spellStart"/>
      <w:r w:rsidRPr="00252F87">
        <w:rPr>
          <w:szCs w:val="28"/>
          <w:lang w:val="uk-UA"/>
        </w:rPr>
        <w:t>Лин</w:t>
      </w:r>
      <w:r w:rsidR="0067638A">
        <w:rPr>
          <w:szCs w:val="28"/>
          <w:lang w:val="uk-UA"/>
        </w:rPr>
        <w:t>ейная</w:t>
      </w:r>
      <w:proofErr w:type="spellEnd"/>
      <w:r w:rsidR="0067638A">
        <w:rPr>
          <w:szCs w:val="28"/>
          <w:lang w:val="uk-UA"/>
        </w:rPr>
        <w:t xml:space="preserve"> алгебра </w:t>
      </w:r>
      <w:r w:rsidR="0067638A" w:rsidRPr="0067638A">
        <w:rPr>
          <w:szCs w:val="28"/>
          <w:lang w:val="uk-UA"/>
        </w:rPr>
        <w:t>/</w:t>
      </w:r>
      <w:r w:rsidR="0067638A">
        <w:rPr>
          <w:szCs w:val="28"/>
          <w:lang w:val="uk-UA"/>
        </w:rPr>
        <w:t xml:space="preserve"> В.А. </w:t>
      </w:r>
      <w:proofErr w:type="spellStart"/>
      <w:r w:rsidR="0067638A">
        <w:rPr>
          <w:szCs w:val="28"/>
          <w:lang w:val="uk-UA"/>
        </w:rPr>
        <w:t>Ильин</w:t>
      </w:r>
      <w:proofErr w:type="spellEnd"/>
      <w:r w:rsidR="0067638A">
        <w:rPr>
          <w:szCs w:val="28"/>
          <w:lang w:val="uk-UA"/>
        </w:rPr>
        <w:t>, Є.Г. Позняк.</w:t>
      </w:r>
      <w:r w:rsidR="00200EEA">
        <w:rPr>
          <w:szCs w:val="28"/>
          <w:lang w:val="uk-UA"/>
        </w:rPr>
        <w:t xml:space="preserve"> – М.: </w:t>
      </w:r>
      <w:proofErr w:type="spellStart"/>
      <w:r w:rsidR="00200EEA">
        <w:rPr>
          <w:szCs w:val="28"/>
          <w:lang w:val="uk-UA"/>
        </w:rPr>
        <w:t>Физматлит</w:t>
      </w:r>
      <w:proofErr w:type="spellEnd"/>
      <w:r w:rsidR="00200EEA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E016BB" w:rsidRPr="00252F87">
        <w:rPr>
          <w:szCs w:val="28"/>
          <w:lang w:val="uk-UA"/>
        </w:rPr>
        <w:t>20</w:t>
      </w:r>
      <w:r w:rsidR="00E016BB">
        <w:rPr>
          <w:szCs w:val="28"/>
          <w:lang w:val="uk-UA"/>
        </w:rPr>
        <w:t>14</w:t>
      </w:r>
      <w:r w:rsidRPr="00252F87">
        <w:rPr>
          <w:szCs w:val="28"/>
          <w:lang w:val="uk-UA"/>
        </w:rPr>
        <w:t xml:space="preserve">. – </w:t>
      </w:r>
      <w:r w:rsidR="00E016BB">
        <w:rPr>
          <w:szCs w:val="28"/>
          <w:lang w:val="uk-UA"/>
        </w:rPr>
        <w:t>280</w:t>
      </w:r>
      <w:r w:rsidR="00E016BB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с.</w:t>
      </w:r>
    </w:p>
    <w:p w14:paraId="212E8398" w14:textId="77777777" w:rsidR="00D61D62" w:rsidRPr="00252F87" w:rsidRDefault="003338E4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Воеводин</w:t>
      </w:r>
      <w:proofErr w:type="spellEnd"/>
      <w:r w:rsidRPr="00252F87">
        <w:rPr>
          <w:szCs w:val="28"/>
          <w:lang w:val="uk-UA"/>
        </w:rPr>
        <w:t xml:space="preserve"> В.В. </w:t>
      </w:r>
      <w:proofErr w:type="spellStart"/>
      <w:r w:rsidRPr="00252F87">
        <w:rPr>
          <w:szCs w:val="28"/>
          <w:lang w:val="uk-UA"/>
        </w:rPr>
        <w:t>Линейная</w:t>
      </w:r>
      <w:proofErr w:type="spellEnd"/>
      <w:r w:rsidRPr="00252F87">
        <w:rPr>
          <w:szCs w:val="28"/>
          <w:lang w:val="uk-UA"/>
        </w:rPr>
        <w:t xml:space="preserve"> алгебра</w:t>
      </w:r>
      <w:r w:rsidR="0067638A">
        <w:rPr>
          <w:szCs w:val="28"/>
          <w:lang w:val="uk-UA"/>
        </w:rPr>
        <w:t xml:space="preserve"> </w:t>
      </w:r>
      <w:r w:rsidR="0067638A" w:rsidRPr="0067638A">
        <w:rPr>
          <w:szCs w:val="28"/>
        </w:rPr>
        <w:t>/</w:t>
      </w:r>
      <w:r w:rsidR="0067638A">
        <w:rPr>
          <w:szCs w:val="28"/>
          <w:lang w:val="uk-UA"/>
        </w:rPr>
        <w:t xml:space="preserve"> В.В. </w:t>
      </w:r>
      <w:proofErr w:type="spellStart"/>
      <w:r w:rsidR="0067638A">
        <w:rPr>
          <w:szCs w:val="28"/>
          <w:lang w:val="uk-UA"/>
        </w:rPr>
        <w:t>Воеводин</w:t>
      </w:r>
      <w:proofErr w:type="spellEnd"/>
      <w:r w:rsidRPr="00252F87">
        <w:rPr>
          <w:szCs w:val="28"/>
          <w:lang w:val="uk-UA"/>
        </w:rPr>
        <w:t xml:space="preserve">. – </w:t>
      </w:r>
      <w:r w:rsidR="00E016BB">
        <w:rPr>
          <w:szCs w:val="28"/>
          <w:lang w:val="uk-UA"/>
        </w:rPr>
        <w:t>СПб</w:t>
      </w:r>
      <w:r w:rsidRPr="00252F87">
        <w:rPr>
          <w:szCs w:val="28"/>
          <w:lang w:val="uk-UA"/>
        </w:rPr>
        <w:t xml:space="preserve">.: </w:t>
      </w:r>
      <w:r w:rsidR="00E016BB">
        <w:rPr>
          <w:szCs w:val="28"/>
          <w:lang w:val="uk-UA"/>
        </w:rPr>
        <w:t>Лань</w:t>
      </w:r>
      <w:r w:rsidR="00200EEA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E016BB">
        <w:rPr>
          <w:szCs w:val="28"/>
          <w:lang w:val="uk-UA"/>
        </w:rPr>
        <w:t>2008</w:t>
      </w:r>
      <w:r w:rsidRPr="00252F87">
        <w:rPr>
          <w:szCs w:val="28"/>
          <w:lang w:val="uk-UA"/>
        </w:rPr>
        <w:t>. – 400 с.</w:t>
      </w:r>
    </w:p>
    <w:p w14:paraId="107B12F9" w14:textId="77777777" w:rsidR="006416EB" w:rsidRPr="00252F87" w:rsidRDefault="006416EB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Кострикин</w:t>
      </w:r>
      <w:proofErr w:type="spellEnd"/>
      <w:r w:rsidRPr="00252F87">
        <w:rPr>
          <w:szCs w:val="28"/>
          <w:lang w:val="uk-UA"/>
        </w:rPr>
        <w:t xml:space="preserve"> А.И. </w:t>
      </w:r>
      <w:proofErr w:type="spellStart"/>
      <w:r w:rsidRPr="00252F87">
        <w:rPr>
          <w:szCs w:val="28"/>
          <w:lang w:val="uk-UA"/>
        </w:rPr>
        <w:t>Введение</w:t>
      </w:r>
      <w:proofErr w:type="spellEnd"/>
      <w:r w:rsidRPr="00252F87">
        <w:rPr>
          <w:szCs w:val="28"/>
          <w:lang w:val="uk-UA"/>
        </w:rPr>
        <w:t xml:space="preserve"> в алгебру. </w:t>
      </w:r>
      <w:proofErr w:type="spellStart"/>
      <w:r w:rsidRPr="00252F87">
        <w:rPr>
          <w:szCs w:val="28"/>
          <w:lang w:val="uk-UA"/>
        </w:rPr>
        <w:t>Часть</w:t>
      </w:r>
      <w:proofErr w:type="spellEnd"/>
      <w:r w:rsidRPr="00252F87">
        <w:rPr>
          <w:szCs w:val="28"/>
          <w:lang w:val="uk-UA"/>
        </w:rPr>
        <w:t xml:space="preserve"> 1</w:t>
      </w:r>
      <w:r w:rsidR="0067638A">
        <w:rPr>
          <w:szCs w:val="28"/>
          <w:lang w:val="uk-UA"/>
        </w:rPr>
        <w:t xml:space="preserve"> </w:t>
      </w:r>
      <w:r w:rsidR="0067638A" w:rsidRPr="0067638A">
        <w:rPr>
          <w:szCs w:val="28"/>
        </w:rPr>
        <w:t xml:space="preserve">/ </w:t>
      </w:r>
      <w:r w:rsidR="0067638A">
        <w:rPr>
          <w:szCs w:val="28"/>
          <w:lang w:val="uk-UA"/>
        </w:rPr>
        <w:t xml:space="preserve">А.И. </w:t>
      </w:r>
      <w:proofErr w:type="spellStart"/>
      <w:r w:rsidR="0067638A">
        <w:rPr>
          <w:szCs w:val="28"/>
          <w:lang w:val="uk-UA"/>
        </w:rPr>
        <w:t>Кострикин</w:t>
      </w:r>
      <w:proofErr w:type="spellEnd"/>
      <w:r w:rsidRPr="00252F87">
        <w:rPr>
          <w:szCs w:val="28"/>
          <w:lang w:val="uk-UA"/>
        </w:rPr>
        <w:t xml:space="preserve">. – М.: </w:t>
      </w:r>
      <w:r w:rsidR="00E016BB">
        <w:rPr>
          <w:szCs w:val="28"/>
          <w:lang w:val="uk-UA"/>
        </w:rPr>
        <w:t>МЦНМО</w:t>
      </w:r>
      <w:r w:rsidR="00200EEA">
        <w:rPr>
          <w:szCs w:val="28"/>
          <w:lang w:val="uk-UA"/>
        </w:rPr>
        <w:t>,</w:t>
      </w:r>
      <w:r w:rsidR="00E016BB" w:rsidRPr="00252F87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 xml:space="preserve"> </w:t>
      </w:r>
      <w:r w:rsidR="00E016BB">
        <w:rPr>
          <w:szCs w:val="28"/>
          <w:lang w:val="uk-UA"/>
        </w:rPr>
        <w:t>2018</w:t>
      </w:r>
      <w:r w:rsidRPr="00252F87">
        <w:rPr>
          <w:szCs w:val="28"/>
          <w:lang w:val="uk-UA"/>
        </w:rPr>
        <w:t>. – 272 с.</w:t>
      </w:r>
    </w:p>
    <w:p w14:paraId="5C938923" w14:textId="77777777" w:rsidR="006416EB" w:rsidRPr="00252F87" w:rsidRDefault="002C7B5E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Стренг Г. </w:t>
      </w:r>
      <w:proofErr w:type="spellStart"/>
      <w:r w:rsidRPr="00252F87">
        <w:rPr>
          <w:szCs w:val="28"/>
          <w:lang w:val="uk-UA"/>
        </w:rPr>
        <w:t>Линейная</w:t>
      </w:r>
      <w:proofErr w:type="spellEnd"/>
      <w:r w:rsidRPr="00252F87">
        <w:rPr>
          <w:szCs w:val="28"/>
          <w:lang w:val="uk-UA"/>
        </w:rPr>
        <w:t xml:space="preserve"> </w:t>
      </w:r>
      <w:r w:rsidR="00B61BBF">
        <w:rPr>
          <w:szCs w:val="28"/>
          <w:lang w:val="uk-UA"/>
        </w:rPr>
        <w:t xml:space="preserve"> </w:t>
      </w:r>
      <w:r w:rsidRPr="00252F87">
        <w:rPr>
          <w:szCs w:val="28"/>
          <w:lang w:val="uk-UA"/>
        </w:rPr>
        <w:t>алге</w:t>
      </w:r>
      <w:r w:rsidR="00200EEA">
        <w:rPr>
          <w:szCs w:val="28"/>
          <w:lang w:val="uk-UA"/>
        </w:rPr>
        <w:t xml:space="preserve">бра и </w:t>
      </w:r>
      <w:proofErr w:type="spellStart"/>
      <w:r w:rsidR="00200EEA">
        <w:rPr>
          <w:szCs w:val="28"/>
          <w:lang w:val="uk-UA"/>
        </w:rPr>
        <w:t>ее</w:t>
      </w:r>
      <w:proofErr w:type="spellEnd"/>
      <w:r w:rsidR="00200EEA">
        <w:rPr>
          <w:szCs w:val="28"/>
          <w:lang w:val="uk-UA"/>
        </w:rPr>
        <w:t xml:space="preserve"> </w:t>
      </w:r>
      <w:proofErr w:type="spellStart"/>
      <w:r w:rsidR="00200EEA">
        <w:rPr>
          <w:szCs w:val="28"/>
          <w:lang w:val="uk-UA"/>
        </w:rPr>
        <w:t>применения</w:t>
      </w:r>
      <w:proofErr w:type="spellEnd"/>
      <w:r w:rsidR="0067638A">
        <w:rPr>
          <w:szCs w:val="28"/>
          <w:lang w:val="uk-UA"/>
        </w:rPr>
        <w:t xml:space="preserve"> </w:t>
      </w:r>
      <w:r w:rsidR="0067638A" w:rsidRPr="0067638A">
        <w:rPr>
          <w:szCs w:val="28"/>
        </w:rPr>
        <w:t>/</w:t>
      </w:r>
      <w:r w:rsidR="0067638A">
        <w:rPr>
          <w:szCs w:val="28"/>
          <w:lang w:val="uk-UA"/>
        </w:rPr>
        <w:t xml:space="preserve"> Г. Стренг</w:t>
      </w:r>
      <w:r w:rsidR="00200EEA">
        <w:rPr>
          <w:szCs w:val="28"/>
          <w:lang w:val="uk-UA"/>
        </w:rPr>
        <w:t>. – М.: Мир, 1980</w:t>
      </w:r>
      <w:r w:rsidRPr="00252F87">
        <w:rPr>
          <w:szCs w:val="28"/>
          <w:lang w:val="uk-UA"/>
        </w:rPr>
        <w:t>. – 446 с.</w:t>
      </w:r>
    </w:p>
    <w:p w14:paraId="2300E3C6" w14:textId="77777777" w:rsidR="002C7B5E" w:rsidRPr="00252F87" w:rsidRDefault="00DF29BC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proofErr w:type="spellStart"/>
      <w:r w:rsidRPr="00252F87">
        <w:rPr>
          <w:szCs w:val="28"/>
          <w:lang w:val="uk-UA"/>
        </w:rPr>
        <w:t>Ильин</w:t>
      </w:r>
      <w:proofErr w:type="spellEnd"/>
      <w:r w:rsidRPr="00252F87">
        <w:rPr>
          <w:szCs w:val="28"/>
          <w:lang w:val="uk-UA"/>
        </w:rPr>
        <w:t xml:space="preserve"> В.А., Позняк Э.Г. </w:t>
      </w:r>
      <w:proofErr w:type="spellStart"/>
      <w:r w:rsidRPr="00252F87">
        <w:rPr>
          <w:szCs w:val="28"/>
          <w:lang w:val="uk-UA"/>
        </w:rPr>
        <w:t>Аналитическ</w:t>
      </w:r>
      <w:r w:rsidR="0067638A">
        <w:rPr>
          <w:szCs w:val="28"/>
          <w:lang w:val="uk-UA"/>
        </w:rPr>
        <w:t>ая</w:t>
      </w:r>
      <w:proofErr w:type="spellEnd"/>
      <w:r w:rsidR="0067638A">
        <w:rPr>
          <w:szCs w:val="28"/>
          <w:lang w:val="uk-UA"/>
        </w:rPr>
        <w:t xml:space="preserve"> </w:t>
      </w:r>
      <w:proofErr w:type="spellStart"/>
      <w:r w:rsidR="0067638A">
        <w:rPr>
          <w:szCs w:val="28"/>
          <w:lang w:val="uk-UA"/>
        </w:rPr>
        <w:t>геометрия</w:t>
      </w:r>
      <w:proofErr w:type="spellEnd"/>
      <w:r w:rsidR="0067638A" w:rsidRPr="0067638A">
        <w:rPr>
          <w:szCs w:val="28"/>
        </w:rPr>
        <w:t xml:space="preserve"> </w:t>
      </w:r>
      <w:r w:rsidR="0067638A" w:rsidRPr="0067638A">
        <w:rPr>
          <w:szCs w:val="28"/>
          <w:lang w:val="uk-UA"/>
        </w:rPr>
        <w:t>/</w:t>
      </w:r>
      <w:r w:rsidR="0067638A">
        <w:rPr>
          <w:szCs w:val="28"/>
          <w:lang w:val="uk-UA"/>
        </w:rPr>
        <w:t xml:space="preserve"> В.А. </w:t>
      </w:r>
      <w:proofErr w:type="spellStart"/>
      <w:r w:rsidR="0067638A">
        <w:rPr>
          <w:szCs w:val="28"/>
          <w:lang w:val="uk-UA"/>
        </w:rPr>
        <w:t>Ильин</w:t>
      </w:r>
      <w:proofErr w:type="spellEnd"/>
      <w:r w:rsidR="0067638A">
        <w:rPr>
          <w:szCs w:val="28"/>
          <w:lang w:val="uk-UA"/>
        </w:rPr>
        <w:t>, Є.Г. Позняк.</w:t>
      </w:r>
      <w:r w:rsidR="00200EEA">
        <w:rPr>
          <w:szCs w:val="28"/>
          <w:lang w:val="uk-UA"/>
        </w:rPr>
        <w:t xml:space="preserve">– М.: </w:t>
      </w:r>
      <w:proofErr w:type="spellStart"/>
      <w:r w:rsidR="00200EEA">
        <w:rPr>
          <w:szCs w:val="28"/>
          <w:lang w:val="uk-UA"/>
        </w:rPr>
        <w:t>Физматлит</w:t>
      </w:r>
      <w:proofErr w:type="spellEnd"/>
      <w:r w:rsidR="00200EEA">
        <w:rPr>
          <w:szCs w:val="28"/>
          <w:lang w:val="uk-UA"/>
        </w:rPr>
        <w:t xml:space="preserve">, </w:t>
      </w:r>
      <w:r w:rsidR="00C74B00">
        <w:rPr>
          <w:szCs w:val="28"/>
          <w:lang w:val="uk-UA"/>
        </w:rPr>
        <w:t>2017</w:t>
      </w:r>
      <w:r w:rsidRPr="00252F87">
        <w:rPr>
          <w:szCs w:val="28"/>
          <w:lang w:val="uk-UA"/>
        </w:rPr>
        <w:t>. – 224 с.</w:t>
      </w:r>
    </w:p>
    <w:p w14:paraId="742EF785" w14:textId="77777777" w:rsidR="00DF29BC" w:rsidRDefault="00DF29BC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 w:rsidRPr="00252F87">
        <w:rPr>
          <w:szCs w:val="28"/>
          <w:lang w:val="uk-UA"/>
        </w:rPr>
        <w:t xml:space="preserve">Александров П.С. Курс </w:t>
      </w:r>
      <w:proofErr w:type="spellStart"/>
      <w:r w:rsidRPr="00252F87">
        <w:rPr>
          <w:szCs w:val="28"/>
          <w:lang w:val="uk-UA"/>
        </w:rPr>
        <w:t>аналитической</w:t>
      </w:r>
      <w:proofErr w:type="spellEnd"/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геометрии</w:t>
      </w:r>
      <w:proofErr w:type="spellEnd"/>
      <w:r w:rsidRPr="00252F87">
        <w:rPr>
          <w:szCs w:val="28"/>
          <w:lang w:val="uk-UA"/>
        </w:rPr>
        <w:t xml:space="preserve"> и </w:t>
      </w:r>
      <w:proofErr w:type="spellStart"/>
      <w:r w:rsidRPr="00252F87">
        <w:rPr>
          <w:szCs w:val="28"/>
          <w:lang w:val="uk-UA"/>
        </w:rPr>
        <w:t>линейной</w:t>
      </w:r>
      <w:proofErr w:type="spellEnd"/>
      <w:r w:rsidRPr="00252F87">
        <w:rPr>
          <w:szCs w:val="28"/>
          <w:lang w:val="uk-UA"/>
        </w:rPr>
        <w:t xml:space="preserve"> </w:t>
      </w:r>
      <w:proofErr w:type="spellStart"/>
      <w:r w:rsidRPr="00252F87">
        <w:rPr>
          <w:szCs w:val="28"/>
          <w:lang w:val="uk-UA"/>
        </w:rPr>
        <w:t>алгебры</w:t>
      </w:r>
      <w:proofErr w:type="spellEnd"/>
      <w:r w:rsidR="0067638A" w:rsidRPr="0067638A">
        <w:rPr>
          <w:szCs w:val="28"/>
        </w:rPr>
        <w:t xml:space="preserve"> /</w:t>
      </w:r>
      <w:r w:rsidR="0067638A">
        <w:rPr>
          <w:szCs w:val="28"/>
          <w:lang w:val="uk-UA"/>
        </w:rPr>
        <w:t>П.С. Александров</w:t>
      </w:r>
      <w:r w:rsidRPr="00252F87">
        <w:rPr>
          <w:szCs w:val="28"/>
          <w:lang w:val="uk-UA"/>
        </w:rPr>
        <w:t xml:space="preserve">. – </w:t>
      </w:r>
      <w:r w:rsidR="00C74B00">
        <w:rPr>
          <w:szCs w:val="28"/>
          <w:lang w:val="uk-UA"/>
        </w:rPr>
        <w:t>СПб</w:t>
      </w:r>
      <w:r w:rsidRPr="00252F87">
        <w:rPr>
          <w:szCs w:val="28"/>
          <w:lang w:val="uk-UA"/>
        </w:rPr>
        <w:t xml:space="preserve">.: </w:t>
      </w:r>
      <w:r w:rsidR="00C74B00">
        <w:rPr>
          <w:szCs w:val="28"/>
          <w:lang w:val="uk-UA"/>
        </w:rPr>
        <w:t>Лань</w:t>
      </w:r>
      <w:r w:rsidR="00200EEA">
        <w:rPr>
          <w:szCs w:val="28"/>
          <w:lang w:val="uk-UA"/>
        </w:rPr>
        <w:t>,</w:t>
      </w:r>
      <w:r w:rsidRPr="00252F87">
        <w:rPr>
          <w:szCs w:val="28"/>
          <w:lang w:val="uk-UA"/>
        </w:rPr>
        <w:t xml:space="preserve"> </w:t>
      </w:r>
      <w:r w:rsidR="00C74B00">
        <w:rPr>
          <w:szCs w:val="28"/>
          <w:lang w:val="uk-UA"/>
        </w:rPr>
        <w:t>2009</w:t>
      </w:r>
      <w:r w:rsidRPr="00252F87">
        <w:rPr>
          <w:szCs w:val="28"/>
          <w:lang w:val="uk-UA"/>
        </w:rPr>
        <w:t>. – 512 с.</w:t>
      </w:r>
    </w:p>
    <w:p w14:paraId="48DAAC4A" w14:textId="77777777" w:rsidR="00B74A84" w:rsidRDefault="00B74A84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proofErr w:type="spellStart"/>
      <w:r>
        <w:rPr>
          <w:szCs w:val="28"/>
          <w:lang w:val="uk-UA"/>
        </w:rPr>
        <w:t>Курош</w:t>
      </w:r>
      <w:proofErr w:type="spellEnd"/>
      <w:r>
        <w:rPr>
          <w:szCs w:val="28"/>
          <w:lang w:val="uk-UA"/>
        </w:rPr>
        <w:t xml:space="preserve"> А.Г. Курс </w:t>
      </w:r>
      <w:proofErr w:type="spellStart"/>
      <w:r>
        <w:rPr>
          <w:szCs w:val="28"/>
          <w:lang w:val="uk-UA"/>
        </w:rPr>
        <w:t>высшей</w:t>
      </w:r>
      <w:proofErr w:type="spellEnd"/>
      <w:r>
        <w:rPr>
          <w:szCs w:val="28"/>
          <w:lang w:val="uk-UA"/>
        </w:rPr>
        <w:t xml:space="preserve"> </w:t>
      </w:r>
      <w:proofErr w:type="spellStart"/>
      <w:r>
        <w:rPr>
          <w:szCs w:val="28"/>
          <w:lang w:val="uk-UA"/>
        </w:rPr>
        <w:t>алгебры</w:t>
      </w:r>
      <w:proofErr w:type="spellEnd"/>
      <w:r w:rsidR="0067638A" w:rsidRPr="0067638A">
        <w:rPr>
          <w:szCs w:val="28"/>
        </w:rPr>
        <w:t xml:space="preserve"> /</w:t>
      </w:r>
      <w:r w:rsidR="0067638A">
        <w:rPr>
          <w:szCs w:val="28"/>
          <w:lang w:val="uk-UA"/>
        </w:rPr>
        <w:t xml:space="preserve"> А.Г. </w:t>
      </w:r>
      <w:proofErr w:type="spellStart"/>
      <w:r w:rsidR="0067638A">
        <w:rPr>
          <w:szCs w:val="28"/>
          <w:lang w:val="uk-UA"/>
        </w:rPr>
        <w:t>Курош</w:t>
      </w:r>
      <w:proofErr w:type="spellEnd"/>
      <w:r>
        <w:rPr>
          <w:szCs w:val="28"/>
          <w:lang w:val="uk-UA"/>
        </w:rPr>
        <w:t xml:space="preserve">. – </w:t>
      </w:r>
      <w:r w:rsidR="00C74B00">
        <w:rPr>
          <w:szCs w:val="28"/>
          <w:lang w:val="uk-UA"/>
        </w:rPr>
        <w:t>СПб.: Лань</w:t>
      </w:r>
      <w:r>
        <w:rPr>
          <w:szCs w:val="28"/>
          <w:lang w:val="uk-UA"/>
        </w:rPr>
        <w:t xml:space="preserve"> – 200</w:t>
      </w:r>
      <w:r w:rsidR="00C74B00">
        <w:rPr>
          <w:szCs w:val="28"/>
          <w:lang w:val="uk-UA"/>
        </w:rPr>
        <w:t xml:space="preserve">7 </w:t>
      </w:r>
      <w:r>
        <w:rPr>
          <w:szCs w:val="28"/>
          <w:lang w:val="uk-UA"/>
        </w:rPr>
        <w:t xml:space="preserve">г. – </w:t>
      </w:r>
      <w:r w:rsidR="00C74B00">
        <w:rPr>
          <w:szCs w:val="28"/>
          <w:lang w:val="uk-UA"/>
        </w:rPr>
        <w:t>432 с</w:t>
      </w:r>
      <w:r>
        <w:rPr>
          <w:szCs w:val="28"/>
          <w:lang w:val="uk-UA"/>
        </w:rPr>
        <w:t>.</w:t>
      </w:r>
    </w:p>
    <w:p w14:paraId="08108035" w14:textId="77777777" w:rsidR="00E57D45" w:rsidRPr="001F7AA4" w:rsidRDefault="0067638A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>
        <w:rPr>
          <w:szCs w:val="28"/>
          <w:shd w:val="clear" w:color="auto" w:fill="F9F9F9"/>
          <w:lang w:val="uk-UA"/>
        </w:rPr>
        <w:t xml:space="preserve">Зайцев Є.П. </w:t>
      </w:r>
      <w:r w:rsidR="00CB7A95">
        <w:rPr>
          <w:szCs w:val="28"/>
          <w:shd w:val="clear" w:color="auto" w:fill="F9F9F9"/>
          <w:lang w:val="uk-UA"/>
        </w:rPr>
        <w:t>Вища математика. Лінійна та векторна алгебра. Аналітична геометрія. Вступ до математичного</w:t>
      </w:r>
      <w:r w:rsidR="00F468FD">
        <w:rPr>
          <w:szCs w:val="28"/>
          <w:shd w:val="clear" w:color="auto" w:fill="F9F9F9"/>
          <w:lang w:val="uk-UA"/>
        </w:rPr>
        <w:t xml:space="preserve"> аналізу: </w:t>
      </w:r>
      <w:proofErr w:type="spellStart"/>
      <w:r>
        <w:rPr>
          <w:szCs w:val="28"/>
          <w:shd w:val="clear" w:color="auto" w:fill="F9F9F9"/>
          <w:lang w:val="uk-UA"/>
        </w:rPr>
        <w:t>навч</w:t>
      </w:r>
      <w:proofErr w:type="spellEnd"/>
      <w:r>
        <w:rPr>
          <w:szCs w:val="28"/>
          <w:shd w:val="clear" w:color="auto" w:fill="F9F9F9"/>
          <w:lang w:val="uk-UA"/>
        </w:rPr>
        <w:t xml:space="preserve">. </w:t>
      </w:r>
      <w:proofErr w:type="spellStart"/>
      <w:r>
        <w:rPr>
          <w:szCs w:val="28"/>
          <w:shd w:val="clear" w:color="auto" w:fill="F9F9F9"/>
          <w:lang w:val="uk-UA"/>
        </w:rPr>
        <w:t>посіб</w:t>
      </w:r>
      <w:proofErr w:type="spellEnd"/>
      <w:r>
        <w:rPr>
          <w:szCs w:val="28"/>
          <w:shd w:val="clear" w:color="auto" w:fill="F9F9F9"/>
          <w:lang w:val="uk-UA"/>
        </w:rPr>
        <w:t>. /</w:t>
      </w:r>
      <w:r w:rsidR="00E57D45" w:rsidRPr="001F7AA4">
        <w:rPr>
          <w:szCs w:val="28"/>
          <w:shd w:val="clear" w:color="auto" w:fill="F9F9F9"/>
          <w:lang w:val="uk-UA"/>
        </w:rPr>
        <w:t xml:space="preserve"> </w:t>
      </w:r>
      <w:r w:rsidR="00F468FD">
        <w:rPr>
          <w:szCs w:val="28"/>
          <w:shd w:val="clear" w:color="auto" w:fill="F9F9F9"/>
          <w:lang w:val="uk-UA"/>
        </w:rPr>
        <w:t>Є</w:t>
      </w:r>
      <w:r w:rsidR="00E57D45" w:rsidRPr="001F7AA4">
        <w:rPr>
          <w:szCs w:val="28"/>
          <w:shd w:val="clear" w:color="auto" w:fill="F9F9F9"/>
          <w:lang w:val="uk-UA"/>
        </w:rPr>
        <w:t xml:space="preserve">. </w:t>
      </w:r>
      <w:r w:rsidR="00F468FD">
        <w:rPr>
          <w:szCs w:val="28"/>
          <w:shd w:val="clear" w:color="auto" w:fill="F9F9F9"/>
          <w:lang w:val="uk-UA"/>
        </w:rPr>
        <w:t>П</w:t>
      </w:r>
      <w:r w:rsidR="00E57D45" w:rsidRPr="001F7AA4">
        <w:rPr>
          <w:szCs w:val="28"/>
          <w:shd w:val="clear" w:color="auto" w:fill="F9F9F9"/>
          <w:lang w:val="uk-UA"/>
        </w:rPr>
        <w:t xml:space="preserve">. </w:t>
      </w:r>
      <w:r w:rsidR="00F468FD">
        <w:rPr>
          <w:szCs w:val="28"/>
          <w:shd w:val="clear" w:color="auto" w:fill="F9F9F9"/>
          <w:lang w:val="uk-UA"/>
        </w:rPr>
        <w:t>Зайцев</w:t>
      </w:r>
      <w:r w:rsidR="00E57D45" w:rsidRPr="001F7AA4">
        <w:rPr>
          <w:szCs w:val="28"/>
          <w:shd w:val="clear" w:color="auto" w:fill="F9F9F9"/>
          <w:lang w:val="uk-UA"/>
        </w:rPr>
        <w:t xml:space="preserve">. - </w:t>
      </w:r>
      <w:r w:rsidR="00F468FD">
        <w:rPr>
          <w:szCs w:val="28"/>
          <w:shd w:val="clear" w:color="auto" w:fill="F9F9F9"/>
          <w:lang w:val="uk-UA"/>
        </w:rPr>
        <w:t>Київ</w:t>
      </w:r>
      <w:r w:rsidR="00E57D45" w:rsidRPr="001F7AA4">
        <w:rPr>
          <w:szCs w:val="28"/>
          <w:shd w:val="clear" w:color="auto" w:fill="F9F9F9"/>
          <w:lang w:val="uk-UA"/>
        </w:rPr>
        <w:t xml:space="preserve"> : </w:t>
      </w:r>
      <w:proofErr w:type="spellStart"/>
      <w:r w:rsidR="00F468FD">
        <w:rPr>
          <w:szCs w:val="28"/>
          <w:shd w:val="clear" w:color="auto" w:fill="F9F9F9"/>
          <w:lang w:val="uk-UA"/>
        </w:rPr>
        <w:t>Алерта</w:t>
      </w:r>
      <w:proofErr w:type="spellEnd"/>
      <w:r w:rsidR="00F468FD">
        <w:rPr>
          <w:szCs w:val="28"/>
          <w:shd w:val="clear" w:color="auto" w:fill="F9F9F9"/>
          <w:lang w:val="uk-UA"/>
        </w:rPr>
        <w:t>, 2017. - 572</w:t>
      </w:r>
      <w:r w:rsidR="00E57D45" w:rsidRPr="001F7AA4">
        <w:rPr>
          <w:szCs w:val="28"/>
          <w:shd w:val="clear" w:color="auto" w:fill="F9F9F9"/>
          <w:lang w:val="uk-UA"/>
        </w:rPr>
        <w:t xml:space="preserve"> с.</w:t>
      </w:r>
    </w:p>
    <w:p w14:paraId="7C132540" w14:textId="77777777" w:rsidR="00200EEA" w:rsidRPr="00200EEA" w:rsidRDefault="00E57D45" w:rsidP="00200EEA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 w:rsidRPr="001F7AA4">
        <w:rPr>
          <w:szCs w:val="28"/>
          <w:shd w:val="clear" w:color="auto" w:fill="F9F9F9"/>
          <w:lang w:val="uk-UA"/>
        </w:rPr>
        <w:t>К</w:t>
      </w:r>
      <w:r w:rsidR="00F468FD">
        <w:rPr>
          <w:szCs w:val="28"/>
          <w:shd w:val="clear" w:color="auto" w:fill="F9F9F9"/>
          <w:lang w:val="uk-UA"/>
        </w:rPr>
        <w:t>лімова Н.П. Л</w:t>
      </w:r>
      <w:r w:rsidRPr="001F7AA4">
        <w:rPr>
          <w:szCs w:val="28"/>
          <w:shd w:val="clear" w:color="auto" w:fill="F9F9F9"/>
          <w:lang w:val="uk-UA"/>
        </w:rPr>
        <w:t>інійн</w:t>
      </w:r>
      <w:r w:rsidR="00F468FD">
        <w:rPr>
          <w:szCs w:val="28"/>
          <w:shd w:val="clear" w:color="auto" w:fill="F9F9F9"/>
          <w:lang w:val="uk-UA"/>
        </w:rPr>
        <w:t>а алгебра та аналітична геометрія</w:t>
      </w:r>
      <w:r w:rsidRPr="001F7AA4">
        <w:rPr>
          <w:szCs w:val="28"/>
          <w:shd w:val="clear" w:color="auto" w:fill="F9F9F9"/>
          <w:lang w:val="uk-UA"/>
        </w:rPr>
        <w:t xml:space="preserve">: </w:t>
      </w:r>
      <w:r w:rsidR="00F468FD">
        <w:rPr>
          <w:szCs w:val="28"/>
          <w:shd w:val="clear" w:color="auto" w:fill="F9F9F9"/>
          <w:lang w:val="uk-UA"/>
        </w:rPr>
        <w:t xml:space="preserve">Тексти лекцій. Тести. Індивідуальні завдання : </w:t>
      </w:r>
      <w:proofErr w:type="spellStart"/>
      <w:r w:rsidR="00F468FD">
        <w:rPr>
          <w:szCs w:val="28"/>
          <w:shd w:val="clear" w:color="auto" w:fill="F9F9F9"/>
          <w:lang w:val="uk-UA"/>
        </w:rPr>
        <w:t>навч</w:t>
      </w:r>
      <w:proofErr w:type="spellEnd"/>
      <w:r w:rsidR="00F468FD">
        <w:rPr>
          <w:szCs w:val="28"/>
          <w:shd w:val="clear" w:color="auto" w:fill="F9F9F9"/>
          <w:lang w:val="uk-UA"/>
        </w:rPr>
        <w:t xml:space="preserve">. посібник для </w:t>
      </w:r>
      <w:proofErr w:type="spellStart"/>
      <w:r w:rsidR="00F468FD">
        <w:rPr>
          <w:szCs w:val="28"/>
          <w:shd w:val="clear" w:color="auto" w:fill="F9F9F9"/>
          <w:lang w:val="uk-UA"/>
        </w:rPr>
        <w:t>студ</w:t>
      </w:r>
      <w:proofErr w:type="spellEnd"/>
      <w:r w:rsidR="00F468FD">
        <w:rPr>
          <w:szCs w:val="28"/>
          <w:shd w:val="clear" w:color="auto" w:fill="F9F9F9"/>
          <w:lang w:val="uk-UA"/>
        </w:rPr>
        <w:t xml:space="preserve">. </w:t>
      </w:r>
      <w:proofErr w:type="spellStart"/>
      <w:r w:rsidR="00F468FD">
        <w:rPr>
          <w:szCs w:val="28"/>
          <w:shd w:val="clear" w:color="auto" w:fill="F9F9F9"/>
          <w:lang w:val="uk-UA"/>
        </w:rPr>
        <w:t>вищ</w:t>
      </w:r>
      <w:proofErr w:type="spellEnd"/>
      <w:r w:rsidRPr="001F7AA4">
        <w:rPr>
          <w:szCs w:val="28"/>
          <w:shd w:val="clear" w:color="auto" w:fill="F9F9F9"/>
          <w:lang w:val="uk-UA"/>
        </w:rPr>
        <w:t xml:space="preserve">. </w:t>
      </w:r>
      <w:proofErr w:type="spellStart"/>
      <w:r w:rsidR="00F468FD">
        <w:rPr>
          <w:szCs w:val="28"/>
          <w:shd w:val="clear" w:color="auto" w:fill="F9F9F9"/>
          <w:lang w:val="uk-UA"/>
        </w:rPr>
        <w:t>навч</w:t>
      </w:r>
      <w:proofErr w:type="spellEnd"/>
      <w:r w:rsidR="00F468FD">
        <w:rPr>
          <w:szCs w:val="28"/>
          <w:shd w:val="clear" w:color="auto" w:fill="F9F9F9"/>
          <w:lang w:val="uk-UA"/>
        </w:rPr>
        <w:t xml:space="preserve">. </w:t>
      </w:r>
      <w:proofErr w:type="spellStart"/>
      <w:r w:rsidR="00F468FD">
        <w:rPr>
          <w:szCs w:val="28"/>
          <w:shd w:val="clear" w:color="auto" w:fill="F9F9F9"/>
          <w:lang w:val="uk-UA"/>
        </w:rPr>
        <w:t>закл</w:t>
      </w:r>
      <w:proofErr w:type="spellEnd"/>
      <w:r w:rsidR="00F468FD">
        <w:rPr>
          <w:szCs w:val="28"/>
          <w:shd w:val="clear" w:color="auto" w:fill="F9F9F9"/>
          <w:lang w:val="uk-UA"/>
        </w:rPr>
        <w:t>. / Н</w:t>
      </w:r>
      <w:r w:rsidRPr="001F7AA4">
        <w:rPr>
          <w:szCs w:val="28"/>
          <w:shd w:val="clear" w:color="auto" w:fill="F9F9F9"/>
          <w:lang w:val="uk-UA"/>
        </w:rPr>
        <w:t xml:space="preserve">. П. </w:t>
      </w:r>
      <w:r w:rsidR="00F468FD">
        <w:rPr>
          <w:szCs w:val="28"/>
          <w:shd w:val="clear" w:color="auto" w:fill="F9F9F9"/>
          <w:lang w:val="uk-UA"/>
        </w:rPr>
        <w:t xml:space="preserve">Клімова, О.Г. </w:t>
      </w:r>
      <w:proofErr w:type="spellStart"/>
      <w:r w:rsidR="00F468FD">
        <w:rPr>
          <w:szCs w:val="28"/>
          <w:shd w:val="clear" w:color="auto" w:fill="F9F9F9"/>
          <w:lang w:val="uk-UA"/>
        </w:rPr>
        <w:t>Нерух</w:t>
      </w:r>
      <w:proofErr w:type="spellEnd"/>
      <w:r w:rsidR="00F468FD">
        <w:rPr>
          <w:szCs w:val="28"/>
          <w:shd w:val="clear" w:color="auto" w:fill="F9F9F9"/>
          <w:lang w:val="uk-UA"/>
        </w:rPr>
        <w:t xml:space="preserve">, О.О. </w:t>
      </w:r>
      <w:proofErr w:type="spellStart"/>
      <w:r w:rsidR="00F468FD">
        <w:rPr>
          <w:szCs w:val="28"/>
          <w:shd w:val="clear" w:color="auto" w:fill="F9F9F9"/>
          <w:lang w:val="uk-UA"/>
        </w:rPr>
        <w:t>Ремаєва</w:t>
      </w:r>
      <w:proofErr w:type="spellEnd"/>
      <w:r w:rsidR="00F468FD">
        <w:rPr>
          <w:szCs w:val="28"/>
          <w:shd w:val="clear" w:color="auto" w:fill="F9F9F9"/>
          <w:lang w:val="uk-UA"/>
        </w:rPr>
        <w:t>. – Харків: Компанія СМІТ, 2012. - 317</w:t>
      </w:r>
      <w:r w:rsidRPr="001F7AA4">
        <w:rPr>
          <w:szCs w:val="28"/>
          <w:shd w:val="clear" w:color="auto" w:fill="F9F9F9"/>
          <w:lang w:val="uk-UA"/>
        </w:rPr>
        <w:t xml:space="preserve"> с.</w:t>
      </w:r>
    </w:p>
    <w:p w14:paraId="05890AB4" w14:textId="77777777" w:rsidR="00E57D45" w:rsidRPr="00200EEA" w:rsidRDefault="006622BD" w:rsidP="00200EEA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>
        <w:rPr>
          <w:szCs w:val="28"/>
          <w:shd w:val="clear" w:color="auto" w:fill="F9F9F9"/>
          <w:lang w:val="uk-UA"/>
        </w:rPr>
        <w:t>Парамонова С.М. А</w:t>
      </w:r>
      <w:r w:rsidR="00E57D45" w:rsidRPr="00200EEA">
        <w:rPr>
          <w:szCs w:val="28"/>
          <w:shd w:val="clear" w:color="auto" w:fill="F9F9F9"/>
          <w:lang w:val="uk-UA"/>
        </w:rPr>
        <w:t>налітична геометрія</w:t>
      </w:r>
      <w:r>
        <w:rPr>
          <w:szCs w:val="28"/>
          <w:shd w:val="clear" w:color="auto" w:fill="F9F9F9"/>
          <w:lang w:val="uk-UA"/>
        </w:rPr>
        <w:t xml:space="preserve"> та лінійна алгебра</w:t>
      </w:r>
      <w:r w:rsidR="00E57D45" w:rsidRPr="00200EEA">
        <w:rPr>
          <w:szCs w:val="28"/>
          <w:shd w:val="clear" w:color="auto" w:fill="F9F9F9"/>
          <w:lang w:val="uk-UA"/>
        </w:rPr>
        <w:t xml:space="preserve"> : </w:t>
      </w:r>
      <w:r>
        <w:rPr>
          <w:szCs w:val="28"/>
          <w:shd w:val="clear" w:color="auto" w:fill="F9F9F9"/>
          <w:lang w:val="uk-UA"/>
        </w:rPr>
        <w:t>конспект лекцій / С</w:t>
      </w:r>
      <w:r w:rsidR="00E57D45" w:rsidRPr="00200EEA">
        <w:rPr>
          <w:szCs w:val="28"/>
          <w:shd w:val="clear" w:color="auto" w:fill="F9F9F9"/>
          <w:lang w:val="uk-UA"/>
        </w:rPr>
        <w:t xml:space="preserve">. </w:t>
      </w:r>
      <w:r>
        <w:rPr>
          <w:szCs w:val="28"/>
          <w:shd w:val="clear" w:color="auto" w:fill="F9F9F9"/>
          <w:lang w:val="uk-UA"/>
        </w:rPr>
        <w:t>М</w:t>
      </w:r>
      <w:r w:rsidR="00E57D45" w:rsidRPr="00200EEA">
        <w:rPr>
          <w:szCs w:val="28"/>
          <w:shd w:val="clear" w:color="auto" w:fill="F9F9F9"/>
          <w:lang w:val="uk-UA"/>
        </w:rPr>
        <w:t xml:space="preserve">. </w:t>
      </w:r>
      <w:r>
        <w:rPr>
          <w:szCs w:val="28"/>
          <w:shd w:val="clear" w:color="auto" w:fill="F9F9F9"/>
          <w:lang w:val="uk-UA"/>
        </w:rPr>
        <w:t>Парамонова, А.Ю. Мальцев</w:t>
      </w:r>
      <w:r w:rsidR="00E57D45" w:rsidRPr="00200EEA">
        <w:rPr>
          <w:szCs w:val="28"/>
          <w:shd w:val="clear" w:color="auto" w:fill="F9F9F9"/>
          <w:lang w:val="uk-UA"/>
        </w:rPr>
        <w:t xml:space="preserve">. - К. : </w:t>
      </w:r>
      <w:r>
        <w:rPr>
          <w:szCs w:val="28"/>
          <w:shd w:val="clear" w:color="auto" w:fill="F9F9F9"/>
          <w:lang w:val="uk-UA"/>
        </w:rPr>
        <w:t>НТУУ «КПІ», 2007. - 124</w:t>
      </w:r>
      <w:r w:rsidR="00E57D45" w:rsidRPr="00200EEA">
        <w:rPr>
          <w:szCs w:val="28"/>
          <w:shd w:val="clear" w:color="auto" w:fill="F9F9F9"/>
          <w:lang w:val="uk-UA"/>
        </w:rPr>
        <w:t xml:space="preserve"> с.</w:t>
      </w:r>
    </w:p>
    <w:p w14:paraId="756C5801" w14:textId="26E6273C" w:rsidR="00E57D45" w:rsidRPr="001F7AA4" w:rsidRDefault="0067638A" w:rsidP="00C74B00">
      <w:pPr>
        <w:numPr>
          <w:ilvl w:val="3"/>
          <w:numId w:val="26"/>
        </w:numPr>
        <w:tabs>
          <w:tab w:val="clear" w:pos="2880"/>
        </w:tabs>
        <w:spacing w:line="360" w:lineRule="auto"/>
        <w:ind w:left="0" w:firstLine="426"/>
        <w:jc w:val="both"/>
        <w:rPr>
          <w:szCs w:val="28"/>
          <w:lang w:val="uk-UA"/>
        </w:rPr>
      </w:pPr>
      <w:r>
        <w:rPr>
          <w:szCs w:val="28"/>
          <w:shd w:val="clear" w:color="auto" w:fill="F9F9F9"/>
          <w:lang w:val="uk-UA"/>
        </w:rPr>
        <w:lastRenderedPageBreak/>
        <w:t>Марчук Р.А. Курс</w:t>
      </w:r>
      <w:r w:rsidRPr="001F7AA4">
        <w:rPr>
          <w:szCs w:val="28"/>
          <w:shd w:val="clear" w:color="auto" w:fill="F9F9F9"/>
          <w:lang w:val="uk-UA"/>
        </w:rPr>
        <w:t xml:space="preserve"> аналітичної геометрії </w:t>
      </w:r>
      <w:r>
        <w:rPr>
          <w:szCs w:val="28"/>
          <w:shd w:val="clear" w:color="auto" w:fill="F9F9F9"/>
          <w:lang w:val="uk-UA"/>
        </w:rPr>
        <w:t xml:space="preserve">та </w:t>
      </w:r>
      <w:r w:rsidR="00E57D45" w:rsidRPr="001F7AA4">
        <w:rPr>
          <w:szCs w:val="28"/>
          <w:shd w:val="clear" w:color="auto" w:fill="F9F9F9"/>
          <w:lang w:val="uk-UA"/>
        </w:rPr>
        <w:t xml:space="preserve">лінійної алгебри </w:t>
      </w:r>
      <w:r>
        <w:rPr>
          <w:szCs w:val="28"/>
          <w:shd w:val="clear" w:color="auto" w:fill="F9F9F9"/>
          <w:lang w:val="uk-UA"/>
        </w:rPr>
        <w:t xml:space="preserve"> / Р. А</w:t>
      </w:r>
      <w:r w:rsidR="00E57D45" w:rsidRPr="001F7AA4">
        <w:rPr>
          <w:szCs w:val="28"/>
          <w:shd w:val="clear" w:color="auto" w:fill="F9F9F9"/>
          <w:lang w:val="uk-UA"/>
        </w:rPr>
        <w:t xml:space="preserve">. </w:t>
      </w:r>
      <w:r>
        <w:rPr>
          <w:szCs w:val="28"/>
          <w:shd w:val="clear" w:color="auto" w:fill="F9F9F9"/>
          <w:lang w:val="uk-UA"/>
        </w:rPr>
        <w:t xml:space="preserve">Марчук. - </w:t>
      </w:r>
      <w:r w:rsidR="00E57D45" w:rsidRPr="001F7AA4">
        <w:rPr>
          <w:szCs w:val="28"/>
          <w:shd w:val="clear" w:color="auto" w:fill="F9F9F9"/>
          <w:lang w:val="uk-UA"/>
        </w:rPr>
        <w:t xml:space="preserve"> </w:t>
      </w:r>
      <w:r>
        <w:rPr>
          <w:szCs w:val="28"/>
          <w:shd w:val="clear" w:color="auto" w:fill="F9F9F9"/>
          <w:lang w:val="uk-UA"/>
        </w:rPr>
        <w:t>Хмельницьки</w:t>
      </w:r>
      <w:r w:rsidR="009C565E">
        <w:rPr>
          <w:szCs w:val="28"/>
          <w:shd w:val="clear" w:color="auto" w:fill="F9F9F9"/>
          <w:lang w:val="uk-UA"/>
        </w:rPr>
        <w:t>й</w:t>
      </w:r>
      <w:r w:rsidR="00E57D45" w:rsidRPr="001F7AA4">
        <w:rPr>
          <w:szCs w:val="28"/>
          <w:shd w:val="clear" w:color="auto" w:fill="F9F9F9"/>
          <w:lang w:val="uk-UA"/>
        </w:rPr>
        <w:t xml:space="preserve">: </w:t>
      </w:r>
      <w:r>
        <w:rPr>
          <w:szCs w:val="28"/>
          <w:shd w:val="clear" w:color="auto" w:fill="F9F9F9"/>
          <w:lang w:val="uk-UA"/>
        </w:rPr>
        <w:t>ХНУ, 2005</w:t>
      </w:r>
      <w:r w:rsidR="00E57D45" w:rsidRPr="001F7AA4">
        <w:rPr>
          <w:szCs w:val="28"/>
          <w:shd w:val="clear" w:color="auto" w:fill="F9F9F9"/>
          <w:lang w:val="uk-UA"/>
        </w:rPr>
        <w:t xml:space="preserve">. - </w:t>
      </w:r>
      <w:r>
        <w:rPr>
          <w:szCs w:val="28"/>
          <w:shd w:val="clear" w:color="auto" w:fill="F9F9F9"/>
          <w:lang w:val="uk-UA"/>
        </w:rPr>
        <w:t>255</w:t>
      </w:r>
      <w:r w:rsidR="00E57D45" w:rsidRPr="001F7AA4">
        <w:rPr>
          <w:szCs w:val="28"/>
          <w:shd w:val="clear" w:color="auto" w:fill="F9F9F9"/>
          <w:lang w:val="uk-UA"/>
        </w:rPr>
        <w:t xml:space="preserve"> с.</w:t>
      </w:r>
    </w:p>
    <w:sectPr w:rsidR="00E57D45" w:rsidRPr="001F7AA4" w:rsidSect="00BD24AE">
      <w:footerReference w:type="even" r:id="rId3796"/>
      <w:footerReference w:type="default" r:id="rId3797"/>
      <w:pgSz w:w="11906" w:h="16838" w:code="9"/>
      <w:pgMar w:top="1418" w:right="1418" w:bottom="1985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D757B" w14:textId="77777777" w:rsidR="0012165C" w:rsidRDefault="0012165C">
      <w:r>
        <w:separator/>
      </w:r>
    </w:p>
  </w:endnote>
  <w:endnote w:type="continuationSeparator" w:id="0">
    <w:p w14:paraId="08785B35" w14:textId="77777777" w:rsidR="0012165C" w:rsidRDefault="001216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5C89F7" w14:textId="77777777" w:rsidR="006C7163" w:rsidRDefault="006C7163" w:rsidP="00790EE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2325A9FD" w14:textId="77777777" w:rsidR="006C7163" w:rsidRDefault="006C716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FEEB0" w14:textId="77777777" w:rsidR="006C7163" w:rsidRDefault="006C7163" w:rsidP="00790EE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146A6">
      <w:rPr>
        <w:rStyle w:val="a4"/>
        <w:noProof/>
      </w:rPr>
      <w:t>2</w:t>
    </w:r>
    <w:r>
      <w:rPr>
        <w:rStyle w:val="a4"/>
      </w:rPr>
      <w:fldChar w:fldCharType="end"/>
    </w:r>
  </w:p>
  <w:p w14:paraId="09C47C87" w14:textId="77777777" w:rsidR="006C7163" w:rsidRDefault="006C716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B00173" w14:textId="77777777" w:rsidR="0012165C" w:rsidRDefault="0012165C">
      <w:r>
        <w:separator/>
      </w:r>
    </w:p>
  </w:footnote>
  <w:footnote w:type="continuationSeparator" w:id="0">
    <w:p w14:paraId="41F706F6" w14:textId="77777777" w:rsidR="0012165C" w:rsidRDefault="001216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9.6pt;height:9.6pt" o:bullet="t">
        <v:imagedata r:id="rId1" o:title="BD21298_"/>
      </v:shape>
    </w:pict>
  </w:numPicBullet>
  <w:abstractNum w:abstractNumId="0" w15:restartNumberingAfterBreak="0">
    <w:nsid w:val="01112032"/>
    <w:multiLevelType w:val="multilevel"/>
    <w:tmpl w:val="319C83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ind w:left="2070" w:hanging="990"/>
      </w:pPr>
      <w:rPr>
        <w:rFonts w:hint="default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029A7B5A"/>
    <w:multiLevelType w:val="hybridMultilevel"/>
    <w:tmpl w:val="F9DAB422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744777D"/>
    <w:multiLevelType w:val="hybridMultilevel"/>
    <w:tmpl w:val="96ACDD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90B23A6"/>
    <w:multiLevelType w:val="multilevel"/>
    <w:tmpl w:val="982E9E9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3B01CB"/>
    <w:multiLevelType w:val="multilevel"/>
    <w:tmpl w:val="BFAE017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407BAF"/>
    <w:multiLevelType w:val="multilevel"/>
    <w:tmpl w:val="BAFAB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5A1DE8"/>
    <w:multiLevelType w:val="multilevel"/>
    <w:tmpl w:val="970AC5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B716A0"/>
    <w:multiLevelType w:val="hybridMultilevel"/>
    <w:tmpl w:val="807C8E80"/>
    <w:lvl w:ilvl="0" w:tplc="97BED6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92E2980"/>
    <w:multiLevelType w:val="hybridMultilevel"/>
    <w:tmpl w:val="D9D44542"/>
    <w:lvl w:ilvl="0" w:tplc="CFA8E2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B066501"/>
    <w:multiLevelType w:val="multilevel"/>
    <w:tmpl w:val="3AE854F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BD574E6"/>
    <w:multiLevelType w:val="hybridMultilevel"/>
    <w:tmpl w:val="D8FE02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1C7C68FE"/>
    <w:multiLevelType w:val="multilevel"/>
    <w:tmpl w:val="42BCAB7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0FC125F"/>
    <w:multiLevelType w:val="hybridMultilevel"/>
    <w:tmpl w:val="D8C217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4E64D7C"/>
    <w:multiLevelType w:val="hybridMultilevel"/>
    <w:tmpl w:val="8FFADA14"/>
    <w:lvl w:ilvl="0" w:tplc="A5BE16A8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85B5DE6"/>
    <w:multiLevelType w:val="multilevel"/>
    <w:tmpl w:val="8670F53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color w:val="auto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AF06B62"/>
    <w:multiLevelType w:val="multilevel"/>
    <w:tmpl w:val="9EBC17F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3769FB"/>
    <w:multiLevelType w:val="hybridMultilevel"/>
    <w:tmpl w:val="43905C2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D1B1C0D"/>
    <w:multiLevelType w:val="hybridMultilevel"/>
    <w:tmpl w:val="F7D2ECC0"/>
    <w:lvl w:ilvl="0" w:tplc="73062AF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2D902775"/>
    <w:multiLevelType w:val="multilevel"/>
    <w:tmpl w:val="3F2E221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1F82B5D"/>
    <w:multiLevelType w:val="hybridMultilevel"/>
    <w:tmpl w:val="854AF20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5AA702A"/>
    <w:multiLevelType w:val="multilevel"/>
    <w:tmpl w:val="86C4963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81F3A7C"/>
    <w:multiLevelType w:val="hybridMultilevel"/>
    <w:tmpl w:val="49967B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39843FA6"/>
    <w:multiLevelType w:val="multilevel"/>
    <w:tmpl w:val="E336111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B590F32"/>
    <w:multiLevelType w:val="multilevel"/>
    <w:tmpl w:val="295ACE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color w:val="auto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CAB2C91"/>
    <w:multiLevelType w:val="multilevel"/>
    <w:tmpl w:val="0E02BC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21C6E41"/>
    <w:multiLevelType w:val="hybridMultilevel"/>
    <w:tmpl w:val="FEC8D69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A3C2546"/>
    <w:multiLevelType w:val="hybridMultilevel"/>
    <w:tmpl w:val="351824F6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 w15:restartNumberingAfterBreak="0">
    <w:nsid w:val="4EA3176A"/>
    <w:multiLevelType w:val="hybridMultilevel"/>
    <w:tmpl w:val="3C1C5260"/>
    <w:lvl w:ilvl="0" w:tplc="26A615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4C667B7"/>
    <w:multiLevelType w:val="hybridMultilevel"/>
    <w:tmpl w:val="497A5DC0"/>
    <w:lvl w:ilvl="0" w:tplc="6A2C7B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BE77BC9"/>
    <w:multiLevelType w:val="multilevel"/>
    <w:tmpl w:val="D8E08C4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DAD7CF3"/>
    <w:multiLevelType w:val="hybridMultilevel"/>
    <w:tmpl w:val="76FC4316"/>
    <w:lvl w:ilvl="0" w:tplc="77D45DE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095605"/>
    <w:multiLevelType w:val="hybridMultilevel"/>
    <w:tmpl w:val="B4F6ADF6"/>
    <w:lvl w:ilvl="0" w:tplc="F5B81C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5EE55103"/>
    <w:multiLevelType w:val="hybridMultilevel"/>
    <w:tmpl w:val="D662FE0C"/>
    <w:lvl w:ilvl="0" w:tplc="007C1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5FFA3452"/>
    <w:multiLevelType w:val="hybridMultilevel"/>
    <w:tmpl w:val="0AF22290"/>
    <w:lvl w:ilvl="0" w:tplc="1CD6A00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647A7B29"/>
    <w:multiLevelType w:val="hybridMultilevel"/>
    <w:tmpl w:val="ABBCE9EE"/>
    <w:lvl w:ilvl="0" w:tplc="0422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2F47B8"/>
    <w:multiLevelType w:val="hybridMultilevel"/>
    <w:tmpl w:val="533A5C2A"/>
    <w:lvl w:ilvl="0" w:tplc="77D45D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6D7B4A08"/>
    <w:multiLevelType w:val="multilevel"/>
    <w:tmpl w:val="C5E8F92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D8D0B7A"/>
    <w:multiLevelType w:val="hybridMultilevel"/>
    <w:tmpl w:val="C9100958"/>
    <w:lvl w:ilvl="0" w:tplc="24064A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6E126869"/>
    <w:multiLevelType w:val="multilevel"/>
    <w:tmpl w:val="9FC840E6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F0D231F"/>
    <w:multiLevelType w:val="hybridMultilevel"/>
    <w:tmpl w:val="49967B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702C0FF6"/>
    <w:multiLevelType w:val="multilevel"/>
    <w:tmpl w:val="4DBCBD5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1" w15:restartNumberingAfterBreak="0">
    <w:nsid w:val="7392059E"/>
    <w:multiLevelType w:val="multilevel"/>
    <w:tmpl w:val="6ECAA848"/>
    <w:lvl w:ilvl="0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A127DA"/>
    <w:multiLevelType w:val="hybridMultilevel"/>
    <w:tmpl w:val="17A68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0C004F"/>
    <w:multiLevelType w:val="hybridMultilevel"/>
    <w:tmpl w:val="61B85518"/>
    <w:lvl w:ilvl="0" w:tplc="0422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4" w15:restartNumberingAfterBreak="0">
    <w:nsid w:val="7A6950E3"/>
    <w:multiLevelType w:val="multilevel"/>
    <w:tmpl w:val="186AE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)"/>
      <w:lvlJc w:val="left"/>
      <w:pPr>
        <w:ind w:left="2070" w:hanging="990"/>
      </w:pPr>
      <w:rPr>
        <w:rFonts w:ascii="Times New Roman" w:eastAsia="Times New Roman" w:hAnsi="Times New Roman" w:cs="Times New Roman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5" w15:restartNumberingAfterBreak="0">
    <w:nsid w:val="7CA75D62"/>
    <w:multiLevelType w:val="hybridMultilevel"/>
    <w:tmpl w:val="926001B8"/>
    <w:lvl w:ilvl="0" w:tplc="0422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46" w15:restartNumberingAfterBreak="0">
    <w:nsid w:val="7D0B500F"/>
    <w:multiLevelType w:val="hybridMultilevel"/>
    <w:tmpl w:val="ECE006EE"/>
    <w:lvl w:ilvl="0" w:tplc="125EF580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EB65994"/>
    <w:multiLevelType w:val="multilevel"/>
    <w:tmpl w:val="FD44AB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FEF4712"/>
    <w:multiLevelType w:val="hybridMultilevel"/>
    <w:tmpl w:val="001EE982"/>
    <w:lvl w:ilvl="0" w:tplc="63786E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6"/>
  </w:num>
  <w:num w:numId="4">
    <w:abstractNumId w:val="15"/>
  </w:num>
  <w:num w:numId="5">
    <w:abstractNumId w:val="38"/>
  </w:num>
  <w:num w:numId="6">
    <w:abstractNumId w:val="20"/>
  </w:num>
  <w:num w:numId="7">
    <w:abstractNumId w:val="41"/>
  </w:num>
  <w:num w:numId="8">
    <w:abstractNumId w:val="18"/>
  </w:num>
  <w:num w:numId="9">
    <w:abstractNumId w:val="22"/>
  </w:num>
  <w:num w:numId="10">
    <w:abstractNumId w:val="0"/>
  </w:num>
  <w:num w:numId="11">
    <w:abstractNumId w:val="5"/>
  </w:num>
  <w:num w:numId="12">
    <w:abstractNumId w:val="46"/>
  </w:num>
  <w:num w:numId="13">
    <w:abstractNumId w:val="3"/>
  </w:num>
  <w:num w:numId="14">
    <w:abstractNumId w:val="36"/>
  </w:num>
  <w:num w:numId="15">
    <w:abstractNumId w:val="4"/>
  </w:num>
  <w:num w:numId="16">
    <w:abstractNumId w:val="23"/>
  </w:num>
  <w:num w:numId="17">
    <w:abstractNumId w:val="9"/>
  </w:num>
  <w:num w:numId="18">
    <w:abstractNumId w:val="11"/>
  </w:num>
  <w:num w:numId="19">
    <w:abstractNumId w:val="24"/>
  </w:num>
  <w:num w:numId="20">
    <w:abstractNumId w:val="1"/>
  </w:num>
  <w:num w:numId="21">
    <w:abstractNumId w:val="45"/>
  </w:num>
  <w:num w:numId="22">
    <w:abstractNumId w:val="30"/>
  </w:num>
  <w:num w:numId="23">
    <w:abstractNumId w:val="47"/>
  </w:num>
  <w:num w:numId="24">
    <w:abstractNumId w:val="43"/>
  </w:num>
  <w:num w:numId="25">
    <w:abstractNumId w:val="26"/>
  </w:num>
  <w:num w:numId="26">
    <w:abstractNumId w:val="40"/>
  </w:num>
  <w:num w:numId="27">
    <w:abstractNumId w:val="34"/>
  </w:num>
  <w:num w:numId="28">
    <w:abstractNumId w:val="35"/>
  </w:num>
  <w:num w:numId="29">
    <w:abstractNumId w:val="27"/>
  </w:num>
  <w:num w:numId="30">
    <w:abstractNumId w:val="37"/>
  </w:num>
  <w:num w:numId="31">
    <w:abstractNumId w:val="7"/>
  </w:num>
  <w:num w:numId="32">
    <w:abstractNumId w:val="44"/>
  </w:num>
  <w:num w:numId="33">
    <w:abstractNumId w:val="31"/>
  </w:num>
  <w:num w:numId="34">
    <w:abstractNumId w:val="28"/>
  </w:num>
  <w:num w:numId="35">
    <w:abstractNumId w:val="32"/>
  </w:num>
  <w:num w:numId="36">
    <w:abstractNumId w:val="8"/>
  </w:num>
  <w:num w:numId="37">
    <w:abstractNumId w:val="33"/>
  </w:num>
  <w:num w:numId="38">
    <w:abstractNumId w:val="16"/>
  </w:num>
  <w:num w:numId="39">
    <w:abstractNumId w:val="42"/>
  </w:num>
  <w:num w:numId="40">
    <w:abstractNumId w:val="12"/>
  </w:num>
  <w:num w:numId="41">
    <w:abstractNumId w:val="19"/>
  </w:num>
  <w:num w:numId="42">
    <w:abstractNumId w:val="39"/>
  </w:num>
  <w:num w:numId="43">
    <w:abstractNumId w:val="21"/>
  </w:num>
  <w:num w:numId="44">
    <w:abstractNumId w:val="17"/>
  </w:num>
  <w:num w:numId="45">
    <w:abstractNumId w:val="48"/>
  </w:num>
  <w:num w:numId="46">
    <w:abstractNumId w:val="13"/>
  </w:num>
  <w:num w:numId="47">
    <w:abstractNumId w:val="10"/>
  </w:num>
  <w:num w:numId="48">
    <w:abstractNumId w:val="2"/>
  </w:num>
  <w:num w:numId="49">
    <w:abstractNumId w:val="25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43469"/>
    <w:rsid w:val="00002B21"/>
    <w:rsid w:val="00003008"/>
    <w:rsid w:val="0000303F"/>
    <w:rsid w:val="000032D5"/>
    <w:rsid w:val="000035F3"/>
    <w:rsid w:val="0000447D"/>
    <w:rsid w:val="00004650"/>
    <w:rsid w:val="00005CD5"/>
    <w:rsid w:val="00010109"/>
    <w:rsid w:val="000129E9"/>
    <w:rsid w:val="000141D8"/>
    <w:rsid w:val="00017F59"/>
    <w:rsid w:val="00023088"/>
    <w:rsid w:val="0002635E"/>
    <w:rsid w:val="000266E4"/>
    <w:rsid w:val="00027F04"/>
    <w:rsid w:val="00031BF0"/>
    <w:rsid w:val="000321F9"/>
    <w:rsid w:val="00032F94"/>
    <w:rsid w:val="00034D76"/>
    <w:rsid w:val="00042B6C"/>
    <w:rsid w:val="00043932"/>
    <w:rsid w:val="0004769B"/>
    <w:rsid w:val="000500D3"/>
    <w:rsid w:val="0005028B"/>
    <w:rsid w:val="00051358"/>
    <w:rsid w:val="00054BA9"/>
    <w:rsid w:val="00056439"/>
    <w:rsid w:val="00056BDB"/>
    <w:rsid w:val="00057884"/>
    <w:rsid w:val="00067653"/>
    <w:rsid w:val="0007162B"/>
    <w:rsid w:val="00073A79"/>
    <w:rsid w:val="00073D34"/>
    <w:rsid w:val="00076269"/>
    <w:rsid w:val="00080444"/>
    <w:rsid w:val="00081464"/>
    <w:rsid w:val="00081F66"/>
    <w:rsid w:val="00082C9B"/>
    <w:rsid w:val="00083567"/>
    <w:rsid w:val="00087ED7"/>
    <w:rsid w:val="00090840"/>
    <w:rsid w:val="00090996"/>
    <w:rsid w:val="0009158E"/>
    <w:rsid w:val="00093CC1"/>
    <w:rsid w:val="00096AFB"/>
    <w:rsid w:val="00096BF3"/>
    <w:rsid w:val="00097D27"/>
    <w:rsid w:val="000A0454"/>
    <w:rsid w:val="000A0AA0"/>
    <w:rsid w:val="000A0E4F"/>
    <w:rsid w:val="000A2AD2"/>
    <w:rsid w:val="000A301C"/>
    <w:rsid w:val="000A3083"/>
    <w:rsid w:val="000A3FAC"/>
    <w:rsid w:val="000A53B4"/>
    <w:rsid w:val="000B4ED4"/>
    <w:rsid w:val="000B4EF4"/>
    <w:rsid w:val="000B50EB"/>
    <w:rsid w:val="000B5F51"/>
    <w:rsid w:val="000B7A6D"/>
    <w:rsid w:val="000C0772"/>
    <w:rsid w:val="000C1585"/>
    <w:rsid w:val="000C32C2"/>
    <w:rsid w:val="000C35BD"/>
    <w:rsid w:val="000C3ACD"/>
    <w:rsid w:val="000C6478"/>
    <w:rsid w:val="000C7FC4"/>
    <w:rsid w:val="000D16E1"/>
    <w:rsid w:val="000D3EB5"/>
    <w:rsid w:val="000D6B6A"/>
    <w:rsid w:val="000D7DA7"/>
    <w:rsid w:val="000E2A99"/>
    <w:rsid w:val="000E49DB"/>
    <w:rsid w:val="000E598B"/>
    <w:rsid w:val="000E5A95"/>
    <w:rsid w:val="000E604E"/>
    <w:rsid w:val="000E6A4F"/>
    <w:rsid w:val="000F0F46"/>
    <w:rsid w:val="000F15FC"/>
    <w:rsid w:val="000F18D4"/>
    <w:rsid w:val="000F1D31"/>
    <w:rsid w:val="000F20C1"/>
    <w:rsid w:val="000F2D54"/>
    <w:rsid w:val="000F5A7D"/>
    <w:rsid w:val="000F7F83"/>
    <w:rsid w:val="00100551"/>
    <w:rsid w:val="00100F77"/>
    <w:rsid w:val="0010183F"/>
    <w:rsid w:val="001039CB"/>
    <w:rsid w:val="00104C82"/>
    <w:rsid w:val="00105600"/>
    <w:rsid w:val="001071F7"/>
    <w:rsid w:val="00107BBE"/>
    <w:rsid w:val="0011196A"/>
    <w:rsid w:val="001151AB"/>
    <w:rsid w:val="00115B0C"/>
    <w:rsid w:val="00116873"/>
    <w:rsid w:val="00116D2D"/>
    <w:rsid w:val="001179E7"/>
    <w:rsid w:val="0012165C"/>
    <w:rsid w:val="001227C4"/>
    <w:rsid w:val="0012515E"/>
    <w:rsid w:val="00125F7E"/>
    <w:rsid w:val="00126EAA"/>
    <w:rsid w:val="001306DE"/>
    <w:rsid w:val="001306ED"/>
    <w:rsid w:val="00132EE6"/>
    <w:rsid w:val="00135707"/>
    <w:rsid w:val="00137674"/>
    <w:rsid w:val="00137E51"/>
    <w:rsid w:val="00141393"/>
    <w:rsid w:val="00141886"/>
    <w:rsid w:val="00141E5E"/>
    <w:rsid w:val="00142AFC"/>
    <w:rsid w:val="001443CF"/>
    <w:rsid w:val="00144491"/>
    <w:rsid w:val="00144B82"/>
    <w:rsid w:val="001456CD"/>
    <w:rsid w:val="00145E3E"/>
    <w:rsid w:val="00147600"/>
    <w:rsid w:val="0015070E"/>
    <w:rsid w:val="00150B0D"/>
    <w:rsid w:val="00153601"/>
    <w:rsid w:val="001540CC"/>
    <w:rsid w:val="001611E8"/>
    <w:rsid w:val="00163646"/>
    <w:rsid w:val="00165BB6"/>
    <w:rsid w:val="00167747"/>
    <w:rsid w:val="0017100E"/>
    <w:rsid w:val="00172D47"/>
    <w:rsid w:val="00173253"/>
    <w:rsid w:val="00174353"/>
    <w:rsid w:val="00175572"/>
    <w:rsid w:val="00175F32"/>
    <w:rsid w:val="00176073"/>
    <w:rsid w:val="00180C14"/>
    <w:rsid w:val="00182417"/>
    <w:rsid w:val="001851BF"/>
    <w:rsid w:val="00185BCD"/>
    <w:rsid w:val="00187907"/>
    <w:rsid w:val="00187AF9"/>
    <w:rsid w:val="00190599"/>
    <w:rsid w:val="001918C9"/>
    <w:rsid w:val="00192958"/>
    <w:rsid w:val="0019298E"/>
    <w:rsid w:val="00192AA8"/>
    <w:rsid w:val="001950F0"/>
    <w:rsid w:val="001955E1"/>
    <w:rsid w:val="001963EB"/>
    <w:rsid w:val="0019688C"/>
    <w:rsid w:val="00197C3E"/>
    <w:rsid w:val="001A05CD"/>
    <w:rsid w:val="001A1199"/>
    <w:rsid w:val="001A3760"/>
    <w:rsid w:val="001A42EF"/>
    <w:rsid w:val="001A5343"/>
    <w:rsid w:val="001A6AD4"/>
    <w:rsid w:val="001A7D74"/>
    <w:rsid w:val="001B0406"/>
    <w:rsid w:val="001B115E"/>
    <w:rsid w:val="001B2326"/>
    <w:rsid w:val="001B37D2"/>
    <w:rsid w:val="001B5243"/>
    <w:rsid w:val="001C0146"/>
    <w:rsid w:val="001C0285"/>
    <w:rsid w:val="001C7154"/>
    <w:rsid w:val="001D076E"/>
    <w:rsid w:val="001D20C6"/>
    <w:rsid w:val="001D4698"/>
    <w:rsid w:val="001D5020"/>
    <w:rsid w:val="001D5802"/>
    <w:rsid w:val="001D6064"/>
    <w:rsid w:val="001E0C5E"/>
    <w:rsid w:val="001E15AC"/>
    <w:rsid w:val="001E2090"/>
    <w:rsid w:val="001E3C62"/>
    <w:rsid w:val="001F0393"/>
    <w:rsid w:val="001F215B"/>
    <w:rsid w:val="001F309C"/>
    <w:rsid w:val="001F3E82"/>
    <w:rsid w:val="001F49B1"/>
    <w:rsid w:val="001F4BD3"/>
    <w:rsid w:val="001F4C1E"/>
    <w:rsid w:val="001F5717"/>
    <w:rsid w:val="001F7AA4"/>
    <w:rsid w:val="00200EEA"/>
    <w:rsid w:val="00200F70"/>
    <w:rsid w:val="002061AD"/>
    <w:rsid w:val="0020654F"/>
    <w:rsid w:val="00206D47"/>
    <w:rsid w:val="00206F5A"/>
    <w:rsid w:val="002071C5"/>
    <w:rsid w:val="002114D5"/>
    <w:rsid w:val="002129F1"/>
    <w:rsid w:val="00212DB7"/>
    <w:rsid w:val="0021312E"/>
    <w:rsid w:val="0021320A"/>
    <w:rsid w:val="00214776"/>
    <w:rsid w:val="002169A0"/>
    <w:rsid w:val="00216AB3"/>
    <w:rsid w:val="00216BB2"/>
    <w:rsid w:val="00217283"/>
    <w:rsid w:val="0021739C"/>
    <w:rsid w:val="00222AD4"/>
    <w:rsid w:val="00223CF3"/>
    <w:rsid w:val="00224F6E"/>
    <w:rsid w:val="002317F0"/>
    <w:rsid w:val="002337D6"/>
    <w:rsid w:val="00235D6E"/>
    <w:rsid w:val="00240ED2"/>
    <w:rsid w:val="00242257"/>
    <w:rsid w:val="00242719"/>
    <w:rsid w:val="00243B98"/>
    <w:rsid w:val="0024535C"/>
    <w:rsid w:val="002456C0"/>
    <w:rsid w:val="00245B97"/>
    <w:rsid w:val="00246317"/>
    <w:rsid w:val="0024660D"/>
    <w:rsid w:val="002475B1"/>
    <w:rsid w:val="00247C98"/>
    <w:rsid w:val="00252E30"/>
    <w:rsid w:val="00252F87"/>
    <w:rsid w:val="00255F10"/>
    <w:rsid w:val="002568B6"/>
    <w:rsid w:val="00260BC4"/>
    <w:rsid w:val="00260F6D"/>
    <w:rsid w:val="00262359"/>
    <w:rsid w:val="00262FBB"/>
    <w:rsid w:val="0026489C"/>
    <w:rsid w:val="00264E13"/>
    <w:rsid w:val="002654A3"/>
    <w:rsid w:val="00266EC6"/>
    <w:rsid w:val="0027261D"/>
    <w:rsid w:val="00273B95"/>
    <w:rsid w:val="00273CC1"/>
    <w:rsid w:val="002743D1"/>
    <w:rsid w:val="00274B0D"/>
    <w:rsid w:val="0027538C"/>
    <w:rsid w:val="002764B2"/>
    <w:rsid w:val="00277DDE"/>
    <w:rsid w:val="002803BD"/>
    <w:rsid w:val="00281B4B"/>
    <w:rsid w:val="00283D90"/>
    <w:rsid w:val="00283F0E"/>
    <w:rsid w:val="00283F8A"/>
    <w:rsid w:val="002858A7"/>
    <w:rsid w:val="002858F7"/>
    <w:rsid w:val="00286927"/>
    <w:rsid w:val="00286ADC"/>
    <w:rsid w:val="00291920"/>
    <w:rsid w:val="00291AE0"/>
    <w:rsid w:val="00292E3C"/>
    <w:rsid w:val="00293851"/>
    <w:rsid w:val="00294C04"/>
    <w:rsid w:val="0029591B"/>
    <w:rsid w:val="00296315"/>
    <w:rsid w:val="00297566"/>
    <w:rsid w:val="002A0394"/>
    <w:rsid w:val="002A1DFC"/>
    <w:rsid w:val="002A21EF"/>
    <w:rsid w:val="002A237F"/>
    <w:rsid w:val="002A2C86"/>
    <w:rsid w:val="002A372A"/>
    <w:rsid w:val="002A6C71"/>
    <w:rsid w:val="002B3556"/>
    <w:rsid w:val="002B3C6D"/>
    <w:rsid w:val="002B5B00"/>
    <w:rsid w:val="002B5F5F"/>
    <w:rsid w:val="002C23B4"/>
    <w:rsid w:val="002C51DB"/>
    <w:rsid w:val="002C556E"/>
    <w:rsid w:val="002C70F5"/>
    <w:rsid w:val="002C7B5E"/>
    <w:rsid w:val="002D014F"/>
    <w:rsid w:val="002D397E"/>
    <w:rsid w:val="002D3BE8"/>
    <w:rsid w:val="002D48F0"/>
    <w:rsid w:val="002D582D"/>
    <w:rsid w:val="002D5995"/>
    <w:rsid w:val="002D6F41"/>
    <w:rsid w:val="002E1954"/>
    <w:rsid w:val="002E2B83"/>
    <w:rsid w:val="002E2E57"/>
    <w:rsid w:val="002E4A1D"/>
    <w:rsid w:val="002E4EB2"/>
    <w:rsid w:val="002E6947"/>
    <w:rsid w:val="002F1A3E"/>
    <w:rsid w:val="002F2594"/>
    <w:rsid w:val="002F2801"/>
    <w:rsid w:val="002F34EE"/>
    <w:rsid w:val="002F5B30"/>
    <w:rsid w:val="0030078A"/>
    <w:rsid w:val="00303915"/>
    <w:rsid w:val="00303AB1"/>
    <w:rsid w:val="00303F57"/>
    <w:rsid w:val="00305281"/>
    <w:rsid w:val="00305A5C"/>
    <w:rsid w:val="00305ED6"/>
    <w:rsid w:val="00310CC6"/>
    <w:rsid w:val="00311DF8"/>
    <w:rsid w:val="00313A62"/>
    <w:rsid w:val="003146A6"/>
    <w:rsid w:val="00315154"/>
    <w:rsid w:val="00316F99"/>
    <w:rsid w:val="00317262"/>
    <w:rsid w:val="00320263"/>
    <w:rsid w:val="003238AE"/>
    <w:rsid w:val="00327487"/>
    <w:rsid w:val="003275BD"/>
    <w:rsid w:val="003322A5"/>
    <w:rsid w:val="00332724"/>
    <w:rsid w:val="003338E4"/>
    <w:rsid w:val="00334B46"/>
    <w:rsid w:val="00334D53"/>
    <w:rsid w:val="00335246"/>
    <w:rsid w:val="0033653E"/>
    <w:rsid w:val="00337C55"/>
    <w:rsid w:val="00340883"/>
    <w:rsid w:val="003417D0"/>
    <w:rsid w:val="00342367"/>
    <w:rsid w:val="00345365"/>
    <w:rsid w:val="003472E5"/>
    <w:rsid w:val="00350827"/>
    <w:rsid w:val="00350A96"/>
    <w:rsid w:val="003520A6"/>
    <w:rsid w:val="00352319"/>
    <w:rsid w:val="0035361A"/>
    <w:rsid w:val="00353C8E"/>
    <w:rsid w:val="00354A53"/>
    <w:rsid w:val="0035597E"/>
    <w:rsid w:val="00357737"/>
    <w:rsid w:val="00360632"/>
    <w:rsid w:val="00361159"/>
    <w:rsid w:val="003616FA"/>
    <w:rsid w:val="003628BB"/>
    <w:rsid w:val="00362C47"/>
    <w:rsid w:val="00364166"/>
    <w:rsid w:val="00364FFE"/>
    <w:rsid w:val="003652B6"/>
    <w:rsid w:val="00366087"/>
    <w:rsid w:val="0036732A"/>
    <w:rsid w:val="003709D5"/>
    <w:rsid w:val="00371583"/>
    <w:rsid w:val="00372C88"/>
    <w:rsid w:val="00372E95"/>
    <w:rsid w:val="00375F55"/>
    <w:rsid w:val="00382AE9"/>
    <w:rsid w:val="00383AC7"/>
    <w:rsid w:val="00384D4D"/>
    <w:rsid w:val="00385E75"/>
    <w:rsid w:val="00386023"/>
    <w:rsid w:val="00386A17"/>
    <w:rsid w:val="00386BEC"/>
    <w:rsid w:val="003900FC"/>
    <w:rsid w:val="0039071D"/>
    <w:rsid w:val="00393889"/>
    <w:rsid w:val="00395C52"/>
    <w:rsid w:val="003972C6"/>
    <w:rsid w:val="003A00EF"/>
    <w:rsid w:val="003A3DD5"/>
    <w:rsid w:val="003A4B1D"/>
    <w:rsid w:val="003A5F59"/>
    <w:rsid w:val="003B0CEE"/>
    <w:rsid w:val="003B1177"/>
    <w:rsid w:val="003B1DC6"/>
    <w:rsid w:val="003B23A8"/>
    <w:rsid w:val="003B3CA3"/>
    <w:rsid w:val="003B5E3C"/>
    <w:rsid w:val="003C6CFD"/>
    <w:rsid w:val="003D075B"/>
    <w:rsid w:val="003D1240"/>
    <w:rsid w:val="003D47A6"/>
    <w:rsid w:val="003D61A0"/>
    <w:rsid w:val="003E103F"/>
    <w:rsid w:val="003E31D0"/>
    <w:rsid w:val="003E4B8C"/>
    <w:rsid w:val="003E6682"/>
    <w:rsid w:val="003E7E9E"/>
    <w:rsid w:val="003F0ACE"/>
    <w:rsid w:val="003F28C7"/>
    <w:rsid w:val="003F2997"/>
    <w:rsid w:val="003F3271"/>
    <w:rsid w:val="003F4275"/>
    <w:rsid w:val="003F5E62"/>
    <w:rsid w:val="003F6C22"/>
    <w:rsid w:val="00401440"/>
    <w:rsid w:val="00401538"/>
    <w:rsid w:val="00401A75"/>
    <w:rsid w:val="00404108"/>
    <w:rsid w:val="0040569B"/>
    <w:rsid w:val="00411025"/>
    <w:rsid w:val="00413F4F"/>
    <w:rsid w:val="00414482"/>
    <w:rsid w:val="00414B2A"/>
    <w:rsid w:val="00414D57"/>
    <w:rsid w:val="00420082"/>
    <w:rsid w:val="00420558"/>
    <w:rsid w:val="00421209"/>
    <w:rsid w:val="004231BA"/>
    <w:rsid w:val="004257CB"/>
    <w:rsid w:val="00427526"/>
    <w:rsid w:val="00430822"/>
    <w:rsid w:val="00430DBD"/>
    <w:rsid w:val="0043183B"/>
    <w:rsid w:val="0043298D"/>
    <w:rsid w:val="00434432"/>
    <w:rsid w:val="00434AEC"/>
    <w:rsid w:val="004353B4"/>
    <w:rsid w:val="004364E1"/>
    <w:rsid w:val="00440451"/>
    <w:rsid w:val="004407C9"/>
    <w:rsid w:val="0044163E"/>
    <w:rsid w:val="00441A7F"/>
    <w:rsid w:val="00443932"/>
    <w:rsid w:val="00445965"/>
    <w:rsid w:val="00452AAF"/>
    <w:rsid w:val="00454696"/>
    <w:rsid w:val="0045496C"/>
    <w:rsid w:val="004553F7"/>
    <w:rsid w:val="00455558"/>
    <w:rsid w:val="004609E5"/>
    <w:rsid w:val="004612FD"/>
    <w:rsid w:val="00461967"/>
    <w:rsid w:val="004621C3"/>
    <w:rsid w:val="00462E63"/>
    <w:rsid w:val="0046338B"/>
    <w:rsid w:val="00463BA7"/>
    <w:rsid w:val="00464742"/>
    <w:rsid w:val="00465C8C"/>
    <w:rsid w:val="00472BE1"/>
    <w:rsid w:val="0047536E"/>
    <w:rsid w:val="00476605"/>
    <w:rsid w:val="004766A8"/>
    <w:rsid w:val="00481C7D"/>
    <w:rsid w:val="00483EFC"/>
    <w:rsid w:val="00484503"/>
    <w:rsid w:val="00484795"/>
    <w:rsid w:val="00486AA8"/>
    <w:rsid w:val="004907A5"/>
    <w:rsid w:val="00490DAE"/>
    <w:rsid w:val="00491496"/>
    <w:rsid w:val="0049270C"/>
    <w:rsid w:val="004A036D"/>
    <w:rsid w:val="004A201A"/>
    <w:rsid w:val="004A278E"/>
    <w:rsid w:val="004A293C"/>
    <w:rsid w:val="004A2D4D"/>
    <w:rsid w:val="004A51BF"/>
    <w:rsid w:val="004B0285"/>
    <w:rsid w:val="004B0B9F"/>
    <w:rsid w:val="004B2D6B"/>
    <w:rsid w:val="004B4BCD"/>
    <w:rsid w:val="004B51B6"/>
    <w:rsid w:val="004B5AEC"/>
    <w:rsid w:val="004B6E36"/>
    <w:rsid w:val="004B6FC7"/>
    <w:rsid w:val="004B72E4"/>
    <w:rsid w:val="004C399A"/>
    <w:rsid w:val="004C5906"/>
    <w:rsid w:val="004C6418"/>
    <w:rsid w:val="004C7D43"/>
    <w:rsid w:val="004D1353"/>
    <w:rsid w:val="004D27CD"/>
    <w:rsid w:val="004D6A1D"/>
    <w:rsid w:val="004E0545"/>
    <w:rsid w:val="004E1DFD"/>
    <w:rsid w:val="004E2AF6"/>
    <w:rsid w:val="004E2DA1"/>
    <w:rsid w:val="004E394A"/>
    <w:rsid w:val="004E4FF2"/>
    <w:rsid w:val="004E5092"/>
    <w:rsid w:val="004E6C77"/>
    <w:rsid w:val="004E7067"/>
    <w:rsid w:val="004E7E53"/>
    <w:rsid w:val="004F0B1D"/>
    <w:rsid w:val="004F13D0"/>
    <w:rsid w:val="004F26E2"/>
    <w:rsid w:val="004F2E9E"/>
    <w:rsid w:val="004F3A05"/>
    <w:rsid w:val="004F5682"/>
    <w:rsid w:val="004F63F7"/>
    <w:rsid w:val="004F6D51"/>
    <w:rsid w:val="004F6ED6"/>
    <w:rsid w:val="004F7312"/>
    <w:rsid w:val="00502374"/>
    <w:rsid w:val="0050270F"/>
    <w:rsid w:val="00503C0F"/>
    <w:rsid w:val="005043E4"/>
    <w:rsid w:val="00506D6F"/>
    <w:rsid w:val="00513149"/>
    <w:rsid w:val="00513470"/>
    <w:rsid w:val="005135B9"/>
    <w:rsid w:val="00514489"/>
    <w:rsid w:val="00514ED1"/>
    <w:rsid w:val="00515031"/>
    <w:rsid w:val="005160B7"/>
    <w:rsid w:val="005160CC"/>
    <w:rsid w:val="00520425"/>
    <w:rsid w:val="005217AA"/>
    <w:rsid w:val="00521EF3"/>
    <w:rsid w:val="00522CCA"/>
    <w:rsid w:val="00531333"/>
    <w:rsid w:val="00532CB5"/>
    <w:rsid w:val="005357B9"/>
    <w:rsid w:val="00537D52"/>
    <w:rsid w:val="0054063C"/>
    <w:rsid w:val="00543469"/>
    <w:rsid w:val="0054454F"/>
    <w:rsid w:val="00544979"/>
    <w:rsid w:val="0054710A"/>
    <w:rsid w:val="00551D7A"/>
    <w:rsid w:val="00551E62"/>
    <w:rsid w:val="00556722"/>
    <w:rsid w:val="0055699D"/>
    <w:rsid w:val="00560390"/>
    <w:rsid w:val="005609E8"/>
    <w:rsid w:val="00560E17"/>
    <w:rsid w:val="00561128"/>
    <w:rsid w:val="005635C8"/>
    <w:rsid w:val="00565BD5"/>
    <w:rsid w:val="0056691C"/>
    <w:rsid w:val="00567A29"/>
    <w:rsid w:val="00567AF2"/>
    <w:rsid w:val="00570173"/>
    <w:rsid w:val="00570988"/>
    <w:rsid w:val="0057153B"/>
    <w:rsid w:val="00572700"/>
    <w:rsid w:val="00572940"/>
    <w:rsid w:val="00573FEB"/>
    <w:rsid w:val="0057714F"/>
    <w:rsid w:val="005775FC"/>
    <w:rsid w:val="005818A0"/>
    <w:rsid w:val="00582721"/>
    <w:rsid w:val="00582A53"/>
    <w:rsid w:val="005849C3"/>
    <w:rsid w:val="00584C96"/>
    <w:rsid w:val="00585C6E"/>
    <w:rsid w:val="005868CD"/>
    <w:rsid w:val="005918C4"/>
    <w:rsid w:val="00593281"/>
    <w:rsid w:val="00593623"/>
    <w:rsid w:val="00596445"/>
    <w:rsid w:val="005967D6"/>
    <w:rsid w:val="00596D00"/>
    <w:rsid w:val="0059734A"/>
    <w:rsid w:val="0059771B"/>
    <w:rsid w:val="005A0480"/>
    <w:rsid w:val="005A1CF7"/>
    <w:rsid w:val="005A2352"/>
    <w:rsid w:val="005A2F71"/>
    <w:rsid w:val="005A671F"/>
    <w:rsid w:val="005A6D5B"/>
    <w:rsid w:val="005A723B"/>
    <w:rsid w:val="005B0706"/>
    <w:rsid w:val="005B1579"/>
    <w:rsid w:val="005B2444"/>
    <w:rsid w:val="005B74B2"/>
    <w:rsid w:val="005C2934"/>
    <w:rsid w:val="005C4A34"/>
    <w:rsid w:val="005C7743"/>
    <w:rsid w:val="005C795A"/>
    <w:rsid w:val="005D1785"/>
    <w:rsid w:val="005D2309"/>
    <w:rsid w:val="005D4E80"/>
    <w:rsid w:val="005D6C01"/>
    <w:rsid w:val="005E02B8"/>
    <w:rsid w:val="005E25C4"/>
    <w:rsid w:val="005E57E6"/>
    <w:rsid w:val="005F154A"/>
    <w:rsid w:val="005F2D88"/>
    <w:rsid w:val="005F522B"/>
    <w:rsid w:val="005F6895"/>
    <w:rsid w:val="00600946"/>
    <w:rsid w:val="00602079"/>
    <w:rsid w:val="006023E9"/>
    <w:rsid w:val="00602F52"/>
    <w:rsid w:val="0060435E"/>
    <w:rsid w:val="00605727"/>
    <w:rsid w:val="00606471"/>
    <w:rsid w:val="00606609"/>
    <w:rsid w:val="00613590"/>
    <w:rsid w:val="00615048"/>
    <w:rsid w:val="00615CCF"/>
    <w:rsid w:val="00620349"/>
    <w:rsid w:val="00621730"/>
    <w:rsid w:val="00621D4A"/>
    <w:rsid w:val="006229B1"/>
    <w:rsid w:val="00624300"/>
    <w:rsid w:val="00624B6B"/>
    <w:rsid w:val="00625EDC"/>
    <w:rsid w:val="00625F73"/>
    <w:rsid w:val="00626E49"/>
    <w:rsid w:val="00627DEE"/>
    <w:rsid w:val="006319F1"/>
    <w:rsid w:val="00631B76"/>
    <w:rsid w:val="00631C71"/>
    <w:rsid w:val="0063279F"/>
    <w:rsid w:val="00633A2F"/>
    <w:rsid w:val="0063438D"/>
    <w:rsid w:val="00640A1D"/>
    <w:rsid w:val="006413C4"/>
    <w:rsid w:val="006416EB"/>
    <w:rsid w:val="0064290E"/>
    <w:rsid w:val="00644024"/>
    <w:rsid w:val="00647982"/>
    <w:rsid w:val="00650C4C"/>
    <w:rsid w:val="00651F6A"/>
    <w:rsid w:val="006527AC"/>
    <w:rsid w:val="00654ABF"/>
    <w:rsid w:val="006564C0"/>
    <w:rsid w:val="0066001E"/>
    <w:rsid w:val="00660EE2"/>
    <w:rsid w:val="006622BD"/>
    <w:rsid w:val="00662524"/>
    <w:rsid w:val="00663266"/>
    <w:rsid w:val="0066546A"/>
    <w:rsid w:val="00665B8F"/>
    <w:rsid w:val="00666200"/>
    <w:rsid w:val="00666509"/>
    <w:rsid w:val="00666FE4"/>
    <w:rsid w:val="00667908"/>
    <w:rsid w:val="00670D99"/>
    <w:rsid w:val="00673994"/>
    <w:rsid w:val="0067638A"/>
    <w:rsid w:val="00676C6A"/>
    <w:rsid w:val="006808FB"/>
    <w:rsid w:val="00684C76"/>
    <w:rsid w:val="00685763"/>
    <w:rsid w:val="00685B16"/>
    <w:rsid w:val="00685F76"/>
    <w:rsid w:val="006905E5"/>
    <w:rsid w:val="00690A6B"/>
    <w:rsid w:val="00690A8B"/>
    <w:rsid w:val="006917D3"/>
    <w:rsid w:val="00691837"/>
    <w:rsid w:val="00691897"/>
    <w:rsid w:val="006944BD"/>
    <w:rsid w:val="00696977"/>
    <w:rsid w:val="00697883"/>
    <w:rsid w:val="00697E07"/>
    <w:rsid w:val="006A358A"/>
    <w:rsid w:val="006A3688"/>
    <w:rsid w:val="006A446F"/>
    <w:rsid w:val="006A485E"/>
    <w:rsid w:val="006A4D63"/>
    <w:rsid w:val="006A6CDE"/>
    <w:rsid w:val="006B0479"/>
    <w:rsid w:val="006B054F"/>
    <w:rsid w:val="006B09E9"/>
    <w:rsid w:val="006B3B08"/>
    <w:rsid w:val="006B4A40"/>
    <w:rsid w:val="006B5D77"/>
    <w:rsid w:val="006B6E97"/>
    <w:rsid w:val="006B749F"/>
    <w:rsid w:val="006C1767"/>
    <w:rsid w:val="006C40FD"/>
    <w:rsid w:val="006C4424"/>
    <w:rsid w:val="006C7163"/>
    <w:rsid w:val="006C7B3C"/>
    <w:rsid w:val="006D202C"/>
    <w:rsid w:val="006D2580"/>
    <w:rsid w:val="006D3F5E"/>
    <w:rsid w:val="006D530A"/>
    <w:rsid w:val="006D5C8E"/>
    <w:rsid w:val="006E12AE"/>
    <w:rsid w:val="006E1ED6"/>
    <w:rsid w:val="006E205E"/>
    <w:rsid w:val="006E21C8"/>
    <w:rsid w:val="006E2820"/>
    <w:rsid w:val="006E5857"/>
    <w:rsid w:val="006E7148"/>
    <w:rsid w:val="006E7BD2"/>
    <w:rsid w:val="006F1A25"/>
    <w:rsid w:val="006F5411"/>
    <w:rsid w:val="006F634D"/>
    <w:rsid w:val="00700D24"/>
    <w:rsid w:val="00701D51"/>
    <w:rsid w:val="007024D4"/>
    <w:rsid w:val="00703BF8"/>
    <w:rsid w:val="00703E4A"/>
    <w:rsid w:val="00704D89"/>
    <w:rsid w:val="00706A33"/>
    <w:rsid w:val="00707AC0"/>
    <w:rsid w:val="007105E5"/>
    <w:rsid w:val="0071104A"/>
    <w:rsid w:val="007126A3"/>
    <w:rsid w:val="007145F9"/>
    <w:rsid w:val="007152EF"/>
    <w:rsid w:val="007175BF"/>
    <w:rsid w:val="0071783A"/>
    <w:rsid w:val="00722C71"/>
    <w:rsid w:val="00726496"/>
    <w:rsid w:val="00726B4D"/>
    <w:rsid w:val="00727062"/>
    <w:rsid w:val="007273DE"/>
    <w:rsid w:val="0073320F"/>
    <w:rsid w:val="00733550"/>
    <w:rsid w:val="007344AC"/>
    <w:rsid w:val="00735103"/>
    <w:rsid w:val="007404D4"/>
    <w:rsid w:val="00740851"/>
    <w:rsid w:val="007418A3"/>
    <w:rsid w:val="00744343"/>
    <w:rsid w:val="007447D1"/>
    <w:rsid w:val="00744F24"/>
    <w:rsid w:val="00747C30"/>
    <w:rsid w:val="007517BD"/>
    <w:rsid w:val="00751F4E"/>
    <w:rsid w:val="007528B8"/>
    <w:rsid w:val="0075296F"/>
    <w:rsid w:val="00753F71"/>
    <w:rsid w:val="00754222"/>
    <w:rsid w:val="0075655A"/>
    <w:rsid w:val="00757024"/>
    <w:rsid w:val="0075785F"/>
    <w:rsid w:val="00760476"/>
    <w:rsid w:val="00761BA4"/>
    <w:rsid w:val="00763C51"/>
    <w:rsid w:val="00764A34"/>
    <w:rsid w:val="00764D23"/>
    <w:rsid w:val="007658D3"/>
    <w:rsid w:val="00765928"/>
    <w:rsid w:val="0076741B"/>
    <w:rsid w:val="007675B8"/>
    <w:rsid w:val="00771973"/>
    <w:rsid w:val="00772828"/>
    <w:rsid w:val="00772DCB"/>
    <w:rsid w:val="007747B8"/>
    <w:rsid w:val="0077487B"/>
    <w:rsid w:val="00774E8E"/>
    <w:rsid w:val="007757BF"/>
    <w:rsid w:val="007760A8"/>
    <w:rsid w:val="007808AB"/>
    <w:rsid w:val="00781D1A"/>
    <w:rsid w:val="00782296"/>
    <w:rsid w:val="007861FC"/>
    <w:rsid w:val="00786476"/>
    <w:rsid w:val="00790EE4"/>
    <w:rsid w:val="007914D5"/>
    <w:rsid w:val="00793C71"/>
    <w:rsid w:val="0079452D"/>
    <w:rsid w:val="007A1553"/>
    <w:rsid w:val="007A3BF0"/>
    <w:rsid w:val="007A6E40"/>
    <w:rsid w:val="007A7D03"/>
    <w:rsid w:val="007B2A05"/>
    <w:rsid w:val="007B2FCF"/>
    <w:rsid w:val="007B5137"/>
    <w:rsid w:val="007C010E"/>
    <w:rsid w:val="007C0A26"/>
    <w:rsid w:val="007C2319"/>
    <w:rsid w:val="007C412F"/>
    <w:rsid w:val="007C57EA"/>
    <w:rsid w:val="007C5B6E"/>
    <w:rsid w:val="007C7081"/>
    <w:rsid w:val="007C760D"/>
    <w:rsid w:val="007C7931"/>
    <w:rsid w:val="007D094F"/>
    <w:rsid w:val="007E0385"/>
    <w:rsid w:val="007E5047"/>
    <w:rsid w:val="007E51B7"/>
    <w:rsid w:val="007E5DBB"/>
    <w:rsid w:val="007E62CB"/>
    <w:rsid w:val="007E7608"/>
    <w:rsid w:val="007F1DE4"/>
    <w:rsid w:val="007F2D48"/>
    <w:rsid w:val="007F3A9D"/>
    <w:rsid w:val="007F6563"/>
    <w:rsid w:val="007F664A"/>
    <w:rsid w:val="007F6A20"/>
    <w:rsid w:val="008017A7"/>
    <w:rsid w:val="0080317F"/>
    <w:rsid w:val="00804AFF"/>
    <w:rsid w:val="00804F20"/>
    <w:rsid w:val="008057EB"/>
    <w:rsid w:val="00805C17"/>
    <w:rsid w:val="0080709B"/>
    <w:rsid w:val="0081078A"/>
    <w:rsid w:val="0081568B"/>
    <w:rsid w:val="00820EE7"/>
    <w:rsid w:val="008220F0"/>
    <w:rsid w:val="00822530"/>
    <w:rsid w:val="00825633"/>
    <w:rsid w:val="00825D80"/>
    <w:rsid w:val="00826CE2"/>
    <w:rsid w:val="00827957"/>
    <w:rsid w:val="00830A8D"/>
    <w:rsid w:val="00830FA7"/>
    <w:rsid w:val="00831C41"/>
    <w:rsid w:val="00832479"/>
    <w:rsid w:val="008326CB"/>
    <w:rsid w:val="00834DAE"/>
    <w:rsid w:val="0083506C"/>
    <w:rsid w:val="00836507"/>
    <w:rsid w:val="00837213"/>
    <w:rsid w:val="00837529"/>
    <w:rsid w:val="0083762B"/>
    <w:rsid w:val="00840AD5"/>
    <w:rsid w:val="00843618"/>
    <w:rsid w:val="00843DBF"/>
    <w:rsid w:val="0084448F"/>
    <w:rsid w:val="008449E8"/>
    <w:rsid w:val="00845C11"/>
    <w:rsid w:val="00851239"/>
    <w:rsid w:val="00851AC1"/>
    <w:rsid w:val="0085233E"/>
    <w:rsid w:val="008533C6"/>
    <w:rsid w:val="008545EA"/>
    <w:rsid w:val="00854E5A"/>
    <w:rsid w:val="008551E9"/>
    <w:rsid w:val="00857AC8"/>
    <w:rsid w:val="00857E1F"/>
    <w:rsid w:val="00866034"/>
    <w:rsid w:val="00870C44"/>
    <w:rsid w:val="00871C3D"/>
    <w:rsid w:val="00877AB0"/>
    <w:rsid w:val="008808DF"/>
    <w:rsid w:val="00881873"/>
    <w:rsid w:val="00881D0C"/>
    <w:rsid w:val="00882A40"/>
    <w:rsid w:val="0088408B"/>
    <w:rsid w:val="0088496A"/>
    <w:rsid w:val="00884D85"/>
    <w:rsid w:val="00885396"/>
    <w:rsid w:val="00885425"/>
    <w:rsid w:val="008878E0"/>
    <w:rsid w:val="00887FA5"/>
    <w:rsid w:val="0089110E"/>
    <w:rsid w:val="008918D8"/>
    <w:rsid w:val="00891FAD"/>
    <w:rsid w:val="00893084"/>
    <w:rsid w:val="00895310"/>
    <w:rsid w:val="00897C5E"/>
    <w:rsid w:val="008A0787"/>
    <w:rsid w:val="008A4A04"/>
    <w:rsid w:val="008A4FF9"/>
    <w:rsid w:val="008B0AC5"/>
    <w:rsid w:val="008B0EED"/>
    <w:rsid w:val="008B1A40"/>
    <w:rsid w:val="008B50F6"/>
    <w:rsid w:val="008B618A"/>
    <w:rsid w:val="008B65FD"/>
    <w:rsid w:val="008B6877"/>
    <w:rsid w:val="008B70B5"/>
    <w:rsid w:val="008C000D"/>
    <w:rsid w:val="008C00CB"/>
    <w:rsid w:val="008C07AA"/>
    <w:rsid w:val="008C16C3"/>
    <w:rsid w:val="008C3E90"/>
    <w:rsid w:val="008C3FB4"/>
    <w:rsid w:val="008C517D"/>
    <w:rsid w:val="008C5F39"/>
    <w:rsid w:val="008D13D7"/>
    <w:rsid w:val="008D2051"/>
    <w:rsid w:val="008D40BD"/>
    <w:rsid w:val="008D5465"/>
    <w:rsid w:val="008D57D7"/>
    <w:rsid w:val="008D5943"/>
    <w:rsid w:val="008D77A8"/>
    <w:rsid w:val="008E5723"/>
    <w:rsid w:val="008E650D"/>
    <w:rsid w:val="008F213E"/>
    <w:rsid w:val="008F5BD2"/>
    <w:rsid w:val="008F799D"/>
    <w:rsid w:val="00904344"/>
    <w:rsid w:val="00904A00"/>
    <w:rsid w:val="0090711A"/>
    <w:rsid w:val="00907D8A"/>
    <w:rsid w:val="0091216E"/>
    <w:rsid w:val="009123DA"/>
    <w:rsid w:val="009127D2"/>
    <w:rsid w:val="009173A0"/>
    <w:rsid w:val="00920F55"/>
    <w:rsid w:val="0092124C"/>
    <w:rsid w:val="009216EC"/>
    <w:rsid w:val="00922B71"/>
    <w:rsid w:val="009232F3"/>
    <w:rsid w:val="00926CCC"/>
    <w:rsid w:val="00930576"/>
    <w:rsid w:val="00930D34"/>
    <w:rsid w:val="00932D33"/>
    <w:rsid w:val="00932E66"/>
    <w:rsid w:val="00936728"/>
    <w:rsid w:val="00936D44"/>
    <w:rsid w:val="009372A7"/>
    <w:rsid w:val="00941A09"/>
    <w:rsid w:val="00941C15"/>
    <w:rsid w:val="009455B0"/>
    <w:rsid w:val="00954A9A"/>
    <w:rsid w:val="009555EB"/>
    <w:rsid w:val="00957154"/>
    <w:rsid w:val="00957B6A"/>
    <w:rsid w:val="009614AB"/>
    <w:rsid w:val="00962CF2"/>
    <w:rsid w:val="00967B18"/>
    <w:rsid w:val="00967B4F"/>
    <w:rsid w:val="009702E4"/>
    <w:rsid w:val="009712BC"/>
    <w:rsid w:val="00971E48"/>
    <w:rsid w:val="009727E3"/>
    <w:rsid w:val="00974791"/>
    <w:rsid w:val="00977125"/>
    <w:rsid w:val="00977710"/>
    <w:rsid w:val="009806BD"/>
    <w:rsid w:val="00984308"/>
    <w:rsid w:val="0098637B"/>
    <w:rsid w:val="00986E1A"/>
    <w:rsid w:val="00990B00"/>
    <w:rsid w:val="00991419"/>
    <w:rsid w:val="009915FE"/>
    <w:rsid w:val="00991CCC"/>
    <w:rsid w:val="009923C6"/>
    <w:rsid w:val="0099488E"/>
    <w:rsid w:val="00994EA8"/>
    <w:rsid w:val="00995501"/>
    <w:rsid w:val="00996D47"/>
    <w:rsid w:val="00996DE0"/>
    <w:rsid w:val="009A0CC5"/>
    <w:rsid w:val="009A132E"/>
    <w:rsid w:val="009A1966"/>
    <w:rsid w:val="009A1BC1"/>
    <w:rsid w:val="009A30ED"/>
    <w:rsid w:val="009A3A60"/>
    <w:rsid w:val="009A571E"/>
    <w:rsid w:val="009A784D"/>
    <w:rsid w:val="009B0995"/>
    <w:rsid w:val="009B10F5"/>
    <w:rsid w:val="009B1442"/>
    <w:rsid w:val="009B1E26"/>
    <w:rsid w:val="009B623A"/>
    <w:rsid w:val="009B665B"/>
    <w:rsid w:val="009C0C35"/>
    <w:rsid w:val="009C1321"/>
    <w:rsid w:val="009C2B09"/>
    <w:rsid w:val="009C45D8"/>
    <w:rsid w:val="009C565E"/>
    <w:rsid w:val="009C6972"/>
    <w:rsid w:val="009C739D"/>
    <w:rsid w:val="009C780B"/>
    <w:rsid w:val="009D173A"/>
    <w:rsid w:val="009D189B"/>
    <w:rsid w:val="009D3161"/>
    <w:rsid w:val="009D349F"/>
    <w:rsid w:val="009D3DE4"/>
    <w:rsid w:val="009D3E5E"/>
    <w:rsid w:val="009D5FA6"/>
    <w:rsid w:val="009D66C8"/>
    <w:rsid w:val="009D6A32"/>
    <w:rsid w:val="009E0A5F"/>
    <w:rsid w:val="009E1302"/>
    <w:rsid w:val="009E3BDF"/>
    <w:rsid w:val="009E5459"/>
    <w:rsid w:val="009E7A7C"/>
    <w:rsid w:val="009F023C"/>
    <w:rsid w:val="009F19FC"/>
    <w:rsid w:val="009F2202"/>
    <w:rsid w:val="009F23E7"/>
    <w:rsid w:val="009F2628"/>
    <w:rsid w:val="009F530C"/>
    <w:rsid w:val="00A05DE4"/>
    <w:rsid w:val="00A06F1A"/>
    <w:rsid w:val="00A07C0C"/>
    <w:rsid w:val="00A149FD"/>
    <w:rsid w:val="00A14BFF"/>
    <w:rsid w:val="00A15322"/>
    <w:rsid w:val="00A1574A"/>
    <w:rsid w:val="00A15BD2"/>
    <w:rsid w:val="00A1691D"/>
    <w:rsid w:val="00A21406"/>
    <w:rsid w:val="00A22F0A"/>
    <w:rsid w:val="00A2447F"/>
    <w:rsid w:val="00A25172"/>
    <w:rsid w:val="00A25E3D"/>
    <w:rsid w:val="00A272A9"/>
    <w:rsid w:val="00A30E65"/>
    <w:rsid w:val="00A323D7"/>
    <w:rsid w:val="00A34170"/>
    <w:rsid w:val="00A34B91"/>
    <w:rsid w:val="00A35684"/>
    <w:rsid w:val="00A35A28"/>
    <w:rsid w:val="00A37A01"/>
    <w:rsid w:val="00A40008"/>
    <w:rsid w:val="00A406C2"/>
    <w:rsid w:val="00A40FF5"/>
    <w:rsid w:val="00A51A4A"/>
    <w:rsid w:val="00A524C0"/>
    <w:rsid w:val="00A52944"/>
    <w:rsid w:val="00A540F1"/>
    <w:rsid w:val="00A54799"/>
    <w:rsid w:val="00A54F54"/>
    <w:rsid w:val="00A55E1C"/>
    <w:rsid w:val="00A57202"/>
    <w:rsid w:val="00A61CA5"/>
    <w:rsid w:val="00A629C4"/>
    <w:rsid w:val="00A64B46"/>
    <w:rsid w:val="00A65BF8"/>
    <w:rsid w:val="00A7073A"/>
    <w:rsid w:val="00A70E78"/>
    <w:rsid w:val="00A71512"/>
    <w:rsid w:val="00A726B8"/>
    <w:rsid w:val="00A72F05"/>
    <w:rsid w:val="00A7393A"/>
    <w:rsid w:val="00A75D79"/>
    <w:rsid w:val="00A820CC"/>
    <w:rsid w:val="00A82806"/>
    <w:rsid w:val="00A848BA"/>
    <w:rsid w:val="00A84CF0"/>
    <w:rsid w:val="00A84E62"/>
    <w:rsid w:val="00A850E9"/>
    <w:rsid w:val="00A87CF2"/>
    <w:rsid w:val="00A91C44"/>
    <w:rsid w:val="00A93D88"/>
    <w:rsid w:val="00A95327"/>
    <w:rsid w:val="00A96113"/>
    <w:rsid w:val="00AA0588"/>
    <w:rsid w:val="00AA0B87"/>
    <w:rsid w:val="00AA0DB4"/>
    <w:rsid w:val="00AA29D4"/>
    <w:rsid w:val="00AA3733"/>
    <w:rsid w:val="00AA39F7"/>
    <w:rsid w:val="00AA4AC1"/>
    <w:rsid w:val="00AA5227"/>
    <w:rsid w:val="00AA6E9D"/>
    <w:rsid w:val="00AB0B40"/>
    <w:rsid w:val="00AB18D6"/>
    <w:rsid w:val="00AB1988"/>
    <w:rsid w:val="00AB50FC"/>
    <w:rsid w:val="00AB5297"/>
    <w:rsid w:val="00AB57ED"/>
    <w:rsid w:val="00AB6EB1"/>
    <w:rsid w:val="00AB7AB0"/>
    <w:rsid w:val="00AC034B"/>
    <w:rsid w:val="00AC0A1D"/>
    <w:rsid w:val="00AC2B25"/>
    <w:rsid w:val="00AC375E"/>
    <w:rsid w:val="00AC4543"/>
    <w:rsid w:val="00AD071F"/>
    <w:rsid w:val="00AD0734"/>
    <w:rsid w:val="00AD18B3"/>
    <w:rsid w:val="00AD1E77"/>
    <w:rsid w:val="00AD3A24"/>
    <w:rsid w:val="00AD3B4F"/>
    <w:rsid w:val="00AD737E"/>
    <w:rsid w:val="00AE29EA"/>
    <w:rsid w:val="00AE2D27"/>
    <w:rsid w:val="00AE41F8"/>
    <w:rsid w:val="00AE61F8"/>
    <w:rsid w:val="00AF0051"/>
    <w:rsid w:val="00AF0BC2"/>
    <w:rsid w:val="00AF3328"/>
    <w:rsid w:val="00AF62A3"/>
    <w:rsid w:val="00AF6BCC"/>
    <w:rsid w:val="00B01560"/>
    <w:rsid w:val="00B01AD2"/>
    <w:rsid w:val="00B03AE4"/>
    <w:rsid w:val="00B041FF"/>
    <w:rsid w:val="00B07FCE"/>
    <w:rsid w:val="00B11C4C"/>
    <w:rsid w:val="00B14929"/>
    <w:rsid w:val="00B172DC"/>
    <w:rsid w:val="00B178EE"/>
    <w:rsid w:val="00B2135C"/>
    <w:rsid w:val="00B217F8"/>
    <w:rsid w:val="00B23DAB"/>
    <w:rsid w:val="00B2414E"/>
    <w:rsid w:val="00B25A44"/>
    <w:rsid w:val="00B30192"/>
    <w:rsid w:val="00B33BD7"/>
    <w:rsid w:val="00B33C13"/>
    <w:rsid w:val="00B34630"/>
    <w:rsid w:val="00B364D7"/>
    <w:rsid w:val="00B3695C"/>
    <w:rsid w:val="00B36C1E"/>
    <w:rsid w:val="00B3725F"/>
    <w:rsid w:val="00B43313"/>
    <w:rsid w:val="00B44A66"/>
    <w:rsid w:val="00B46B7F"/>
    <w:rsid w:val="00B53E92"/>
    <w:rsid w:val="00B54889"/>
    <w:rsid w:val="00B55528"/>
    <w:rsid w:val="00B55F89"/>
    <w:rsid w:val="00B561D0"/>
    <w:rsid w:val="00B57236"/>
    <w:rsid w:val="00B57EF2"/>
    <w:rsid w:val="00B612AF"/>
    <w:rsid w:val="00B61BBF"/>
    <w:rsid w:val="00B640EF"/>
    <w:rsid w:val="00B64512"/>
    <w:rsid w:val="00B6535F"/>
    <w:rsid w:val="00B65555"/>
    <w:rsid w:val="00B67A37"/>
    <w:rsid w:val="00B71124"/>
    <w:rsid w:val="00B717AD"/>
    <w:rsid w:val="00B73989"/>
    <w:rsid w:val="00B74A84"/>
    <w:rsid w:val="00B75268"/>
    <w:rsid w:val="00B755C4"/>
    <w:rsid w:val="00B763B0"/>
    <w:rsid w:val="00B767EF"/>
    <w:rsid w:val="00B76FF0"/>
    <w:rsid w:val="00B77969"/>
    <w:rsid w:val="00B80CC9"/>
    <w:rsid w:val="00B836C4"/>
    <w:rsid w:val="00B84EAD"/>
    <w:rsid w:val="00B85E13"/>
    <w:rsid w:val="00B86217"/>
    <w:rsid w:val="00B86A56"/>
    <w:rsid w:val="00B86EBD"/>
    <w:rsid w:val="00B90945"/>
    <w:rsid w:val="00B912B4"/>
    <w:rsid w:val="00B91D48"/>
    <w:rsid w:val="00B92F31"/>
    <w:rsid w:val="00B930B9"/>
    <w:rsid w:val="00B97CF6"/>
    <w:rsid w:val="00BA0145"/>
    <w:rsid w:val="00BA432C"/>
    <w:rsid w:val="00BA510A"/>
    <w:rsid w:val="00BA7928"/>
    <w:rsid w:val="00BA7E3F"/>
    <w:rsid w:val="00BB056A"/>
    <w:rsid w:val="00BB1F98"/>
    <w:rsid w:val="00BB3AAF"/>
    <w:rsid w:val="00BB5911"/>
    <w:rsid w:val="00BC0AE6"/>
    <w:rsid w:val="00BC2474"/>
    <w:rsid w:val="00BC2493"/>
    <w:rsid w:val="00BC2697"/>
    <w:rsid w:val="00BC269D"/>
    <w:rsid w:val="00BC5522"/>
    <w:rsid w:val="00BC68DE"/>
    <w:rsid w:val="00BD1890"/>
    <w:rsid w:val="00BD24AE"/>
    <w:rsid w:val="00BD32E4"/>
    <w:rsid w:val="00BD37AF"/>
    <w:rsid w:val="00BD38A6"/>
    <w:rsid w:val="00BD4417"/>
    <w:rsid w:val="00BD6B3C"/>
    <w:rsid w:val="00BE22DD"/>
    <w:rsid w:val="00BE301F"/>
    <w:rsid w:val="00BE397F"/>
    <w:rsid w:val="00BF010B"/>
    <w:rsid w:val="00BF2379"/>
    <w:rsid w:val="00BF4001"/>
    <w:rsid w:val="00BF4F8A"/>
    <w:rsid w:val="00BF5509"/>
    <w:rsid w:val="00BF580E"/>
    <w:rsid w:val="00BF6201"/>
    <w:rsid w:val="00C0333F"/>
    <w:rsid w:val="00C03C41"/>
    <w:rsid w:val="00C03DF3"/>
    <w:rsid w:val="00C0560F"/>
    <w:rsid w:val="00C10532"/>
    <w:rsid w:val="00C120D0"/>
    <w:rsid w:val="00C132BB"/>
    <w:rsid w:val="00C1554D"/>
    <w:rsid w:val="00C15920"/>
    <w:rsid w:val="00C16834"/>
    <w:rsid w:val="00C168CA"/>
    <w:rsid w:val="00C16BC8"/>
    <w:rsid w:val="00C17673"/>
    <w:rsid w:val="00C17A7B"/>
    <w:rsid w:val="00C20E2B"/>
    <w:rsid w:val="00C229FC"/>
    <w:rsid w:val="00C230E0"/>
    <w:rsid w:val="00C23953"/>
    <w:rsid w:val="00C24692"/>
    <w:rsid w:val="00C261AA"/>
    <w:rsid w:val="00C273E1"/>
    <w:rsid w:val="00C27D8B"/>
    <w:rsid w:val="00C33B3D"/>
    <w:rsid w:val="00C36BCC"/>
    <w:rsid w:val="00C3708B"/>
    <w:rsid w:val="00C373F8"/>
    <w:rsid w:val="00C4103B"/>
    <w:rsid w:val="00C453A4"/>
    <w:rsid w:val="00C46B6E"/>
    <w:rsid w:val="00C47787"/>
    <w:rsid w:val="00C47ABB"/>
    <w:rsid w:val="00C54C38"/>
    <w:rsid w:val="00C54CFF"/>
    <w:rsid w:val="00C55240"/>
    <w:rsid w:val="00C615BC"/>
    <w:rsid w:val="00C659DE"/>
    <w:rsid w:val="00C66856"/>
    <w:rsid w:val="00C676C5"/>
    <w:rsid w:val="00C701E9"/>
    <w:rsid w:val="00C70A01"/>
    <w:rsid w:val="00C70F62"/>
    <w:rsid w:val="00C71F82"/>
    <w:rsid w:val="00C73748"/>
    <w:rsid w:val="00C74B00"/>
    <w:rsid w:val="00C74B46"/>
    <w:rsid w:val="00C759FD"/>
    <w:rsid w:val="00C771D2"/>
    <w:rsid w:val="00C7730C"/>
    <w:rsid w:val="00C801A4"/>
    <w:rsid w:val="00C804DA"/>
    <w:rsid w:val="00C8185D"/>
    <w:rsid w:val="00C82413"/>
    <w:rsid w:val="00C82C56"/>
    <w:rsid w:val="00C83816"/>
    <w:rsid w:val="00C83E72"/>
    <w:rsid w:val="00C85CF5"/>
    <w:rsid w:val="00C916E7"/>
    <w:rsid w:val="00C93A4E"/>
    <w:rsid w:val="00C956F6"/>
    <w:rsid w:val="00C95C5D"/>
    <w:rsid w:val="00C97919"/>
    <w:rsid w:val="00C97F54"/>
    <w:rsid w:val="00CA5436"/>
    <w:rsid w:val="00CA5F83"/>
    <w:rsid w:val="00CA70E7"/>
    <w:rsid w:val="00CA7434"/>
    <w:rsid w:val="00CA7608"/>
    <w:rsid w:val="00CA7EB5"/>
    <w:rsid w:val="00CB2895"/>
    <w:rsid w:val="00CB37BC"/>
    <w:rsid w:val="00CB59B3"/>
    <w:rsid w:val="00CB5F68"/>
    <w:rsid w:val="00CB7A95"/>
    <w:rsid w:val="00CC0B7C"/>
    <w:rsid w:val="00CC2E6E"/>
    <w:rsid w:val="00CC4129"/>
    <w:rsid w:val="00CC4F24"/>
    <w:rsid w:val="00CC6E54"/>
    <w:rsid w:val="00CD2943"/>
    <w:rsid w:val="00CD2A56"/>
    <w:rsid w:val="00CD3B3F"/>
    <w:rsid w:val="00CD471A"/>
    <w:rsid w:val="00CE3FE3"/>
    <w:rsid w:val="00CE4517"/>
    <w:rsid w:val="00CF421A"/>
    <w:rsid w:val="00CF57A1"/>
    <w:rsid w:val="00CF6E94"/>
    <w:rsid w:val="00CF6EDF"/>
    <w:rsid w:val="00CF79B3"/>
    <w:rsid w:val="00D00DAD"/>
    <w:rsid w:val="00D0675E"/>
    <w:rsid w:val="00D10907"/>
    <w:rsid w:val="00D11975"/>
    <w:rsid w:val="00D1499A"/>
    <w:rsid w:val="00D17370"/>
    <w:rsid w:val="00D20613"/>
    <w:rsid w:val="00D22021"/>
    <w:rsid w:val="00D23ADD"/>
    <w:rsid w:val="00D265FD"/>
    <w:rsid w:val="00D266EF"/>
    <w:rsid w:val="00D320E9"/>
    <w:rsid w:val="00D32AF8"/>
    <w:rsid w:val="00D32EFD"/>
    <w:rsid w:val="00D333FF"/>
    <w:rsid w:val="00D33812"/>
    <w:rsid w:val="00D350E5"/>
    <w:rsid w:val="00D35788"/>
    <w:rsid w:val="00D35B61"/>
    <w:rsid w:val="00D363CD"/>
    <w:rsid w:val="00D36469"/>
    <w:rsid w:val="00D37683"/>
    <w:rsid w:val="00D37713"/>
    <w:rsid w:val="00D43383"/>
    <w:rsid w:val="00D43810"/>
    <w:rsid w:val="00D46AFC"/>
    <w:rsid w:val="00D477BB"/>
    <w:rsid w:val="00D47972"/>
    <w:rsid w:val="00D511F5"/>
    <w:rsid w:val="00D51767"/>
    <w:rsid w:val="00D539EC"/>
    <w:rsid w:val="00D566EE"/>
    <w:rsid w:val="00D60F66"/>
    <w:rsid w:val="00D61D62"/>
    <w:rsid w:val="00D6409B"/>
    <w:rsid w:val="00D640D2"/>
    <w:rsid w:val="00D64A65"/>
    <w:rsid w:val="00D66FFB"/>
    <w:rsid w:val="00D671F6"/>
    <w:rsid w:val="00D67403"/>
    <w:rsid w:val="00D67E71"/>
    <w:rsid w:val="00D77454"/>
    <w:rsid w:val="00D82090"/>
    <w:rsid w:val="00D8352C"/>
    <w:rsid w:val="00D850F9"/>
    <w:rsid w:val="00D85948"/>
    <w:rsid w:val="00D92C7C"/>
    <w:rsid w:val="00D92D68"/>
    <w:rsid w:val="00D96099"/>
    <w:rsid w:val="00DA0064"/>
    <w:rsid w:val="00DA1C35"/>
    <w:rsid w:val="00DA5289"/>
    <w:rsid w:val="00DA53B5"/>
    <w:rsid w:val="00DA5E4E"/>
    <w:rsid w:val="00DA7FF8"/>
    <w:rsid w:val="00DB2095"/>
    <w:rsid w:val="00DB5984"/>
    <w:rsid w:val="00DC0A93"/>
    <w:rsid w:val="00DC393F"/>
    <w:rsid w:val="00DC5F6C"/>
    <w:rsid w:val="00DD1C28"/>
    <w:rsid w:val="00DD262E"/>
    <w:rsid w:val="00DD3165"/>
    <w:rsid w:val="00DD5BE5"/>
    <w:rsid w:val="00DE08B2"/>
    <w:rsid w:val="00DE0A27"/>
    <w:rsid w:val="00DE17FE"/>
    <w:rsid w:val="00DE319E"/>
    <w:rsid w:val="00DE446B"/>
    <w:rsid w:val="00DE5D10"/>
    <w:rsid w:val="00DE7114"/>
    <w:rsid w:val="00DF0326"/>
    <w:rsid w:val="00DF0727"/>
    <w:rsid w:val="00DF29BC"/>
    <w:rsid w:val="00DF4572"/>
    <w:rsid w:val="00DF5839"/>
    <w:rsid w:val="00E006DA"/>
    <w:rsid w:val="00E0074A"/>
    <w:rsid w:val="00E0103C"/>
    <w:rsid w:val="00E012C6"/>
    <w:rsid w:val="00E016BB"/>
    <w:rsid w:val="00E0331A"/>
    <w:rsid w:val="00E03872"/>
    <w:rsid w:val="00E047E6"/>
    <w:rsid w:val="00E1183B"/>
    <w:rsid w:val="00E1416F"/>
    <w:rsid w:val="00E16DAF"/>
    <w:rsid w:val="00E17367"/>
    <w:rsid w:val="00E201A1"/>
    <w:rsid w:val="00E204E5"/>
    <w:rsid w:val="00E210AC"/>
    <w:rsid w:val="00E214F5"/>
    <w:rsid w:val="00E22519"/>
    <w:rsid w:val="00E235D9"/>
    <w:rsid w:val="00E26D3F"/>
    <w:rsid w:val="00E27142"/>
    <w:rsid w:val="00E32006"/>
    <w:rsid w:val="00E32324"/>
    <w:rsid w:val="00E330FB"/>
    <w:rsid w:val="00E3312A"/>
    <w:rsid w:val="00E339F0"/>
    <w:rsid w:val="00E34057"/>
    <w:rsid w:val="00E35CCD"/>
    <w:rsid w:val="00E36540"/>
    <w:rsid w:val="00E36672"/>
    <w:rsid w:val="00E373FB"/>
    <w:rsid w:val="00E40A3C"/>
    <w:rsid w:val="00E44E38"/>
    <w:rsid w:val="00E46DD6"/>
    <w:rsid w:val="00E47068"/>
    <w:rsid w:val="00E47478"/>
    <w:rsid w:val="00E5151C"/>
    <w:rsid w:val="00E52F92"/>
    <w:rsid w:val="00E5405E"/>
    <w:rsid w:val="00E55D44"/>
    <w:rsid w:val="00E568AB"/>
    <w:rsid w:val="00E57081"/>
    <w:rsid w:val="00E572F8"/>
    <w:rsid w:val="00E57D45"/>
    <w:rsid w:val="00E6036E"/>
    <w:rsid w:val="00E61A94"/>
    <w:rsid w:val="00E65E26"/>
    <w:rsid w:val="00E65FFD"/>
    <w:rsid w:val="00E6662F"/>
    <w:rsid w:val="00E670BF"/>
    <w:rsid w:val="00E67428"/>
    <w:rsid w:val="00E67795"/>
    <w:rsid w:val="00E67CCA"/>
    <w:rsid w:val="00E67D0C"/>
    <w:rsid w:val="00E7137C"/>
    <w:rsid w:val="00E72294"/>
    <w:rsid w:val="00E722F7"/>
    <w:rsid w:val="00E739C5"/>
    <w:rsid w:val="00E775E1"/>
    <w:rsid w:val="00E7793A"/>
    <w:rsid w:val="00E81045"/>
    <w:rsid w:val="00E8354D"/>
    <w:rsid w:val="00E85391"/>
    <w:rsid w:val="00E86A53"/>
    <w:rsid w:val="00E87A66"/>
    <w:rsid w:val="00E90697"/>
    <w:rsid w:val="00E90BB8"/>
    <w:rsid w:val="00E90D25"/>
    <w:rsid w:val="00E9117D"/>
    <w:rsid w:val="00E93C3C"/>
    <w:rsid w:val="00E94FED"/>
    <w:rsid w:val="00E95340"/>
    <w:rsid w:val="00E95ABB"/>
    <w:rsid w:val="00E97A28"/>
    <w:rsid w:val="00EA43A6"/>
    <w:rsid w:val="00EA4863"/>
    <w:rsid w:val="00EA49BF"/>
    <w:rsid w:val="00EA5C65"/>
    <w:rsid w:val="00EA6158"/>
    <w:rsid w:val="00EA65E3"/>
    <w:rsid w:val="00EA7D15"/>
    <w:rsid w:val="00EB04E3"/>
    <w:rsid w:val="00EB12AD"/>
    <w:rsid w:val="00EB1BCB"/>
    <w:rsid w:val="00EB58F7"/>
    <w:rsid w:val="00EB68C8"/>
    <w:rsid w:val="00EB6A59"/>
    <w:rsid w:val="00EC1F04"/>
    <w:rsid w:val="00EC2179"/>
    <w:rsid w:val="00EC7CF7"/>
    <w:rsid w:val="00ED290E"/>
    <w:rsid w:val="00ED32FB"/>
    <w:rsid w:val="00ED49A9"/>
    <w:rsid w:val="00ED517A"/>
    <w:rsid w:val="00EE025F"/>
    <w:rsid w:val="00EE1275"/>
    <w:rsid w:val="00EE3FBA"/>
    <w:rsid w:val="00EF0A0B"/>
    <w:rsid w:val="00EF15E9"/>
    <w:rsid w:val="00EF4C2E"/>
    <w:rsid w:val="00EF7376"/>
    <w:rsid w:val="00F00495"/>
    <w:rsid w:val="00F00EE4"/>
    <w:rsid w:val="00F01D60"/>
    <w:rsid w:val="00F07802"/>
    <w:rsid w:val="00F07FD8"/>
    <w:rsid w:val="00F11901"/>
    <w:rsid w:val="00F12248"/>
    <w:rsid w:val="00F13056"/>
    <w:rsid w:val="00F133FB"/>
    <w:rsid w:val="00F1484D"/>
    <w:rsid w:val="00F14B50"/>
    <w:rsid w:val="00F14F13"/>
    <w:rsid w:val="00F15482"/>
    <w:rsid w:val="00F16DA8"/>
    <w:rsid w:val="00F201D6"/>
    <w:rsid w:val="00F2034B"/>
    <w:rsid w:val="00F20A87"/>
    <w:rsid w:val="00F210BD"/>
    <w:rsid w:val="00F238C1"/>
    <w:rsid w:val="00F2489B"/>
    <w:rsid w:val="00F267B7"/>
    <w:rsid w:val="00F31751"/>
    <w:rsid w:val="00F3277F"/>
    <w:rsid w:val="00F32BCD"/>
    <w:rsid w:val="00F331BE"/>
    <w:rsid w:val="00F36445"/>
    <w:rsid w:val="00F37F6B"/>
    <w:rsid w:val="00F4041E"/>
    <w:rsid w:val="00F413B0"/>
    <w:rsid w:val="00F435A2"/>
    <w:rsid w:val="00F45C33"/>
    <w:rsid w:val="00F4665F"/>
    <w:rsid w:val="00F468FD"/>
    <w:rsid w:val="00F47213"/>
    <w:rsid w:val="00F4774A"/>
    <w:rsid w:val="00F5020E"/>
    <w:rsid w:val="00F50B7F"/>
    <w:rsid w:val="00F5160B"/>
    <w:rsid w:val="00F51E89"/>
    <w:rsid w:val="00F5441C"/>
    <w:rsid w:val="00F54A7A"/>
    <w:rsid w:val="00F54E91"/>
    <w:rsid w:val="00F55168"/>
    <w:rsid w:val="00F55D6D"/>
    <w:rsid w:val="00F564E8"/>
    <w:rsid w:val="00F579C7"/>
    <w:rsid w:val="00F62067"/>
    <w:rsid w:val="00F637E4"/>
    <w:rsid w:val="00F65666"/>
    <w:rsid w:val="00F66801"/>
    <w:rsid w:val="00F678F5"/>
    <w:rsid w:val="00F67C2A"/>
    <w:rsid w:val="00F70C2E"/>
    <w:rsid w:val="00F7329B"/>
    <w:rsid w:val="00F734CB"/>
    <w:rsid w:val="00F73E09"/>
    <w:rsid w:val="00F74829"/>
    <w:rsid w:val="00F7488A"/>
    <w:rsid w:val="00F74F3A"/>
    <w:rsid w:val="00F75770"/>
    <w:rsid w:val="00F8035A"/>
    <w:rsid w:val="00F828F6"/>
    <w:rsid w:val="00F83873"/>
    <w:rsid w:val="00F84C04"/>
    <w:rsid w:val="00F85D56"/>
    <w:rsid w:val="00F91AD3"/>
    <w:rsid w:val="00F93A96"/>
    <w:rsid w:val="00F95CDC"/>
    <w:rsid w:val="00F97BFC"/>
    <w:rsid w:val="00F97D1A"/>
    <w:rsid w:val="00FA0CCB"/>
    <w:rsid w:val="00FA1BCB"/>
    <w:rsid w:val="00FA280B"/>
    <w:rsid w:val="00FA2913"/>
    <w:rsid w:val="00FA72BB"/>
    <w:rsid w:val="00FB2D1E"/>
    <w:rsid w:val="00FB3C24"/>
    <w:rsid w:val="00FB4A07"/>
    <w:rsid w:val="00FB7044"/>
    <w:rsid w:val="00FB707F"/>
    <w:rsid w:val="00FC3242"/>
    <w:rsid w:val="00FC3F3F"/>
    <w:rsid w:val="00FC4074"/>
    <w:rsid w:val="00FC5085"/>
    <w:rsid w:val="00FC6EE9"/>
    <w:rsid w:val="00FD4BE9"/>
    <w:rsid w:val="00FD5063"/>
    <w:rsid w:val="00FD668C"/>
    <w:rsid w:val="00FD684E"/>
    <w:rsid w:val="00FE033C"/>
    <w:rsid w:val="00FE23B2"/>
    <w:rsid w:val="00FE280A"/>
    <w:rsid w:val="00FE5277"/>
    <w:rsid w:val="00FE5CA1"/>
    <w:rsid w:val="00FE5E97"/>
    <w:rsid w:val="00FE6703"/>
    <w:rsid w:val="00FE7309"/>
    <w:rsid w:val="00FE7665"/>
    <w:rsid w:val="00FF1988"/>
    <w:rsid w:val="00FF23E5"/>
    <w:rsid w:val="00FF287C"/>
    <w:rsid w:val="00FF4E18"/>
    <w:rsid w:val="00FF547C"/>
    <w:rsid w:val="00FF5670"/>
    <w:rsid w:val="00FF701E"/>
    <w:rsid w:val="00FF7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6"/>
    <o:shapelayout v:ext="edit">
      <o:idmap v:ext="edit" data="1"/>
    </o:shapelayout>
  </w:shapeDefaults>
  <w:decimalSymbol w:val=","/>
  <w:listSeparator w:val=";"/>
  <w14:docId w14:val="2A7B5EEC"/>
  <w15:docId w15:val="{3C8ACA17-D39A-4275-9B91-BDF86F7E6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3AE4"/>
    <w:rPr>
      <w:sz w:val="28"/>
    </w:rPr>
  </w:style>
  <w:style w:type="paragraph" w:styleId="1">
    <w:name w:val="heading 1"/>
    <w:basedOn w:val="a"/>
    <w:next w:val="a"/>
    <w:qFormat/>
    <w:rsid w:val="00644024"/>
    <w:pPr>
      <w:keepNext/>
      <w:outlineLvl w:val="0"/>
    </w:pPr>
    <w:rPr>
      <w:b/>
      <w:bCs/>
      <w:sz w:val="32"/>
      <w:szCs w:val="24"/>
    </w:rPr>
  </w:style>
  <w:style w:type="paragraph" w:styleId="2">
    <w:name w:val="heading 2"/>
    <w:basedOn w:val="a"/>
    <w:next w:val="a"/>
    <w:qFormat/>
    <w:rsid w:val="00644024"/>
    <w:pPr>
      <w:keepNext/>
      <w:outlineLvl w:val="1"/>
    </w:pPr>
    <w:rPr>
      <w:b/>
      <w:bCs/>
      <w:szCs w:val="24"/>
      <w:lang w:val="uk-UA" w:eastAsia="uk-U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E0385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77DDE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277DDE"/>
  </w:style>
  <w:style w:type="paragraph" w:styleId="a5">
    <w:name w:val="header"/>
    <w:basedOn w:val="a"/>
    <w:rsid w:val="001E3C62"/>
    <w:pPr>
      <w:tabs>
        <w:tab w:val="center" w:pos="4677"/>
        <w:tab w:val="right" w:pos="9355"/>
      </w:tabs>
    </w:pPr>
  </w:style>
  <w:style w:type="paragraph" w:styleId="a6">
    <w:name w:val="Body Text Indent"/>
    <w:basedOn w:val="a"/>
    <w:rsid w:val="00644024"/>
    <w:pPr>
      <w:ind w:firstLine="708"/>
      <w:jc w:val="center"/>
    </w:pPr>
    <w:rPr>
      <w:b/>
      <w:bCs/>
      <w:szCs w:val="24"/>
      <w:lang w:val="uk-UA" w:eastAsia="uk-UA"/>
    </w:rPr>
  </w:style>
  <w:style w:type="paragraph" w:customStyle="1" w:styleId="MTDisplayEquation">
    <w:name w:val="MTDisplayEquation"/>
    <w:basedOn w:val="a"/>
    <w:next w:val="a"/>
    <w:rsid w:val="00EF0A0B"/>
    <w:pPr>
      <w:tabs>
        <w:tab w:val="center" w:pos="4680"/>
        <w:tab w:val="right" w:pos="9360"/>
      </w:tabs>
    </w:pPr>
    <w:rPr>
      <w:sz w:val="24"/>
      <w:szCs w:val="24"/>
      <w:lang w:val="uk-UA"/>
    </w:rPr>
  </w:style>
  <w:style w:type="paragraph" w:styleId="10">
    <w:name w:val="toc 1"/>
    <w:basedOn w:val="a"/>
    <w:next w:val="a"/>
    <w:autoRedefine/>
    <w:uiPriority w:val="39"/>
    <w:unhideWhenUsed/>
    <w:rsid w:val="00F5160B"/>
  </w:style>
  <w:style w:type="paragraph" w:styleId="20">
    <w:name w:val="toc 2"/>
    <w:basedOn w:val="a"/>
    <w:next w:val="a"/>
    <w:autoRedefine/>
    <w:uiPriority w:val="39"/>
    <w:unhideWhenUsed/>
    <w:rsid w:val="00F5160B"/>
    <w:pPr>
      <w:ind w:left="280"/>
    </w:pPr>
  </w:style>
  <w:style w:type="paragraph" w:styleId="a7">
    <w:name w:val="Title"/>
    <w:basedOn w:val="a"/>
    <w:link w:val="a8"/>
    <w:qFormat/>
    <w:rsid w:val="00427526"/>
    <w:pPr>
      <w:jc w:val="center"/>
    </w:pPr>
    <w:rPr>
      <w:lang w:val="uk-UA" w:eastAsia="uk-UA"/>
    </w:rPr>
  </w:style>
  <w:style w:type="character" w:customStyle="1" w:styleId="a8">
    <w:name w:val="Заголовок Знак"/>
    <w:link w:val="a7"/>
    <w:rsid w:val="00427526"/>
    <w:rPr>
      <w:sz w:val="28"/>
    </w:rPr>
  </w:style>
  <w:style w:type="paragraph" w:styleId="a9">
    <w:name w:val="Subtitle"/>
    <w:basedOn w:val="a"/>
    <w:link w:val="aa"/>
    <w:qFormat/>
    <w:rsid w:val="00427526"/>
    <w:pPr>
      <w:spacing w:line="300" w:lineRule="auto"/>
      <w:jc w:val="center"/>
    </w:pPr>
    <w:rPr>
      <w:rFonts w:ascii="Palatino Linotype" w:hAnsi="Palatino Linotype"/>
      <w:szCs w:val="24"/>
      <w:lang w:val="uk-UA"/>
    </w:rPr>
  </w:style>
  <w:style w:type="character" w:customStyle="1" w:styleId="aa">
    <w:name w:val="Подзаголовок Знак"/>
    <w:link w:val="a9"/>
    <w:rsid w:val="00427526"/>
    <w:rPr>
      <w:rFonts w:ascii="Palatino Linotype" w:hAnsi="Palatino Linotype"/>
      <w:sz w:val="28"/>
      <w:szCs w:val="24"/>
      <w:lang w:eastAsia="ru-RU"/>
    </w:rPr>
  </w:style>
  <w:style w:type="paragraph" w:styleId="ab">
    <w:name w:val="Body Text"/>
    <w:basedOn w:val="a"/>
    <w:link w:val="ac"/>
    <w:rsid w:val="000A0AA0"/>
    <w:pPr>
      <w:spacing w:line="360" w:lineRule="auto"/>
    </w:pPr>
    <w:rPr>
      <w:szCs w:val="24"/>
      <w:lang w:val="uk-UA"/>
    </w:rPr>
  </w:style>
  <w:style w:type="character" w:customStyle="1" w:styleId="ac">
    <w:name w:val="Основной текст Знак"/>
    <w:link w:val="ab"/>
    <w:rsid w:val="000A0AA0"/>
    <w:rPr>
      <w:sz w:val="28"/>
      <w:szCs w:val="24"/>
      <w:lang w:eastAsia="ru-RU"/>
    </w:rPr>
  </w:style>
  <w:style w:type="paragraph" w:styleId="31">
    <w:name w:val="Body Text 3"/>
    <w:basedOn w:val="a"/>
    <w:link w:val="32"/>
    <w:rsid w:val="000A0AA0"/>
    <w:rPr>
      <w:caps/>
      <w:sz w:val="40"/>
      <w:szCs w:val="24"/>
      <w:lang w:val="uk-UA"/>
    </w:rPr>
  </w:style>
  <w:style w:type="character" w:customStyle="1" w:styleId="32">
    <w:name w:val="Основной текст 3 Знак"/>
    <w:link w:val="31"/>
    <w:rsid w:val="000A0AA0"/>
    <w:rPr>
      <w:caps/>
      <w:sz w:val="40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7E0385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en-US"/>
    </w:rPr>
  </w:style>
  <w:style w:type="character" w:styleId="ae">
    <w:name w:val="Hyperlink"/>
    <w:uiPriority w:val="99"/>
    <w:unhideWhenUsed/>
    <w:rsid w:val="007E0385"/>
    <w:rPr>
      <w:color w:val="0000FF"/>
      <w:u w:val="single"/>
    </w:rPr>
  </w:style>
  <w:style w:type="character" w:customStyle="1" w:styleId="30">
    <w:name w:val="Заголовок 3 Знак"/>
    <w:link w:val="3"/>
    <w:uiPriority w:val="9"/>
    <w:semiHidden/>
    <w:rsid w:val="007E0385"/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paragraph" w:styleId="af">
    <w:name w:val="List Paragraph"/>
    <w:basedOn w:val="a"/>
    <w:uiPriority w:val="34"/>
    <w:qFormat/>
    <w:rsid w:val="00B178EE"/>
    <w:pPr>
      <w:ind w:left="720"/>
      <w:contextualSpacing/>
    </w:pPr>
    <w:rPr>
      <w:rFonts w:eastAsia="Calibri"/>
      <w:szCs w:val="28"/>
      <w:lang w:val="uk-UA" w:eastAsia="en-US"/>
    </w:rPr>
  </w:style>
  <w:style w:type="paragraph" w:styleId="af0">
    <w:name w:val="Balloon Text"/>
    <w:basedOn w:val="a"/>
    <w:link w:val="af1"/>
    <w:uiPriority w:val="99"/>
    <w:semiHidden/>
    <w:unhideWhenUsed/>
    <w:rsid w:val="0021739C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link w:val="af0"/>
    <w:uiPriority w:val="99"/>
    <w:semiHidden/>
    <w:rsid w:val="0021739C"/>
    <w:rPr>
      <w:rFonts w:ascii="Tahoma" w:hAnsi="Tahoma" w:cs="Tahoma"/>
      <w:sz w:val="16"/>
      <w:szCs w:val="16"/>
    </w:rPr>
  </w:style>
  <w:style w:type="character" w:styleId="af2">
    <w:name w:val="annotation reference"/>
    <w:uiPriority w:val="99"/>
    <w:semiHidden/>
    <w:unhideWhenUsed/>
    <w:rsid w:val="0021739C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21739C"/>
    <w:rPr>
      <w:sz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21739C"/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21739C"/>
    <w:rPr>
      <w:b/>
      <w:bCs/>
    </w:rPr>
  </w:style>
  <w:style w:type="character" w:customStyle="1" w:styleId="af6">
    <w:name w:val="Тема примечания Знак"/>
    <w:link w:val="af5"/>
    <w:uiPriority w:val="99"/>
    <w:semiHidden/>
    <w:rsid w:val="0021739C"/>
    <w:rPr>
      <w:b/>
      <w:bCs/>
    </w:rPr>
  </w:style>
  <w:style w:type="character" w:customStyle="1" w:styleId="apple-converted-space">
    <w:name w:val="apple-converted-space"/>
    <w:rsid w:val="00E57D45"/>
  </w:style>
  <w:style w:type="paragraph" w:styleId="af7">
    <w:name w:val="Revision"/>
    <w:hidden/>
    <w:uiPriority w:val="99"/>
    <w:semiHidden/>
    <w:rsid w:val="007E7608"/>
    <w:rPr>
      <w:sz w:val="28"/>
    </w:rPr>
  </w:style>
  <w:style w:type="character" w:customStyle="1" w:styleId="text4">
    <w:name w:val="text4"/>
    <w:rsid w:val="00CB7A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9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77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8.bin"/><Relationship Id="rId3182" Type="http://schemas.openxmlformats.org/officeDocument/2006/relationships/oleObject" Target="embeddings/oleObject1584.bin"/><Relationship Id="rId3042" Type="http://schemas.openxmlformats.org/officeDocument/2006/relationships/oleObject" Target="embeddings/oleObject1514.bin"/><Relationship Id="rId170" Type="http://schemas.openxmlformats.org/officeDocument/2006/relationships/oleObject" Target="embeddings/oleObject82.bin"/><Relationship Id="rId987" Type="http://schemas.openxmlformats.org/officeDocument/2006/relationships/image" Target="media/image492.wmf"/><Relationship Id="rId2668" Type="http://schemas.openxmlformats.org/officeDocument/2006/relationships/image" Target="media/image1335.emf"/><Relationship Id="rId2875" Type="http://schemas.openxmlformats.org/officeDocument/2006/relationships/image" Target="media/image1439.wmf"/><Relationship Id="rId3719" Type="http://schemas.openxmlformats.org/officeDocument/2006/relationships/image" Target="media/image1904.wmf"/><Relationship Id="rId847" Type="http://schemas.openxmlformats.org/officeDocument/2006/relationships/oleObject" Target="embeddings/oleObject419.bin"/><Relationship Id="rId1477" Type="http://schemas.openxmlformats.org/officeDocument/2006/relationships/image" Target="media/image739.wmf"/><Relationship Id="rId1684" Type="http://schemas.openxmlformats.org/officeDocument/2006/relationships/image" Target="media/image843.wmf"/><Relationship Id="rId1891" Type="http://schemas.openxmlformats.org/officeDocument/2006/relationships/oleObject" Target="embeddings/oleObject940.bin"/><Relationship Id="rId2528" Type="http://schemas.openxmlformats.org/officeDocument/2006/relationships/image" Target="media/image1265.wmf"/><Relationship Id="rId2735" Type="http://schemas.openxmlformats.org/officeDocument/2006/relationships/image" Target="media/image1369.wmf"/><Relationship Id="rId2942" Type="http://schemas.openxmlformats.org/officeDocument/2006/relationships/oleObject" Target="embeddings/oleObject1464.bin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9.wmf"/><Relationship Id="rId1544" Type="http://schemas.openxmlformats.org/officeDocument/2006/relationships/oleObject" Target="embeddings/oleObject766.bin"/><Relationship Id="rId1751" Type="http://schemas.openxmlformats.org/officeDocument/2006/relationships/oleObject" Target="embeddings/oleObject869.bin"/><Relationship Id="rId2802" Type="http://schemas.openxmlformats.org/officeDocument/2006/relationships/oleObject" Target="embeddings/oleObject1394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6.bin"/><Relationship Id="rId1611" Type="http://schemas.openxmlformats.org/officeDocument/2006/relationships/image" Target="media/image806.wmf"/><Relationship Id="rId3369" Type="http://schemas.openxmlformats.org/officeDocument/2006/relationships/image" Target="media/image1686.wmf"/><Relationship Id="rId3576" Type="http://schemas.openxmlformats.org/officeDocument/2006/relationships/image" Target="media/image1791.wmf"/><Relationship Id="rId497" Type="http://schemas.openxmlformats.org/officeDocument/2006/relationships/oleObject" Target="embeddings/oleObject244.bin"/><Relationship Id="rId2178" Type="http://schemas.openxmlformats.org/officeDocument/2006/relationships/image" Target="media/image1089.wmf"/><Relationship Id="rId2385" Type="http://schemas.openxmlformats.org/officeDocument/2006/relationships/image" Target="media/image1193.wmf"/><Relationship Id="rId3229" Type="http://schemas.openxmlformats.org/officeDocument/2006/relationships/image" Target="media/image1616.wmf"/><Relationship Id="rId3783" Type="http://schemas.openxmlformats.org/officeDocument/2006/relationships/image" Target="media/image1968.wmf"/><Relationship Id="rId357" Type="http://schemas.openxmlformats.org/officeDocument/2006/relationships/image" Target="media/image177.wmf"/><Relationship Id="rId1194" Type="http://schemas.openxmlformats.org/officeDocument/2006/relationships/oleObject" Target="embeddings/oleObject590.bin"/><Relationship Id="rId2038" Type="http://schemas.openxmlformats.org/officeDocument/2006/relationships/image" Target="media/image1019.wmf"/><Relationship Id="rId2592" Type="http://schemas.openxmlformats.org/officeDocument/2006/relationships/image" Target="media/image1297.wmf"/><Relationship Id="rId3436" Type="http://schemas.openxmlformats.org/officeDocument/2006/relationships/image" Target="media/image1721.wmf"/><Relationship Id="rId3643" Type="http://schemas.openxmlformats.org/officeDocument/2006/relationships/image" Target="media/image1828.wmf"/><Relationship Id="rId217" Type="http://schemas.openxmlformats.org/officeDocument/2006/relationships/image" Target="media/image106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1.bin"/><Relationship Id="rId2245" Type="http://schemas.openxmlformats.org/officeDocument/2006/relationships/oleObject" Target="embeddings/oleObject1117.bin"/><Relationship Id="rId2452" Type="http://schemas.openxmlformats.org/officeDocument/2006/relationships/image" Target="media/image1227.wmf"/><Relationship Id="rId3503" Type="http://schemas.openxmlformats.org/officeDocument/2006/relationships/oleObject" Target="embeddings/oleObject1743.bin"/><Relationship Id="rId3710" Type="http://schemas.openxmlformats.org/officeDocument/2006/relationships/image" Target="media/image1895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1.bin"/><Relationship Id="rId1054" Type="http://schemas.openxmlformats.org/officeDocument/2006/relationships/image" Target="media/image527.wmf"/><Relationship Id="rId1261" Type="http://schemas.openxmlformats.org/officeDocument/2006/relationships/image" Target="media/image631.wmf"/><Relationship Id="rId2105" Type="http://schemas.openxmlformats.org/officeDocument/2006/relationships/oleObject" Target="embeddings/oleObject1047.bin"/><Relationship Id="rId2312" Type="http://schemas.openxmlformats.org/officeDocument/2006/relationships/oleObject" Target="embeddings/oleObject1150.bin"/><Relationship Id="rId1121" Type="http://schemas.openxmlformats.org/officeDocument/2006/relationships/image" Target="media/image562.wmf"/><Relationship Id="rId3086" Type="http://schemas.openxmlformats.org/officeDocument/2006/relationships/oleObject" Target="embeddings/oleObject1536.bin"/><Relationship Id="rId3293" Type="http://schemas.openxmlformats.org/officeDocument/2006/relationships/image" Target="media/image1648.wmf"/><Relationship Id="rId1938" Type="http://schemas.openxmlformats.org/officeDocument/2006/relationships/image" Target="media/image969.wmf"/><Relationship Id="rId3153" Type="http://schemas.openxmlformats.org/officeDocument/2006/relationships/image" Target="media/image1578.wmf"/><Relationship Id="rId3360" Type="http://schemas.openxmlformats.org/officeDocument/2006/relationships/oleObject" Target="embeddings/oleObject1673.bin"/><Relationship Id="rId281" Type="http://schemas.openxmlformats.org/officeDocument/2006/relationships/image" Target="media/image138.wmf"/><Relationship Id="rId3013" Type="http://schemas.openxmlformats.org/officeDocument/2006/relationships/image" Target="media/image1508.wmf"/><Relationship Id="rId141" Type="http://schemas.openxmlformats.org/officeDocument/2006/relationships/image" Target="media/image68.wmf"/><Relationship Id="rId3220" Type="http://schemas.openxmlformats.org/officeDocument/2006/relationships/oleObject" Target="embeddings/oleObject1603.bin"/><Relationship Id="rId7" Type="http://schemas.openxmlformats.org/officeDocument/2006/relationships/endnotes" Target="endnotes.xml"/><Relationship Id="rId2779" Type="http://schemas.openxmlformats.org/officeDocument/2006/relationships/image" Target="media/image1391.wmf"/><Relationship Id="rId2986" Type="http://schemas.openxmlformats.org/officeDocument/2006/relationships/oleObject" Target="embeddings/oleObject1486.bin"/><Relationship Id="rId958" Type="http://schemas.openxmlformats.org/officeDocument/2006/relationships/image" Target="media/image477.wmf"/><Relationship Id="rId1588" Type="http://schemas.openxmlformats.org/officeDocument/2006/relationships/oleObject" Target="embeddings/oleObject788.bin"/><Relationship Id="rId1795" Type="http://schemas.openxmlformats.org/officeDocument/2006/relationships/oleObject" Target="embeddings/oleObject892.bin"/><Relationship Id="rId2639" Type="http://schemas.openxmlformats.org/officeDocument/2006/relationships/oleObject" Target="embeddings/oleObject1313.bin"/><Relationship Id="rId2846" Type="http://schemas.openxmlformats.org/officeDocument/2006/relationships/oleObject" Target="embeddings/oleObject1416.bin"/><Relationship Id="rId87" Type="http://schemas.openxmlformats.org/officeDocument/2006/relationships/image" Target="media/image41.wmf"/><Relationship Id="rId818" Type="http://schemas.openxmlformats.org/officeDocument/2006/relationships/image" Target="media/image408.wmf"/><Relationship Id="rId1448" Type="http://schemas.openxmlformats.org/officeDocument/2006/relationships/image" Target="media/image725.wmf"/><Relationship Id="rId1655" Type="http://schemas.openxmlformats.org/officeDocument/2006/relationships/oleObject" Target="embeddings/oleObject821.bin"/><Relationship Id="rId2706" Type="http://schemas.openxmlformats.org/officeDocument/2006/relationships/oleObject" Target="embeddings/oleObject1346.bin"/><Relationship Id="rId1308" Type="http://schemas.openxmlformats.org/officeDocument/2006/relationships/oleObject" Target="embeddings/oleObject648.bin"/><Relationship Id="rId1862" Type="http://schemas.openxmlformats.org/officeDocument/2006/relationships/image" Target="media/image931.wmf"/><Relationship Id="rId2913" Type="http://schemas.openxmlformats.org/officeDocument/2006/relationships/image" Target="media/image1458.wmf"/><Relationship Id="rId1515" Type="http://schemas.openxmlformats.org/officeDocument/2006/relationships/image" Target="media/image758.wmf"/><Relationship Id="rId1722" Type="http://schemas.openxmlformats.org/officeDocument/2006/relationships/image" Target="media/image862.wmf"/><Relationship Id="rId14" Type="http://schemas.openxmlformats.org/officeDocument/2006/relationships/oleObject" Target="embeddings/oleObject4.bin"/><Relationship Id="rId3687" Type="http://schemas.openxmlformats.org/officeDocument/2006/relationships/image" Target="media/image1872.wmf"/><Relationship Id="rId2289" Type="http://schemas.openxmlformats.org/officeDocument/2006/relationships/image" Target="media/image1145.wmf"/><Relationship Id="rId2496" Type="http://schemas.openxmlformats.org/officeDocument/2006/relationships/image" Target="media/image1249.wmf"/><Relationship Id="rId3547" Type="http://schemas.openxmlformats.org/officeDocument/2006/relationships/oleObject" Target="embeddings/oleObject1765.bin"/><Relationship Id="rId3754" Type="http://schemas.openxmlformats.org/officeDocument/2006/relationships/image" Target="media/image1939.wmf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3.bin"/><Relationship Id="rId882" Type="http://schemas.openxmlformats.org/officeDocument/2006/relationships/image" Target="media/image440.wmf"/><Relationship Id="rId1098" Type="http://schemas.openxmlformats.org/officeDocument/2006/relationships/oleObject" Target="embeddings/oleObject543.bin"/><Relationship Id="rId2149" Type="http://schemas.openxmlformats.org/officeDocument/2006/relationships/oleObject" Target="embeddings/oleObject1069.bin"/><Relationship Id="rId2356" Type="http://schemas.openxmlformats.org/officeDocument/2006/relationships/oleObject" Target="embeddings/oleObject1172.bin"/><Relationship Id="rId2563" Type="http://schemas.openxmlformats.org/officeDocument/2006/relationships/oleObject" Target="embeddings/oleObject1275.bin"/><Relationship Id="rId2770" Type="http://schemas.openxmlformats.org/officeDocument/2006/relationships/oleObject" Target="embeddings/oleObject1378.bin"/><Relationship Id="rId3407" Type="http://schemas.openxmlformats.org/officeDocument/2006/relationships/image" Target="media/image1706.wmf"/><Relationship Id="rId3614" Type="http://schemas.openxmlformats.org/officeDocument/2006/relationships/image" Target="media/image1810.wmf"/><Relationship Id="rId328" Type="http://schemas.openxmlformats.org/officeDocument/2006/relationships/image" Target="media/image162.png"/><Relationship Id="rId535" Type="http://schemas.openxmlformats.org/officeDocument/2006/relationships/oleObject" Target="embeddings/oleObject263.bin"/><Relationship Id="rId742" Type="http://schemas.openxmlformats.org/officeDocument/2006/relationships/image" Target="media/image370.wmf"/><Relationship Id="rId1165" Type="http://schemas.openxmlformats.org/officeDocument/2006/relationships/image" Target="media/image584.wmf"/><Relationship Id="rId1372" Type="http://schemas.openxmlformats.org/officeDocument/2006/relationships/oleObject" Target="embeddings/oleObject680.bin"/><Relationship Id="rId2009" Type="http://schemas.openxmlformats.org/officeDocument/2006/relationships/oleObject" Target="embeddings/oleObject999.bin"/><Relationship Id="rId2216" Type="http://schemas.openxmlformats.org/officeDocument/2006/relationships/image" Target="media/image1108.wmf"/><Relationship Id="rId2423" Type="http://schemas.openxmlformats.org/officeDocument/2006/relationships/image" Target="media/image1212.wmf"/><Relationship Id="rId2630" Type="http://schemas.openxmlformats.org/officeDocument/2006/relationships/image" Target="media/image1316.wmf"/><Relationship Id="rId602" Type="http://schemas.openxmlformats.org/officeDocument/2006/relationships/image" Target="media/image300.wmf"/><Relationship Id="rId1025" Type="http://schemas.openxmlformats.org/officeDocument/2006/relationships/oleObject" Target="embeddings/oleObject507.bin"/><Relationship Id="rId1232" Type="http://schemas.openxmlformats.org/officeDocument/2006/relationships/oleObject" Target="embeddings/oleObject609.bin"/><Relationship Id="rId3197" Type="http://schemas.openxmlformats.org/officeDocument/2006/relationships/image" Target="media/image1600.wmf"/><Relationship Id="rId3057" Type="http://schemas.openxmlformats.org/officeDocument/2006/relationships/image" Target="media/image1530.wmf"/><Relationship Id="rId185" Type="http://schemas.openxmlformats.org/officeDocument/2006/relationships/image" Target="media/image90.wmf"/><Relationship Id="rId1909" Type="http://schemas.openxmlformats.org/officeDocument/2006/relationships/oleObject" Target="embeddings/oleObject949.bin"/><Relationship Id="rId3264" Type="http://schemas.openxmlformats.org/officeDocument/2006/relationships/oleObject" Target="embeddings/oleObject1625.bin"/><Relationship Id="rId3471" Type="http://schemas.openxmlformats.org/officeDocument/2006/relationships/oleObject" Target="embeddings/oleObject1727.bin"/><Relationship Id="rId392" Type="http://schemas.openxmlformats.org/officeDocument/2006/relationships/oleObject" Target="embeddings/oleObject192.bin"/><Relationship Id="rId2073" Type="http://schemas.openxmlformats.org/officeDocument/2006/relationships/oleObject" Target="embeddings/oleObject1031.bin"/><Relationship Id="rId2280" Type="http://schemas.openxmlformats.org/officeDocument/2006/relationships/oleObject" Target="embeddings/oleObject1134.bin"/><Relationship Id="rId3124" Type="http://schemas.openxmlformats.org/officeDocument/2006/relationships/oleObject" Target="embeddings/oleObject1555.bin"/><Relationship Id="rId3331" Type="http://schemas.openxmlformats.org/officeDocument/2006/relationships/image" Target="media/image1667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70.wmf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43.bin"/><Relationship Id="rId2000" Type="http://schemas.openxmlformats.org/officeDocument/2006/relationships/image" Target="media/image1000.wmf"/><Relationship Id="rId2957" Type="http://schemas.openxmlformats.org/officeDocument/2006/relationships/image" Target="media/image1480.wmf"/><Relationship Id="rId929" Type="http://schemas.openxmlformats.org/officeDocument/2006/relationships/image" Target="media/image463.wmf"/><Relationship Id="rId1559" Type="http://schemas.openxmlformats.org/officeDocument/2006/relationships/image" Target="media/image780.wmf"/><Relationship Id="rId1766" Type="http://schemas.openxmlformats.org/officeDocument/2006/relationships/image" Target="media/image884.wmf"/><Relationship Id="rId1973" Type="http://schemas.openxmlformats.org/officeDocument/2006/relationships/oleObject" Target="embeddings/oleObject981.bin"/><Relationship Id="rId2817" Type="http://schemas.openxmlformats.org/officeDocument/2006/relationships/image" Target="media/image1410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0.wmf"/><Relationship Id="rId1626" Type="http://schemas.openxmlformats.org/officeDocument/2006/relationships/image" Target="media/image814.wmf"/><Relationship Id="rId1833" Type="http://schemas.openxmlformats.org/officeDocument/2006/relationships/oleObject" Target="embeddings/oleObject911.bin"/><Relationship Id="rId1900" Type="http://schemas.openxmlformats.org/officeDocument/2006/relationships/image" Target="media/image950.wmf"/><Relationship Id="rId3798" Type="http://schemas.openxmlformats.org/officeDocument/2006/relationships/fontTable" Target="fontTable.xml"/><Relationship Id="rId3658" Type="http://schemas.openxmlformats.org/officeDocument/2006/relationships/image" Target="media/image1843.wmf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2.wmf"/><Relationship Id="rId993" Type="http://schemas.openxmlformats.org/officeDocument/2006/relationships/image" Target="media/image495.wmf"/><Relationship Id="rId2467" Type="http://schemas.openxmlformats.org/officeDocument/2006/relationships/oleObject" Target="embeddings/oleObject1227.bin"/><Relationship Id="rId2674" Type="http://schemas.openxmlformats.org/officeDocument/2006/relationships/image" Target="media/image1338.wmf"/><Relationship Id="rId3518" Type="http://schemas.openxmlformats.org/officeDocument/2006/relationships/image" Target="media/image1762.wmf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29.bin"/><Relationship Id="rId1276" Type="http://schemas.openxmlformats.org/officeDocument/2006/relationships/oleObject" Target="embeddings/oleObject632.bin"/><Relationship Id="rId1483" Type="http://schemas.openxmlformats.org/officeDocument/2006/relationships/image" Target="media/image742.wmf"/><Relationship Id="rId2327" Type="http://schemas.openxmlformats.org/officeDocument/2006/relationships/image" Target="media/image1164.emf"/><Relationship Id="rId2881" Type="http://schemas.openxmlformats.org/officeDocument/2006/relationships/image" Target="media/image1442.wmf"/><Relationship Id="rId3725" Type="http://schemas.openxmlformats.org/officeDocument/2006/relationships/image" Target="media/image1910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22.bin"/><Relationship Id="rId1136" Type="http://schemas.openxmlformats.org/officeDocument/2006/relationships/oleObject" Target="embeddings/oleObject561.bin"/><Relationship Id="rId1690" Type="http://schemas.openxmlformats.org/officeDocument/2006/relationships/image" Target="media/image846.wmf"/><Relationship Id="rId2534" Type="http://schemas.openxmlformats.org/officeDocument/2006/relationships/image" Target="media/image1268.wmf"/><Relationship Id="rId2741" Type="http://schemas.openxmlformats.org/officeDocument/2006/relationships/image" Target="media/image1372.wmf"/><Relationship Id="rId713" Type="http://schemas.openxmlformats.org/officeDocument/2006/relationships/oleObject" Target="embeddings/oleObject352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72.wmf"/><Relationship Id="rId1550" Type="http://schemas.openxmlformats.org/officeDocument/2006/relationships/oleObject" Target="embeddings/oleObject769.bin"/><Relationship Id="rId2601" Type="http://schemas.openxmlformats.org/officeDocument/2006/relationships/oleObject" Target="embeddings/oleObject1294.bin"/><Relationship Id="rId1203" Type="http://schemas.openxmlformats.org/officeDocument/2006/relationships/image" Target="media/image603.wmf"/><Relationship Id="rId1410" Type="http://schemas.openxmlformats.org/officeDocument/2006/relationships/oleObject" Target="embeddings/oleObject699.bin"/><Relationship Id="rId3168" Type="http://schemas.openxmlformats.org/officeDocument/2006/relationships/oleObject" Target="embeddings/oleObject1577.bin"/><Relationship Id="rId3375" Type="http://schemas.openxmlformats.org/officeDocument/2006/relationships/image" Target="media/image1689.wmf"/><Relationship Id="rId3582" Type="http://schemas.openxmlformats.org/officeDocument/2006/relationships/image" Target="media/image1794.wmf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92.wmf"/><Relationship Id="rId2391" Type="http://schemas.openxmlformats.org/officeDocument/2006/relationships/image" Target="media/image1196.wmf"/><Relationship Id="rId3028" Type="http://schemas.openxmlformats.org/officeDocument/2006/relationships/oleObject" Target="embeddings/oleObject1507.bin"/><Relationship Id="rId3235" Type="http://schemas.openxmlformats.org/officeDocument/2006/relationships/image" Target="media/image1619.wmf"/><Relationship Id="rId3442" Type="http://schemas.openxmlformats.org/officeDocument/2006/relationships/image" Target="media/image1724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0.wmf"/><Relationship Id="rId570" Type="http://schemas.openxmlformats.org/officeDocument/2006/relationships/image" Target="media/image284.wmf"/><Relationship Id="rId2044" Type="http://schemas.openxmlformats.org/officeDocument/2006/relationships/image" Target="media/image1022.wmf"/><Relationship Id="rId2251" Type="http://schemas.openxmlformats.org/officeDocument/2006/relationships/oleObject" Target="embeddings/oleObject1120.bin"/><Relationship Id="rId3302" Type="http://schemas.openxmlformats.org/officeDocument/2006/relationships/oleObject" Target="embeddings/oleObject1644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060" Type="http://schemas.openxmlformats.org/officeDocument/2006/relationships/image" Target="media/image530.wmf"/><Relationship Id="rId2111" Type="http://schemas.openxmlformats.org/officeDocument/2006/relationships/oleObject" Target="embeddings/oleObject1050.bin"/><Relationship Id="rId1877" Type="http://schemas.openxmlformats.org/officeDocument/2006/relationships/oleObject" Target="embeddings/oleObject933.bin"/><Relationship Id="rId2928" Type="http://schemas.openxmlformats.org/officeDocument/2006/relationships/oleObject" Target="embeddings/oleObject1457.bin"/><Relationship Id="rId1737" Type="http://schemas.openxmlformats.org/officeDocument/2006/relationships/oleObject" Target="embeddings/oleObject862.bin"/><Relationship Id="rId1944" Type="http://schemas.openxmlformats.org/officeDocument/2006/relationships/image" Target="media/image972.wmf"/><Relationship Id="rId3092" Type="http://schemas.openxmlformats.org/officeDocument/2006/relationships/oleObject" Target="embeddings/oleObject1539.bin"/><Relationship Id="rId29" Type="http://schemas.openxmlformats.org/officeDocument/2006/relationships/image" Target="media/image12.wmf"/><Relationship Id="rId1804" Type="http://schemas.openxmlformats.org/officeDocument/2006/relationships/image" Target="media/image902.wmf"/><Relationship Id="rId3769" Type="http://schemas.openxmlformats.org/officeDocument/2006/relationships/image" Target="media/image1954.wmf"/><Relationship Id="rId897" Type="http://schemas.openxmlformats.org/officeDocument/2006/relationships/image" Target="media/image447.wmf"/><Relationship Id="rId2578" Type="http://schemas.openxmlformats.org/officeDocument/2006/relationships/image" Target="media/image1290.wmf"/><Relationship Id="rId2785" Type="http://schemas.openxmlformats.org/officeDocument/2006/relationships/image" Target="media/image1394.wmf"/><Relationship Id="rId2992" Type="http://schemas.openxmlformats.org/officeDocument/2006/relationships/oleObject" Target="embeddings/oleObject1489.bin"/><Relationship Id="rId3629" Type="http://schemas.openxmlformats.org/officeDocument/2006/relationships/oleObject" Target="embeddings/oleObject1806.bin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0.wmf"/><Relationship Id="rId1387" Type="http://schemas.openxmlformats.org/officeDocument/2006/relationships/image" Target="media/image694.wmf"/><Relationship Id="rId1594" Type="http://schemas.openxmlformats.org/officeDocument/2006/relationships/oleObject" Target="embeddings/oleObject791.bin"/><Relationship Id="rId2438" Type="http://schemas.openxmlformats.org/officeDocument/2006/relationships/oleObject" Target="embeddings/oleObject1213.bin"/><Relationship Id="rId2645" Type="http://schemas.openxmlformats.org/officeDocument/2006/relationships/oleObject" Target="embeddings/oleObject1316.bin"/><Relationship Id="rId2852" Type="http://schemas.openxmlformats.org/officeDocument/2006/relationships/oleObject" Target="embeddings/oleObject1419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4.bin"/><Relationship Id="rId824" Type="http://schemas.openxmlformats.org/officeDocument/2006/relationships/image" Target="media/image411.wmf"/><Relationship Id="rId1247" Type="http://schemas.openxmlformats.org/officeDocument/2006/relationships/image" Target="media/image625.wmf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24.bin"/><Relationship Id="rId2505" Type="http://schemas.openxmlformats.org/officeDocument/2006/relationships/oleObject" Target="embeddings/oleObject1246.bin"/><Relationship Id="rId2712" Type="http://schemas.openxmlformats.org/officeDocument/2006/relationships/oleObject" Target="embeddings/oleObject1349.bin"/><Relationship Id="rId1107" Type="http://schemas.openxmlformats.org/officeDocument/2006/relationships/image" Target="media/image555.wmf"/><Relationship Id="rId1314" Type="http://schemas.openxmlformats.org/officeDocument/2006/relationships/oleObject" Target="embeddings/oleObject651.bin"/><Relationship Id="rId1521" Type="http://schemas.openxmlformats.org/officeDocument/2006/relationships/image" Target="media/image761.wmf"/><Relationship Id="rId3279" Type="http://schemas.openxmlformats.org/officeDocument/2006/relationships/image" Target="media/image1641.wmf"/><Relationship Id="rId3486" Type="http://schemas.openxmlformats.org/officeDocument/2006/relationships/image" Target="media/image1746.wmf"/><Relationship Id="rId3693" Type="http://schemas.openxmlformats.org/officeDocument/2006/relationships/image" Target="media/image1878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44.wmf"/><Relationship Id="rId2295" Type="http://schemas.openxmlformats.org/officeDocument/2006/relationships/image" Target="media/image1148.wmf"/><Relationship Id="rId3139" Type="http://schemas.openxmlformats.org/officeDocument/2006/relationships/image" Target="media/image1571.wmf"/><Relationship Id="rId3346" Type="http://schemas.openxmlformats.org/officeDocument/2006/relationships/oleObject" Target="embeddings/oleObject1666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2155" Type="http://schemas.openxmlformats.org/officeDocument/2006/relationships/oleObject" Target="embeddings/oleObject1072.bin"/><Relationship Id="rId3553" Type="http://schemas.openxmlformats.org/officeDocument/2006/relationships/oleObject" Target="embeddings/oleObject1768.bin"/><Relationship Id="rId3760" Type="http://schemas.openxmlformats.org/officeDocument/2006/relationships/image" Target="media/image1945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6.bin"/><Relationship Id="rId2362" Type="http://schemas.openxmlformats.org/officeDocument/2006/relationships/oleObject" Target="embeddings/oleObject1175.bin"/><Relationship Id="rId3206" Type="http://schemas.openxmlformats.org/officeDocument/2006/relationships/oleObject" Target="embeddings/oleObject1596.bin"/><Relationship Id="rId3413" Type="http://schemas.openxmlformats.org/officeDocument/2006/relationships/image" Target="media/image1709.wmf"/><Relationship Id="rId3620" Type="http://schemas.openxmlformats.org/officeDocument/2006/relationships/image" Target="media/image1813.wmf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6.bin"/><Relationship Id="rId1171" Type="http://schemas.openxmlformats.org/officeDocument/2006/relationships/image" Target="media/image587.wmf"/><Relationship Id="rId2015" Type="http://schemas.openxmlformats.org/officeDocument/2006/relationships/oleObject" Target="embeddings/oleObject1002.bin"/><Relationship Id="rId2222" Type="http://schemas.openxmlformats.org/officeDocument/2006/relationships/image" Target="media/image1111.wmf"/><Relationship Id="rId401" Type="http://schemas.openxmlformats.org/officeDocument/2006/relationships/image" Target="media/image199.wmf"/><Relationship Id="rId1031" Type="http://schemas.openxmlformats.org/officeDocument/2006/relationships/oleObject" Target="embeddings/oleObject510.bin"/><Relationship Id="rId1988" Type="http://schemas.openxmlformats.org/officeDocument/2006/relationships/image" Target="media/image994.wmf"/><Relationship Id="rId1848" Type="http://schemas.openxmlformats.org/officeDocument/2006/relationships/image" Target="media/image924.wmf"/><Relationship Id="rId3063" Type="http://schemas.openxmlformats.org/officeDocument/2006/relationships/image" Target="media/image1533.wmf"/><Relationship Id="rId3270" Type="http://schemas.openxmlformats.org/officeDocument/2006/relationships/oleObject" Target="embeddings/oleObject1628.bin"/><Relationship Id="rId191" Type="http://schemas.openxmlformats.org/officeDocument/2006/relationships/image" Target="media/image93.wmf"/><Relationship Id="rId1708" Type="http://schemas.openxmlformats.org/officeDocument/2006/relationships/image" Target="media/image855.wmf"/><Relationship Id="rId1915" Type="http://schemas.openxmlformats.org/officeDocument/2006/relationships/oleObject" Target="embeddings/oleObject952.bin"/><Relationship Id="rId3130" Type="http://schemas.openxmlformats.org/officeDocument/2006/relationships/oleObject" Target="embeddings/oleObject1558.bin"/><Relationship Id="rId2689" Type="http://schemas.openxmlformats.org/officeDocument/2006/relationships/image" Target="media/image1346.wmf"/><Relationship Id="rId2896" Type="http://schemas.openxmlformats.org/officeDocument/2006/relationships/oleObject" Target="embeddings/oleObject1441.bin"/><Relationship Id="rId868" Type="http://schemas.openxmlformats.org/officeDocument/2006/relationships/image" Target="media/image433.wmf"/><Relationship Id="rId1498" Type="http://schemas.openxmlformats.org/officeDocument/2006/relationships/oleObject" Target="embeddings/oleObject743.bin"/><Relationship Id="rId2549" Type="http://schemas.openxmlformats.org/officeDocument/2006/relationships/oleObject" Target="embeddings/oleObject1268.bin"/><Relationship Id="rId2756" Type="http://schemas.openxmlformats.org/officeDocument/2006/relationships/oleObject" Target="embeddings/oleObject1371.bin"/><Relationship Id="rId2963" Type="http://schemas.openxmlformats.org/officeDocument/2006/relationships/image" Target="media/image1483.wmf"/><Relationship Id="rId728" Type="http://schemas.openxmlformats.org/officeDocument/2006/relationships/image" Target="media/image363.wmf"/><Relationship Id="rId935" Type="http://schemas.openxmlformats.org/officeDocument/2006/relationships/image" Target="media/image466.wmf"/><Relationship Id="rId1358" Type="http://schemas.openxmlformats.org/officeDocument/2006/relationships/oleObject" Target="embeddings/oleObject673.bin"/><Relationship Id="rId1565" Type="http://schemas.openxmlformats.org/officeDocument/2006/relationships/image" Target="media/image783.wmf"/><Relationship Id="rId1772" Type="http://schemas.openxmlformats.org/officeDocument/2006/relationships/image" Target="media/image887.wmf"/><Relationship Id="rId2409" Type="http://schemas.openxmlformats.org/officeDocument/2006/relationships/image" Target="media/image1205.wmf"/><Relationship Id="rId2616" Type="http://schemas.openxmlformats.org/officeDocument/2006/relationships/image" Target="media/image1309.wmf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2.bin"/><Relationship Id="rId1425" Type="http://schemas.openxmlformats.org/officeDocument/2006/relationships/image" Target="media/image713.png"/><Relationship Id="rId2823" Type="http://schemas.openxmlformats.org/officeDocument/2006/relationships/image" Target="media/image1413.wmf"/><Relationship Id="rId1632" Type="http://schemas.openxmlformats.org/officeDocument/2006/relationships/image" Target="media/image817.wmf"/><Relationship Id="rId2199" Type="http://schemas.openxmlformats.org/officeDocument/2006/relationships/oleObject" Target="embeddings/oleObject1094.bin"/><Relationship Id="rId3597" Type="http://schemas.openxmlformats.org/officeDocument/2006/relationships/oleObject" Target="embeddings/oleObject1790.bin"/><Relationship Id="rId3457" Type="http://schemas.openxmlformats.org/officeDocument/2006/relationships/oleObject" Target="embeddings/oleObject1720.bin"/><Relationship Id="rId3664" Type="http://schemas.openxmlformats.org/officeDocument/2006/relationships/image" Target="media/image1849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8.bin"/><Relationship Id="rId792" Type="http://schemas.openxmlformats.org/officeDocument/2006/relationships/image" Target="media/image395.wmf"/><Relationship Id="rId2059" Type="http://schemas.openxmlformats.org/officeDocument/2006/relationships/oleObject" Target="embeddings/oleObject1024.bin"/><Relationship Id="rId2266" Type="http://schemas.openxmlformats.org/officeDocument/2006/relationships/oleObject" Target="embeddings/oleObject1127.bin"/><Relationship Id="rId2473" Type="http://schemas.openxmlformats.org/officeDocument/2006/relationships/oleObject" Target="embeddings/oleObject1230.bin"/><Relationship Id="rId2680" Type="http://schemas.openxmlformats.org/officeDocument/2006/relationships/image" Target="media/image1341.wmf"/><Relationship Id="rId3317" Type="http://schemas.openxmlformats.org/officeDocument/2006/relationships/image" Target="media/image1660.wmf"/><Relationship Id="rId3524" Type="http://schemas.openxmlformats.org/officeDocument/2006/relationships/image" Target="media/image1765.wmf"/><Relationship Id="rId3731" Type="http://schemas.openxmlformats.org/officeDocument/2006/relationships/image" Target="media/image1916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32.bin"/><Relationship Id="rId1282" Type="http://schemas.openxmlformats.org/officeDocument/2006/relationships/oleObject" Target="embeddings/oleObject635.bin"/><Relationship Id="rId2126" Type="http://schemas.openxmlformats.org/officeDocument/2006/relationships/image" Target="media/image1063.wmf"/><Relationship Id="rId2333" Type="http://schemas.openxmlformats.org/officeDocument/2006/relationships/image" Target="media/image1167.wmf"/><Relationship Id="rId2540" Type="http://schemas.openxmlformats.org/officeDocument/2006/relationships/image" Target="media/image1271.wmf"/><Relationship Id="rId305" Type="http://schemas.openxmlformats.org/officeDocument/2006/relationships/image" Target="media/image150.wmf"/><Relationship Id="rId512" Type="http://schemas.openxmlformats.org/officeDocument/2006/relationships/image" Target="media/image255.wmf"/><Relationship Id="rId1142" Type="http://schemas.openxmlformats.org/officeDocument/2006/relationships/oleObject" Target="embeddings/oleObject564.bin"/><Relationship Id="rId2400" Type="http://schemas.openxmlformats.org/officeDocument/2006/relationships/oleObject" Target="embeddings/oleObject1194.bin"/><Relationship Id="rId1002" Type="http://schemas.openxmlformats.org/officeDocument/2006/relationships/image" Target="media/image500.wmf"/><Relationship Id="rId1959" Type="http://schemas.openxmlformats.org/officeDocument/2006/relationships/oleObject" Target="embeddings/oleObject974.bin"/><Relationship Id="rId3174" Type="http://schemas.openxmlformats.org/officeDocument/2006/relationships/oleObject" Target="embeddings/oleObject1580.bin"/><Relationship Id="rId1819" Type="http://schemas.openxmlformats.org/officeDocument/2006/relationships/oleObject" Target="embeddings/oleObject904.bin"/><Relationship Id="rId3381" Type="http://schemas.openxmlformats.org/officeDocument/2006/relationships/image" Target="media/image1692.wmf"/><Relationship Id="rId2190" Type="http://schemas.openxmlformats.org/officeDocument/2006/relationships/image" Target="media/image1095.wmf"/><Relationship Id="rId3034" Type="http://schemas.openxmlformats.org/officeDocument/2006/relationships/oleObject" Target="embeddings/oleObject1510.bin"/><Relationship Id="rId3241" Type="http://schemas.openxmlformats.org/officeDocument/2006/relationships/image" Target="media/image1622.wmf"/><Relationship Id="rId162" Type="http://schemas.openxmlformats.org/officeDocument/2006/relationships/oleObject" Target="embeddings/oleObject78.bin"/><Relationship Id="rId2050" Type="http://schemas.openxmlformats.org/officeDocument/2006/relationships/image" Target="media/image1025.wmf"/><Relationship Id="rId3101" Type="http://schemas.openxmlformats.org/officeDocument/2006/relationships/image" Target="media/image1552.wmf"/><Relationship Id="rId979" Type="http://schemas.openxmlformats.org/officeDocument/2006/relationships/image" Target="media/image488.wmf"/><Relationship Id="rId839" Type="http://schemas.openxmlformats.org/officeDocument/2006/relationships/oleObject" Target="embeddings/oleObject415.bin"/><Relationship Id="rId1469" Type="http://schemas.openxmlformats.org/officeDocument/2006/relationships/image" Target="media/image735.wmf"/><Relationship Id="rId2867" Type="http://schemas.openxmlformats.org/officeDocument/2006/relationships/image" Target="media/image1435.wmf"/><Relationship Id="rId1676" Type="http://schemas.openxmlformats.org/officeDocument/2006/relationships/image" Target="media/image839.wmf"/><Relationship Id="rId1883" Type="http://schemas.openxmlformats.org/officeDocument/2006/relationships/oleObject" Target="embeddings/oleObject936.bin"/><Relationship Id="rId2727" Type="http://schemas.openxmlformats.org/officeDocument/2006/relationships/image" Target="media/image1365.wmf"/><Relationship Id="rId2934" Type="http://schemas.openxmlformats.org/officeDocument/2006/relationships/oleObject" Target="embeddings/oleObject1460.bin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5.wmf"/><Relationship Id="rId1536" Type="http://schemas.openxmlformats.org/officeDocument/2006/relationships/oleObject" Target="embeddings/oleObject762.bin"/><Relationship Id="rId1743" Type="http://schemas.openxmlformats.org/officeDocument/2006/relationships/oleObject" Target="embeddings/oleObject865.bin"/><Relationship Id="rId1950" Type="http://schemas.openxmlformats.org/officeDocument/2006/relationships/image" Target="media/image975.wmf"/><Relationship Id="rId35" Type="http://schemas.openxmlformats.org/officeDocument/2006/relationships/image" Target="media/image15.wmf"/><Relationship Id="rId1603" Type="http://schemas.openxmlformats.org/officeDocument/2006/relationships/image" Target="media/image802.wmf"/><Relationship Id="rId1810" Type="http://schemas.openxmlformats.org/officeDocument/2006/relationships/image" Target="media/image905.wmf"/><Relationship Id="rId3568" Type="http://schemas.openxmlformats.org/officeDocument/2006/relationships/image" Target="media/image1787.wmf"/><Relationship Id="rId3775" Type="http://schemas.openxmlformats.org/officeDocument/2006/relationships/image" Target="media/image1960.wmf"/><Relationship Id="rId489" Type="http://schemas.openxmlformats.org/officeDocument/2006/relationships/image" Target="media/image243.wmf"/><Relationship Id="rId696" Type="http://schemas.openxmlformats.org/officeDocument/2006/relationships/image" Target="media/image347.wmf"/><Relationship Id="rId2377" Type="http://schemas.openxmlformats.org/officeDocument/2006/relationships/image" Target="media/image1189.wmf"/><Relationship Id="rId2584" Type="http://schemas.openxmlformats.org/officeDocument/2006/relationships/image" Target="media/image1293.wmf"/><Relationship Id="rId2791" Type="http://schemas.openxmlformats.org/officeDocument/2006/relationships/image" Target="media/image1397.wmf"/><Relationship Id="rId3428" Type="http://schemas.openxmlformats.org/officeDocument/2006/relationships/oleObject" Target="embeddings/oleObject1706.bin"/><Relationship Id="rId3635" Type="http://schemas.openxmlformats.org/officeDocument/2006/relationships/oleObject" Target="embeddings/oleObject1809.bin"/><Relationship Id="rId349" Type="http://schemas.openxmlformats.org/officeDocument/2006/relationships/image" Target="media/image173.wmf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6.bin"/><Relationship Id="rId1393" Type="http://schemas.openxmlformats.org/officeDocument/2006/relationships/image" Target="media/image697.wmf"/><Relationship Id="rId2237" Type="http://schemas.openxmlformats.org/officeDocument/2006/relationships/oleObject" Target="embeddings/oleObject1113.bin"/><Relationship Id="rId2444" Type="http://schemas.openxmlformats.org/officeDocument/2006/relationships/image" Target="media/image122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83.wmf"/><Relationship Id="rId1046" Type="http://schemas.openxmlformats.org/officeDocument/2006/relationships/image" Target="media/image523.wmf"/><Relationship Id="rId1253" Type="http://schemas.openxmlformats.org/officeDocument/2006/relationships/image" Target="media/image628.wmf"/><Relationship Id="rId2651" Type="http://schemas.openxmlformats.org/officeDocument/2006/relationships/oleObject" Target="embeddings/oleObject1319.bin"/><Relationship Id="rId3702" Type="http://schemas.openxmlformats.org/officeDocument/2006/relationships/image" Target="media/image1887.wmf"/><Relationship Id="rId623" Type="http://schemas.openxmlformats.org/officeDocument/2006/relationships/oleObject" Target="embeddings/oleObject307.bin"/><Relationship Id="rId830" Type="http://schemas.openxmlformats.org/officeDocument/2006/relationships/image" Target="media/image414.wmf"/><Relationship Id="rId1460" Type="http://schemas.openxmlformats.org/officeDocument/2006/relationships/oleObject" Target="embeddings/oleObject724.bin"/><Relationship Id="rId2304" Type="http://schemas.openxmlformats.org/officeDocument/2006/relationships/oleObject" Target="embeddings/oleObject1146.bin"/><Relationship Id="rId2511" Type="http://schemas.openxmlformats.org/officeDocument/2006/relationships/oleObject" Target="embeddings/oleObject1249.bin"/><Relationship Id="rId1113" Type="http://schemas.openxmlformats.org/officeDocument/2006/relationships/image" Target="media/image558.wmf"/><Relationship Id="rId1320" Type="http://schemas.openxmlformats.org/officeDocument/2006/relationships/oleObject" Target="embeddings/oleObject654.bin"/><Relationship Id="rId3078" Type="http://schemas.openxmlformats.org/officeDocument/2006/relationships/oleObject" Target="embeddings/oleObject1532.bin"/><Relationship Id="rId3285" Type="http://schemas.openxmlformats.org/officeDocument/2006/relationships/image" Target="media/image1644.wmf"/><Relationship Id="rId3492" Type="http://schemas.openxmlformats.org/officeDocument/2006/relationships/image" Target="media/image1749.wmf"/><Relationship Id="rId2094" Type="http://schemas.openxmlformats.org/officeDocument/2006/relationships/image" Target="media/image1047.wmf"/><Relationship Id="rId3145" Type="http://schemas.openxmlformats.org/officeDocument/2006/relationships/image" Target="media/image1574.wmf"/><Relationship Id="rId3352" Type="http://schemas.openxmlformats.org/officeDocument/2006/relationships/oleObject" Target="embeddings/oleObject1669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6.bin"/><Relationship Id="rId2161" Type="http://schemas.openxmlformats.org/officeDocument/2006/relationships/oleObject" Target="embeddings/oleObject1075.bin"/><Relationship Id="rId3005" Type="http://schemas.openxmlformats.org/officeDocument/2006/relationships/image" Target="media/image1504.wmf"/><Relationship Id="rId3212" Type="http://schemas.openxmlformats.org/officeDocument/2006/relationships/oleObject" Target="embeddings/oleObject1599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6.bin"/><Relationship Id="rId2021" Type="http://schemas.openxmlformats.org/officeDocument/2006/relationships/oleObject" Target="embeddings/oleObject1005.bin"/><Relationship Id="rId200" Type="http://schemas.openxmlformats.org/officeDocument/2006/relationships/oleObject" Target="embeddings/oleObject97.bin"/><Relationship Id="rId2978" Type="http://schemas.openxmlformats.org/officeDocument/2006/relationships/oleObject" Target="embeddings/oleObject1482.bin"/><Relationship Id="rId1787" Type="http://schemas.openxmlformats.org/officeDocument/2006/relationships/oleObject" Target="embeddings/oleObject888.bin"/><Relationship Id="rId1994" Type="http://schemas.openxmlformats.org/officeDocument/2006/relationships/image" Target="media/image997.wmf"/><Relationship Id="rId2838" Type="http://schemas.openxmlformats.org/officeDocument/2006/relationships/oleObject" Target="embeddings/oleObject1412.bin"/><Relationship Id="rId79" Type="http://schemas.openxmlformats.org/officeDocument/2006/relationships/image" Target="media/image37.wmf"/><Relationship Id="rId1647" Type="http://schemas.openxmlformats.org/officeDocument/2006/relationships/oleObject" Target="embeddings/oleObject817.bin"/><Relationship Id="rId1854" Type="http://schemas.openxmlformats.org/officeDocument/2006/relationships/image" Target="media/image927.wmf"/><Relationship Id="rId2905" Type="http://schemas.openxmlformats.org/officeDocument/2006/relationships/image" Target="media/image1454.wmf"/><Relationship Id="rId1507" Type="http://schemas.openxmlformats.org/officeDocument/2006/relationships/image" Target="media/image754.emf"/><Relationship Id="rId1714" Type="http://schemas.openxmlformats.org/officeDocument/2006/relationships/image" Target="media/image858.wmf"/><Relationship Id="rId1921" Type="http://schemas.openxmlformats.org/officeDocument/2006/relationships/oleObject" Target="embeddings/oleObject955.bin"/><Relationship Id="rId3679" Type="http://schemas.openxmlformats.org/officeDocument/2006/relationships/image" Target="media/image1864.wmf"/><Relationship Id="rId2488" Type="http://schemas.openxmlformats.org/officeDocument/2006/relationships/image" Target="media/image1245.wmf"/><Relationship Id="rId1297" Type="http://schemas.openxmlformats.org/officeDocument/2006/relationships/image" Target="media/image649.wmf"/><Relationship Id="rId2695" Type="http://schemas.openxmlformats.org/officeDocument/2006/relationships/image" Target="media/image1349.wmf"/><Relationship Id="rId3539" Type="http://schemas.openxmlformats.org/officeDocument/2006/relationships/oleObject" Target="embeddings/oleObject1761.bin"/><Relationship Id="rId3746" Type="http://schemas.openxmlformats.org/officeDocument/2006/relationships/image" Target="media/image1931.wmf"/><Relationship Id="rId667" Type="http://schemas.openxmlformats.org/officeDocument/2006/relationships/oleObject" Target="embeddings/oleObject329.bin"/><Relationship Id="rId874" Type="http://schemas.openxmlformats.org/officeDocument/2006/relationships/image" Target="media/image436.wmf"/><Relationship Id="rId2348" Type="http://schemas.openxmlformats.org/officeDocument/2006/relationships/oleObject" Target="embeddings/oleObject1168.bin"/><Relationship Id="rId2555" Type="http://schemas.openxmlformats.org/officeDocument/2006/relationships/oleObject" Target="embeddings/oleObject1271.bin"/><Relationship Id="rId2762" Type="http://schemas.openxmlformats.org/officeDocument/2006/relationships/oleObject" Target="embeddings/oleObject1374.bin"/><Relationship Id="rId3606" Type="http://schemas.openxmlformats.org/officeDocument/2006/relationships/image" Target="media/image1806.wmf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6.wmf"/><Relationship Id="rId941" Type="http://schemas.openxmlformats.org/officeDocument/2006/relationships/image" Target="media/image469.wmf"/><Relationship Id="rId1157" Type="http://schemas.openxmlformats.org/officeDocument/2006/relationships/image" Target="media/image580.emf"/><Relationship Id="rId1364" Type="http://schemas.openxmlformats.org/officeDocument/2006/relationships/oleObject" Target="embeddings/oleObject676.bin"/><Relationship Id="rId1571" Type="http://schemas.openxmlformats.org/officeDocument/2006/relationships/image" Target="media/image786.wmf"/><Relationship Id="rId2208" Type="http://schemas.openxmlformats.org/officeDocument/2006/relationships/image" Target="media/image1104.wmf"/><Relationship Id="rId2415" Type="http://schemas.openxmlformats.org/officeDocument/2006/relationships/image" Target="media/image1208.wmf"/><Relationship Id="rId2622" Type="http://schemas.openxmlformats.org/officeDocument/2006/relationships/image" Target="media/image1312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6.bin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05.bin"/><Relationship Id="rId1431" Type="http://schemas.openxmlformats.org/officeDocument/2006/relationships/oleObject" Target="embeddings/oleObject709.bin"/><Relationship Id="rId3189" Type="http://schemas.openxmlformats.org/officeDocument/2006/relationships/image" Target="media/image1596.wmf"/><Relationship Id="rId3396" Type="http://schemas.openxmlformats.org/officeDocument/2006/relationships/oleObject" Target="embeddings/oleObject1691.bin"/><Relationship Id="rId3049" Type="http://schemas.openxmlformats.org/officeDocument/2006/relationships/image" Target="media/image1526.wmf"/><Relationship Id="rId3256" Type="http://schemas.openxmlformats.org/officeDocument/2006/relationships/oleObject" Target="embeddings/oleObject1621.bin"/><Relationship Id="rId3463" Type="http://schemas.openxmlformats.org/officeDocument/2006/relationships/oleObject" Target="embeddings/oleObject1723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1.bin"/><Relationship Id="rId2065" Type="http://schemas.openxmlformats.org/officeDocument/2006/relationships/oleObject" Target="embeddings/oleObject1027.bin"/><Relationship Id="rId2272" Type="http://schemas.openxmlformats.org/officeDocument/2006/relationships/oleObject" Target="embeddings/oleObject1130.bin"/><Relationship Id="rId3116" Type="http://schemas.openxmlformats.org/officeDocument/2006/relationships/oleObject" Target="embeddings/oleObject1551.bin"/><Relationship Id="rId3670" Type="http://schemas.openxmlformats.org/officeDocument/2006/relationships/image" Target="media/image1855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41.wmf"/><Relationship Id="rId3323" Type="http://schemas.openxmlformats.org/officeDocument/2006/relationships/image" Target="media/image1663.wmf"/><Relationship Id="rId3530" Type="http://schemas.openxmlformats.org/officeDocument/2006/relationships/image" Target="media/image1768.wmf"/><Relationship Id="rId451" Type="http://schemas.openxmlformats.org/officeDocument/2006/relationships/image" Target="media/image224.wmf"/><Relationship Id="rId2132" Type="http://schemas.openxmlformats.org/officeDocument/2006/relationships/image" Target="media/image1066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image" Target="media/image949.wmf"/><Relationship Id="rId2949" Type="http://schemas.openxmlformats.org/officeDocument/2006/relationships/image" Target="media/image1476.wmf"/><Relationship Id="rId1758" Type="http://schemas.openxmlformats.org/officeDocument/2006/relationships/image" Target="media/image880.wmf"/><Relationship Id="rId2809" Type="http://schemas.openxmlformats.org/officeDocument/2006/relationships/image" Target="media/image1406.wmf"/><Relationship Id="rId1965" Type="http://schemas.openxmlformats.org/officeDocument/2006/relationships/oleObject" Target="embeddings/oleObject977.bin"/><Relationship Id="rId3180" Type="http://schemas.openxmlformats.org/officeDocument/2006/relationships/oleObject" Target="embeddings/oleObject1583.bin"/><Relationship Id="rId1618" Type="http://schemas.openxmlformats.org/officeDocument/2006/relationships/image" Target="media/image810.wmf"/><Relationship Id="rId1825" Type="http://schemas.openxmlformats.org/officeDocument/2006/relationships/oleObject" Target="embeddings/oleObject907.bin"/><Relationship Id="rId3040" Type="http://schemas.openxmlformats.org/officeDocument/2006/relationships/oleObject" Target="embeddings/oleObject1513.bin"/><Relationship Id="rId2599" Type="http://schemas.openxmlformats.org/officeDocument/2006/relationships/oleObject" Target="embeddings/oleObject1293.bin"/><Relationship Id="rId778" Type="http://schemas.openxmlformats.org/officeDocument/2006/relationships/image" Target="media/image388.wmf"/><Relationship Id="rId985" Type="http://schemas.openxmlformats.org/officeDocument/2006/relationships/image" Target="media/image491.wmf"/><Relationship Id="rId2459" Type="http://schemas.openxmlformats.org/officeDocument/2006/relationships/oleObject" Target="embeddings/oleObject1223.bin"/><Relationship Id="rId2666" Type="http://schemas.openxmlformats.org/officeDocument/2006/relationships/image" Target="media/image1334.wmf"/><Relationship Id="rId2873" Type="http://schemas.openxmlformats.org/officeDocument/2006/relationships/image" Target="media/image1438.wmf"/><Relationship Id="rId3717" Type="http://schemas.openxmlformats.org/officeDocument/2006/relationships/image" Target="media/image1902.wmf"/><Relationship Id="rId638" Type="http://schemas.openxmlformats.org/officeDocument/2006/relationships/image" Target="media/image318.wmf"/><Relationship Id="rId845" Type="http://schemas.openxmlformats.org/officeDocument/2006/relationships/oleObject" Target="embeddings/oleObject418.bin"/><Relationship Id="rId1268" Type="http://schemas.openxmlformats.org/officeDocument/2006/relationships/oleObject" Target="embeddings/oleObject628.bin"/><Relationship Id="rId1475" Type="http://schemas.openxmlformats.org/officeDocument/2006/relationships/image" Target="media/image738.wmf"/><Relationship Id="rId1682" Type="http://schemas.openxmlformats.org/officeDocument/2006/relationships/image" Target="media/image842.wmf"/><Relationship Id="rId2319" Type="http://schemas.openxmlformats.org/officeDocument/2006/relationships/image" Target="media/image1160.wmf"/><Relationship Id="rId2526" Type="http://schemas.openxmlformats.org/officeDocument/2006/relationships/image" Target="media/image1264.wmf"/><Relationship Id="rId2733" Type="http://schemas.openxmlformats.org/officeDocument/2006/relationships/image" Target="media/image1368.wmf"/><Relationship Id="rId705" Type="http://schemas.openxmlformats.org/officeDocument/2006/relationships/oleObject" Target="embeddings/oleObject348.bin"/><Relationship Id="rId1128" Type="http://schemas.openxmlformats.org/officeDocument/2006/relationships/oleObject" Target="embeddings/oleObject557.bin"/><Relationship Id="rId1335" Type="http://schemas.openxmlformats.org/officeDocument/2006/relationships/image" Target="media/image668.wmf"/><Relationship Id="rId1542" Type="http://schemas.openxmlformats.org/officeDocument/2006/relationships/oleObject" Target="embeddings/oleObject765.bin"/><Relationship Id="rId2940" Type="http://schemas.openxmlformats.org/officeDocument/2006/relationships/oleObject" Target="embeddings/oleObject1463.bin"/><Relationship Id="rId912" Type="http://schemas.openxmlformats.org/officeDocument/2006/relationships/oleObject" Target="embeddings/oleObject452.bin"/><Relationship Id="rId2800" Type="http://schemas.openxmlformats.org/officeDocument/2006/relationships/oleObject" Target="embeddings/oleObject139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5.bin"/><Relationship Id="rId288" Type="http://schemas.openxmlformats.org/officeDocument/2006/relationships/oleObject" Target="embeddings/oleObject141.bin"/><Relationship Id="rId3367" Type="http://schemas.openxmlformats.org/officeDocument/2006/relationships/image" Target="media/image1685.wmf"/><Relationship Id="rId3574" Type="http://schemas.openxmlformats.org/officeDocument/2006/relationships/image" Target="media/image1790.wmf"/><Relationship Id="rId3781" Type="http://schemas.openxmlformats.org/officeDocument/2006/relationships/image" Target="media/image1966.wmf"/><Relationship Id="rId495" Type="http://schemas.openxmlformats.org/officeDocument/2006/relationships/oleObject" Target="embeddings/oleObject243.bin"/><Relationship Id="rId2176" Type="http://schemas.openxmlformats.org/officeDocument/2006/relationships/image" Target="media/image1088.emf"/><Relationship Id="rId2383" Type="http://schemas.openxmlformats.org/officeDocument/2006/relationships/image" Target="media/image1192.wmf"/><Relationship Id="rId2590" Type="http://schemas.openxmlformats.org/officeDocument/2006/relationships/image" Target="media/image1296.wmf"/><Relationship Id="rId3227" Type="http://schemas.openxmlformats.org/officeDocument/2006/relationships/image" Target="media/image1615.wmf"/><Relationship Id="rId3434" Type="http://schemas.openxmlformats.org/officeDocument/2006/relationships/oleObject" Target="embeddings/oleObject1709.bin"/><Relationship Id="rId3641" Type="http://schemas.openxmlformats.org/officeDocument/2006/relationships/image" Target="media/image1826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89.bin"/><Relationship Id="rId2036" Type="http://schemas.openxmlformats.org/officeDocument/2006/relationships/image" Target="media/image1018.wmf"/><Relationship Id="rId2243" Type="http://schemas.openxmlformats.org/officeDocument/2006/relationships/oleObject" Target="embeddings/oleObject1116.bin"/><Relationship Id="rId2450" Type="http://schemas.openxmlformats.org/officeDocument/2006/relationships/image" Target="media/image1226.wmf"/><Relationship Id="rId3501" Type="http://schemas.openxmlformats.org/officeDocument/2006/relationships/oleObject" Target="embeddings/oleObject1742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7.bin"/><Relationship Id="rId1052" Type="http://schemas.openxmlformats.org/officeDocument/2006/relationships/image" Target="media/image526.wmf"/><Relationship Id="rId2103" Type="http://schemas.openxmlformats.org/officeDocument/2006/relationships/oleObject" Target="embeddings/oleObject1046.bin"/><Relationship Id="rId2310" Type="http://schemas.openxmlformats.org/officeDocument/2006/relationships/oleObject" Target="embeddings/oleObject1149.bin"/><Relationship Id="rId1869" Type="http://schemas.openxmlformats.org/officeDocument/2006/relationships/oleObject" Target="embeddings/oleObject929.bin"/><Relationship Id="rId3084" Type="http://schemas.openxmlformats.org/officeDocument/2006/relationships/oleObject" Target="embeddings/oleObject1535.bin"/><Relationship Id="rId3291" Type="http://schemas.openxmlformats.org/officeDocument/2006/relationships/image" Target="media/image1647.wmf"/><Relationship Id="rId1729" Type="http://schemas.openxmlformats.org/officeDocument/2006/relationships/oleObject" Target="embeddings/oleObject858.bin"/><Relationship Id="rId1936" Type="http://schemas.openxmlformats.org/officeDocument/2006/relationships/image" Target="media/image968.wmf"/><Relationship Id="rId3151" Type="http://schemas.openxmlformats.org/officeDocument/2006/relationships/image" Target="media/image1577.wmf"/><Relationship Id="rId3011" Type="http://schemas.openxmlformats.org/officeDocument/2006/relationships/image" Target="media/image1507.wmf"/><Relationship Id="rId5" Type="http://schemas.openxmlformats.org/officeDocument/2006/relationships/webSettings" Target="webSettings.xml"/><Relationship Id="rId889" Type="http://schemas.openxmlformats.org/officeDocument/2006/relationships/image" Target="media/image443.wmf"/><Relationship Id="rId2777" Type="http://schemas.openxmlformats.org/officeDocument/2006/relationships/image" Target="media/image1390.wmf"/><Relationship Id="rId749" Type="http://schemas.openxmlformats.org/officeDocument/2006/relationships/oleObject" Target="embeddings/oleObject370.bin"/><Relationship Id="rId1379" Type="http://schemas.openxmlformats.org/officeDocument/2006/relationships/image" Target="media/image690.wmf"/><Relationship Id="rId1586" Type="http://schemas.openxmlformats.org/officeDocument/2006/relationships/oleObject" Target="embeddings/oleObject787.bin"/><Relationship Id="rId2984" Type="http://schemas.openxmlformats.org/officeDocument/2006/relationships/oleObject" Target="embeddings/oleObject1485.bin"/><Relationship Id="rId609" Type="http://schemas.openxmlformats.org/officeDocument/2006/relationships/oleObject" Target="embeddings/oleObject300.bin"/><Relationship Id="rId956" Type="http://schemas.openxmlformats.org/officeDocument/2006/relationships/image" Target="media/image476.wmf"/><Relationship Id="rId1239" Type="http://schemas.openxmlformats.org/officeDocument/2006/relationships/image" Target="media/image621.wmf"/><Relationship Id="rId1793" Type="http://schemas.openxmlformats.org/officeDocument/2006/relationships/oleObject" Target="embeddings/oleObject891.bin"/><Relationship Id="rId2637" Type="http://schemas.openxmlformats.org/officeDocument/2006/relationships/oleObject" Target="embeddings/oleObject1312.bin"/><Relationship Id="rId2844" Type="http://schemas.openxmlformats.org/officeDocument/2006/relationships/oleObject" Target="embeddings/oleObject1415.bin"/><Relationship Id="rId85" Type="http://schemas.openxmlformats.org/officeDocument/2006/relationships/image" Target="media/image40.wmf"/><Relationship Id="rId816" Type="http://schemas.openxmlformats.org/officeDocument/2006/relationships/image" Target="media/image407.wmf"/><Relationship Id="rId1446" Type="http://schemas.openxmlformats.org/officeDocument/2006/relationships/image" Target="media/image724.emf"/><Relationship Id="rId1653" Type="http://schemas.openxmlformats.org/officeDocument/2006/relationships/oleObject" Target="embeddings/oleObject820.bin"/><Relationship Id="rId1860" Type="http://schemas.openxmlformats.org/officeDocument/2006/relationships/image" Target="media/image930.wmf"/><Relationship Id="rId2704" Type="http://schemas.openxmlformats.org/officeDocument/2006/relationships/oleObject" Target="embeddings/oleObject1345.bin"/><Relationship Id="rId2911" Type="http://schemas.openxmlformats.org/officeDocument/2006/relationships/image" Target="media/image1457.wmf"/><Relationship Id="rId1306" Type="http://schemas.openxmlformats.org/officeDocument/2006/relationships/oleObject" Target="embeddings/oleObject647.bin"/><Relationship Id="rId1513" Type="http://schemas.openxmlformats.org/officeDocument/2006/relationships/image" Target="media/image757.wmf"/><Relationship Id="rId1720" Type="http://schemas.openxmlformats.org/officeDocument/2006/relationships/image" Target="media/image861.wmf"/><Relationship Id="rId12" Type="http://schemas.openxmlformats.org/officeDocument/2006/relationships/oleObject" Target="embeddings/oleObject3.bin"/><Relationship Id="rId3478" Type="http://schemas.openxmlformats.org/officeDocument/2006/relationships/image" Target="media/image1742.wmf"/><Relationship Id="rId3685" Type="http://schemas.openxmlformats.org/officeDocument/2006/relationships/image" Target="media/image1870.wmf"/><Relationship Id="rId399" Type="http://schemas.openxmlformats.org/officeDocument/2006/relationships/image" Target="media/image198.wmf"/><Relationship Id="rId2287" Type="http://schemas.openxmlformats.org/officeDocument/2006/relationships/image" Target="media/image1144.wmf"/><Relationship Id="rId2494" Type="http://schemas.openxmlformats.org/officeDocument/2006/relationships/image" Target="media/image1248.wmf"/><Relationship Id="rId3338" Type="http://schemas.openxmlformats.org/officeDocument/2006/relationships/oleObject" Target="embeddings/oleObject1662.bin"/><Relationship Id="rId3545" Type="http://schemas.openxmlformats.org/officeDocument/2006/relationships/oleObject" Target="embeddings/oleObject1764.bin"/><Relationship Id="rId3752" Type="http://schemas.openxmlformats.org/officeDocument/2006/relationships/image" Target="media/image193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oleObject" Target="embeddings/oleObject332.bin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42.bin"/><Relationship Id="rId2147" Type="http://schemas.openxmlformats.org/officeDocument/2006/relationships/oleObject" Target="embeddings/oleObject1068.bin"/><Relationship Id="rId2354" Type="http://schemas.openxmlformats.org/officeDocument/2006/relationships/oleObject" Target="embeddings/oleObject1171.bin"/><Relationship Id="rId2561" Type="http://schemas.openxmlformats.org/officeDocument/2006/relationships/oleObject" Target="embeddings/oleObject1274.bin"/><Relationship Id="rId3405" Type="http://schemas.openxmlformats.org/officeDocument/2006/relationships/image" Target="media/image1705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2.bin"/><Relationship Id="rId1163" Type="http://schemas.openxmlformats.org/officeDocument/2006/relationships/image" Target="media/image583.wmf"/><Relationship Id="rId1370" Type="http://schemas.openxmlformats.org/officeDocument/2006/relationships/oleObject" Target="embeddings/oleObject679.bin"/><Relationship Id="rId2007" Type="http://schemas.openxmlformats.org/officeDocument/2006/relationships/oleObject" Target="embeddings/oleObject998.bin"/><Relationship Id="rId2214" Type="http://schemas.openxmlformats.org/officeDocument/2006/relationships/image" Target="media/image1107.wmf"/><Relationship Id="rId3612" Type="http://schemas.openxmlformats.org/officeDocument/2006/relationships/image" Target="media/image1809.wmf"/><Relationship Id="rId740" Type="http://schemas.openxmlformats.org/officeDocument/2006/relationships/image" Target="media/image369.wmf"/><Relationship Id="rId1023" Type="http://schemas.openxmlformats.org/officeDocument/2006/relationships/image" Target="media/image511.png"/><Relationship Id="rId2421" Type="http://schemas.openxmlformats.org/officeDocument/2006/relationships/image" Target="media/image1211.wmf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08.bin"/><Relationship Id="rId3195" Type="http://schemas.openxmlformats.org/officeDocument/2006/relationships/image" Target="media/image1599.wmf"/><Relationship Id="rId3055" Type="http://schemas.openxmlformats.org/officeDocument/2006/relationships/image" Target="media/image1529.wmf"/><Relationship Id="rId3262" Type="http://schemas.openxmlformats.org/officeDocument/2006/relationships/oleObject" Target="embeddings/oleObject162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1907" Type="http://schemas.openxmlformats.org/officeDocument/2006/relationships/oleObject" Target="embeddings/oleObject948.bin"/><Relationship Id="rId2071" Type="http://schemas.openxmlformats.org/officeDocument/2006/relationships/oleObject" Target="embeddings/oleObject1030.bin"/><Relationship Id="rId3122" Type="http://schemas.openxmlformats.org/officeDocument/2006/relationships/oleObject" Target="embeddings/oleObject1554.bin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437.bin"/><Relationship Id="rId1697" Type="http://schemas.openxmlformats.org/officeDocument/2006/relationships/oleObject" Target="embeddings/oleObject842.bin"/><Relationship Id="rId2748" Type="http://schemas.openxmlformats.org/officeDocument/2006/relationships/oleObject" Target="embeddings/oleObject1367.bin"/><Relationship Id="rId2955" Type="http://schemas.openxmlformats.org/officeDocument/2006/relationships/image" Target="media/image1479.wmf"/><Relationship Id="rId927" Type="http://schemas.openxmlformats.org/officeDocument/2006/relationships/image" Target="media/image462.wmf"/><Relationship Id="rId1557" Type="http://schemas.openxmlformats.org/officeDocument/2006/relationships/image" Target="media/image779.wmf"/><Relationship Id="rId1764" Type="http://schemas.openxmlformats.org/officeDocument/2006/relationships/image" Target="media/image883.wmf"/><Relationship Id="rId1971" Type="http://schemas.openxmlformats.org/officeDocument/2006/relationships/oleObject" Target="embeddings/oleObject980.bin"/><Relationship Id="rId2608" Type="http://schemas.openxmlformats.org/officeDocument/2006/relationships/image" Target="media/image1305.wmf"/><Relationship Id="rId2815" Type="http://schemas.openxmlformats.org/officeDocument/2006/relationships/image" Target="media/image1409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09.wmf"/><Relationship Id="rId1624" Type="http://schemas.openxmlformats.org/officeDocument/2006/relationships/image" Target="media/image813.wmf"/><Relationship Id="rId1831" Type="http://schemas.openxmlformats.org/officeDocument/2006/relationships/oleObject" Target="embeddings/oleObject910.bin"/><Relationship Id="rId3589" Type="http://schemas.openxmlformats.org/officeDocument/2006/relationships/oleObject" Target="embeddings/oleObject1786.bin"/><Relationship Id="rId3796" Type="http://schemas.openxmlformats.org/officeDocument/2006/relationships/footer" Target="footer1.xml"/><Relationship Id="rId2398" Type="http://schemas.openxmlformats.org/officeDocument/2006/relationships/oleObject" Target="embeddings/oleObject1193.bin"/><Relationship Id="rId3449" Type="http://schemas.openxmlformats.org/officeDocument/2006/relationships/oleObject" Target="embeddings/oleObject1716.bin"/><Relationship Id="rId577" Type="http://schemas.openxmlformats.org/officeDocument/2006/relationships/oleObject" Target="embeddings/oleObject284.bin"/><Relationship Id="rId2258" Type="http://schemas.openxmlformats.org/officeDocument/2006/relationships/image" Target="media/image1129.wmf"/><Relationship Id="rId3656" Type="http://schemas.openxmlformats.org/officeDocument/2006/relationships/image" Target="media/image1841.wmf"/><Relationship Id="rId784" Type="http://schemas.openxmlformats.org/officeDocument/2006/relationships/image" Target="media/image391.wmf"/><Relationship Id="rId991" Type="http://schemas.openxmlformats.org/officeDocument/2006/relationships/image" Target="media/image494.wmf"/><Relationship Id="rId1067" Type="http://schemas.openxmlformats.org/officeDocument/2006/relationships/oleObject" Target="embeddings/oleObject528.bin"/><Relationship Id="rId2465" Type="http://schemas.openxmlformats.org/officeDocument/2006/relationships/oleObject" Target="embeddings/oleObject1226.bin"/><Relationship Id="rId2672" Type="http://schemas.openxmlformats.org/officeDocument/2006/relationships/image" Target="media/image1337.wmf"/><Relationship Id="rId3309" Type="http://schemas.openxmlformats.org/officeDocument/2006/relationships/image" Target="media/image1656.wmf"/><Relationship Id="rId3516" Type="http://schemas.openxmlformats.org/officeDocument/2006/relationships/image" Target="media/image1761.wmf"/><Relationship Id="rId3723" Type="http://schemas.openxmlformats.org/officeDocument/2006/relationships/image" Target="media/image1908.wmf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21.bin"/><Relationship Id="rId1274" Type="http://schemas.openxmlformats.org/officeDocument/2006/relationships/oleObject" Target="embeddings/oleObject631.bin"/><Relationship Id="rId1481" Type="http://schemas.openxmlformats.org/officeDocument/2006/relationships/image" Target="media/image741.wmf"/><Relationship Id="rId2118" Type="http://schemas.openxmlformats.org/officeDocument/2006/relationships/image" Target="media/image1059.wmf"/><Relationship Id="rId2325" Type="http://schemas.openxmlformats.org/officeDocument/2006/relationships/image" Target="media/image1163.wmf"/><Relationship Id="rId2532" Type="http://schemas.openxmlformats.org/officeDocument/2006/relationships/image" Target="media/image1267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1134" Type="http://schemas.openxmlformats.org/officeDocument/2006/relationships/oleObject" Target="embeddings/oleObject560.bin"/><Relationship Id="rId1341" Type="http://schemas.openxmlformats.org/officeDocument/2006/relationships/image" Target="media/image671.wmf"/><Relationship Id="rId1201" Type="http://schemas.openxmlformats.org/officeDocument/2006/relationships/image" Target="media/image602.wmf"/><Relationship Id="rId3099" Type="http://schemas.openxmlformats.org/officeDocument/2006/relationships/image" Target="media/image1551.wmf"/><Relationship Id="rId3166" Type="http://schemas.openxmlformats.org/officeDocument/2006/relationships/oleObject" Target="embeddings/oleObject1576.bin"/><Relationship Id="rId3373" Type="http://schemas.openxmlformats.org/officeDocument/2006/relationships/image" Target="media/image1688.wmf"/><Relationship Id="rId3580" Type="http://schemas.openxmlformats.org/officeDocument/2006/relationships/image" Target="media/image1793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91.wmf"/><Relationship Id="rId3026" Type="http://schemas.openxmlformats.org/officeDocument/2006/relationships/oleObject" Target="embeddings/oleObject1506.bin"/><Relationship Id="rId3233" Type="http://schemas.openxmlformats.org/officeDocument/2006/relationships/image" Target="media/image1618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2042" Type="http://schemas.openxmlformats.org/officeDocument/2006/relationships/image" Target="media/image1021.wmf"/><Relationship Id="rId3440" Type="http://schemas.openxmlformats.org/officeDocument/2006/relationships/image" Target="media/image1723.wmf"/><Relationship Id="rId2999" Type="http://schemas.openxmlformats.org/officeDocument/2006/relationships/image" Target="media/image1501.wmf"/><Relationship Id="rId3300" Type="http://schemas.openxmlformats.org/officeDocument/2006/relationships/oleObject" Target="embeddings/oleObject1643.bin"/><Relationship Id="rId221" Type="http://schemas.openxmlformats.org/officeDocument/2006/relationships/image" Target="media/image108.wmf"/><Relationship Id="rId2859" Type="http://schemas.openxmlformats.org/officeDocument/2006/relationships/image" Target="media/image1431.wmf"/><Relationship Id="rId1668" Type="http://schemas.openxmlformats.org/officeDocument/2006/relationships/image" Target="media/image835.wmf"/><Relationship Id="rId1875" Type="http://schemas.openxmlformats.org/officeDocument/2006/relationships/oleObject" Target="embeddings/oleObject932.bin"/><Relationship Id="rId2719" Type="http://schemas.openxmlformats.org/officeDocument/2006/relationships/image" Target="media/image1361.wmf"/><Relationship Id="rId1528" Type="http://schemas.openxmlformats.org/officeDocument/2006/relationships/oleObject" Target="embeddings/oleObject758.bin"/><Relationship Id="rId2926" Type="http://schemas.openxmlformats.org/officeDocument/2006/relationships/oleObject" Target="embeddings/oleObject1456.bin"/><Relationship Id="rId3090" Type="http://schemas.openxmlformats.org/officeDocument/2006/relationships/oleObject" Target="embeddings/oleObject1538.bin"/><Relationship Id="rId1735" Type="http://schemas.openxmlformats.org/officeDocument/2006/relationships/oleObject" Target="embeddings/oleObject861.bin"/><Relationship Id="rId1942" Type="http://schemas.openxmlformats.org/officeDocument/2006/relationships/image" Target="media/image971.wmf"/><Relationship Id="rId27" Type="http://schemas.openxmlformats.org/officeDocument/2006/relationships/image" Target="media/image11.wmf"/><Relationship Id="rId1802" Type="http://schemas.openxmlformats.org/officeDocument/2006/relationships/image" Target="media/image901.wmf"/><Relationship Id="rId3767" Type="http://schemas.openxmlformats.org/officeDocument/2006/relationships/image" Target="media/image1952.wmf"/><Relationship Id="rId688" Type="http://schemas.openxmlformats.org/officeDocument/2006/relationships/image" Target="media/image343.wmf"/><Relationship Id="rId895" Type="http://schemas.openxmlformats.org/officeDocument/2006/relationships/image" Target="media/image446.wmf"/><Relationship Id="rId2369" Type="http://schemas.openxmlformats.org/officeDocument/2006/relationships/image" Target="media/image1185.wmf"/><Relationship Id="rId2576" Type="http://schemas.openxmlformats.org/officeDocument/2006/relationships/image" Target="media/image1289.wmf"/><Relationship Id="rId2783" Type="http://schemas.openxmlformats.org/officeDocument/2006/relationships/image" Target="media/image1393.wmf"/><Relationship Id="rId2990" Type="http://schemas.openxmlformats.org/officeDocument/2006/relationships/oleObject" Target="embeddings/oleObject1488.bin"/><Relationship Id="rId3627" Type="http://schemas.openxmlformats.org/officeDocument/2006/relationships/oleObject" Target="embeddings/oleObject1805.bin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3.bin"/><Relationship Id="rId962" Type="http://schemas.openxmlformats.org/officeDocument/2006/relationships/image" Target="media/image479.wmf"/><Relationship Id="rId1178" Type="http://schemas.openxmlformats.org/officeDocument/2006/relationships/oleObject" Target="embeddings/oleObject582.bin"/><Relationship Id="rId1385" Type="http://schemas.openxmlformats.org/officeDocument/2006/relationships/image" Target="media/image693.wmf"/><Relationship Id="rId1592" Type="http://schemas.openxmlformats.org/officeDocument/2006/relationships/oleObject" Target="embeddings/oleObject790.bin"/><Relationship Id="rId2229" Type="http://schemas.openxmlformats.org/officeDocument/2006/relationships/oleObject" Target="embeddings/oleObject1109.bin"/><Relationship Id="rId2436" Type="http://schemas.openxmlformats.org/officeDocument/2006/relationships/oleObject" Target="embeddings/oleObject1212.bin"/><Relationship Id="rId2643" Type="http://schemas.openxmlformats.org/officeDocument/2006/relationships/oleObject" Target="embeddings/oleObject1315.bin"/><Relationship Id="rId2850" Type="http://schemas.openxmlformats.org/officeDocument/2006/relationships/oleObject" Target="embeddings/oleObject1418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3.bin"/><Relationship Id="rId822" Type="http://schemas.openxmlformats.org/officeDocument/2006/relationships/image" Target="media/image410.wmf"/><Relationship Id="rId1038" Type="http://schemas.openxmlformats.org/officeDocument/2006/relationships/image" Target="media/image519.wmf"/><Relationship Id="rId1245" Type="http://schemas.openxmlformats.org/officeDocument/2006/relationships/image" Target="media/image624.wmf"/><Relationship Id="rId1452" Type="http://schemas.openxmlformats.org/officeDocument/2006/relationships/image" Target="media/image727.wmf"/><Relationship Id="rId2503" Type="http://schemas.openxmlformats.org/officeDocument/2006/relationships/oleObject" Target="embeddings/oleObject1245.bin"/><Relationship Id="rId1105" Type="http://schemas.openxmlformats.org/officeDocument/2006/relationships/image" Target="media/image554.wmf"/><Relationship Id="rId1312" Type="http://schemas.openxmlformats.org/officeDocument/2006/relationships/oleObject" Target="embeddings/oleObject650.bin"/><Relationship Id="rId2710" Type="http://schemas.openxmlformats.org/officeDocument/2006/relationships/oleObject" Target="embeddings/oleObject1348.bin"/><Relationship Id="rId3277" Type="http://schemas.openxmlformats.org/officeDocument/2006/relationships/image" Target="media/image1640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43.wmf"/><Relationship Id="rId3484" Type="http://schemas.openxmlformats.org/officeDocument/2006/relationships/image" Target="media/image1745.wmf"/><Relationship Id="rId3691" Type="http://schemas.openxmlformats.org/officeDocument/2006/relationships/image" Target="media/image1876.wmf"/><Relationship Id="rId2293" Type="http://schemas.openxmlformats.org/officeDocument/2006/relationships/image" Target="media/image1147.wmf"/><Relationship Id="rId3137" Type="http://schemas.openxmlformats.org/officeDocument/2006/relationships/image" Target="media/image1570.wmf"/><Relationship Id="rId3344" Type="http://schemas.openxmlformats.org/officeDocument/2006/relationships/oleObject" Target="embeddings/oleObject1665.bin"/><Relationship Id="rId3551" Type="http://schemas.openxmlformats.org/officeDocument/2006/relationships/oleObject" Target="embeddings/oleObject176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2153" Type="http://schemas.openxmlformats.org/officeDocument/2006/relationships/oleObject" Target="embeddings/oleObject1071.bin"/><Relationship Id="rId2360" Type="http://schemas.openxmlformats.org/officeDocument/2006/relationships/oleObject" Target="embeddings/oleObject1174.bin"/><Relationship Id="rId3204" Type="http://schemas.openxmlformats.org/officeDocument/2006/relationships/oleObject" Target="embeddings/oleObject1595.bin"/><Relationship Id="rId3411" Type="http://schemas.openxmlformats.org/officeDocument/2006/relationships/image" Target="media/image1708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Relationship Id="rId2013" Type="http://schemas.openxmlformats.org/officeDocument/2006/relationships/oleObject" Target="embeddings/oleObject1001.bin"/><Relationship Id="rId2220" Type="http://schemas.openxmlformats.org/officeDocument/2006/relationships/image" Target="media/image1110.wmf"/><Relationship Id="rId1779" Type="http://schemas.openxmlformats.org/officeDocument/2006/relationships/oleObject" Target="embeddings/oleObject883.bin"/><Relationship Id="rId1986" Type="http://schemas.openxmlformats.org/officeDocument/2006/relationships/image" Target="media/image993.wmf"/><Relationship Id="rId1639" Type="http://schemas.openxmlformats.org/officeDocument/2006/relationships/oleObject" Target="embeddings/oleObject813.bin"/><Relationship Id="rId1846" Type="http://schemas.openxmlformats.org/officeDocument/2006/relationships/image" Target="media/image923.wmf"/><Relationship Id="rId3061" Type="http://schemas.openxmlformats.org/officeDocument/2006/relationships/image" Target="media/image1532.wmf"/><Relationship Id="rId1706" Type="http://schemas.openxmlformats.org/officeDocument/2006/relationships/image" Target="media/image854.wmf"/><Relationship Id="rId1913" Type="http://schemas.openxmlformats.org/officeDocument/2006/relationships/oleObject" Target="embeddings/oleObject951.bin"/><Relationship Id="rId799" Type="http://schemas.openxmlformats.org/officeDocument/2006/relationships/oleObject" Target="embeddings/oleObject395.bin"/><Relationship Id="rId2687" Type="http://schemas.openxmlformats.org/officeDocument/2006/relationships/image" Target="media/image1345.wmf"/><Relationship Id="rId2894" Type="http://schemas.openxmlformats.org/officeDocument/2006/relationships/oleObject" Target="embeddings/oleObject1440.bin"/><Relationship Id="rId3738" Type="http://schemas.openxmlformats.org/officeDocument/2006/relationships/image" Target="media/image1923.wmf"/><Relationship Id="rId659" Type="http://schemas.openxmlformats.org/officeDocument/2006/relationships/oleObject" Target="embeddings/oleObject325.bin"/><Relationship Id="rId866" Type="http://schemas.openxmlformats.org/officeDocument/2006/relationships/image" Target="media/image432.wmf"/><Relationship Id="rId1289" Type="http://schemas.openxmlformats.org/officeDocument/2006/relationships/image" Target="media/image645.wmf"/><Relationship Id="rId1496" Type="http://schemas.openxmlformats.org/officeDocument/2006/relationships/oleObject" Target="embeddings/oleObject742.bin"/><Relationship Id="rId2547" Type="http://schemas.openxmlformats.org/officeDocument/2006/relationships/oleObject" Target="embeddings/oleObject1267.bin"/><Relationship Id="rId519" Type="http://schemas.openxmlformats.org/officeDocument/2006/relationships/oleObject" Target="embeddings/oleObject255.bin"/><Relationship Id="rId1149" Type="http://schemas.openxmlformats.org/officeDocument/2006/relationships/image" Target="media/image576.wmf"/><Relationship Id="rId1356" Type="http://schemas.openxmlformats.org/officeDocument/2006/relationships/oleObject" Target="embeddings/oleObject672.bin"/><Relationship Id="rId2754" Type="http://schemas.openxmlformats.org/officeDocument/2006/relationships/oleObject" Target="embeddings/oleObject1370.bin"/><Relationship Id="rId2961" Type="http://schemas.openxmlformats.org/officeDocument/2006/relationships/image" Target="media/image1482.wmf"/><Relationship Id="rId726" Type="http://schemas.openxmlformats.org/officeDocument/2006/relationships/image" Target="media/image362.wmf"/><Relationship Id="rId933" Type="http://schemas.openxmlformats.org/officeDocument/2006/relationships/image" Target="media/image465.wmf"/><Relationship Id="rId1009" Type="http://schemas.openxmlformats.org/officeDocument/2006/relationships/oleObject" Target="embeddings/oleObject500.bin"/><Relationship Id="rId1563" Type="http://schemas.openxmlformats.org/officeDocument/2006/relationships/image" Target="media/image782.wmf"/><Relationship Id="rId1770" Type="http://schemas.openxmlformats.org/officeDocument/2006/relationships/image" Target="media/image886.wmf"/><Relationship Id="rId2407" Type="http://schemas.openxmlformats.org/officeDocument/2006/relationships/image" Target="media/image1204.wmf"/><Relationship Id="rId2614" Type="http://schemas.openxmlformats.org/officeDocument/2006/relationships/image" Target="media/image1308.wmf"/><Relationship Id="rId2821" Type="http://schemas.openxmlformats.org/officeDocument/2006/relationships/image" Target="media/image1412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1.bin"/><Relationship Id="rId1423" Type="http://schemas.openxmlformats.org/officeDocument/2006/relationships/image" Target="media/image712.wmf"/><Relationship Id="rId1630" Type="http://schemas.openxmlformats.org/officeDocument/2006/relationships/image" Target="media/image816.wmf"/><Relationship Id="rId3388" Type="http://schemas.openxmlformats.org/officeDocument/2006/relationships/oleObject" Target="embeddings/oleObject1687.bin"/><Relationship Id="rId3595" Type="http://schemas.openxmlformats.org/officeDocument/2006/relationships/oleObject" Target="embeddings/oleObject1789.bin"/><Relationship Id="rId2197" Type="http://schemas.openxmlformats.org/officeDocument/2006/relationships/oleObject" Target="embeddings/oleObject1093.bin"/><Relationship Id="rId3248" Type="http://schemas.openxmlformats.org/officeDocument/2006/relationships/oleObject" Target="embeddings/oleObject1617.bin"/><Relationship Id="rId3455" Type="http://schemas.openxmlformats.org/officeDocument/2006/relationships/oleObject" Target="embeddings/oleObject1719.bin"/><Relationship Id="rId3662" Type="http://schemas.openxmlformats.org/officeDocument/2006/relationships/image" Target="media/image1847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7.bin"/><Relationship Id="rId790" Type="http://schemas.openxmlformats.org/officeDocument/2006/relationships/image" Target="media/image394.wmf"/><Relationship Id="rId2057" Type="http://schemas.openxmlformats.org/officeDocument/2006/relationships/oleObject" Target="embeddings/oleObject1023.bin"/><Relationship Id="rId2264" Type="http://schemas.openxmlformats.org/officeDocument/2006/relationships/oleObject" Target="embeddings/oleObject1126.bin"/><Relationship Id="rId2471" Type="http://schemas.openxmlformats.org/officeDocument/2006/relationships/oleObject" Target="embeddings/oleObject1229.bin"/><Relationship Id="rId3108" Type="http://schemas.openxmlformats.org/officeDocument/2006/relationships/oleObject" Target="embeddings/oleObject1547.bin"/><Relationship Id="rId3315" Type="http://schemas.openxmlformats.org/officeDocument/2006/relationships/image" Target="media/image1659.wmf"/><Relationship Id="rId3522" Type="http://schemas.openxmlformats.org/officeDocument/2006/relationships/image" Target="media/image1764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1073" Type="http://schemas.openxmlformats.org/officeDocument/2006/relationships/oleObject" Target="embeddings/oleObject531.bin"/><Relationship Id="rId1280" Type="http://schemas.openxmlformats.org/officeDocument/2006/relationships/oleObject" Target="embeddings/oleObject634.bin"/><Relationship Id="rId2124" Type="http://schemas.openxmlformats.org/officeDocument/2006/relationships/image" Target="media/image1062.wmf"/><Relationship Id="rId2331" Type="http://schemas.openxmlformats.org/officeDocument/2006/relationships/image" Target="media/image1166.wmf"/><Relationship Id="rId303" Type="http://schemas.openxmlformats.org/officeDocument/2006/relationships/image" Target="media/image149.wmf"/><Relationship Id="rId1140" Type="http://schemas.openxmlformats.org/officeDocument/2006/relationships/oleObject" Target="embeddings/oleObject563.bin"/><Relationship Id="rId510" Type="http://schemas.openxmlformats.org/officeDocument/2006/relationships/image" Target="media/image254.wmf"/><Relationship Id="rId1000" Type="http://schemas.openxmlformats.org/officeDocument/2006/relationships/oleObject" Target="embeddings/oleObject496.bin"/><Relationship Id="rId1957" Type="http://schemas.openxmlformats.org/officeDocument/2006/relationships/oleObject" Target="embeddings/oleObject973.bin"/><Relationship Id="rId1817" Type="http://schemas.openxmlformats.org/officeDocument/2006/relationships/oleObject" Target="embeddings/oleObject903.bin"/><Relationship Id="rId3172" Type="http://schemas.openxmlformats.org/officeDocument/2006/relationships/oleObject" Target="embeddings/oleObject1579.bin"/><Relationship Id="rId3032" Type="http://schemas.openxmlformats.org/officeDocument/2006/relationships/oleObject" Target="embeddings/oleObject1509.bin"/><Relationship Id="rId160" Type="http://schemas.openxmlformats.org/officeDocument/2006/relationships/oleObject" Target="embeddings/oleObject77.bin"/><Relationship Id="rId2798" Type="http://schemas.openxmlformats.org/officeDocument/2006/relationships/oleObject" Target="embeddings/oleObject1392.bin"/><Relationship Id="rId977" Type="http://schemas.openxmlformats.org/officeDocument/2006/relationships/image" Target="media/image487.wmf"/><Relationship Id="rId2658" Type="http://schemas.openxmlformats.org/officeDocument/2006/relationships/image" Target="media/image1330.wmf"/><Relationship Id="rId2865" Type="http://schemas.openxmlformats.org/officeDocument/2006/relationships/image" Target="media/image1434.wmf"/><Relationship Id="rId3709" Type="http://schemas.openxmlformats.org/officeDocument/2006/relationships/image" Target="media/image1894.wmf"/><Relationship Id="rId837" Type="http://schemas.openxmlformats.org/officeDocument/2006/relationships/oleObject" Target="embeddings/oleObject414.bin"/><Relationship Id="rId1467" Type="http://schemas.openxmlformats.org/officeDocument/2006/relationships/image" Target="media/image734.wmf"/><Relationship Id="rId1674" Type="http://schemas.openxmlformats.org/officeDocument/2006/relationships/image" Target="media/image838.wmf"/><Relationship Id="rId1881" Type="http://schemas.openxmlformats.org/officeDocument/2006/relationships/oleObject" Target="embeddings/oleObject935.bin"/><Relationship Id="rId2518" Type="http://schemas.openxmlformats.org/officeDocument/2006/relationships/image" Target="media/image1260.wmf"/><Relationship Id="rId2725" Type="http://schemas.openxmlformats.org/officeDocument/2006/relationships/image" Target="media/image1364.wmf"/><Relationship Id="rId2932" Type="http://schemas.openxmlformats.org/officeDocument/2006/relationships/oleObject" Target="embeddings/oleObject1459.bin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4.wmf"/><Relationship Id="rId1534" Type="http://schemas.openxmlformats.org/officeDocument/2006/relationships/oleObject" Target="embeddings/oleObject761.bin"/><Relationship Id="rId1741" Type="http://schemas.openxmlformats.org/officeDocument/2006/relationships/oleObject" Target="embeddings/oleObject864.bin"/><Relationship Id="rId33" Type="http://schemas.openxmlformats.org/officeDocument/2006/relationships/image" Target="media/image14.wmf"/><Relationship Id="rId1601" Type="http://schemas.openxmlformats.org/officeDocument/2006/relationships/image" Target="media/image801.wmf"/><Relationship Id="rId3499" Type="http://schemas.openxmlformats.org/officeDocument/2006/relationships/oleObject" Target="embeddings/oleObject1741.bin"/><Relationship Id="rId3359" Type="http://schemas.openxmlformats.org/officeDocument/2006/relationships/image" Target="media/image1681.wmf"/><Relationship Id="rId3566" Type="http://schemas.openxmlformats.org/officeDocument/2006/relationships/image" Target="media/image1786.wmf"/><Relationship Id="rId487" Type="http://schemas.openxmlformats.org/officeDocument/2006/relationships/image" Target="media/image242.wmf"/><Relationship Id="rId694" Type="http://schemas.openxmlformats.org/officeDocument/2006/relationships/image" Target="media/image346.wmf"/><Relationship Id="rId2168" Type="http://schemas.openxmlformats.org/officeDocument/2006/relationships/image" Target="media/image1084.wmf"/><Relationship Id="rId2375" Type="http://schemas.openxmlformats.org/officeDocument/2006/relationships/image" Target="media/image1188.wmf"/><Relationship Id="rId3219" Type="http://schemas.openxmlformats.org/officeDocument/2006/relationships/image" Target="media/image1611.wmf"/><Relationship Id="rId3773" Type="http://schemas.openxmlformats.org/officeDocument/2006/relationships/image" Target="media/image1958.wmf"/><Relationship Id="rId347" Type="http://schemas.openxmlformats.org/officeDocument/2006/relationships/image" Target="media/image172.wmf"/><Relationship Id="rId1184" Type="http://schemas.openxmlformats.org/officeDocument/2006/relationships/oleObject" Target="embeddings/oleObject585.bin"/><Relationship Id="rId2028" Type="http://schemas.openxmlformats.org/officeDocument/2006/relationships/image" Target="media/image1014.wmf"/><Relationship Id="rId2582" Type="http://schemas.openxmlformats.org/officeDocument/2006/relationships/image" Target="media/image1292.wmf"/><Relationship Id="rId3426" Type="http://schemas.openxmlformats.org/officeDocument/2006/relationships/oleObject" Target="embeddings/oleObject1705.bin"/><Relationship Id="rId3633" Type="http://schemas.openxmlformats.org/officeDocument/2006/relationships/oleObject" Target="embeddings/oleObject1808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6.bin"/><Relationship Id="rId1391" Type="http://schemas.openxmlformats.org/officeDocument/2006/relationships/image" Target="media/image696.wmf"/><Relationship Id="rId2235" Type="http://schemas.openxmlformats.org/officeDocument/2006/relationships/oleObject" Target="embeddings/oleObject1112.bin"/><Relationship Id="rId2442" Type="http://schemas.openxmlformats.org/officeDocument/2006/relationships/oleObject" Target="embeddings/oleObject1215.bin"/><Relationship Id="rId3700" Type="http://schemas.openxmlformats.org/officeDocument/2006/relationships/image" Target="media/image1885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3.bin"/><Relationship Id="rId621" Type="http://schemas.openxmlformats.org/officeDocument/2006/relationships/oleObject" Target="embeddings/oleObject306.bin"/><Relationship Id="rId1044" Type="http://schemas.openxmlformats.org/officeDocument/2006/relationships/image" Target="media/image522.wmf"/><Relationship Id="rId1251" Type="http://schemas.openxmlformats.org/officeDocument/2006/relationships/image" Target="media/image627.wmf"/><Relationship Id="rId2302" Type="http://schemas.openxmlformats.org/officeDocument/2006/relationships/oleObject" Target="embeddings/oleObject1145.bin"/><Relationship Id="rId1111" Type="http://schemas.openxmlformats.org/officeDocument/2006/relationships/image" Target="media/image557.wmf"/><Relationship Id="rId3076" Type="http://schemas.openxmlformats.org/officeDocument/2006/relationships/oleObject" Target="embeddings/oleObject1531.bin"/><Relationship Id="rId3283" Type="http://schemas.openxmlformats.org/officeDocument/2006/relationships/image" Target="media/image1643.wmf"/><Relationship Id="rId3490" Type="http://schemas.openxmlformats.org/officeDocument/2006/relationships/image" Target="media/image1748.wmf"/><Relationship Id="rId1928" Type="http://schemas.openxmlformats.org/officeDocument/2006/relationships/image" Target="media/image964.wmf"/><Relationship Id="rId2092" Type="http://schemas.openxmlformats.org/officeDocument/2006/relationships/image" Target="media/image1046.wmf"/><Relationship Id="rId3143" Type="http://schemas.openxmlformats.org/officeDocument/2006/relationships/image" Target="media/image1573.wmf"/><Relationship Id="rId3350" Type="http://schemas.openxmlformats.org/officeDocument/2006/relationships/oleObject" Target="embeddings/oleObject1668.bin"/><Relationship Id="rId271" Type="http://schemas.openxmlformats.org/officeDocument/2006/relationships/image" Target="media/image133.wmf"/><Relationship Id="rId3003" Type="http://schemas.openxmlformats.org/officeDocument/2006/relationships/image" Target="media/image1503.wmf"/><Relationship Id="rId131" Type="http://schemas.openxmlformats.org/officeDocument/2006/relationships/image" Target="media/image63.wmf"/><Relationship Id="rId3210" Type="http://schemas.openxmlformats.org/officeDocument/2006/relationships/oleObject" Target="embeddings/oleObject1598.bin"/><Relationship Id="rId2769" Type="http://schemas.openxmlformats.org/officeDocument/2006/relationships/image" Target="media/image1386.wmf"/><Relationship Id="rId2976" Type="http://schemas.openxmlformats.org/officeDocument/2006/relationships/oleObject" Target="embeddings/oleObject1481.bin"/><Relationship Id="rId948" Type="http://schemas.openxmlformats.org/officeDocument/2006/relationships/oleObject" Target="embeddings/oleObject470.bin"/><Relationship Id="rId1578" Type="http://schemas.openxmlformats.org/officeDocument/2006/relationships/oleObject" Target="embeddings/oleObject783.bin"/><Relationship Id="rId1785" Type="http://schemas.openxmlformats.org/officeDocument/2006/relationships/oleObject" Target="embeddings/oleObject887.bin"/><Relationship Id="rId1992" Type="http://schemas.openxmlformats.org/officeDocument/2006/relationships/image" Target="media/image996.wmf"/><Relationship Id="rId2629" Type="http://schemas.openxmlformats.org/officeDocument/2006/relationships/oleObject" Target="embeddings/oleObject1308.bin"/><Relationship Id="rId2836" Type="http://schemas.openxmlformats.org/officeDocument/2006/relationships/oleObject" Target="embeddings/oleObject1411.bin"/><Relationship Id="rId77" Type="http://schemas.openxmlformats.org/officeDocument/2006/relationships/image" Target="media/image36.wmf"/><Relationship Id="rId808" Type="http://schemas.openxmlformats.org/officeDocument/2006/relationships/image" Target="media/image403.wmf"/><Relationship Id="rId1438" Type="http://schemas.openxmlformats.org/officeDocument/2006/relationships/image" Target="media/image720.wmf"/><Relationship Id="rId1645" Type="http://schemas.openxmlformats.org/officeDocument/2006/relationships/oleObject" Target="embeddings/oleObject816.bin"/><Relationship Id="rId1852" Type="http://schemas.openxmlformats.org/officeDocument/2006/relationships/image" Target="media/image926.wmf"/><Relationship Id="rId2903" Type="http://schemas.openxmlformats.org/officeDocument/2006/relationships/image" Target="media/image1453.wmf"/><Relationship Id="rId1505" Type="http://schemas.openxmlformats.org/officeDocument/2006/relationships/image" Target="media/image753.wmf"/><Relationship Id="rId1712" Type="http://schemas.openxmlformats.org/officeDocument/2006/relationships/image" Target="media/image857.wmf"/><Relationship Id="rId3677" Type="http://schemas.openxmlformats.org/officeDocument/2006/relationships/image" Target="media/image1862.wmf"/><Relationship Id="rId598" Type="http://schemas.openxmlformats.org/officeDocument/2006/relationships/image" Target="media/image298.wmf"/><Relationship Id="rId2279" Type="http://schemas.openxmlformats.org/officeDocument/2006/relationships/image" Target="media/image1140.wmf"/><Relationship Id="rId2486" Type="http://schemas.openxmlformats.org/officeDocument/2006/relationships/image" Target="media/image1244.wmf"/><Relationship Id="rId2693" Type="http://schemas.openxmlformats.org/officeDocument/2006/relationships/image" Target="media/image1348.wmf"/><Relationship Id="rId3537" Type="http://schemas.openxmlformats.org/officeDocument/2006/relationships/oleObject" Target="embeddings/oleObject1760.bin"/><Relationship Id="rId3744" Type="http://schemas.openxmlformats.org/officeDocument/2006/relationships/image" Target="media/image1929.wmf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28.bin"/><Relationship Id="rId872" Type="http://schemas.openxmlformats.org/officeDocument/2006/relationships/image" Target="media/image435.wmf"/><Relationship Id="rId1088" Type="http://schemas.openxmlformats.org/officeDocument/2006/relationships/oleObject" Target="embeddings/oleObject538.bin"/><Relationship Id="rId1295" Type="http://schemas.openxmlformats.org/officeDocument/2006/relationships/image" Target="media/image648.wmf"/><Relationship Id="rId2139" Type="http://schemas.openxmlformats.org/officeDocument/2006/relationships/oleObject" Target="embeddings/oleObject1064.bin"/><Relationship Id="rId2346" Type="http://schemas.openxmlformats.org/officeDocument/2006/relationships/oleObject" Target="embeddings/oleObject1167.bin"/><Relationship Id="rId2553" Type="http://schemas.openxmlformats.org/officeDocument/2006/relationships/oleObject" Target="embeddings/oleObject1270.bin"/><Relationship Id="rId2760" Type="http://schemas.openxmlformats.org/officeDocument/2006/relationships/oleObject" Target="embeddings/oleObject1373.bin"/><Relationship Id="rId3604" Type="http://schemas.openxmlformats.org/officeDocument/2006/relationships/image" Target="media/image180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5.wmf"/><Relationship Id="rId1155" Type="http://schemas.openxmlformats.org/officeDocument/2006/relationships/image" Target="media/image579.wmf"/><Relationship Id="rId1362" Type="http://schemas.openxmlformats.org/officeDocument/2006/relationships/oleObject" Target="embeddings/oleObject675.bin"/><Relationship Id="rId2206" Type="http://schemas.openxmlformats.org/officeDocument/2006/relationships/image" Target="media/image1103.wmf"/><Relationship Id="rId2413" Type="http://schemas.openxmlformats.org/officeDocument/2006/relationships/image" Target="media/image1207.wmf"/><Relationship Id="rId2620" Type="http://schemas.openxmlformats.org/officeDocument/2006/relationships/image" Target="media/image1311.wmf"/><Relationship Id="rId1015" Type="http://schemas.openxmlformats.org/officeDocument/2006/relationships/oleObject" Target="embeddings/oleObject503.bin"/><Relationship Id="rId1222" Type="http://schemas.openxmlformats.org/officeDocument/2006/relationships/oleObject" Target="embeddings/oleObject604.bin"/><Relationship Id="rId3187" Type="http://schemas.openxmlformats.org/officeDocument/2006/relationships/image" Target="media/image1595.wmf"/><Relationship Id="rId3394" Type="http://schemas.openxmlformats.org/officeDocument/2006/relationships/oleObject" Target="embeddings/oleObject1690.bin"/><Relationship Id="rId3047" Type="http://schemas.openxmlformats.org/officeDocument/2006/relationships/image" Target="media/image1525.wmf"/><Relationship Id="rId175" Type="http://schemas.openxmlformats.org/officeDocument/2006/relationships/image" Target="media/image85.wmf"/><Relationship Id="rId3254" Type="http://schemas.openxmlformats.org/officeDocument/2006/relationships/oleObject" Target="embeddings/oleObject1620.bin"/><Relationship Id="rId3461" Type="http://schemas.openxmlformats.org/officeDocument/2006/relationships/oleObject" Target="embeddings/oleObject1722.bin"/><Relationship Id="rId382" Type="http://schemas.openxmlformats.org/officeDocument/2006/relationships/oleObject" Target="embeddings/oleObject187.bin"/><Relationship Id="rId2063" Type="http://schemas.openxmlformats.org/officeDocument/2006/relationships/oleObject" Target="embeddings/oleObject1026.bin"/><Relationship Id="rId2270" Type="http://schemas.openxmlformats.org/officeDocument/2006/relationships/oleObject" Target="embeddings/oleObject1129.bin"/><Relationship Id="rId3114" Type="http://schemas.openxmlformats.org/officeDocument/2006/relationships/oleObject" Target="embeddings/oleObject1550.bin"/><Relationship Id="rId3321" Type="http://schemas.openxmlformats.org/officeDocument/2006/relationships/image" Target="media/image1662.wmf"/><Relationship Id="rId242" Type="http://schemas.openxmlformats.org/officeDocument/2006/relationships/oleObject" Target="embeddings/oleObject118.bin"/><Relationship Id="rId2130" Type="http://schemas.openxmlformats.org/officeDocument/2006/relationships/image" Target="media/image1065.wmf"/><Relationship Id="rId102" Type="http://schemas.openxmlformats.org/officeDocument/2006/relationships/oleObject" Target="embeddings/oleObject48.bin"/><Relationship Id="rId1689" Type="http://schemas.openxmlformats.org/officeDocument/2006/relationships/oleObject" Target="embeddings/oleObject838.bin"/><Relationship Id="rId1896" Type="http://schemas.openxmlformats.org/officeDocument/2006/relationships/image" Target="media/image948.wmf"/><Relationship Id="rId2947" Type="http://schemas.openxmlformats.org/officeDocument/2006/relationships/image" Target="media/image1475.wmf"/><Relationship Id="rId919" Type="http://schemas.openxmlformats.org/officeDocument/2006/relationships/image" Target="media/image458.wmf"/><Relationship Id="rId1549" Type="http://schemas.openxmlformats.org/officeDocument/2006/relationships/image" Target="media/image775.wmf"/><Relationship Id="rId1756" Type="http://schemas.openxmlformats.org/officeDocument/2006/relationships/image" Target="media/image879.wmf"/><Relationship Id="rId1963" Type="http://schemas.openxmlformats.org/officeDocument/2006/relationships/oleObject" Target="embeddings/oleObject976.bin"/><Relationship Id="rId2807" Type="http://schemas.openxmlformats.org/officeDocument/2006/relationships/image" Target="media/image1405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705.wmf"/><Relationship Id="rId1616" Type="http://schemas.openxmlformats.org/officeDocument/2006/relationships/image" Target="media/image809.wmf"/><Relationship Id="rId1823" Type="http://schemas.openxmlformats.org/officeDocument/2006/relationships/oleObject" Target="embeddings/oleObject906.bin"/><Relationship Id="rId3788" Type="http://schemas.openxmlformats.org/officeDocument/2006/relationships/image" Target="media/image1973.wmf"/><Relationship Id="rId2597" Type="http://schemas.openxmlformats.org/officeDocument/2006/relationships/oleObject" Target="embeddings/oleObject1292.bin"/><Relationship Id="rId3648" Type="http://schemas.openxmlformats.org/officeDocument/2006/relationships/image" Target="media/image1833.wmf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7.wmf"/><Relationship Id="rId983" Type="http://schemas.openxmlformats.org/officeDocument/2006/relationships/image" Target="media/image490.wmf"/><Relationship Id="rId1199" Type="http://schemas.openxmlformats.org/officeDocument/2006/relationships/image" Target="media/image601.wmf"/><Relationship Id="rId2457" Type="http://schemas.openxmlformats.org/officeDocument/2006/relationships/oleObject" Target="embeddings/oleObject1222.bin"/><Relationship Id="rId2664" Type="http://schemas.openxmlformats.org/officeDocument/2006/relationships/image" Target="media/image1333.wmf"/><Relationship Id="rId3508" Type="http://schemas.openxmlformats.org/officeDocument/2006/relationships/image" Target="media/image1757.wmf"/><Relationship Id="rId429" Type="http://schemas.openxmlformats.org/officeDocument/2006/relationships/image" Target="media/image213.wmf"/><Relationship Id="rId636" Type="http://schemas.openxmlformats.org/officeDocument/2006/relationships/image" Target="media/image317.wmf"/><Relationship Id="rId1059" Type="http://schemas.openxmlformats.org/officeDocument/2006/relationships/oleObject" Target="embeddings/oleObject524.bin"/><Relationship Id="rId1266" Type="http://schemas.openxmlformats.org/officeDocument/2006/relationships/oleObject" Target="embeddings/oleObject627.bin"/><Relationship Id="rId1473" Type="http://schemas.openxmlformats.org/officeDocument/2006/relationships/image" Target="media/image737.wmf"/><Relationship Id="rId2317" Type="http://schemas.openxmlformats.org/officeDocument/2006/relationships/image" Target="media/image1159.wmf"/><Relationship Id="rId2871" Type="http://schemas.openxmlformats.org/officeDocument/2006/relationships/image" Target="media/image1437.wmf"/><Relationship Id="rId3715" Type="http://schemas.openxmlformats.org/officeDocument/2006/relationships/image" Target="media/image1900.wmf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56.bin"/><Relationship Id="rId1680" Type="http://schemas.openxmlformats.org/officeDocument/2006/relationships/image" Target="media/image841.wmf"/><Relationship Id="rId2524" Type="http://schemas.openxmlformats.org/officeDocument/2006/relationships/image" Target="media/image1263.wmf"/><Relationship Id="rId2731" Type="http://schemas.openxmlformats.org/officeDocument/2006/relationships/image" Target="media/image1367.wmf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7.wmf"/><Relationship Id="rId1540" Type="http://schemas.openxmlformats.org/officeDocument/2006/relationships/oleObject" Target="embeddings/oleObject764.bin"/><Relationship Id="rId1400" Type="http://schemas.openxmlformats.org/officeDocument/2006/relationships/oleObject" Target="embeddings/oleObject694.bin"/><Relationship Id="rId3298" Type="http://schemas.openxmlformats.org/officeDocument/2006/relationships/oleObject" Target="embeddings/oleObject1642.bin"/><Relationship Id="rId3158" Type="http://schemas.openxmlformats.org/officeDocument/2006/relationships/oleObject" Target="embeddings/oleObject1572.bin"/><Relationship Id="rId3365" Type="http://schemas.openxmlformats.org/officeDocument/2006/relationships/image" Target="media/image1684.wmf"/><Relationship Id="rId3572" Type="http://schemas.openxmlformats.org/officeDocument/2006/relationships/image" Target="media/image1789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5.png"/><Relationship Id="rId2174" Type="http://schemas.openxmlformats.org/officeDocument/2006/relationships/image" Target="media/image1087.wmf"/><Relationship Id="rId2381" Type="http://schemas.openxmlformats.org/officeDocument/2006/relationships/image" Target="media/image1191.wmf"/><Relationship Id="rId3018" Type="http://schemas.openxmlformats.org/officeDocument/2006/relationships/oleObject" Target="embeddings/oleObject1502.bin"/><Relationship Id="rId3225" Type="http://schemas.openxmlformats.org/officeDocument/2006/relationships/image" Target="media/image1614.wmf"/><Relationship Id="rId3432" Type="http://schemas.openxmlformats.org/officeDocument/2006/relationships/oleObject" Target="embeddings/oleObject1708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5.wmf"/><Relationship Id="rId560" Type="http://schemas.openxmlformats.org/officeDocument/2006/relationships/image" Target="media/image279.wmf"/><Relationship Id="rId1190" Type="http://schemas.openxmlformats.org/officeDocument/2006/relationships/oleObject" Target="embeddings/oleObject588.bin"/><Relationship Id="rId2034" Type="http://schemas.openxmlformats.org/officeDocument/2006/relationships/image" Target="media/image1017.wmf"/><Relationship Id="rId2241" Type="http://schemas.openxmlformats.org/officeDocument/2006/relationships/oleObject" Target="embeddings/oleObject1115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1050" Type="http://schemas.openxmlformats.org/officeDocument/2006/relationships/image" Target="media/image525.wmf"/><Relationship Id="rId2101" Type="http://schemas.openxmlformats.org/officeDocument/2006/relationships/oleObject" Target="embeddings/oleObject1045.bin"/><Relationship Id="rId1867" Type="http://schemas.openxmlformats.org/officeDocument/2006/relationships/oleObject" Target="embeddings/oleObject928.bin"/><Relationship Id="rId2918" Type="http://schemas.openxmlformats.org/officeDocument/2006/relationships/oleObject" Target="embeddings/oleObject1452.bin"/><Relationship Id="rId1727" Type="http://schemas.openxmlformats.org/officeDocument/2006/relationships/oleObject" Target="embeddings/oleObject857.bin"/><Relationship Id="rId1934" Type="http://schemas.openxmlformats.org/officeDocument/2006/relationships/image" Target="media/image967.wmf"/><Relationship Id="rId3082" Type="http://schemas.openxmlformats.org/officeDocument/2006/relationships/oleObject" Target="embeddings/oleObject1534.bin"/><Relationship Id="rId19" Type="http://schemas.openxmlformats.org/officeDocument/2006/relationships/image" Target="media/image7.wmf"/><Relationship Id="rId3759" Type="http://schemas.openxmlformats.org/officeDocument/2006/relationships/image" Target="media/image1944.wmf"/><Relationship Id="rId3" Type="http://schemas.openxmlformats.org/officeDocument/2006/relationships/styles" Target="styles.xml"/><Relationship Id="rId887" Type="http://schemas.openxmlformats.org/officeDocument/2006/relationships/oleObject" Target="embeddings/oleObject439.bin"/><Relationship Id="rId2568" Type="http://schemas.openxmlformats.org/officeDocument/2006/relationships/image" Target="media/image1285.wmf"/><Relationship Id="rId2775" Type="http://schemas.openxmlformats.org/officeDocument/2006/relationships/image" Target="media/image1389.wmf"/><Relationship Id="rId2982" Type="http://schemas.openxmlformats.org/officeDocument/2006/relationships/oleObject" Target="embeddings/oleObject1484.bin"/><Relationship Id="rId3619" Type="http://schemas.openxmlformats.org/officeDocument/2006/relationships/oleObject" Target="embeddings/oleObject1801.bin"/><Relationship Id="rId747" Type="http://schemas.openxmlformats.org/officeDocument/2006/relationships/oleObject" Target="embeddings/oleObject369.bin"/><Relationship Id="rId954" Type="http://schemas.openxmlformats.org/officeDocument/2006/relationships/image" Target="media/image475.wmf"/><Relationship Id="rId1377" Type="http://schemas.openxmlformats.org/officeDocument/2006/relationships/image" Target="media/image689.wmf"/><Relationship Id="rId1584" Type="http://schemas.openxmlformats.org/officeDocument/2006/relationships/oleObject" Target="embeddings/oleObject786.bin"/><Relationship Id="rId1791" Type="http://schemas.openxmlformats.org/officeDocument/2006/relationships/oleObject" Target="embeddings/oleObject890.bin"/><Relationship Id="rId2428" Type="http://schemas.openxmlformats.org/officeDocument/2006/relationships/oleObject" Target="embeddings/oleObject1208.bin"/><Relationship Id="rId2635" Type="http://schemas.openxmlformats.org/officeDocument/2006/relationships/oleObject" Target="embeddings/oleObject1311.bin"/><Relationship Id="rId2842" Type="http://schemas.openxmlformats.org/officeDocument/2006/relationships/oleObject" Target="embeddings/oleObject1414.bin"/><Relationship Id="rId83" Type="http://schemas.openxmlformats.org/officeDocument/2006/relationships/image" Target="media/image39.wmf"/><Relationship Id="rId607" Type="http://schemas.openxmlformats.org/officeDocument/2006/relationships/oleObject" Target="embeddings/oleObject299.bin"/><Relationship Id="rId814" Type="http://schemas.openxmlformats.org/officeDocument/2006/relationships/image" Target="media/image406.wmf"/><Relationship Id="rId1237" Type="http://schemas.openxmlformats.org/officeDocument/2006/relationships/image" Target="media/image620.wmf"/><Relationship Id="rId1444" Type="http://schemas.openxmlformats.org/officeDocument/2006/relationships/image" Target="media/image723.wmf"/><Relationship Id="rId1651" Type="http://schemas.openxmlformats.org/officeDocument/2006/relationships/oleObject" Target="embeddings/oleObject819.bin"/><Relationship Id="rId2702" Type="http://schemas.openxmlformats.org/officeDocument/2006/relationships/oleObject" Target="embeddings/oleObject1344.bin"/><Relationship Id="rId1304" Type="http://schemas.openxmlformats.org/officeDocument/2006/relationships/oleObject" Target="embeddings/oleObject646.bin"/><Relationship Id="rId1511" Type="http://schemas.openxmlformats.org/officeDocument/2006/relationships/image" Target="media/image756.wmf"/><Relationship Id="rId3269" Type="http://schemas.openxmlformats.org/officeDocument/2006/relationships/image" Target="media/image1636.wmf"/><Relationship Id="rId3476" Type="http://schemas.openxmlformats.org/officeDocument/2006/relationships/image" Target="media/image1741.wmf"/><Relationship Id="rId3683" Type="http://schemas.openxmlformats.org/officeDocument/2006/relationships/image" Target="media/image1868.wmf"/><Relationship Id="rId10" Type="http://schemas.openxmlformats.org/officeDocument/2006/relationships/image" Target="media/image3.wmf"/><Relationship Id="rId397" Type="http://schemas.openxmlformats.org/officeDocument/2006/relationships/image" Target="media/image197.wmf"/><Relationship Id="rId2078" Type="http://schemas.openxmlformats.org/officeDocument/2006/relationships/image" Target="media/image1039.wmf"/><Relationship Id="rId2285" Type="http://schemas.openxmlformats.org/officeDocument/2006/relationships/image" Target="media/image1143.emf"/><Relationship Id="rId2492" Type="http://schemas.openxmlformats.org/officeDocument/2006/relationships/image" Target="media/image1247.wmf"/><Relationship Id="rId3129" Type="http://schemas.openxmlformats.org/officeDocument/2006/relationships/image" Target="media/image1566.wmf"/><Relationship Id="rId3336" Type="http://schemas.openxmlformats.org/officeDocument/2006/relationships/oleObject" Target="embeddings/oleObject1661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8.bin"/><Relationship Id="rId1094" Type="http://schemas.openxmlformats.org/officeDocument/2006/relationships/oleObject" Target="embeddings/oleObject541.bin"/><Relationship Id="rId2145" Type="http://schemas.openxmlformats.org/officeDocument/2006/relationships/oleObject" Target="embeddings/oleObject1067.bin"/><Relationship Id="rId3543" Type="http://schemas.openxmlformats.org/officeDocument/2006/relationships/oleObject" Target="embeddings/oleObject1763.bin"/><Relationship Id="rId3750" Type="http://schemas.openxmlformats.org/officeDocument/2006/relationships/image" Target="media/image1935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1.bin"/><Relationship Id="rId2352" Type="http://schemas.openxmlformats.org/officeDocument/2006/relationships/oleObject" Target="embeddings/oleObject1170.bin"/><Relationship Id="rId3403" Type="http://schemas.openxmlformats.org/officeDocument/2006/relationships/image" Target="media/image1703.png"/><Relationship Id="rId3610" Type="http://schemas.openxmlformats.org/officeDocument/2006/relationships/image" Target="media/image180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1.bin"/><Relationship Id="rId1161" Type="http://schemas.openxmlformats.org/officeDocument/2006/relationships/image" Target="media/image582.wmf"/><Relationship Id="rId2005" Type="http://schemas.openxmlformats.org/officeDocument/2006/relationships/oleObject" Target="embeddings/oleObject997.bin"/><Relationship Id="rId2212" Type="http://schemas.openxmlformats.org/officeDocument/2006/relationships/image" Target="media/image1106.wmf"/><Relationship Id="rId1021" Type="http://schemas.openxmlformats.org/officeDocument/2006/relationships/image" Target="media/image510.wmf"/><Relationship Id="rId1978" Type="http://schemas.openxmlformats.org/officeDocument/2006/relationships/image" Target="media/image989.wmf"/><Relationship Id="rId3193" Type="http://schemas.openxmlformats.org/officeDocument/2006/relationships/image" Target="media/image1598.wmf"/><Relationship Id="rId1838" Type="http://schemas.openxmlformats.org/officeDocument/2006/relationships/image" Target="media/image919.wmf"/><Relationship Id="rId3053" Type="http://schemas.openxmlformats.org/officeDocument/2006/relationships/image" Target="media/image1528.wmf"/><Relationship Id="rId3260" Type="http://schemas.openxmlformats.org/officeDocument/2006/relationships/oleObject" Target="embeddings/oleObject1623.bin"/><Relationship Id="rId181" Type="http://schemas.openxmlformats.org/officeDocument/2006/relationships/image" Target="media/image88.wmf"/><Relationship Id="rId1905" Type="http://schemas.openxmlformats.org/officeDocument/2006/relationships/oleObject" Target="embeddings/oleObject947.bin"/><Relationship Id="rId3120" Type="http://schemas.openxmlformats.org/officeDocument/2006/relationships/oleObject" Target="embeddings/oleObject1553.bin"/><Relationship Id="rId998" Type="http://schemas.openxmlformats.org/officeDocument/2006/relationships/oleObject" Target="embeddings/oleObject495.bin"/><Relationship Id="rId2679" Type="http://schemas.openxmlformats.org/officeDocument/2006/relationships/oleObject" Target="embeddings/oleObject1333.bin"/><Relationship Id="rId2886" Type="http://schemas.openxmlformats.org/officeDocument/2006/relationships/oleObject" Target="embeddings/oleObject1436.bin"/><Relationship Id="rId858" Type="http://schemas.openxmlformats.org/officeDocument/2006/relationships/image" Target="media/image428.wmf"/><Relationship Id="rId1488" Type="http://schemas.openxmlformats.org/officeDocument/2006/relationships/oleObject" Target="embeddings/oleObject738.bin"/><Relationship Id="rId1695" Type="http://schemas.openxmlformats.org/officeDocument/2006/relationships/oleObject" Target="embeddings/oleObject841.bin"/><Relationship Id="rId2539" Type="http://schemas.openxmlformats.org/officeDocument/2006/relationships/oleObject" Target="embeddings/oleObject1263.bin"/><Relationship Id="rId2746" Type="http://schemas.openxmlformats.org/officeDocument/2006/relationships/oleObject" Target="embeddings/oleObject1366.bin"/><Relationship Id="rId2953" Type="http://schemas.openxmlformats.org/officeDocument/2006/relationships/image" Target="media/image1478.wmf"/><Relationship Id="rId718" Type="http://schemas.openxmlformats.org/officeDocument/2006/relationships/image" Target="media/image358.wmf"/><Relationship Id="rId925" Type="http://schemas.openxmlformats.org/officeDocument/2006/relationships/image" Target="media/image461.wmf"/><Relationship Id="rId1348" Type="http://schemas.openxmlformats.org/officeDocument/2006/relationships/oleObject" Target="embeddings/oleObject668.bin"/><Relationship Id="rId1555" Type="http://schemas.openxmlformats.org/officeDocument/2006/relationships/image" Target="media/image778.wmf"/><Relationship Id="rId1762" Type="http://schemas.openxmlformats.org/officeDocument/2006/relationships/image" Target="media/image882.wmf"/><Relationship Id="rId2606" Type="http://schemas.openxmlformats.org/officeDocument/2006/relationships/image" Target="media/image1304.wmf"/><Relationship Id="rId1208" Type="http://schemas.openxmlformats.org/officeDocument/2006/relationships/oleObject" Target="embeddings/oleObject597.bin"/><Relationship Id="rId1415" Type="http://schemas.openxmlformats.org/officeDocument/2006/relationships/image" Target="media/image708.wmf"/><Relationship Id="rId2813" Type="http://schemas.openxmlformats.org/officeDocument/2006/relationships/image" Target="media/image1408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12.wmf"/><Relationship Id="rId2189" Type="http://schemas.openxmlformats.org/officeDocument/2006/relationships/oleObject" Target="embeddings/oleObject1089.bin"/><Relationship Id="rId3587" Type="http://schemas.openxmlformats.org/officeDocument/2006/relationships/oleObject" Target="embeddings/oleObject1785.bin"/><Relationship Id="rId3794" Type="http://schemas.openxmlformats.org/officeDocument/2006/relationships/image" Target="media/image1979.wmf"/><Relationship Id="rId2396" Type="http://schemas.openxmlformats.org/officeDocument/2006/relationships/oleObject" Target="embeddings/oleObject1192.bin"/><Relationship Id="rId3447" Type="http://schemas.openxmlformats.org/officeDocument/2006/relationships/oleObject" Target="embeddings/oleObject1715.bin"/><Relationship Id="rId3654" Type="http://schemas.openxmlformats.org/officeDocument/2006/relationships/image" Target="media/image1839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19.bin"/><Relationship Id="rId2256" Type="http://schemas.openxmlformats.org/officeDocument/2006/relationships/image" Target="media/image1128.wmf"/><Relationship Id="rId2463" Type="http://schemas.openxmlformats.org/officeDocument/2006/relationships/oleObject" Target="embeddings/oleObject1225.bin"/><Relationship Id="rId2670" Type="http://schemas.openxmlformats.org/officeDocument/2006/relationships/image" Target="media/image1336.wmf"/><Relationship Id="rId3307" Type="http://schemas.openxmlformats.org/officeDocument/2006/relationships/image" Target="media/image1655.wmf"/><Relationship Id="rId3514" Type="http://schemas.openxmlformats.org/officeDocument/2006/relationships/image" Target="media/image1760.wmf"/><Relationship Id="rId3721" Type="http://schemas.openxmlformats.org/officeDocument/2006/relationships/image" Target="media/image1906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oleObject" Target="embeddings/oleObject527.bin"/><Relationship Id="rId1272" Type="http://schemas.openxmlformats.org/officeDocument/2006/relationships/oleObject" Target="embeddings/oleObject630.bin"/><Relationship Id="rId2116" Type="http://schemas.openxmlformats.org/officeDocument/2006/relationships/image" Target="media/image1058.wmf"/><Relationship Id="rId2323" Type="http://schemas.openxmlformats.org/officeDocument/2006/relationships/image" Target="media/image1162.wmf"/><Relationship Id="rId2530" Type="http://schemas.openxmlformats.org/officeDocument/2006/relationships/image" Target="media/image1266.wmf"/><Relationship Id="rId502" Type="http://schemas.openxmlformats.org/officeDocument/2006/relationships/image" Target="media/image250.wmf"/><Relationship Id="rId1132" Type="http://schemas.openxmlformats.org/officeDocument/2006/relationships/oleObject" Target="embeddings/oleObject559.bin"/><Relationship Id="rId3097" Type="http://schemas.openxmlformats.org/officeDocument/2006/relationships/image" Target="media/image1550.wmf"/><Relationship Id="rId1949" Type="http://schemas.openxmlformats.org/officeDocument/2006/relationships/oleObject" Target="embeddings/oleObject969.bin"/><Relationship Id="rId3164" Type="http://schemas.openxmlformats.org/officeDocument/2006/relationships/oleObject" Target="embeddings/oleObject1575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9.bin"/><Relationship Id="rId3371" Type="http://schemas.openxmlformats.org/officeDocument/2006/relationships/image" Target="media/image1687.wmf"/><Relationship Id="rId2180" Type="http://schemas.openxmlformats.org/officeDocument/2006/relationships/image" Target="media/image1090.emf"/><Relationship Id="rId3024" Type="http://schemas.openxmlformats.org/officeDocument/2006/relationships/oleObject" Target="embeddings/oleObject1505.bin"/><Relationship Id="rId3231" Type="http://schemas.openxmlformats.org/officeDocument/2006/relationships/image" Target="media/image1617.wmf"/><Relationship Id="rId152" Type="http://schemas.openxmlformats.org/officeDocument/2006/relationships/oleObject" Target="embeddings/oleObject73.bin"/><Relationship Id="rId2040" Type="http://schemas.openxmlformats.org/officeDocument/2006/relationships/image" Target="media/image1020.wmf"/><Relationship Id="rId2997" Type="http://schemas.openxmlformats.org/officeDocument/2006/relationships/image" Target="media/image1500.wmf"/><Relationship Id="rId969" Type="http://schemas.openxmlformats.org/officeDocument/2006/relationships/oleObject" Target="embeddings/oleObject481.bin"/><Relationship Id="rId1599" Type="http://schemas.openxmlformats.org/officeDocument/2006/relationships/image" Target="media/image800.wmf"/><Relationship Id="rId1459" Type="http://schemas.openxmlformats.org/officeDocument/2006/relationships/image" Target="media/image730.wmf"/><Relationship Id="rId2857" Type="http://schemas.openxmlformats.org/officeDocument/2006/relationships/image" Target="media/image1430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0.bin"/><Relationship Id="rId1666" Type="http://schemas.openxmlformats.org/officeDocument/2006/relationships/image" Target="media/image834.wmf"/><Relationship Id="rId1873" Type="http://schemas.openxmlformats.org/officeDocument/2006/relationships/oleObject" Target="embeddings/oleObject931.bin"/><Relationship Id="rId2717" Type="http://schemas.openxmlformats.org/officeDocument/2006/relationships/image" Target="media/image1360.wmf"/><Relationship Id="rId2924" Type="http://schemas.openxmlformats.org/officeDocument/2006/relationships/oleObject" Target="embeddings/oleObject1455.bin"/><Relationship Id="rId1319" Type="http://schemas.openxmlformats.org/officeDocument/2006/relationships/image" Target="media/image660.wmf"/><Relationship Id="rId1526" Type="http://schemas.openxmlformats.org/officeDocument/2006/relationships/oleObject" Target="embeddings/oleObject757.bin"/><Relationship Id="rId1733" Type="http://schemas.openxmlformats.org/officeDocument/2006/relationships/oleObject" Target="embeddings/oleObject860.bin"/><Relationship Id="rId1940" Type="http://schemas.openxmlformats.org/officeDocument/2006/relationships/image" Target="media/image970.wmf"/><Relationship Id="rId25" Type="http://schemas.openxmlformats.org/officeDocument/2006/relationships/image" Target="media/image10.wmf"/><Relationship Id="rId1800" Type="http://schemas.openxmlformats.org/officeDocument/2006/relationships/image" Target="media/image900.wmf"/><Relationship Id="rId3698" Type="http://schemas.openxmlformats.org/officeDocument/2006/relationships/image" Target="media/image1883.wmf"/><Relationship Id="rId3558" Type="http://schemas.openxmlformats.org/officeDocument/2006/relationships/image" Target="media/image1782.wmf"/><Relationship Id="rId3765" Type="http://schemas.openxmlformats.org/officeDocument/2006/relationships/image" Target="media/image1950.wmf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893" Type="http://schemas.openxmlformats.org/officeDocument/2006/relationships/image" Target="media/image445.wmf"/><Relationship Id="rId2367" Type="http://schemas.openxmlformats.org/officeDocument/2006/relationships/image" Target="media/image1184.wmf"/><Relationship Id="rId2574" Type="http://schemas.openxmlformats.org/officeDocument/2006/relationships/image" Target="media/image1288.wmf"/><Relationship Id="rId2781" Type="http://schemas.openxmlformats.org/officeDocument/2006/relationships/image" Target="media/image1392.wmf"/><Relationship Id="rId3418" Type="http://schemas.openxmlformats.org/officeDocument/2006/relationships/oleObject" Target="embeddings/oleObject1701.bin"/><Relationship Id="rId3625" Type="http://schemas.openxmlformats.org/officeDocument/2006/relationships/oleObject" Target="embeddings/oleObject1804.bin"/><Relationship Id="rId339" Type="http://schemas.openxmlformats.org/officeDocument/2006/relationships/image" Target="media/image168.wmf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1.bin"/><Relationship Id="rId1383" Type="http://schemas.openxmlformats.org/officeDocument/2006/relationships/image" Target="media/image692.wmf"/><Relationship Id="rId2227" Type="http://schemas.openxmlformats.org/officeDocument/2006/relationships/oleObject" Target="embeddings/oleObject1108.bin"/><Relationship Id="rId2434" Type="http://schemas.openxmlformats.org/officeDocument/2006/relationships/oleObject" Target="embeddings/oleObject1211.bin"/><Relationship Id="rId406" Type="http://schemas.openxmlformats.org/officeDocument/2006/relationships/oleObject" Target="embeddings/oleObject199.bin"/><Relationship Id="rId960" Type="http://schemas.openxmlformats.org/officeDocument/2006/relationships/image" Target="media/image478.wmf"/><Relationship Id="rId1036" Type="http://schemas.openxmlformats.org/officeDocument/2006/relationships/image" Target="media/image518.wmf"/><Relationship Id="rId1243" Type="http://schemas.openxmlformats.org/officeDocument/2006/relationships/image" Target="media/image623.wmf"/><Relationship Id="rId1590" Type="http://schemas.openxmlformats.org/officeDocument/2006/relationships/oleObject" Target="embeddings/oleObject789.bin"/><Relationship Id="rId2641" Type="http://schemas.openxmlformats.org/officeDocument/2006/relationships/oleObject" Target="embeddings/oleObject1314.bin"/><Relationship Id="rId613" Type="http://schemas.openxmlformats.org/officeDocument/2006/relationships/oleObject" Target="embeddings/oleObject302.bin"/><Relationship Id="rId820" Type="http://schemas.openxmlformats.org/officeDocument/2006/relationships/image" Target="media/image409.wmf"/><Relationship Id="rId1450" Type="http://schemas.openxmlformats.org/officeDocument/2006/relationships/image" Target="media/image726.wmf"/><Relationship Id="rId2501" Type="http://schemas.openxmlformats.org/officeDocument/2006/relationships/oleObject" Target="embeddings/oleObject1244.bin"/><Relationship Id="rId1103" Type="http://schemas.openxmlformats.org/officeDocument/2006/relationships/oleObject" Target="embeddings/oleObject545.bin"/><Relationship Id="rId1310" Type="http://schemas.openxmlformats.org/officeDocument/2006/relationships/oleObject" Target="embeddings/oleObject649.bin"/><Relationship Id="rId3068" Type="http://schemas.openxmlformats.org/officeDocument/2006/relationships/oleObject" Target="embeddings/oleObject1527.bin"/><Relationship Id="rId3275" Type="http://schemas.openxmlformats.org/officeDocument/2006/relationships/image" Target="media/image1639.wmf"/><Relationship Id="rId3482" Type="http://schemas.openxmlformats.org/officeDocument/2006/relationships/image" Target="media/image1744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42.wmf"/><Relationship Id="rId2291" Type="http://schemas.openxmlformats.org/officeDocument/2006/relationships/image" Target="media/image1146.wmf"/><Relationship Id="rId3135" Type="http://schemas.openxmlformats.org/officeDocument/2006/relationships/image" Target="media/image1569.wmf"/><Relationship Id="rId3342" Type="http://schemas.openxmlformats.org/officeDocument/2006/relationships/oleObject" Target="embeddings/oleObject1664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2151" Type="http://schemas.openxmlformats.org/officeDocument/2006/relationships/oleObject" Target="embeddings/oleObject1070.bin"/><Relationship Id="rId3202" Type="http://schemas.openxmlformats.org/officeDocument/2006/relationships/oleObject" Target="embeddings/oleObject1594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2011" Type="http://schemas.openxmlformats.org/officeDocument/2006/relationships/oleObject" Target="embeddings/oleObject1000.bin"/><Relationship Id="rId2968" Type="http://schemas.openxmlformats.org/officeDocument/2006/relationships/oleObject" Target="embeddings/oleObject1477.bin"/><Relationship Id="rId1777" Type="http://schemas.openxmlformats.org/officeDocument/2006/relationships/oleObject" Target="embeddings/oleObject882.bin"/><Relationship Id="rId1984" Type="http://schemas.openxmlformats.org/officeDocument/2006/relationships/image" Target="media/image992.wmf"/><Relationship Id="rId2828" Type="http://schemas.openxmlformats.org/officeDocument/2006/relationships/oleObject" Target="embeddings/oleObject1407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12.bin"/><Relationship Id="rId1844" Type="http://schemas.openxmlformats.org/officeDocument/2006/relationships/image" Target="media/image922.wmf"/><Relationship Id="rId1704" Type="http://schemas.openxmlformats.org/officeDocument/2006/relationships/image" Target="media/image853.wmf"/><Relationship Id="rId1911" Type="http://schemas.openxmlformats.org/officeDocument/2006/relationships/oleObject" Target="embeddings/oleObject950.bin"/><Relationship Id="rId3669" Type="http://schemas.openxmlformats.org/officeDocument/2006/relationships/image" Target="media/image1854.wmf"/><Relationship Id="rId797" Type="http://schemas.openxmlformats.org/officeDocument/2006/relationships/oleObject" Target="embeddings/oleObject394.bin"/><Relationship Id="rId2478" Type="http://schemas.openxmlformats.org/officeDocument/2006/relationships/image" Target="media/image1240.wmf"/><Relationship Id="rId1287" Type="http://schemas.openxmlformats.org/officeDocument/2006/relationships/image" Target="media/image644.wmf"/><Relationship Id="rId2685" Type="http://schemas.openxmlformats.org/officeDocument/2006/relationships/image" Target="media/image1344.wmf"/><Relationship Id="rId2892" Type="http://schemas.openxmlformats.org/officeDocument/2006/relationships/oleObject" Target="embeddings/oleObject1439.bin"/><Relationship Id="rId3529" Type="http://schemas.openxmlformats.org/officeDocument/2006/relationships/oleObject" Target="embeddings/oleObject1756.bin"/><Relationship Id="rId3736" Type="http://schemas.openxmlformats.org/officeDocument/2006/relationships/image" Target="media/image1921.wmf"/><Relationship Id="rId657" Type="http://schemas.openxmlformats.org/officeDocument/2006/relationships/oleObject" Target="embeddings/oleObject324.bin"/><Relationship Id="rId864" Type="http://schemas.openxmlformats.org/officeDocument/2006/relationships/image" Target="media/image431.wmf"/><Relationship Id="rId1494" Type="http://schemas.openxmlformats.org/officeDocument/2006/relationships/oleObject" Target="embeddings/oleObject741.bin"/><Relationship Id="rId2338" Type="http://schemas.openxmlformats.org/officeDocument/2006/relationships/oleObject" Target="embeddings/oleObject1163.bin"/><Relationship Id="rId2545" Type="http://schemas.openxmlformats.org/officeDocument/2006/relationships/oleObject" Target="embeddings/oleObject1266.bin"/><Relationship Id="rId2752" Type="http://schemas.openxmlformats.org/officeDocument/2006/relationships/oleObject" Target="embeddings/oleObject1369.bin"/><Relationship Id="rId517" Type="http://schemas.openxmlformats.org/officeDocument/2006/relationships/oleObject" Target="embeddings/oleObject254.bin"/><Relationship Id="rId724" Type="http://schemas.openxmlformats.org/officeDocument/2006/relationships/image" Target="media/image361.wmf"/><Relationship Id="rId931" Type="http://schemas.openxmlformats.org/officeDocument/2006/relationships/image" Target="media/image464.wmf"/><Relationship Id="rId1147" Type="http://schemas.openxmlformats.org/officeDocument/2006/relationships/image" Target="media/image575.wmf"/><Relationship Id="rId1354" Type="http://schemas.openxmlformats.org/officeDocument/2006/relationships/oleObject" Target="embeddings/oleObject671.bin"/><Relationship Id="rId1561" Type="http://schemas.openxmlformats.org/officeDocument/2006/relationships/image" Target="media/image781.wmf"/><Relationship Id="rId2405" Type="http://schemas.openxmlformats.org/officeDocument/2006/relationships/image" Target="media/image1203.emf"/><Relationship Id="rId2612" Type="http://schemas.openxmlformats.org/officeDocument/2006/relationships/image" Target="media/image1307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9.bin"/><Relationship Id="rId1214" Type="http://schemas.openxmlformats.org/officeDocument/2006/relationships/oleObject" Target="embeddings/oleObject600.bin"/><Relationship Id="rId1421" Type="http://schemas.openxmlformats.org/officeDocument/2006/relationships/image" Target="media/image711.wmf"/><Relationship Id="rId3179" Type="http://schemas.openxmlformats.org/officeDocument/2006/relationships/image" Target="media/image1591.wmf"/><Relationship Id="rId3386" Type="http://schemas.openxmlformats.org/officeDocument/2006/relationships/oleObject" Target="embeddings/oleObject1686.bin"/><Relationship Id="rId3593" Type="http://schemas.openxmlformats.org/officeDocument/2006/relationships/oleObject" Target="embeddings/oleObject1788.bin"/><Relationship Id="rId2195" Type="http://schemas.openxmlformats.org/officeDocument/2006/relationships/oleObject" Target="embeddings/oleObject1092.bin"/><Relationship Id="rId3039" Type="http://schemas.openxmlformats.org/officeDocument/2006/relationships/image" Target="media/image1521.wmf"/><Relationship Id="rId3246" Type="http://schemas.openxmlformats.org/officeDocument/2006/relationships/oleObject" Target="embeddings/oleObject1616.bin"/><Relationship Id="rId3453" Type="http://schemas.openxmlformats.org/officeDocument/2006/relationships/oleObject" Target="embeddings/oleObject1718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6.bin"/><Relationship Id="rId2055" Type="http://schemas.openxmlformats.org/officeDocument/2006/relationships/oleObject" Target="embeddings/oleObject1022.bin"/><Relationship Id="rId2262" Type="http://schemas.openxmlformats.org/officeDocument/2006/relationships/image" Target="media/image1131.emf"/><Relationship Id="rId3106" Type="http://schemas.openxmlformats.org/officeDocument/2006/relationships/oleObject" Target="embeddings/oleObject1546.bin"/><Relationship Id="rId3660" Type="http://schemas.openxmlformats.org/officeDocument/2006/relationships/image" Target="media/image1845.wmf"/><Relationship Id="rId234" Type="http://schemas.openxmlformats.org/officeDocument/2006/relationships/oleObject" Target="embeddings/oleObject114.bin"/><Relationship Id="rId3313" Type="http://schemas.openxmlformats.org/officeDocument/2006/relationships/image" Target="media/image1658.wmf"/><Relationship Id="rId3520" Type="http://schemas.openxmlformats.org/officeDocument/2006/relationships/image" Target="media/image1763.wmf"/><Relationship Id="rId441" Type="http://schemas.openxmlformats.org/officeDocument/2006/relationships/image" Target="media/image219.wmf"/><Relationship Id="rId1071" Type="http://schemas.openxmlformats.org/officeDocument/2006/relationships/oleObject" Target="embeddings/oleObject530.bin"/><Relationship Id="rId2122" Type="http://schemas.openxmlformats.org/officeDocument/2006/relationships/image" Target="media/image1061.wmf"/><Relationship Id="rId301" Type="http://schemas.openxmlformats.org/officeDocument/2006/relationships/image" Target="media/image148.wmf"/><Relationship Id="rId1888" Type="http://schemas.openxmlformats.org/officeDocument/2006/relationships/image" Target="media/image944.wmf"/><Relationship Id="rId2939" Type="http://schemas.openxmlformats.org/officeDocument/2006/relationships/image" Target="media/image1471.wmf"/><Relationship Id="rId1748" Type="http://schemas.openxmlformats.org/officeDocument/2006/relationships/image" Target="media/image875.wmf"/><Relationship Id="rId1955" Type="http://schemas.openxmlformats.org/officeDocument/2006/relationships/oleObject" Target="embeddings/oleObject972.bin"/><Relationship Id="rId3170" Type="http://schemas.openxmlformats.org/officeDocument/2006/relationships/oleObject" Target="embeddings/oleObject1578.bin"/><Relationship Id="rId1608" Type="http://schemas.openxmlformats.org/officeDocument/2006/relationships/oleObject" Target="embeddings/oleObject798.bin"/><Relationship Id="rId1815" Type="http://schemas.openxmlformats.org/officeDocument/2006/relationships/oleObject" Target="embeddings/oleObject902.bin"/><Relationship Id="rId3030" Type="http://schemas.openxmlformats.org/officeDocument/2006/relationships/oleObject" Target="embeddings/oleObject1508.bin"/><Relationship Id="rId2589" Type="http://schemas.openxmlformats.org/officeDocument/2006/relationships/oleObject" Target="embeddings/oleObject1288.bin"/><Relationship Id="rId2796" Type="http://schemas.openxmlformats.org/officeDocument/2006/relationships/oleObject" Target="embeddings/oleObject1391.bin"/><Relationship Id="rId768" Type="http://schemas.openxmlformats.org/officeDocument/2006/relationships/image" Target="media/image383.wmf"/><Relationship Id="rId975" Type="http://schemas.openxmlformats.org/officeDocument/2006/relationships/image" Target="media/image486.wmf"/><Relationship Id="rId1398" Type="http://schemas.openxmlformats.org/officeDocument/2006/relationships/oleObject" Target="embeddings/oleObject693.bin"/><Relationship Id="rId2449" Type="http://schemas.openxmlformats.org/officeDocument/2006/relationships/oleObject" Target="embeddings/oleObject1218.bin"/><Relationship Id="rId2656" Type="http://schemas.openxmlformats.org/officeDocument/2006/relationships/image" Target="media/image1329.wmf"/><Relationship Id="rId2863" Type="http://schemas.openxmlformats.org/officeDocument/2006/relationships/image" Target="media/image1433.wmf"/><Relationship Id="rId3707" Type="http://schemas.openxmlformats.org/officeDocument/2006/relationships/image" Target="media/image1892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23.bin"/><Relationship Id="rId1465" Type="http://schemas.openxmlformats.org/officeDocument/2006/relationships/image" Target="media/image733.wmf"/><Relationship Id="rId1672" Type="http://schemas.openxmlformats.org/officeDocument/2006/relationships/image" Target="media/image837.wmf"/><Relationship Id="rId2309" Type="http://schemas.openxmlformats.org/officeDocument/2006/relationships/image" Target="media/image1155.wmf"/><Relationship Id="rId2516" Type="http://schemas.openxmlformats.org/officeDocument/2006/relationships/image" Target="media/image1259.wmf"/><Relationship Id="rId2723" Type="http://schemas.openxmlformats.org/officeDocument/2006/relationships/image" Target="media/image1363.wmf"/><Relationship Id="rId1118" Type="http://schemas.openxmlformats.org/officeDocument/2006/relationships/oleObject" Target="embeddings/oleObject552.bin"/><Relationship Id="rId1325" Type="http://schemas.openxmlformats.org/officeDocument/2006/relationships/image" Target="media/image663.wmf"/><Relationship Id="rId1532" Type="http://schemas.openxmlformats.org/officeDocument/2006/relationships/oleObject" Target="embeddings/oleObject760.bin"/><Relationship Id="rId2930" Type="http://schemas.openxmlformats.org/officeDocument/2006/relationships/oleObject" Target="embeddings/oleObject1458.bin"/><Relationship Id="rId902" Type="http://schemas.openxmlformats.org/officeDocument/2006/relationships/oleObject" Target="embeddings/oleObject447.bin"/><Relationship Id="rId3497" Type="http://schemas.openxmlformats.org/officeDocument/2006/relationships/oleObject" Target="embeddings/oleObject1740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44.bin"/><Relationship Id="rId278" Type="http://schemas.openxmlformats.org/officeDocument/2006/relationships/oleObject" Target="embeddings/oleObject136.bin"/><Relationship Id="rId3357" Type="http://schemas.openxmlformats.org/officeDocument/2006/relationships/image" Target="media/image1680.wmf"/><Relationship Id="rId3564" Type="http://schemas.openxmlformats.org/officeDocument/2006/relationships/image" Target="media/image1785.wmf"/><Relationship Id="rId3771" Type="http://schemas.openxmlformats.org/officeDocument/2006/relationships/image" Target="media/image1956.wmf"/><Relationship Id="rId485" Type="http://schemas.openxmlformats.org/officeDocument/2006/relationships/image" Target="media/image241.wmf"/><Relationship Id="rId692" Type="http://schemas.openxmlformats.org/officeDocument/2006/relationships/image" Target="media/image345.wmf"/><Relationship Id="rId2166" Type="http://schemas.openxmlformats.org/officeDocument/2006/relationships/image" Target="media/image1083.wmf"/><Relationship Id="rId2373" Type="http://schemas.openxmlformats.org/officeDocument/2006/relationships/image" Target="media/image1187.wmf"/><Relationship Id="rId2580" Type="http://schemas.openxmlformats.org/officeDocument/2006/relationships/image" Target="media/image1291.wmf"/><Relationship Id="rId3217" Type="http://schemas.openxmlformats.org/officeDocument/2006/relationships/image" Target="media/image1610.wmf"/><Relationship Id="rId3424" Type="http://schemas.openxmlformats.org/officeDocument/2006/relationships/oleObject" Target="embeddings/oleObject1704.bin"/><Relationship Id="rId3631" Type="http://schemas.openxmlformats.org/officeDocument/2006/relationships/oleObject" Target="embeddings/oleObject1807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552" Type="http://schemas.openxmlformats.org/officeDocument/2006/relationships/image" Target="media/image275.wmf"/><Relationship Id="rId1182" Type="http://schemas.openxmlformats.org/officeDocument/2006/relationships/oleObject" Target="embeddings/oleObject584.bin"/><Relationship Id="rId2026" Type="http://schemas.openxmlformats.org/officeDocument/2006/relationships/image" Target="media/image1013.wmf"/><Relationship Id="rId2233" Type="http://schemas.openxmlformats.org/officeDocument/2006/relationships/oleObject" Target="embeddings/oleObject1111.bin"/><Relationship Id="rId2440" Type="http://schemas.openxmlformats.org/officeDocument/2006/relationships/oleObject" Target="embeddings/oleObject1214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1042" Type="http://schemas.openxmlformats.org/officeDocument/2006/relationships/image" Target="media/image521.emf"/><Relationship Id="rId2300" Type="http://schemas.openxmlformats.org/officeDocument/2006/relationships/oleObject" Target="embeddings/oleObject1144.bin"/><Relationship Id="rId1999" Type="http://schemas.openxmlformats.org/officeDocument/2006/relationships/oleObject" Target="embeddings/oleObject994.bin"/><Relationship Id="rId1859" Type="http://schemas.openxmlformats.org/officeDocument/2006/relationships/oleObject" Target="embeddings/oleObject924.bin"/><Relationship Id="rId3074" Type="http://schemas.openxmlformats.org/officeDocument/2006/relationships/oleObject" Target="embeddings/oleObject1530.bin"/><Relationship Id="rId1719" Type="http://schemas.openxmlformats.org/officeDocument/2006/relationships/oleObject" Target="embeddings/oleObject853.bin"/><Relationship Id="rId1926" Type="http://schemas.openxmlformats.org/officeDocument/2006/relationships/image" Target="media/image963.wmf"/><Relationship Id="rId3281" Type="http://schemas.openxmlformats.org/officeDocument/2006/relationships/image" Target="media/image1642.wmf"/><Relationship Id="rId2090" Type="http://schemas.openxmlformats.org/officeDocument/2006/relationships/image" Target="media/image1045.wmf"/><Relationship Id="rId3141" Type="http://schemas.openxmlformats.org/officeDocument/2006/relationships/image" Target="media/image1572.wmf"/><Relationship Id="rId3001" Type="http://schemas.openxmlformats.org/officeDocument/2006/relationships/image" Target="media/image1502.wmf"/><Relationship Id="rId879" Type="http://schemas.openxmlformats.org/officeDocument/2006/relationships/oleObject" Target="embeddings/oleObject435.bin"/><Relationship Id="rId2767" Type="http://schemas.openxmlformats.org/officeDocument/2006/relationships/image" Target="media/image1385.wmf"/><Relationship Id="rId739" Type="http://schemas.openxmlformats.org/officeDocument/2006/relationships/oleObject" Target="embeddings/oleObject365.bin"/><Relationship Id="rId1369" Type="http://schemas.openxmlformats.org/officeDocument/2006/relationships/image" Target="media/image685.wmf"/><Relationship Id="rId1576" Type="http://schemas.openxmlformats.org/officeDocument/2006/relationships/oleObject" Target="embeddings/oleObject782.bin"/><Relationship Id="rId2974" Type="http://schemas.openxmlformats.org/officeDocument/2006/relationships/oleObject" Target="embeddings/oleObject1480.bin"/><Relationship Id="rId946" Type="http://schemas.openxmlformats.org/officeDocument/2006/relationships/oleObject" Target="embeddings/oleObject469.bin"/><Relationship Id="rId1229" Type="http://schemas.openxmlformats.org/officeDocument/2006/relationships/image" Target="media/image616.wmf"/><Relationship Id="rId1783" Type="http://schemas.openxmlformats.org/officeDocument/2006/relationships/oleObject" Target="embeddings/oleObject885.bin"/><Relationship Id="rId1990" Type="http://schemas.openxmlformats.org/officeDocument/2006/relationships/image" Target="media/image995.wmf"/><Relationship Id="rId2627" Type="http://schemas.openxmlformats.org/officeDocument/2006/relationships/oleObject" Target="embeddings/oleObject1307.bin"/><Relationship Id="rId2834" Type="http://schemas.openxmlformats.org/officeDocument/2006/relationships/oleObject" Target="embeddings/oleObject1410.bin"/><Relationship Id="rId75" Type="http://schemas.openxmlformats.org/officeDocument/2006/relationships/image" Target="media/image35.wmf"/><Relationship Id="rId806" Type="http://schemas.openxmlformats.org/officeDocument/2006/relationships/image" Target="media/image402.wmf"/><Relationship Id="rId1436" Type="http://schemas.openxmlformats.org/officeDocument/2006/relationships/image" Target="media/image719.wmf"/><Relationship Id="rId1643" Type="http://schemas.openxmlformats.org/officeDocument/2006/relationships/oleObject" Target="embeddings/oleObject815.bin"/><Relationship Id="rId1850" Type="http://schemas.openxmlformats.org/officeDocument/2006/relationships/image" Target="media/image925.wmf"/><Relationship Id="rId2901" Type="http://schemas.openxmlformats.org/officeDocument/2006/relationships/image" Target="media/image1452.wmf"/><Relationship Id="rId1503" Type="http://schemas.openxmlformats.org/officeDocument/2006/relationships/image" Target="media/image752.wmf"/><Relationship Id="rId1710" Type="http://schemas.openxmlformats.org/officeDocument/2006/relationships/image" Target="media/image856.wmf"/><Relationship Id="rId3468" Type="http://schemas.openxmlformats.org/officeDocument/2006/relationships/image" Target="media/image1737.wmf"/><Relationship Id="rId3675" Type="http://schemas.openxmlformats.org/officeDocument/2006/relationships/image" Target="media/image1860.wmf"/><Relationship Id="rId389" Type="http://schemas.openxmlformats.org/officeDocument/2006/relationships/image" Target="media/image193.wmf"/><Relationship Id="rId596" Type="http://schemas.openxmlformats.org/officeDocument/2006/relationships/image" Target="media/image297.wmf"/><Relationship Id="rId2277" Type="http://schemas.openxmlformats.org/officeDocument/2006/relationships/image" Target="media/image1139.wmf"/><Relationship Id="rId2484" Type="http://schemas.openxmlformats.org/officeDocument/2006/relationships/image" Target="media/image1243.wmf"/><Relationship Id="rId2691" Type="http://schemas.openxmlformats.org/officeDocument/2006/relationships/image" Target="media/image1347.wmf"/><Relationship Id="rId3328" Type="http://schemas.openxmlformats.org/officeDocument/2006/relationships/oleObject" Target="embeddings/oleObject1657.bin"/><Relationship Id="rId3535" Type="http://schemas.openxmlformats.org/officeDocument/2006/relationships/oleObject" Target="embeddings/oleObject1759.bin"/><Relationship Id="rId3742" Type="http://schemas.openxmlformats.org/officeDocument/2006/relationships/image" Target="media/image1927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327.bin"/><Relationship Id="rId870" Type="http://schemas.openxmlformats.org/officeDocument/2006/relationships/image" Target="media/image434.wmf"/><Relationship Id="rId1086" Type="http://schemas.openxmlformats.org/officeDocument/2006/relationships/oleObject" Target="embeddings/oleObject537.bin"/><Relationship Id="rId1293" Type="http://schemas.openxmlformats.org/officeDocument/2006/relationships/image" Target="media/image647.wmf"/><Relationship Id="rId2137" Type="http://schemas.openxmlformats.org/officeDocument/2006/relationships/oleObject" Target="embeddings/oleObject1063.bin"/><Relationship Id="rId2344" Type="http://schemas.openxmlformats.org/officeDocument/2006/relationships/oleObject" Target="embeddings/oleObject1166.bin"/><Relationship Id="rId2551" Type="http://schemas.openxmlformats.org/officeDocument/2006/relationships/oleObject" Target="embeddings/oleObject1269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7.bin"/><Relationship Id="rId1153" Type="http://schemas.openxmlformats.org/officeDocument/2006/relationships/image" Target="media/image578.wmf"/><Relationship Id="rId2204" Type="http://schemas.openxmlformats.org/officeDocument/2006/relationships/image" Target="media/image1102.wmf"/><Relationship Id="rId3602" Type="http://schemas.openxmlformats.org/officeDocument/2006/relationships/image" Target="media/image1804.wmf"/><Relationship Id="rId730" Type="http://schemas.openxmlformats.org/officeDocument/2006/relationships/image" Target="media/image364.wmf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74.bin"/><Relationship Id="rId2411" Type="http://schemas.openxmlformats.org/officeDocument/2006/relationships/image" Target="media/image1206.wmf"/><Relationship Id="rId1220" Type="http://schemas.openxmlformats.org/officeDocument/2006/relationships/oleObject" Target="embeddings/oleObject603.bin"/><Relationship Id="rId3185" Type="http://schemas.openxmlformats.org/officeDocument/2006/relationships/image" Target="media/image1594.wmf"/><Relationship Id="rId3392" Type="http://schemas.openxmlformats.org/officeDocument/2006/relationships/oleObject" Target="embeddings/oleObject1689.bin"/><Relationship Id="rId3045" Type="http://schemas.openxmlformats.org/officeDocument/2006/relationships/image" Target="media/image1524.wmf"/><Relationship Id="rId3252" Type="http://schemas.openxmlformats.org/officeDocument/2006/relationships/oleObject" Target="embeddings/oleObject161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6.bin"/><Relationship Id="rId2061" Type="http://schemas.openxmlformats.org/officeDocument/2006/relationships/oleObject" Target="embeddings/oleObject1025.bin"/><Relationship Id="rId3112" Type="http://schemas.openxmlformats.org/officeDocument/2006/relationships/oleObject" Target="embeddings/oleObject1549.bin"/><Relationship Id="rId240" Type="http://schemas.openxmlformats.org/officeDocument/2006/relationships/oleObject" Target="embeddings/oleObject117.bin"/><Relationship Id="rId100" Type="http://schemas.openxmlformats.org/officeDocument/2006/relationships/oleObject" Target="embeddings/oleObject47.bin"/><Relationship Id="rId2878" Type="http://schemas.openxmlformats.org/officeDocument/2006/relationships/oleObject" Target="embeddings/oleObject1432.bin"/><Relationship Id="rId1687" Type="http://schemas.openxmlformats.org/officeDocument/2006/relationships/oleObject" Target="embeddings/oleObject837.bin"/><Relationship Id="rId1894" Type="http://schemas.openxmlformats.org/officeDocument/2006/relationships/image" Target="media/image947.wmf"/><Relationship Id="rId2738" Type="http://schemas.openxmlformats.org/officeDocument/2006/relationships/oleObject" Target="embeddings/oleObject1362.bin"/><Relationship Id="rId2945" Type="http://schemas.openxmlformats.org/officeDocument/2006/relationships/image" Target="media/image1474.wmf"/><Relationship Id="rId917" Type="http://schemas.openxmlformats.org/officeDocument/2006/relationships/image" Target="media/image457.wmf"/><Relationship Id="rId1547" Type="http://schemas.openxmlformats.org/officeDocument/2006/relationships/image" Target="media/image774.wmf"/><Relationship Id="rId1754" Type="http://schemas.openxmlformats.org/officeDocument/2006/relationships/image" Target="media/image878.wmf"/><Relationship Id="rId1961" Type="http://schemas.openxmlformats.org/officeDocument/2006/relationships/oleObject" Target="embeddings/oleObject975.bin"/><Relationship Id="rId2805" Type="http://schemas.openxmlformats.org/officeDocument/2006/relationships/image" Target="media/image1404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704.wmf"/><Relationship Id="rId1614" Type="http://schemas.openxmlformats.org/officeDocument/2006/relationships/oleObject" Target="embeddings/oleObject801.bin"/><Relationship Id="rId1821" Type="http://schemas.openxmlformats.org/officeDocument/2006/relationships/oleObject" Target="embeddings/oleObject905.bin"/><Relationship Id="rId3579" Type="http://schemas.openxmlformats.org/officeDocument/2006/relationships/oleObject" Target="embeddings/oleObject1781.bin"/><Relationship Id="rId3786" Type="http://schemas.openxmlformats.org/officeDocument/2006/relationships/image" Target="media/image1971.wmf"/><Relationship Id="rId2388" Type="http://schemas.openxmlformats.org/officeDocument/2006/relationships/oleObject" Target="embeddings/oleObject1188.bin"/><Relationship Id="rId2595" Type="http://schemas.openxmlformats.org/officeDocument/2006/relationships/oleObject" Target="embeddings/oleObject1291.bin"/><Relationship Id="rId3439" Type="http://schemas.openxmlformats.org/officeDocument/2006/relationships/oleObject" Target="embeddings/oleObject1711.bin"/><Relationship Id="rId567" Type="http://schemas.openxmlformats.org/officeDocument/2006/relationships/oleObject" Target="embeddings/oleObject279.bin"/><Relationship Id="rId1197" Type="http://schemas.openxmlformats.org/officeDocument/2006/relationships/image" Target="media/image600.wmf"/><Relationship Id="rId2248" Type="http://schemas.openxmlformats.org/officeDocument/2006/relationships/image" Target="media/image1124.wmf"/><Relationship Id="rId3646" Type="http://schemas.openxmlformats.org/officeDocument/2006/relationships/image" Target="media/image1831.wmf"/><Relationship Id="rId774" Type="http://schemas.openxmlformats.org/officeDocument/2006/relationships/image" Target="media/image386.wmf"/><Relationship Id="rId981" Type="http://schemas.openxmlformats.org/officeDocument/2006/relationships/image" Target="media/image489.wmf"/><Relationship Id="rId1057" Type="http://schemas.openxmlformats.org/officeDocument/2006/relationships/oleObject" Target="embeddings/oleObject523.bin"/><Relationship Id="rId2455" Type="http://schemas.openxmlformats.org/officeDocument/2006/relationships/oleObject" Target="embeddings/oleObject1221.bin"/><Relationship Id="rId2662" Type="http://schemas.openxmlformats.org/officeDocument/2006/relationships/image" Target="media/image1332.wmf"/><Relationship Id="rId3506" Type="http://schemas.openxmlformats.org/officeDocument/2006/relationships/image" Target="media/image1756.wmf"/><Relationship Id="rId3713" Type="http://schemas.openxmlformats.org/officeDocument/2006/relationships/image" Target="media/image1898.wmf"/><Relationship Id="rId427" Type="http://schemas.openxmlformats.org/officeDocument/2006/relationships/image" Target="media/image212.wmf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26.bin"/><Relationship Id="rId1471" Type="http://schemas.openxmlformats.org/officeDocument/2006/relationships/image" Target="media/image736.wmf"/><Relationship Id="rId2108" Type="http://schemas.openxmlformats.org/officeDocument/2006/relationships/image" Target="media/image1054.wmf"/><Relationship Id="rId2315" Type="http://schemas.openxmlformats.org/officeDocument/2006/relationships/image" Target="media/image1158.wmf"/><Relationship Id="rId2522" Type="http://schemas.openxmlformats.org/officeDocument/2006/relationships/image" Target="media/image1262.wmf"/><Relationship Id="rId701" Type="http://schemas.openxmlformats.org/officeDocument/2006/relationships/oleObject" Target="embeddings/oleObject346.bin"/><Relationship Id="rId1124" Type="http://schemas.openxmlformats.org/officeDocument/2006/relationships/oleObject" Target="embeddings/oleObject555.bin"/><Relationship Id="rId1331" Type="http://schemas.openxmlformats.org/officeDocument/2006/relationships/image" Target="media/image666.wmf"/><Relationship Id="rId3089" Type="http://schemas.openxmlformats.org/officeDocument/2006/relationships/image" Target="media/image1546.wmf"/><Relationship Id="rId3296" Type="http://schemas.openxmlformats.org/officeDocument/2006/relationships/oleObject" Target="embeddings/oleObject1641.bin"/><Relationship Id="rId3156" Type="http://schemas.openxmlformats.org/officeDocument/2006/relationships/oleObject" Target="embeddings/oleObject1571.bin"/><Relationship Id="rId3363" Type="http://schemas.openxmlformats.org/officeDocument/2006/relationships/image" Target="media/image1683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4.wmf"/><Relationship Id="rId2172" Type="http://schemas.openxmlformats.org/officeDocument/2006/relationships/image" Target="media/image1086.wmf"/><Relationship Id="rId3016" Type="http://schemas.openxmlformats.org/officeDocument/2006/relationships/oleObject" Target="embeddings/oleObject1501.bin"/><Relationship Id="rId3223" Type="http://schemas.openxmlformats.org/officeDocument/2006/relationships/image" Target="media/image1613.wmf"/><Relationship Id="rId3570" Type="http://schemas.openxmlformats.org/officeDocument/2006/relationships/image" Target="media/image1788.wmf"/><Relationship Id="rId144" Type="http://schemas.openxmlformats.org/officeDocument/2006/relationships/oleObject" Target="embeddings/oleObject69.bin"/><Relationship Id="rId3430" Type="http://schemas.openxmlformats.org/officeDocument/2006/relationships/oleObject" Target="embeddings/oleObject1707.bin"/><Relationship Id="rId351" Type="http://schemas.openxmlformats.org/officeDocument/2006/relationships/image" Target="media/image174.wmf"/><Relationship Id="rId2032" Type="http://schemas.openxmlformats.org/officeDocument/2006/relationships/image" Target="media/image1016.wmf"/><Relationship Id="rId2989" Type="http://schemas.openxmlformats.org/officeDocument/2006/relationships/image" Target="media/image1496.wmf"/><Relationship Id="rId211" Type="http://schemas.openxmlformats.org/officeDocument/2006/relationships/image" Target="media/image103.wmf"/><Relationship Id="rId1798" Type="http://schemas.openxmlformats.org/officeDocument/2006/relationships/image" Target="media/image899.wmf"/><Relationship Id="rId2849" Type="http://schemas.openxmlformats.org/officeDocument/2006/relationships/image" Target="media/image1426.wmf"/><Relationship Id="rId1658" Type="http://schemas.openxmlformats.org/officeDocument/2006/relationships/image" Target="media/image830.wmf"/><Relationship Id="rId1865" Type="http://schemas.openxmlformats.org/officeDocument/2006/relationships/oleObject" Target="embeddings/oleObject927.bin"/><Relationship Id="rId2709" Type="http://schemas.openxmlformats.org/officeDocument/2006/relationships/image" Target="media/image1356.wmf"/><Relationship Id="rId1518" Type="http://schemas.openxmlformats.org/officeDocument/2006/relationships/oleObject" Target="embeddings/oleObject753.bin"/><Relationship Id="rId2916" Type="http://schemas.openxmlformats.org/officeDocument/2006/relationships/oleObject" Target="embeddings/oleObject1451.bin"/><Relationship Id="rId3080" Type="http://schemas.openxmlformats.org/officeDocument/2006/relationships/oleObject" Target="embeddings/oleObject1533.bin"/><Relationship Id="rId1725" Type="http://schemas.openxmlformats.org/officeDocument/2006/relationships/oleObject" Target="embeddings/oleObject856.bin"/><Relationship Id="rId1932" Type="http://schemas.openxmlformats.org/officeDocument/2006/relationships/image" Target="media/image966.wmf"/><Relationship Id="rId17" Type="http://schemas.openxmlformats.org/officeDocument/2006/relationships/image" Target="media/image6.wmf"/><Relationship Id="rId2499" Type="http://schemas.openxmlformats.org/officeDocument/2006/relationships/oleObject" Target="embeddings/oleObject1243.bin"/><Relationship Id="rId3757" Type="http://schemas.openxmlformats.org/officeDocument/2006/relationships/image" Target="media/image1942.wmf"/><Relationship Id="rId1" Type="http://schemas.openxmlformats.org/officeDocument/2006/relationships/customXml" Target="../customXml/item1.xml"/><Relationship Id="rId678" Type="http://schemas.openxmlformats.org/officeDocument/2006/relationships/image" Target="media/image338.wmf"/><Relationship Id="rId885" Type="http://schemas.openxmlformats.org/officeDocument/2006/relationships/oleObject" Target="embeddings/oleObject438.bin"/><Relationship Id="rId2359" Type="http://schemas.openxmlformats.org/officeDocument/2006/relationships/image" Target="media/image1180.wmf"/><Relationship Id="rId2566" Type="http://schemas.openxmlformats.org/officeDocument/2006/relationships/image" Target="media/image1284.wmf"/><Relationship Id="rId2773" Type="http://schemas.openxmlformats.org/officeDocument/2006/relationships/image" Target="media/image1388.wmf"/><Relationship Id="rId2980" Type="http://schemas.openxmlformats.org/officeDocument/2006/relationships/oleObject" Target="embeddings/oleObject1483.bin"/><Relationship Id="rId3617" Type="http://schemas.openxmlformats.org/officeDocument/2006/relationships/oleObject" Target="embeddings/oleObject1800.bin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4.wmf"/><Relationship Id="rId1168" Type="http://schemas.openxmlformats.org/officeDocument/2006/relationships/oleObject" Target="embeddings/oleObject577.bin"/><Relationship Id="rId1375" Type="http://schemas.openxmlformats.org/officeDocument/2006/relationships/image" Target="media/image688.wmf"/><Relationship Id="rId1582" Type="http://schemas.openxmlformats.org/officeDocument/2006/relationships/oleObject" Target="embeddings/oleObject785.bin"/><Relationship Id="rId2219" Type="http://schemas.openxmlformats.org/officeDocument/2006/relationships/oleObject" Target="embeddings/oleObject1104.bin"/><Relationship Id="rId2426" Type="http://schemas.openxmlformats.org/officeDocument/2006/relationships/oleObject" Target="embeddings/oleObject1207.bin"/><Relationship Id="rId2633" Type="http://schemas.openxmlformats.org/officeDocument/2006/relationships/oleObject" Target="embeddings/oleObject1310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298.bin"/><Relationship Id="rId812" Type="http://schemas.openxmlformats.org/officeDocument/2006/relationships/image" Target="media/image405.wmf"/><Relationship Id="rId1028" Type="http://schemas.openxmlformats.org/officeDocument/2006/relationships/image" Target="media/image514.wmf"/><Relationship Id="rId1235" Type="http://schemas.openxmlformats.org/officeDocument/2006/relationships/image" Target="media/image619.wmf"/><Relationship Id="rId1442" Type="http://schemas.openxmlformats.org/officeDocument/2006/relationships/image" Target="media/image722.emf"/><Relationship Id="rId2840" Type="http://schemas.openxmlformats.org/officeDocument/2006/relationships/oleObject" Target="embeddings/oleObject1413.bin"/><Relationship Id="rId1302" Type="http://schemas.openxmlformats.org/officeDocument/2006/relationships/oleObject" Target="embeddings/oleObject645.bin"/><Relationship Id="rId2700" Type="http://schemas.openxmlformats.org/officeDocument/2006/relationships/oleObject" Target="embeddings/oleObject1343.bin"/><Relationship Id="rId3267" Type="http://schemas.openxmlformats.org/officeDocument/2006/relationships/image" Target="media/image1635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6.wmf"/><Relationship Id="rId2076" Type="http://schemas.openxmlformats.org/officeDocument/2006/relationships/image" Target="media/image1038.wmf"/><Relationship Id="rId3474" Type="http://schemas.openxmlformats.org/officeDocument/2006/relationships/image" Target="media/image1740.wmf"/><Relationship Id="rId3681" Type="http://schemas.openxmlformats.org/officeDocument/2006/relationships/image" Target="media/image1866.wmf"/><Relationship Id="rId2283" Type="http://schemas.openxmlformats.org/officeDocument/2006/relationships/image" Target="media/image1142.wmf"/><Relationship Id="rId2490" Type="http://schemas.openxmlformats.org/officeDocument/2006/relationships/image" Target="media/image1246.wmf"/><Relationship Id="rId3127" Type="http://schemas.openxmlformats.org/officeDocument/2006/relationships/image" Target="media/image1565.wmf"/><Relationship Id="rId3334" Type="http://schemas.openxmlformats.org/officeDocument/2006/relationships/oleObject" Target="embeddings/oleObject1660.bin"/><Relationship Id="rId3541" Type="http://schemas.openxmlformats.org/officeDocument/2006/relationships/oleObject" Target="embeddings/oleObject1762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540.bin"/><Relationship Id="rId2143" Type="http://schemas.openxmlformats.org/officeDocument/2006/relationships/oleObject" Target="embeddings/oleObject1066.bin"/><Relationship Id="rId2350" Type="http://schemas.openxmlformats.org/officeDocument/2006/relationships/oleObject" Target="embeddings/oleObject1169.bin"/><Relationship Id="rId3401" Type="http://schemas.openxmlformats.org/officeDocument/2006/relationships/image" Target="media/image170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2003" Type="http://schemas.openxmlformats.org/officeDocument/2006/relationships/oleObject" Target="embeddings/oleObject996.bin"/><Relationship Id="rId2210" Type="http://schemas.openxmlformats.org/officeDocument/2006/relationships/image" Target="media/image1105.wmf"/><Relationship Id="rId1769" Type="http://schemas.openxmlformats.org/officeDocument/2006/relationships/oleObject" Target="embeddings/oleObject878.bin"/><Relationship Id="rId1976" Type="http://schemas.openxmlformats.org/officeDocument/2006/relationships/image" Target="media/image988.wmf"/><Relationship Id="rId3191" Type="http://schemas.openxmlformats.org/officeDocument/2006/relationships/image" Target="media/image1597.wmf"/><Relationship Id="rId1629" Type="http://schemas.openxmlformats.org/officeDocument/2006/relationships/oleObject" Target="embeddings/oleObject808.bin"/><Relationship Id="rId1836" Type="http://schemas.openxmlformats.org/officeDocument/2006/relationships/image" Target="media/image918.wmf"/><Relationship Id="rId1903" Type="http://schemas.openxmlformats.org/officeDocument/2006/relationships/oleObject" Target="embeddings/oleObject946.bin"/><Relationship Id="rId3051" Type="http://schemas.openxmlformats.org/officeDocument/2006/relationships/image" Target="media/image1527.wmf"/><Relationship Id="rId789" Type="http://schemas.openxmlformats.org/officeDocument/2006/relationships/oleObject" Target="embeddings/oleObject390.bin"/><Relationship Id="rId996" Type="http://schemas.openxmlformats.org/officeDocument/2006/relationships/oleObject" Target="embeddings/oleObject494.bin"/><Relationship Id="rId2677" Type="http://schemas.openxmlformats.org/officeDocument/2006/relationships/oleObject" Target="embeddings/oleObject1332.bin"/><Relationship Id="rId2884" Type="http://schemas.openxmlformats.org/officeDocument/2006/relationships/oleObject" Target="embeddings/oleObject1435.bin"/><Relationship Id="rId3728" Type="http://schemas.openxmlformats.org/officeDocument/2006/relationships/image" Target="media/image1913.wmf"/><Relationship Id="rId649" Type="http://schemas.openxmlformats.org/officeDocument/2006/relationships/oleObject" Target="embeddings/oleObject320.bin"/><Relationship Id="rId856" Type="http://schemas.openxmlformats.org/officeDocument/2006/relationships/image" Target="media/image427.wmf"/><Relationship Id="rId1279" Type="http://schemas.openxmlformats.org/officeDocument/2006/relationships/image" Target="media/image640.wmf"/><Relationship Id="rId1486" Type="http://schemas.openxmlformats.org/officeDocument/2006/relationships/oleObject" Target="embeddings/oleObject737.bin"/><Relationship Id="rId2537" Type="http://schemas.openxmlformats.org/officeDocument/2006/relationships/oleObject" Target="embeddings/oleObject1262.bin"/><Relationship Id="rId509" Type="http://schemas.openxmlformats.org/officeDocument/2006/relationships/oleObject" Target="embeddings/oleObject250.bin"/><Relationship Id="rId1139" Type="http://schemas.openxmlformats.org/officeDocument/2006/relationships/image" Target="media/image571.wmf"/><Relationship Id="rId1346" Type="http://schemas.openxmlformats.org/officeDocument/2006/relationships/oleObject" Target="embeddings/oleObject667.bin"/><Relationship Id="rId1693" Type="http://schemas.openxmlformats.org/officeDocument/2006/relationships/oleObject" Target="embeddings/oleObject840.bin"/><Relationship Id="rId2744" Type="http://schemas.openxmlformats.org/officeDocument/2006/relationships/oleObject" Target="embeddings/oleObject1365.bin"/><Relationship Id="rId2951" Type="http://schemas.openxmlformats.org/officeDocument/2006/relationships/image" Target="media/image1477.wmf"/><Relationship Id="rId716" Type="http://schemas.openxmlformats.org/officeDocument/2006/relationships/image" Target="media/image357.wmf"/><Relationship Id="rId923" Type="http://schemas.openxmlformats.org/officeDocument/2006/relationships/image" Target="media/image460.wmf"/><Relationship Id="rId1553" Type="http://schemas.openxmlformats.org/officeDocument/2006/relationships/image" Target="media/image777.wmf"/><Relationship Id="rId1760" Type="http://schemas.openxmlformats.org/officeDocument/2006/relationships/image" Target="media/image881.wmf"/><Relationship Id="rId2604" Type="http://schemas.openxmlformats.org/officeDocument/2006/relationships/image" Target="media/image1303.wmf"/><Relationship Id="rId2811" Type="http://schemas.openxmlformats.org/officeDocument/2006/relationships/image" Target="media/image1407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96.bin"/><Relationship Id="rId1413" Type="http://schemas.openxmlformats.org/officeDocument/2006/relationships/image" Target="media/image707.wmf"/><Relationship Id="rId1620" Type="http://schemas.openxmlformats.org/officeDocument/2006/relationships/image" Target="media/image811.wmf"/><Relationship Id="rId3378" Type="http://schemas.openxmlformats.org/officeDocument/2006/relationships/oleObject" Target="embeddings/oleObject1682.bin"/><Relationship Id="rId3585" Type="http://schemas.openxmlformats.org/officeDocument/2006/relationships/oleObject" Target="embeddings/oleObject1784.bin"/><Relationship Id="rId3792" Type="http://schemas.openxmlformats.org/officeDocument/2006/relationships/image" Target="media/image1977.wmf"/><Relationship Id="rId299" Type="http://schemas.openxmlformats.org/officeDocument/2006/relationships/image" Target="media/image147.wmf"/><Relationship Id="rId2187" Type="http://schemas.openxmlformats.org/officeDocument/2006/relationships/oleObject" Target="embeddings/oleObject1088.bin"/><Relationship Id="rId2394" Type="http://schemas.openxmlformats.org/officeDocument/2006/relationships/oleObject" Target="embeddings/oleObject1191.bin"/><Relationship Id="rId3238" Type="http://schemas.openxmlformats.org/officeDocument/2006/relationships/oleObject" Target="embeddings/oleObject1612.bin"/><Relationship Id="rId3445" Type="http://schemas.openxmlformats.org/officeDocument/2006/relationships/oleObject" Target="embeddings/oleObject1714.bin"/><Relationship Id="rId3652" Type="http://schemas.openxmlformats.org/officeDocument/2006/relationships/image" Target="media/image1837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18.bin"/><Relationship Id="rId2254" Type="http://schemas.openxmlformats.org/officeDocument/2006/relationships/image" Target="media/image1127.wmf"/><Relationship Id="rId2461" Type="http://schemas.openxmlformats.org/officeDocument/2006/relationships/oleObject" Target="embeddings/oleObject1224.bin"/><Relationship Id="rId3305" Type="http://schemas.openxmlformats.org/officeDocument/2006/relationships/image" Target="media/image1654.wmf"/><Relationship Id="rId3512" Type="http://schemas.openxmlformats.org/officeDocument/2006/relationships/image" Target="media/image1759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1063" Type="http://schemas.openxmlformats.org/officeDocument/2006/relationships/oleObject" Target="embeddings/oleObject526.bin"/><Relationship Id="rId1270" Type="http://schemas.openxmlformats.org/officeDocument/2006/relationships/oleObject" Target="embeddings/oleObject629.bin"/><Relationship Id="rId2114" Type="http://schemas.openxmlformats.org/officeDocument/2006/relationships/image" Target="media/image1057.wmf"/><Relationship Id="rId640" Type="http://schemas.openxmlformats.org/officeDocument/2006/relationships/image" Target="media/image319.wmf"/><Relationship Id="rId2321" Type="http://schemas.openxmlformats.org/officeDocument/2006/relationships/image" Target="media/image1161.wmf"/><Relationship Id="rId500" Type="http://schemas.openxmlformats.org/officeDocument/2006/relationships/image" Target="media/image249.wmf"/><Relationship Id="rId1130" Type="http://schemas.openxmlformats.org/officeDocument/2006/relationships/oleObject" Target="embeddings/oleObject558.bin"/><Relationship Id="rId1947" Type="http://schemas.openxmlformats.org/officeDocument/2006/relationships/oleObject" Target="embeddings/oleObject968.bin"/><Relationship Id="rId3095" Type="http://schemas.openxmlformats.org/officeDocument/2006/relationships/image" Target="media/image1549.wmf"/><Relationship Id="rId1807" Type="http://schemas.openxmlformats.org/officeDocument/2006/relationships/oleObject" Target="embeddings/oleObject898.bin"/><Relationship Id="rId3162" Type="http://schemas.openxmlformats.org/officeDocument/2006/relationships/oleObject" Target="embeddings/oleObject1574.bin"/><Relationship Id="rId290" Type="http://schemas.openxmlformats.org/officeDocument/2006/relationships/oleObject" Target="embeddings/oleObject142.bin"/><Relationship Id="rId3022" Type="http://schemas.openxmlformats.org/officeDocument/2006/relationships/oleObject" Target="embeddings/oleObject1504.bin"/><Relationship Id="rId150" Type="http://schemas.openxmlformats.org/officeDocument/2006/relationships/oleObject" Target="embeddings/oleObject72.bin"/><Relationship Id="rId2788" Type="http://schemas.openxmlformats.org/officeDocument/2006/relationships/oleObject" Target="embeddings/oleObject1387.bin"/><Relationship Id="rId2995" Type="http://schemas.openxmlformats.org/officeDocument/2006/relationships/image" Target="media/image1499.wmf"/><Relationship Id="rId967" Type="http://schemas.openxmlformats.org/officeDocument/2006/relationships/oleObject" Target="embeddings/oleObject480.bin"/><Relationship Id="rId1597" Type="http://schemas.openxmlformats.org/officeDocument/2006/relationships/image" Target="media/image799.wmf"/><Relationship Id="rId2648" Type="http://schemas.openxmlformats.org/officeDocument/2006/relationships/image" Target="media/image1325.wmf"/><Relationship Id="rId2855" Type="http://schemas.openxmlformats.org/officeDocument/2006/relationships/image" Target="media/image1429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09.bin"/><Relationship Id="rId1457" Type="http://schemas.openxmlformats.org/officeDocument/2006/relationships/image" Target="media/image729.wmf"/><Relationship Id="rId1664" Type="http://schemas.openxmlformats.org/officeDocument/2006/relationships/image" Target="media/image833.wmf"/><Relationship Id="rId1871" Type="http://schemas.openxmlformats.org/officeDocument/2006/relationships/oleObject" Target="embeddings/oleObject930.bin"/><Relationship Id="rId2508" Type="http://schemas.openxmlformats.org/officeDocument/2006/relationships/image" Target="media/image1255.wmf"/><Relationship Id="rId2715" Type="http://schemas.openxmlformats.org/officeDocument/2006/relationships/image" Target="media/image1359.wmf"/><Relationship Id="rId2922" Type="http://schemas.openxmlformats.org/officeDocument/2006/relationships/oleObject" Target="embeddings/oleObject1454.bin"/><Relationship Id="rId1317" Type="http://schemas.openxmlformats.org/officeDocument/2006/relationships/image" Target="media/image659.wmf"/><Relationship Id="rId1524" Type="http://schemas.openxmlformats.org/officeDocument/2006/relationships/oleObject" Target="embeddings/oleObject756.bin"/><Relationship Id="rId1731" Type="http://schemas.openxmlformats.org/officeDocument/2006/relationships/oleObject" Target="embeddings/oleObject859.bin"/><Relationship Id="rId23" Type="http://schemas.openxmlformats.org/officeDocument/2006/relationships/image" Target="media/image9.wmf"/><Relationship Id="rId3489" Type="http://schemas.openxmlformats.org/officeDocument/2006/relationships/oleObject" Target="embeddings/oleObject1736.bin"/><Relationship Id="rId3696" Type="http://schemas.openxmlformats.org/officeDocument/2006/relationships/image" Target="media/image1881.wmf"/><Relationship Id="rId2298" Type="http://schemas.openxmlformats.org/officeDocument/2006/relationships/oleObject" Target="embeddings/oleObject1143.bin"/><Relationship Id="rId3349" Type="http://schemas.openxmlformats.org/officeDocument/2006/relationships/image" Target="media/image1676.wmf"/><Relationship Id="rId3556" Type="http://schemas.openxmlformats.org/officeDocument/2006/relationships/image" Target="media/image1781.wmf"/><Relationship Id="rId477" Type="http://schemas.openxmlformats.org/officeDocument/2006/relationships/image" Target="media/image237.wmf"/><Relationship Id="rId684" Type="http://schemas.openxmlformats.org/officeDocument/2006/relationships/image" Target="media/image341.wmf"/><Relationship Id="rId2158" Type="http://schemas.openxmlformats.org/officeDocument/2006/relationships/image" Target="media/image1079.emf"/><Relationship Id="rId2365" Type="http://schemas.openxmlformats.org/officeDocument/2006/relationships/image" Target="media/image1183.wmf"/><Relationship Id="rId3209" Type="http://schemas.openxmlformats.org/officeDocument/2006/relationships/image" Target="media/image1606.wmf"/><Relationship Id="rId3763" Type="http://schemas.openxmlformats.org/officeDocument/2006/relationships/image" Target="media/image1948.wmf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2018" Type="http://schemas.openxmlformats.org/officeDocument/2006/relationships/image" Target="media/image1009.wmf"/><Relationship Id="rId2572" Type="http://schemas.openxmlformats.org/officeDocument/2006/relationships/image" Target="media/image1287.wmf"/><Relationship Id="rId3416" Type="http://schemas.openxmlformats.org/officeDocument/2006/relationships/oleObject" Target="embeddings/oleObject1700.bin"/><Relationship Id="rId3623" Type="http://schemas.openxmlformats.org/officeDocument/2006/relationships/oleObject" Target="embeddings/oleObject1803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1.bin"/><Relationship Id="rId1174" Type="http://schemas.openxmlformats.org/officeDocument/2006/relationships/oleObject" Target="embeddings/oleObject580.bin"/><Relationship Id="rId1381" Type="http://schemas.openxmlformats.org/officeDocument/2006/relationships/image" Target="media/image691.emf"/><Relationship Id="rId2225" Type="http://schemas.openxmlformats.org/officeDocument/2006/relationships/oleObject" Target="embeddings/oleObject1107.bin"/><Relationship Id="rId2432" Type="http://schemas.openxmlformats.org/officeDocument/2006/relationships/oleObject" Target="embeddings/oleObject1210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1.bin"/><Relationship Id="rId1034" Type="http://schemas.openxmlformats.org/officeDocument/2006/relationships/image" Target="media/image517.wmf"/><Relationship Id="rId1241" Type="http://schemas.openxmlformats.org/officeDocument/2006/relationships/image" Target="media/image622.wmf"/><Relationship Id="rId1101" Type="http://schemas.openxmlformats.org/officeDocument/2006/relationships/image" Target="media/image551.png"/><Relationship Id="rId3066" Type="http://schemas.openxmlformats.org/officeDocument/2006/relationships/oleObject" Target="embeddings/oleObject1526.bin"/><Relationship Id="rId3273" Type="http://schemas.openxmlformats.org/officeDocument/2006/relationships/image" Target="media/image1638.wmf"/><Relationship Id="rId3480" Type="http://schemas.openxmlformats.org/officeDocument/2006/relationships/image" Target="media/image1743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59.wmf"/><Relationship Id="rId2082" Type="http://schemas.openxmlformats.org/officeDocument/2006/relationships/image" Target="media/image1041.wmf"/><Relationship Id="rId3133" Type="http://schemas.openxmlformats.org/officeDocument/2006/relationships/image" Target="media/image1568.wmf"/><Relationship Id="rId261" Type="http://schemas.openxmlformats.org/officeDocument/2006/relationships/image" Target="media/image128.wmf"/><Relationship Id="rId3340" Type="http://schemas.openxmlformats.org/officeDocument/2006/relationships/oleObject" Target="embeddings/oleObject1663.bin"/><Relationship Id="rId2899" Type="http://schemas.openxmlformats.org/officeDocument/2006/relationships/image" Target="media/image1451.wmf"/><Relationship Id="rId3200" Type="http://schemas.openxmlformats.org/officeDocument/2006/relationships/oleObject" Target="embeddings/oleObject1593.bin"/><Relationship Id="rId121" Type="http://schemas.openxmlformats.org/officeDocument/2006/relationships/image" Target="media/image58.wmf"/><Relationship Id="rId2759" Type="http://schemas.openxmlformats.org/officeDocument/2006/relationships/image" Target="media/image1381.wmf"/><Relationship Id="rId2966" Type="http://schemas.openxmlformats.org/officeDocument/2006/relationships/oleObject" Target="embeddings/oleObject1476.bin"/><Relationship Id="rId938" Type="http://schemas.openxmlformats.org/officeDocument/2006/relationships/oleObject" Target="embeddings/oleObject465.bin"/><Relationship Id="rId1568" Type="http://schemas.openxmlformats.org/officeDocument/2006/relationships/oleObject" Target="embeddings/oleObject778.bin"/><Relationship Id="rId1775" Type="http://schemas.openxmlformats.org/officeDocument/2006/relationships/oleObject" Target="embeddings/oleObject881.bin"/><Relationship Id="rId2619" Type="http://schemas.openxmlformats.org/officeDocument/2006/relationships/oleObject" Target="embeddings/oleObject1303.bin"/><Relationship Id="rId2826" Type="http://schemas.openxmlformats.org/officeDocument/2006/relationships/oleObject" Target="embeddings/oleObject1406.bin"/><Relationship Id="rId67" Type="http://schemas.openxmlformats.org/officeDocument/2006/relationships/image" Target="media/image31.wmf"/><Relationship Id="rId1428" Type="http://schemas.openxmlformats.org/officeDocument/2006/relationships/image" Target="media/image715.wmf"/><Relationship Id="rId1635" Type="http://schemas.openxmlformats.org/officeDocument/2006/relationships/oleObject" Target="embeddings/oleObject811.bin"/><Relationship Id="rId1982" Type="http://schemas.openxmlformats.org/officeDocument/2006/relationships/image" Target="media/image991.wmf"/><Relationship Id="rId1842" Type="http://schemas.openxmlformats.org/officeDocument/2006/relationships/image" Target="media/image921.wmf"/><Relationship Id="rId1702" Type="http://schemas.openxmlformats.org/officeDocument/2006/relationships/image" Target="media/image852.wmf"/><Relationship Id="rId3667" Type="http://schemas.openxmlformats.org/officeDocument/2006/relationships/image" Target="media/image1852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3.bin"/><Relationship Id="rId2269" Type="http://schemas.openxmlformats.org/officeDocument/2006/relationships/image" Target="media/image1135.wmf"/><Relationship Id="rId2476" Type="http://schemas.openxmlformats.org/officeDocument/2006/relationships/image" Target="media/image1239.emf"/><Relationship Id="rId2683" Type="http://schemas.openxmlformats.org/officeDocument/2006/relationships/image" Target="media/image1343.wmf"/><Relationship Id="rId2890" Type="http://schemas.openxmlformats.org/officeDocument/2006/relationships/oleObject" Target="embeddings/oleObject1438.bin"/><Relationship Id="rId3527" Type="http://schemas.openxmlformats.org/officeDocument/2006/relationships/oleObject" Target="embeddings/oleObject1755.bin"/><Relationship Id="rId3734" Type="http://schemas.openxmlformats.org/officeDocument/2006/relationships/image" Target="media/image1919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3.bin"/><Relationship Id="rId862" Type="http://schemas.openxmlformats.org/officeDocument/2006/relationships/image" Target="media/image430.wmf"/><Relationship Id="rId1078" Type="http://schemas.openxmlformats.org/officeDocument/2006/relationships/image" Target="media/image539.wmf"/><Relationship Id="rId1285" Type="http://schemas.openxmlformats.org/officeDocument/2006/relationships/image" Target="media/image643.wmf"/><Relationship Id="rId1492" Type="http://schemas.openxmlformats.org/officeDocument/2006/relationships/oleObject" Target="embeddings/oleObject740.bin"/><Relationship Id="rId2129" Type="http://schemas.openxmlformats.org/officeDocument/2006/relationships/oleObject" Target="embeddings/oleObject1059.bin"/><Relationship Id="rId2336" Type="http://schemas.openxmlformats.org/officeDocument/2006/relationships/oleObject" Target="embeddings/oleObject1162.bin"/><Relationship Id="rId2543" Type="http://schemas.openxmlformats.org/officeDocument/2006/relationships/oleObject" Target="embeddings/oleObject1265.bin"/><Relationship Id="rId2750" Type="http://schemas.openxmlformats.org/officeDocument/2006/relationships/oleObject" Target="embeddings/oleObject1368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0.wmf"/><Relationship Id="rId1145" Type="http://schemas.openxmlformats.org/officeDocument/2006/relationships/image" Target="media/image574.wmf"/><Relationship Id="rId1352" Type="http://schemas.openxmlformats.org/officeDocument/2006/relationships/oleObject" Target="embeddings/oleObject670.bin"/><Relationship Id="rId2403" Type="http://schemas.openxmlformats.org/officeDocument/2006/relationships/image" Target="media/image1202.wmf"/><Relationship Id="rId1005" Type="http://schemas.openxmlformats.org/officeDocument/2006/relationships/oleObject" Target="embeddings/oleObject498.bin"/><Relationship Id="rId1212" Type="http://schemas.openxmlformats.org/officeDocument/2006/relationships/oleObject" Target="embeddings/oleObject599.bin"/><Relationship Id="rId2610" Type="http://schemas.openxmlformats.org/officeDocument/2006/relationships/image" Target="media/image1306.wmf"/><Relationship Id="rId3177" Type="http://schemas.openxmlformats.org/officeDocument/2006/relationships/image" Target="media/image1590.wmf"/><Relationship Id="rId3037" Type="http://schemas.openxmlformats.org/officeDocument/2006/relationships/image" Target="media/image1520.wmf"/><Relationship Id="rId3384" Type="http://schemas.openxmlformats.org/officeDocument/2006/relationships/oleObject" Target="embeddings/oleObject1685.bin"/><Relationship Id="rId3591" Type="http://schemas.openxmlformats.org/officeDocument/2006/relationships/oleObject" Target="embeddings/oleObject1787.bin"/><Relationship Id="rId2193" Type="http://schemas.openxmlformats.org/officeDocument/2006/relationships/oleObject" Target="embeddings/oleObject1091.bin"/><Relationship Id="rId3244" Type="http://schemas.openxmlformats.org/officeDocument/2006/relationships/oleObject" Target="embeddings/oleObject1615.bin"/><Relationship Id="rId3451" Type="http://schemas.openxmlformats.org/officeDocument/2006/relationships/oleObject" Target="embeddings/oleObject171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2053" Type="http://schemas.openxmlformats.org/officeDocument/2006/relationships/oleObject" Target="embeddings/oleObject1021.bin"/><Relationship Id="rId2260" Type="http://schemas.openxmlformats.org/officeDocument/2006/relationships/image" Target="media/image1130.wmf"/><Relationship Id="rId3104" Type="http://schemas.openxmlformats.org/officeDocument/2006/relationships/oleObject" Target="embeddings/oleObject1545.bin"/><Relationship Id="rId3311" Type="http://schemas.openxmlformats.org/officeDocument/2006/relationships/image" Target="media/image1657.wmf"/><Relationship Id="rId232" Type="http://schemas.openxmlformats.org/officeDocument/2006/relationships/oleObject" Target="embeddings/oleObject113.bin"/><Relationship Id="rId2120" Type="http://schemas.openxmlformats.org/officeDocument/2006/relationships/image" Target="media/image1060.wmf"/><Relationship Id="rId1679" Type="http://schemas.openxmlformats.org/officeDocument/2006/relationships/oleObject" Target="embeddings/oleObject833.bin"/><Relationship Id="rId1886" Type="http://schemas.openxmlformats.org/officeDocument/2006/relationships/image" Target="media/image943.wmf"/><Relationship Id="rId2937" Type="http://schemas.openxmlformats.org/officeDocument/2006/relationships/image" Target="media/image1470.wmf"/><Relationship Id="rId909" Type="http://schemas.openxmlformats.org/officeDocument/2006/relationships/image" Target="media/image453.wmf"/><Relationship Id="rId1539" Type="http://schemas.openxmlformats.org/officeDocument/2006/relationships/image" Target="media/image770.wmf"/><Relationship Id="rId1746" Type="http://schemas.openxmlformats.org/officeDocument/2006/relationships/image" Target="media/image874.wmf"/><Relationship Id="rId1953" Type="http://schemas.openxmlformats.org/officeDocument/2006/relationships/oleObject" Target="embeddings/oleObject971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97.bin"/><Relationship Id="rId1813" Type="http://schemas.openxmlformats.org/officeDocument/2006/relationships/oleObject" Target="embeddings/oleObject901.bin"/><Relationship Id="rId3778" Type="http://schemas.openxmlformats.org/officeDocument/2006/relationships/image" Target="media/image1963.wmf"/><Relationship Id="rId699" Type="http://schemas.openxmlformats.org/officeDocument/2006/relationships/oleObject" Target="embeddings/oleObject345.bin"/><Relationship Id="rId2587" Type="http://schemas.openxmlformats.org/officeDocument/2006/relationships/oleObject" Target="embeddings/oleObject1287.bin"/><Relationship Id="rId2794" Type="http://schemas.openxmlformats.org/officeDocument/2006/relationships/oleObject" Target="embeddings/oleObject1390.bin"/><Relationship Id="rId3638" Type="http://schemas.openxmlformats.org/officeDocument/2006/relationships/image" Target="media/image1823.wmf"/><Relationship Id="rId559" Type="http://schemas.openxmlformats.org/officeDocument/2006/relationships/oleObject" Target="embeddings/oleObject275.bin"/><Relationship Id="rId766" Type="http://schemas.openxmlformats.org/officeDocument/2006/relationships/image" Target="media/image382.wmf"/><Relationship Id="rId1189" Type="http://schemas.openxmlformats.org/officeDocument/2006/relationships/image" Target="media/image596.wmf"/><Relationship Id="rId1396" Type="http://schemas.openxmlformats.org/officeDocument/2006/relationships/oleObject" Target="embeddings/oleObject692.bin"/><Relationship Id="rId2447" Type="http://schemas.openxmlformats.org/officeDocument/2006/relationships/oleObject" Target="embeddings/oleObject1217.bin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19.bin"/><Relationship Id="rId1256" Type="http://schemas.openxmlformats.org/officeDocument/2006/relationships/oleObject" Target="embeddings/oleObject622.bin"/><Relationship Id="rId2307" Type="http://schemas.openxmlformats.org/officeDocument/2006/relationships/image" Target="media/image1154.wmf"/><Relationship Id="rId2654" Type="http://schemas.openxmlformats.org/officeDocument/2006/relationships/image" Target="media/image1328.wmf"/><Relationship Id="rId2861" Type="http://schemas.openxmlformats.org/officeDocument/2006/relationships/image" Target="media/image1432.wmf"/><Relationship Id="rId3705" Type="http://schemas.openxmlformats.org/officeDocument/2006/relationships/image" Target="media/image1890.wmf"/><Relationship Id="rId833" Type="http://schemas.openxmlformats.org/officeDocument/2006/relationships/oleObject" Target="embeddings/oleObject412.bin"/><Relationship Id="rId1116" Type="http://schemas.openxmlformats.org/officeDocument/2006/relationships/oleObject" Target="embeddings/oleObject551.bin"/><Relationship Id="rId1463" Type="http://schemas.openxmlformats.org/officeDocument/2006/relationships/image" Target="media/image732.wmf"/><Relationship Id="rId1670" Type="http://schemas.openxmlformats.org/officeDocument/2006/relationships/image" Target="media/image836.wmf"/><Relationship Id="rId2514" Type="http://schemas.openxmlformats.org/officeDocument/2006/relationships/image" Target="media/image1258.wmf"/><Relationship Id="rId2721" Type="http://schemas.openxmlformats.org/officeDocument/2006/relationships/image" Target="media/image1362.wmf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62.wmf"/><Relationship Id="rId1530" Type="http://schemas.openxmlformats.org/officeDocument/2006/relationships/oleObject" Target="embeddings/oleObject759.bin"/><Relationship Id="rId3288" Type="http://schemas.openxmlformats.org/officeDocument/2006/relationships/oleObject" Target="embeddings/oleObject1637.bin"/><Relationship Id="rId3495" Type="http://schemas.openxmlformats.org/officeDocument/2006/relationships/oleObject" Target="embeddings/oleObject1739.bin"/><Relationship Id="rId2097" Type="http://schemas.openxmlformats.org/officeDocument/2006/relationships/oleObject" Target="embeddings/oleObject1043.bin"/><Relationship Id="rId3148" Type="http://schemas.openxmlformats.org/officeDocument/2006/relationships/oleObject" Target="embeddings/oleObject1567.bin"/><Relationship Id="rId3355" Type="http://schemas.openxmlformats.org/officeDocument/2006/relationships/image" Target="media/image1679.wmf"/><Relationship Id="rId3562" Type="http://schemas.openxmlformats.org/officeDocument/2006/relationships/image" Target="media/image1784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0.wmf"/><Relationship Id="rId690" Type="http://schemas.openxmlformats.org/officeDocument/2006/relationships/image" Target="media/image344.wmf"/><Relationship Id="rId2164" Type="http://schemas.openxmlformats.org/officeDocument/2006/relationships/image" Target="media/image1082.wmf"/><Relationship Id="rId2371" Type="http://schemas.openxmlformats.org/officeDocument/2006/relationships/image" Target="media/image1186.wmf"/><Relationship Id="rId3008" Type="http://schemas.openxmlformats.org/officeDocument/2006/relationships/oleObject" Target="embeddings/oleObject1497.bin"/><Relationship Id="rId3215" Type="http://schemas.openxmlformats.org/officeDocument/2006/relationships/image" Target="media/image1609.wmf"/><Relationship Id="rId3422" Type="http://schemas.openxmlformats.org/officeDocument/2006/relationships/oleObject" Target="embeddings/oleObject1703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70.wmf"/><Relationship Id="rId550" Type="http://schemas.openxmlformats.org/officeDocument/2006/relationships/image" Target="media/image274.wmf"/><Relationship Id="rId1180" Type="http://schemas.openxmlformats.org/officeDocument/2006/relationships/oleObject" Target="embeddings/oleObject583.bin"/><Relationship Id="rId2024" Type="http://schemas.openxmlformats.org/officeDocument/2006/relationships/image" Target="media/image1012.wmf"/><Relationship Id="rId2231" Type="http://schemas.openxmlformats.org/officeDocument/2006/relationships/oleObject" Target="embeddings/oleObject1110.bin"/><Relationship Id="rId203" Type="http://schemas.openxmlformats.org/officeDocument/2006/relationships/image" Target="media/image99.wmf"/><Relationship Id="rId1040" Type="http://schemas.openxmlformats.org/officeDocument/2006/relationships/image" Target="media/image520.wmf"/><Relationship Id="rId410" Type="http://schemas.openxmlformats.org/officeDocument/2006/relationships/oleObject" Target="embeddings/oleObject201.bin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2.bin"/><Relationship Id="rId1345" Type="http://schemas.openxmlformats.org/officeDocument/2006/relationships/image" Target="media/image673.wmf"/><Relationship Id="rId1552" Type="http://schemas.openxmlformats.org/officeDocument/2006/relationships/oleObject" Target="embeddings/oleObject770.bin"/><Relationship Id="rId1997" Type="http://schemas.openxmlformats.org/officeDocument/2006/relationships/oleObject" Target="embeddings/oleObject993.bin"/><Relationship Id="rId2603" Type="http://schemas.openxmlformats.org/officeDocument/2006/relationships/oleObject" Target="embeddings/oleObject1295.bin"/><Relationship Id="rId2950" Type="http://schemas.openxmlformats.org/officeDocument/2006/relationships/oleObject" Target="embeddings/oleObject1468.bin"/><Relationship Id="rId1205" Type="http://schemas.openxmlformats.org/officeDocument/2006/relationships/image" Target="media/image604.wmf"/><Relationship Id="rId1857" Type="http://schemas.openxmlformats.org/officeDocument/2006/relationships/oleObject" Target="embeddings/oleObject923.bin"/><Relationship Id="rId2810" Type="http://schemas.openxmlformats.org/officeDocument/2006/relationships/oleObject" Target="embeddings/oleObject1398.bin"/><Relationship Id="rId2908" Type="http://schemas.openxmlformats.org/officeDocument/2006/relationships/oleObject" Target="embeddings/oleObject1447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700.bin"/><Relationship Id="rId1717" Type="http://schemas.openxmlformats.org/officeDocument/2006/relationships/oleObject" Target="embeddings/oleObject852.bin"/><Relationship Id="rId1924" Type="http://schemas.openxmlformats.org/officeDocument/2006/relationships/image" Target="media/image962.emf"/><Relationship Id="rId3072" Type="http://schemas.openxmlformats.org/officeDocument/2006/relationships/oleObject" Target="embeddings/oleObject1529.bin"/><Relationship Id="rId3377" Type="http://schemas.openxmlformats.org/officeDocument/2006/relationships/image" Target="media/image1690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1795.wmf"/><Relationship Id="rId3791" Type="http://schemas.openxmlformats.org/officeDocument/2006/relationships/image" Target="media/image1976.wmf"/><Relationship Id="rId158" Type="http://schemas.openxmlformats.org/officeDocument/2006/relationships/oleObject" Target="embeddings/oleObject76.bin"/><Relationship Id="rId2186" Type="http://schemas.openxmlformats.org/officeDocument/2006/relationships/image" Target="media/image1093.wmf"/><Relationship Id="rId2393" Type="http://schemas.openxmlformats.org/officeDocument/2006/relationships/image" Target="media/image1197.wmf"/><Relationship Id="rId2698" Type="http://schemas.openxmlformats.org/officeDocument/2006/relationships/oleObject" Target="embeddings/oleObject1342.bin"/><Relationship Id="rId3237" Type="http://schemas.openxmlformats.org/officeDocument/2006/relationships/image" Target="media/image1620.wmf"/><Relationship Id="rId3444" Type="http://schemas.openxmlformats.org/officeDocument/2006/relationships/image" Target="media/image1725.wmf"/><Relationship Id="rId3651" Type="http://schemas.openxmlformats.org/officeDocument/2006/relationships/image" Target="media/image1836.wmf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2046" Type="http://schemas.openxmlformats.org/officeDocument/2006/relationships/image" Target="media/image1023.wmf"/><Relationship Id="rId2253" Type="http://schemas.openxmlformats.org/officeDocument/2006/relationships/oleObject" Target="embeddings/oleObject1121.bin"/><Relationship Id="rId2460" Type="http://schemas.openxmlformats.org/officeDocument/2006/relationships/image" Target="media/image1231.wmf"/><Relationship Id="rId3304" Type="http://schemas.openxmlformats.org/officeDocument/2006/relationships/oleObject" Target="embeddings/oleObject1645.bin"/><Relationship Id="rId3511" Type="http://schemas.openxmlformats.org/officeDocument/2006/relationships/oleObject" Target="embeddings/oleObject1747.bin"/><Relationship Id="rId3749" Type="http://schemas.openxmlformats.org/officeDocument/2006/relationships/image" Target="media/image1934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4.bin"/><Relationship Id="rId1062" Type="http://schemas.openxmlformats.org/officeDocument/2006/relationships/image" Target="media/image531.emf"/><Relationship Id="rId2113" Type="http://schemas.openxmlformats.org/officeDocument/2006/relationships/oleObject" Target="embeddings/oleObject1051.bin"/><Relationship Id="rId2320" Type="http://schemas.openxmlformats.org/officeDocument/2006/relationships/oleObject" Target="embeddings/oleObject1154.bin"/><Relationship Id="rId2558" Type="http://schemas.openxmlformats.org/officeDocument/2006/relationships/image" Target="media/image1280.wmf"/><Relationship Id="rId2765" Type="http://schemas.openxmlformats.org/officeDocument/2006/relationships/image" Target="media/image1384.wmf"/><Relationship Id="rId2972" Type="http://schemas.openxmlformats.org/officeDocument/2006/relationships/oleObject" Target="embeddings/oleObject1479.bin"/><Relationship Id="rId3609" Type="http://schemas.openxmlformats.org/officeDocument/2006/relationships/oleObject" Target="embeddings/oleObject1796.bin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4.wmf"/><Relationship Id="rId1574" Type="http://schemas.openxmlformats.org/officeDocument/2006/relationships/oleObject" Target="embeddings/oleObject781.bin"/><Relationship Id="rId1781" Type="http://schemas.openxmlformats.org/officeDocument/2006/relationships/oleObject" Target="embeddings/oleObject884.bin"/><Relationship Id="rId2418" Type="http://schemas.openxmlformats.org/officeDocument/2006/relationships/oleObject" Target="embeddings/oleObject1203.bin"/><Relationship Id="rId2625" Type="http://schemas.openxmlformats.org/officeDocument/2006/relationships/oleObject" Target="embeddings/oleObject1306.bin"/><Relationship Id="rId2832" Type="http://schemas.openxmlformats.org/officeDocument/2006/relationships/oleObject" Target="embeddings/oleObject1409.bin"/><Relationship Id="rId73" Type="http://schemas.openxmlformats.org/officeDocument/2006/relationships/image" Target="media/image34.wmf"/><Relationship Id="rId804" Type="http://schemas.openxmlformats.org/officeDocument/2006/relationships/image" Target="media/image401.wmf"/><Relationship Id="rId1227" Type="http://schemas.openxmlformats.org/officeDocument/2006/relationships/image" Target="media/image615.wmf"/><Relationship Id="rId1434" Type="http://schemas.openxmlformats.org/officeDocument/2006/relationships/image" Target="media/image718.wmf"/><Relationship Id="rId1641" Type="http://schemas.openxmlformats.org/officeDocument/2006/relationships/oleObject" Target="embeddings/oleObject814.bin"/><Relationship Id="rId1879" Type="http://schemas.openxmlformats.org/officeDocument/2006/relationships/oleObject" Target="embeddings/oleObject934.bin"/><Relationship Id="rId3094" Type="http://schemas.openxmlformats.org/officeDocument/2006/relationships/oleObject" Target="embeddings/oleObject1540.bin"/><Relationship Id="rId1501" Type="http://schemas.openxmlformats.org/officeDocument/2006/relationships/image" Target="media/image751.wmf"/><Relationship Id="rId1739" Type="http://schemas.openxmlformats.org/officeDocument/2006/relationships/oleObject" Target="embeddings/oleObject863.bin"/><Relationship Id="rId1946" Type="http://schemas.openxmlformats.org/officeDocument/2006/relationships/image" Target="media/image973.wmf"/><Relationship Id="rId3399" Type="http://schemas.openxmlformats.org/officeDocument/2006/relationships/image" Target="media/image1701.wmf"/><Relationship Id="rId1806" Type="http://schemas.openxmlformats.org/officeDocument/2006/relationships/image" Target="media/image903.wmf"/><Relationship Id="rId3161" Type="http://schemas.openxmlformats.org/officeDocument/2006/relationships/image" Target="media/image1582.wmf"/><Relationship Id="rId3259" Type="http://schemas.openxmlformats.org/officeDocument/2006/relationships/image" Target="media/image1631.wmf"/><Relationship Id="rId3466" Type="http://schemas.openxmlformats.org/officeDocument/2006/relationships/image" Target="media/image1736.wmf"/><Relationship Id="rId387" Type="http://schemas.openxmlformats.org/officeDocument/2006/relationships/image" Target="media/image192.wmf"/><Relationship Id="rId594" Type="http://schemas.openxmlformats.org/officeDocument/2006/relationships/image" Target="media/image296.wmf"/><Relationship Id="rId2068" Type="http://schemas.openxmlformats.org/officeDocument/2006/relationships/image" Target="media/image1034.wmf"/><Relationship Id="rId2275" Type="http://schemas.openxmlformats.org/officeDocument/2006/relationships/image" Target="media/image1138.wmf"/><Relationship Id="rId3021" Type="http://schemas.openxmlformats.org/officeDocument/2006/relationships/image" Target="media/image1512.wmf"/><Relationship Id="rId3119" Type="http://schemas.openxmlformats.org/officeDocument/2006/relationships/image" Target="media/image1561.wmf"/><Relationship Id="rId3326" Type="http://schemas.openxmlformats.org/officeDocument/2006/relationships/oleObject" Target="embeddings/oleObject1656.bin"/><Relationship Id="rId3673" Type="http://schemas.openxmlformats.org/officeDocument/2006/relationships/image" Target="media/image1858.wmf"/><Relationship Id="rId247" Type="http://schemas.openxmlformats.org/officeDocument/2006/relationships/image" Target="media/image121.wmf"/><Relationship Id="rId899" Type="http://schemas.openxmlformats.org/officeDocument/2006/relationships/image" Target="media/image448.wmf"/><Relationship Id="rId1084" Type="http://schemas.openxmlformats.org/officeDocument/2006/relationships/oleObject" Target="embeddings/oleObject536.bin"/><Relationship Id="rId2482" Type="http://schemas.openxmlformats.org/officeDocument/2006/relationships/image" Target="media/image1242.wmf"/><Relationship Id="rId2787" Type="http://schemas.openxmlformats.org/officeDocument/2006/relationships/image" Target="media/image1395.wmf"/><Relationship Id="rId3533" Type="http://schemas.openxmlformats.org/officeDocument/2006/relationships/oleObject" Target="embeddings/oleObject1758.bin"/><Relationship Id="rId3740" Type="http://schemas.openxmlformats.org/officeDocument/2006/relationships/image" Target="media/image1925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1.wmf"/><Relationship Id="rId1291" Type="http://schemas.openxmlformats.org/officeDocument/2006/relationships/image" Target="media/image646.wmf"/><Relationship Id="rId1389" Type="http://schemas.openxmlformats.org/officeDocument/2006/relationships/image" Target="media/image695.wmf"/><Relationship Id="rId1596" Type="http://schemas.openxmlformats.org/officeDocument/2006/relationships/oleObject" Target="embeddings/oleObject792.bin"/><Relationship Id="rId2135" Type="http://schemas.openxmlformats.org/officeDocument/2006/relationships/oleObject" Target="embeddings/oleObject1062.bin"/><Relationship Id="rId2342" Type="http://schemas.openxmlformats.org/officeDocument/2006/relationships/oleObject" Target="embeddings/oleObject1165.bin"/><Relationship Id="rId2647" Type="http://schemas.openxmlformats.org/officeDocument/2006/relationships/oleObject" Target="embeddings/oleObject1317.bin"/><Relationship Id="rId2994" Type="http://schemas.openxmlformats.org/officeDocument/2006/relationships/oleObject" Target="embeddings/oleObject1490.bin"/><Relationship Id="rId3600" Type="http://schemas.openxmlformats.org/officeDocument/2006/relationships/image" Target="media/image1803.wmf"/><Relationship Id="rId314" Type="http://schemas.openxmlformats.org/officeDocument/2006/relationships/oleObject" Target="embeddings/oleObject154.bin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1151" Type="http://schemas.openxmlformats.org/officeDocument/2006/relationships/image" Target="media/image577.wmf"/><Relationship Id="rId1249" Type="http://schemas.openxmlformats.org/officeDocument/2006/relationships/image" Target="media/image626.wmf"/><Relationship Id="rId2202" Type="http://schemas.openxmlformats.org/officeDocument/2006/relationships/image" Target="media/image1101.wmf"/><Relationship Id="rId2854" Type="http://schemas.openxmlformats.org/officeDocument/2006/relationships/oleObject" Target="embeddings/oleObject1420.bin"/><Relationship Id="rId95" Type="http://schemas.openxmlformats.org/officeDocument/2006/relationships/image" Target="media/image45.wmf"/><Relationship Id="rId826" Type="http://schemas.openxmlformats.org/officeDocument/2006/relationships/image" Target="media/image412.wmf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56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25.bin"/><Relationship Id="rId1870" Type="http://schemas.openxmlformats.org/officeDocument/2006/relationships/image" Target="media/image935.wmf"/><Relationship Id="rId1968" Type="http://schemas.openxmlformats.org/officeDocument/2006/relationships/image" Target="media/image984.wmf"/><Relationship Id="rId2507" Type="http://schemas.openxmlformats.org/officeDocument/2006/relationships/oleObject" Target="embeddings/oleObject1247.bin"/><Relationship Id="rId2714" Type="http://schemas.openxmlformats.org/officeDocument/2006/relationships/oleObject" Target="embeddings/oleObject1350.bin"/><Relationship Id="rId2921" Type="http://schemas.openxmlformats.org/officeDocument/2006/relationships/image" Target="media/image1462.wmf"/><Relationship Id="rId1316" Type="http://schemas.openxmlformats.org/officeDocument/2006/relationships/oleObject" Target="embeddings/oleObject652.bin"/><Relationship Id="rId1523" Type="http://schemas.openxmlformats.org/officeDocument/2006/relationships/image" Target="media/image762.emf"/><Relationship Id="rId1730" Type="http://schemas.openxmlformats.org/officeDocument/2006/relationships/image" Target="media/image866.emf"/><Relationship Id="rId3183" Type="http://schemas.openxmlformats.org/officeDocument/2006/relationships/image" Target="media/image1593.wmf"/><Relationship Id="rId3390" Type="http://schemas.openxmlformats.org/officeDocument/2006/relationships/oleObject" Target="embeddings/oleObject1688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914.wmf"/><Relationship Id="rId3043" Type="http://schemas.openxmlformats.org/officeDocument/2006/relationships/image" Target="media/image1523.wmf"/><Relationship Id="rId3250" Type="http://schemas.openxmlformats.org/officeDocument/2006/relationships/oleObject" Target="embeddings/oleObject1618.bin"/><Relationship Id="rId3488" Type="http://schemas.openxmlformats.org/officeDocument/2006/relationships/image" Target="media/image1747.wmf"/><Relationship Id="rId3695" Type="http://schemas.openxmlformats.org/officeDocument/2006/relationships/image" Target="media/image1880.wmf"/><Relationship Id="rId171" Type="http://schemas.openxmlformats.org/officeDocument/2006/relationships/image" Target="media/image83.wmf"/><Relationship Id="rId2297" Type="http://schemas.openxmlformats.org/officeDocument/2006/relationships/image" Target="media/image1149.wmf"/><Relationship Id="rId3348" Type="http://schemas.openxmlformats.org/officeDocument/2006/relationships/oleObject" Target="embeddings/oleObject1667.bin"/><Relationship Id="rId3555" Type="http://schemas.openxmlformats.org/officeDocument/2006/relationships/oleObject" Target="embeddings/oleObject1769.bin"/><Relationship Id="rId3762" Type="http://schemas.openxmlformats.org/officeDocument/2006/relationships/image" Target="media/image1947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4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41.bin"/><Relationship Id="rId2157" Type="http://schemas.openxmlformats.org/officeDocument/2006/relationships/oleObject" Target="embeddings/oleObject1073.bin"/><Relationship Id="rId2364" Type="http://schemas.openxmlformats.org/officeDocument/2006/relationships/oleObject" Target="embeddings/oleObject1176.bin"/><Relationship Id="rId2571" Type="http://schemas.openxmlformats.org/officeDocument/2006/relationships/oleObject" Target="embeddings/oleObject1279.bin"/><Relationship Id="rId3110" Type="http://schemas.openxmlformats.org/officeDocument/2006/relationships/oleObject" Target="embeddings/oleObject1548.bin"/><Relationship Id="rId3208" Type="http://schemas.openxmlformats.org/officeDocument/2006/relationships/oleObject" Target="embeddings/oleObject1597.bin"/><Relationship Id="rId3415" Type="http://schemas.openxmlformats.org/officeDocument/2006/relationships/image" Target="media/image1710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67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8.wmf"/><Relationship Id="rId1380" Type="http://schemas.openxmlformats.org/officeDocument/2006/relationships/oleObject" Target="embeddings/oleObject684.bin"/><Relationship Id="rId2017" Type="http://schemas.openxmlformats.org/officeDocument/2006/relationships/oleObject" Target="embeddings/oleObject1003.bin"/><Relationship Id="rId2224" Type="http://schemas.openxmlformats.org/officeDocument/2006/relationships/image" Target="media/image1112.wmf"/><Relationship Id="rId2669" Type="http://schemas.openxmlformats.org/officeDocument/2006/relationships/oleObject" Target="embeddings/oleObject1328.bin"/><Relationship Id="rId2876" Type="http://schemas.openxmlformats.org/officeDocument/2006/relationships/oleObject" Target="embeddings/oleObject1431.bin"/><Relationship Id="rId3622" Type="http://schemas.openxmlformats.org/officeDocument/2006/relationships/image" Target="media/image1814.wmf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1.bin"/><Relationship Id="rId1478" Type="http://schemas.openxmlformats.org/officeDocument/2006/relationships/oleObject" Target="embeddings/oleObject733.bin"/><Relationship Id="rId1685" Type="http://schemas.openxmlformats.org/officeDocument/2006/relationships/oleObject" Target="embeddings/oleObject836.bin"/><Relationship Id="rId1892" Type="http://schemas.openxmlformats.org/officeDocument/2006/relationships/image" Target="media/image946.wmf"/><Relationship Id="rId2431" Type="http://schemas.openxmlformats.org/officeDocument/2006/relationships/image" Target="media/image1216.wmf"/><Relationship Id="rId2529" Type="http://schemas.openxmlformats.org/officeDocument/2006/relationships/oleObject" Target="embeddings/oleObject1258.bin"/><Relationship Id="rId2736" Type="http://schemas.openxmlformats.org/officeDocument/2006/relationships/oleObject" Target="embeddings/oleObject1361.bin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3.bin"/><Relationship Id="rId1338" Type="http://schemas.openxmlformats.org/officeDocument/2006/relationships/oleObject" Target="embeddings/oleObject663.bin"/><Relationship Id="rId1545" Type="http://schemas.openxmlformats.org/officeDocument/2006/relationships/image" Target="media/image773.wmf"/><Relationship Id="rId2943" Type="http://schemas.openxmlformats.org/officeDocument/2006/relationships/image" Target="media/image1473.wmf"/><Relationship Id="rId1100" Type="http://schemas.openxmlformats.org/officeDocument/2006/relationships/oleObject" Target="embeddings/oleObject544.bin"/><Relationship Id="rId1405" Type="http://schemas.openxmlformats.org/officeDocument/2006/relationships/image" Target="media/image703.wmf"/><Relationship Id="rId1752" Type="http://schemas.openxmlformats.org/officeDocument/2006/relationships/image" Target="media/image877.wmf"/><Relationship Id="rId2803" Type="http://schemas.openxmlformats.org/officeDocument/2006/relationships/image" Target="media/image1403.wmf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00.bin"/><Relationship Id="rId1917" Type="http://schemas.openxmlformats.org/officeDocument/2006/relationships/oleObject" Target="embeddings/oleObject953.bin"/><Relationship Id="rId3065" Type="http://schemas.openxmlformats.org/officeDocument/2006/relationships/image" Target="media/image1534.wmf"/><Relationship Id="rId3272" Type="http://schemas.openxmlformats.org/officeDocument/2006/relationships/oleObject" Target="embeddings/oleObject1629.bin"/><Relationship Id="rId193" Type="http://schemas.openxmlformats.org/officeDocument/2006/relationships/image" Target="media/image94.wmf"/><Relationship Id="rId498" Type="http://schemas.openxmlformats.org/officeDocument/2006/relationships/image" Target="media/image248.wmf"/><Relationship Id="rId2081" Type="http://schemas.openxmlformats.org/officeDocument/2006/relationships/oleObject" Target="embeddings/oleObject1035.bin"/><Relationship Id="rId2179" Type="http://schemas.openxmlformats.org/officeDocument/2006/relationships/oleObject" Target="embeddings/oleObject1084.bin"/><Relationship Id="rId3132" Type="http://schemas.openxmlformats.org/officeDocument/2006/relationships/oleObject" Target="embeddings/oleObject1559.bin"/><Relationship Id="rId3577" Type="http://schemas.openxmlformats.org/officeDocument/2006/relationships/oleObject" Target="embeddings/oleObject1780.bin"/><Relationship Id="rId3784" Type="http://schemas.openxmlformats.org/officeDocument/2006/relationships/image" Target="media/image1969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87.bin"/><Relationship Id="rId2593" Type="http://schemas.openxmlformats.org/officeDocument/2006/relationships/oleObject" Target="embeddings/oleObject1290.bin"/><Relationship Id="rId3437" Type="http://schemas.openxmlformats.org/officeDocument/2006/relationships/oleObject" Target="embeddings/oleObject1710.bin"/><Relationship Id="rId3644" Type="http://schemas.openxmlformats.org/officeDocument/2006/relationships/image" Target="media/image1829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8.bin"/><Relationship Id="rId772" Type="http://schemas.openxmlformats.org/officeDocument/2006/relationships/image" Target="media/image385.wmf"/><Relationship Id="rId1195" Type="http://schemas.openxmlformats.org/officeDocument/2006/relationships/image" Target="media/image599.wmf"/><Relationship Id="rId2039" Type="http://schemas.openxmlformats.org/officeDocument/2006/relationships/oleObject" Target="embeddings/oleObject1014.bin"/><Relationship Id="rId2246" Type="http://schemas.openxmlformats.org/officeDocument/2006/relationships/image" Target="media/image1123.wmf"/><Relationship Id="rId2453" Type="http://schemas.openxmlformats.org/officeDocument/2006/relationships/oleObject" Target="embeddings/oleObject1220.bin"/><Relationship Id="rId2660" Type="http://schemas.openxmlformats.org/officeDocument/2006/relationships/image" Target="media/image1331.wmf"/><Relationship Id="rId2898" Type="http://schemas.openxmlformats.org/officeDocument/2006/relationships/oleObject" Target="embeddings/oleObject1442.bin"/><Relationship Id="rId3504" Type="http://schemas.openxmlformats.org/officeDocument/2006/relationships/image" Target="media/image1755.wmf"/><Relationship Id="rId3711" Type="http://schemas.openxmlformats.org/officeDocument/2006/relationships/image" Target="media/image1896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632" Type="http://schemas.openxmlformats.org/officeDocument/2006/relationships/image" Target="media/image315.wmf"/><Relationship Id="rId1055" Type="http://schemas.openxmlformats.org/officeDocument/2006/relationships/oleObject" Target="embeddings/oleObject522.bin"/><Relationship Id="rId1262" Type="http://schemas.openxmlformats.org/officeDocument/2006/relationships/oleObject" Target="embeddings/oleObject625.bin"/><Relationship Id="rId2106" Type="http://schemas.openxmlformats.org/officeDocument/2006/relationships/image" Target="media/image1053.emf"/><Relationship Id="rId2313" Type="http://schemas.openxmlformats.org/officeDocument/2006/relationships/image" Target="media/image1157.wmf"/><Relationship Id="rId2520" Type="http://schemas.openxmlformats.org/officeDocument/2006/relationships/image" Target="media/image1261.wmf"/><Relationship Id="rId2758" Type="http://schemas.openxmlformats.org/officeDocument/2006/relationships/oleObject" Target="embeddings/oleObject1372.bin"/><Relationship Id="rId2965" Type="http://schemas.openxmlformats.org/officeDocument/2006/relationships/image" Target="media/image1484.emf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54.bin"/><Relationship Id="rId1567" Type="http://schemas.openxmlformats.org/officeDocument/2006/relationships/image" Target="media/image784.wmf"/><Relationship Id="rId1774" Type="http://schemas.openxmlformats.org/officeDocument/2006/relationships/image" Target="media/image888.wmf"/><Relationship Id="rId1981" Type="http://schemas.openxmlformats.org/officeDocument/2006/relationships/oleObject" Target="embeddings/oleObject985.bin"/><Relationship Id="rId2618" Type="http://schemas.openxmlformats.org/officeDocument/2006/relationships/image" Target="media/image1310.wmf"/><Relationship Id="rId2825" Type="http://schemas.openxmlformats.org/officeDocument/2006/relationships/image" Target="media/image1414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07.bin"/><Relationship Id="rId1634" Type="http://schemas.openxmlformats.org/officeDocument/2006/relationships/image" Target="media/image818.wmf"/><Relationship Id="rId1841" Type="http://schemas.openxmlformats.org/officeDocument/2006/relationships/oleObject" Target="embeddings/oleObject915.bin"/><Relationship Id="rId3087" Type="http://schemas.openxmlformats.org/officeDocument/2006/relationships/image" Target="media/image1545.wmf"/><Relationship Id="rId3294" Type="http://schemas.openxmlformats.org/officeDocument/2006/relationships/oleObject" Target="embeddings/oleObject1640.bin"/><Relationship Id="rId1939" Type="http://schemas.openxmlformats.org/officeDocument/2006/relationships/oleObject" Target="embeddings/oleObject964.bin"/><Relationship Id="rId3599" Type="http://schemas.openxmlformats.org/officeDocument/2006/relationships/oleObject" Target="embeddings/oleObject1791.bin"/><Relationship Id="rId1701" Type="http://schemas.openxmlformats.org/officeDocument/2006/relationships/oleObject" Target="embeddings/oleObject844.bin"/><Relationship Id="rId3154" Type="http://schemas.openxmlformats.org/officeDocument/2006/relationships/oleObject" Target="embeddings/oleObject1570.bin"/><Relationship Id="rId3361" Type="http://schemas.openxmlformats.org/officeDocument/2006/relationships/image" Target="media/image1682.wmf"/><Relationship Id="rId3459" Type="http://schemas.openxmlformats.org/officeDocument/2006/relationships/oleObject" Target="embeddings/oleObject1721.bin"/><Relationship Id="rId3666" Type="http://schemas.openxmlformats.org/officeDocument/2006/relationships/image" Target="media/image1851.wmf"/><Relationship Id="rId282" Type="http://schemas.openxmlformats.org/officeDocument/2006/relationships/oleObject" Target="embeddings/oleObject138.bin"/><Relationship Id="rId587" Type="http://schemas.openxmlformats.org/officeDocument/2006/relationships/oleObject" Target="embeddings/oleObject289.bin"/><Relationship Id="rId2170" Type="http://schemas.openxmlformats.org/officeDocument/2006/relationships/image" Target="media/image1085.wmf"/><Relationship Id="rId2268" Type="http://schemas.openxmlformats.org/officeDocument/2006/relationships/oleObject" Target="embeddings/oleObject1128.bin"/><Relationship Id="rId3014" Type="http://schemas.openxmlformats.org/officeDocument/2006/relationships/oleObject" Target="embeddings/oleObject1500.bin"/><Relationship Id="rId3221" Type="http://schemas.openxmlformats.org/officeDocument/2006/relationships/image" Target="media/image1612.wmf"/><Relationship Id="rId3319" Type="http://schemas.openxmlformats.org/officeDocument/2006/relationships/image" Target="media/image166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22.wmf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3.bin"/><Relationship Id="rId2030" Type="http://schemas.openxmlformats.org/officeDocument/2006/relationships/image" Target="media/image1015.wmf"/><Relationship Id="rId2128" Type="http://schemas.openxmlformats.org/officeDocument/2006/relationships/image" Target="media/image1064.wmf"/><Relationship Id="rId2475" Type="http://schemas.openxmlformats.org/officeDocument/2006/relationships/oleObject" Target="embeddings/oleObject1231.bin"/><Relationship Id="rId2682" Type="http://schemas.openxmlformats.org/officeDocument/2006/relationships/image" Target="media/image1342.png"/><Relationship Id="rId2987" Type="http://schemas.openxmlformats.org/officeDocument/2006/relationships/image" Target="media/image1495.wmf"/><Relationship Id="rId3526" Type="http://schemas.openxmlformats.org/officeDocument/2006/relationships/image" Target="media/image1766.wmf"/><Relationship Id="rId3733" Type="http://schemas.openxmlformats.org/officeDocument/2006/relationships/image" Target="media/image1918.wmf"/><Relationship Id="rId654" Type="http://schemas.openxmlformats.org/officeDocument/2006/relationships/image" Target="media/image326.wmf"/><Relationship Id="rId861" Type="http://schemas.openxmlformats.org/officeDocument/2006/relationships/oleObject" Target="embeddings/oleObject426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6.bin"/><Relationship Id="rId1491" Type="http://schemas.openxmlformats.org/officeDocument/2006/relationships/image" Target="media/image746.wmf"/><Relationship Id="rId1589" Type="http://schemas.openxmlformats.org/officeDocument/2006/relationships/image" Target="media/image795.wmf"/><Relationship Id="rId2335" Type="http://schemas.openxmlformats.org/officeDocument/2006/relationships/image" Target="media/image1168.wmf"/><Relationship Id="rId2542" Type="http://schemas.openxmlformats.org/officeDocument/2006/relationships/image" Target="media/image1272.wmf"/><Relationship Id="rId307" Type="http://schemas.openxmlformats.org/officeDocument/2006/relationships/image" Target="media/image151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1144" Type="http://schemas.openxmlformats.org/officeDocument/2006/relationships/oleObject" Target="embeddings/oleObject565.bin"/><Relationship Id="rId1351" Type="http://schemas.openxmlformats.org/officeDocument/2006/relationships/image" Target="media/image676.wmf"/><Relationship Id="rId1449" Type="http://schemas.openxmlformats.org/officeDocument/2006/relationships/oleObject" Target="embeddings/oleObject718.bin"/><Relationship Id="rId1796" Type="http://schemas.openxmlformats.org/officeDocument/2006/relationships/image" Target="media/image898.wmf"/><Relationship Id="rId2402" Type="http://schemas.openxmlformats.org/officeDocument/2006/relationships/oleObject" Target="embeddings/oleObject1195.bin"/><Relationship Id="rId2847" Type="http://schemas.openxmlformats.org/officeDocument/2006/relationships/image" Target="media/image1425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5.bin"/><Relationship Id="rId1004" Type="http://schemas.openxmlformats.org/officeDocument/2006/relationships/image" Target="media/image501.wmf"/><Relationship Id="rId1211" Type="http://schemas.openxmlformats.org/officeDocument/2006/relationships/image" Target="media/image607.wmf"/><Relationship Id="rId1656" Type="http://schemas.openxmlformats.org/officeDocument/2006/relationships/image" Target="media/image829.wmf"/><Relationship Id="rId1863" Type="http://schemas.openxmlformats.org/officeDocument/2006/relationships/oleObject" Target="embeddings/oleObject926.bin"/><Relationship Id="rId2707" Type="http://schemas.openxmlformats.org/officeDocument/2006/relationships/image" Target="media/image1355.wmf"/><Relationship Id="rId2914" Type="http://schemas.openxmlformats.org/officeDocument/2006/relationships/oleObject" Target="embeddings/oleObject1450.bin"/><Relationship Id="rId1309" Type="http://schemas.openxmlformats.org/officeDocument/2006/relationships/image" Target="media/image655.wmf"/><Relationship Id="rId1516" Type="http://schemas.openxmlformats.org/officeDocument/2006/relationships/oleObject" Target="embeddings/oleObject752.bin"/><Relationship Id="rId1723" Type="http://schemas.openxmlformats.org/officeDocument/2006/relationships/oleObject" Target="embeddings/oleObject855.bin"/><Relationship Id="rId1930" Type="http://schemas.openxmlformats.org/officeDocument/2006/relationships/image" Target="media/image965.wmf"/><Relationship Id="rId3176" Type="http://schemas.openxmlformats.org/officeDocument/2006/relationships/oleObject" Target="embeddings/oleObject1581.bin"/><Relationship Id="rId3383" Type="http://schemas.openxmlformats.org/officeDocument/2006/relationships/image" Target="media/image1693.wmf"/><Relationship Id="rId3590" Type="http://schemas.openxmlformats.org/officeDocument/2006/relationships/image" Target="media/image1798.wmf"/><Relationship Id="rId15" Type="http://schemas.openxmlformats.org/officeDocument/2006/relationships/image" Target="media/image5.wmf"/><Relationship Id="rId2192" Type="http://schemas.openxmlformats.org/officeDocument/2006/relationships/image" Target="media/image1096.wmf"/><Relationship Id="rId3036" Type="http://schemas.openxmlformats.org/officeDocument/2006/relationships/oleObject" Target="embeddings/oleObject1511.bin"/><Relationship Id="rId3243" Type="http://schemas.openxmlformats.org/officeDocument/2006/relationships/image" Target="media/image1623.wmf"/><Relationship Id="rId3688" Type="http://schemas.openxmlformats.org/officeDocument/2006/relationships/image" Target="media/image1873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2052" Type="http://schemas.openxmlformats.org/officeDocument/2006/relationships/image" Target="media/image1026.wmf"/><Relationship Id="rId2497" Type="http://schemas.openxmlformats.org/officeDocument/2006/relationships/oleObject" Target="embeddings/oleObject1242.bin"/><Relationship Id="rId3450" Type="http://schemas.openxmlformats.org/officeDocument/2006/relationships/image" Target="media/image1728.wmf"/><Relationship Id="rId3548" Type="http://schemas.openxmlformats.org/officeDocument/2006/relationships/image" Target="media/image1777.wmf"/><Relationship Id="rId3755" Type="http://schemas.openxmlformats.org/officeDocument/2006/relationships/image" Target="media/image1940.wmf"/><Relationship Id="rId469" Type="http://schemas.openxmlformats.org/officeDocument/2006/relationships/image" Target="media/image233.wmf"/><Relationship Id="rId676" Type="http://schemas.openxmlformats.org/officeDocument/2006/relationships/image" Target="media/image337.wmf"/><Relationship Id="rId883" Type="http://schemas.openxmlformats.org/officeDocument/2006/relationships/oleObject" Target="embeddings/oleObject437.bin"/><Relationship Id="rId1099" Type="http://schemas.openxmlformats.org/officeDocument/2006/relationships/image" Target="media/image550.wmf"/><Relationship Id="rId2357" Type="http://schemas.openxmlformats.org/officeDocument/2006/relationships/image" Target="media/image1179.wmf"/><Relationship Id="rId2564" Type="http://schemas.openxmlformats.org/officeDocument/2006/relationships/image" Target="media/image1283.wmf"/><Relationship Id="rId3103" Type="http://schemas.openxmlformats.org/officeDocument/2006/relationships/image" Target="media/image1553.wmf"/><Relationship Id="rId3310" Type="http://schemas.openxmlformats.org/officeDocument/2006/relationships/oleObject" Target="embeddings/oleObject1648.bin"/><Relationship Id="rId3408" Type="http://schemas.openxmlformats.org/officeDocument/2006/relationships/oleObject" Target="embeddings/oleObject1696.bin"/><Relationship Id="rId3615" Type="http://schemas.openxmlformats.org/officeDocument/2006/relationships/oleObject" Target="embeddings/oleObject1799.bin"/><Relationship Id="rId231" Type="http://schemas.openxmlformats.org/officeDocument/2006/relationships/image" Target="media/image113.wmf"/><Relationship Id="rId329" Type="http://schemas.openxmlformats.org/officeDocument/2006/relationships/image" Target="media/image163.wmf"/><Relationship Id="rId536" Type="http://schemas.openxmlformats.org/officeDocument/2006/relationships/image" Target="media/image267.wmf"/><Relationship Id="rId1166" Type="http://schemas.openxmlformats.org/officeDocument/2006/relationships/oleObject" Target="embeddings/oleObject576.bin"/><Relationship Id="rId1373" Type="http://schemas.openxmlformats.org/officeDocument/2006/relationships/image" Target="media/image687.wmf"/><Relationship Id="rId2217" Type="http://schemas.openxmlformats.org/officeDocument/2006/relationships/oleObject" Target="embeddings/oleObject1103.bin"/><Relationship Id="rId2771" Type="http://schemas.openxmlformats.org/officeDocument/2006/relationships/image" Target="media/image1387.wmf"/><Relationship Id="rId2869" Type="http://schemas.openxmlformats.org/officeDocument/2006/relationships/image" Target="media/image1436.wmf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13.wmf"/><Relationship Id="rId1580" Type="http://schemas.openxmlformats.org/officeDocument/2006/relationships/oleObject" Target="embeddings/oleObject784.bin"/><Relationship Id="rId1678" Type="http://schemas.openxmlformats.org/officeDocument/2006/relationships/image" Target="media/image840.wmf"/><Relationship Id="rId1885" Type="http://schemas.openxmlformats.org/officeDocument/2006/relationships/oleObject" Target="embeddings/oleObject937.bin"/><Relationship Id="rId2424" Type="http://schemas.openxmlformats.org/officeDocument/2006/relationships/oleObject" Target="embeddings/oleObject1206.bin"/><Relationship Id="rId2631" Type="http://schemas.openxmlformats.org/officeDocument/2006/relationships/oleObject" Target="embeddings/oleObject1309.bin"/><Relationship Id="rId2729" Type="http://schemas.openxmlformats.org/officeDocument/2006/relationships/image" Target="media/image1366.wmf"/><Relationship Id="rId2936" Type="http://schemas.openxmlformats.org/officeDocument/2006/relationships/oleObject" Target="embeddings/oleObject1461.bin"/><Relationship Id="rId603" Type="http://schemas.openxmlformats.org/officeDocument/2006/relationships/oleObject" Target="embeddings/oleObject297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8.wmf"/><Relationship Id="rId1440" Type="http://schemas.openxmlformats.org/officeDocument/2006/relationships/image" Target="media/image721.wmf"/><Relationship Id="rId1538" Type="http://schemas.openxmlformats.org/officeDocument/2006/relationships/oleObject" Target="embeddings/oleObject763.bin"/><Relationship Id="rId1300" Type="http://schemas.openxmlformats.org/officeDocument/2006/relationships/oleObject" Target="embeddings/oleObject644.bin"/><Relationship Id="rId1745" Type="http://schemas.openxmlformats.org/officeDocument/2006/relationships/oleObject" Target="embeddings/oleObject866.bin"/><Relationship Id="rId1952" Type="http://schemas.openxmlformats.org/officeDocument/2006/relationships/image" Target="media/image976.wmf"/><Relationship Id="rId3198" Type="http://schemas.openxmlformats.org/officeDocument/2006/relationships/oleObject" Target="embeddings/oleObject1592.bin"/><Relationship Id="rId37" Type="http://schemas.openxmlformats.org/officeDocument/2006/relationships/image" Target="media/image16.wmf"/><Relationship Id="rId1605" Type="http://schemas.openxmlformats.org/officeDocument/2006/relationships/image" Target="media/image803.wmf"/><Relationship Id="rId1812" Type="http://schemas.openxmlformats.org/officeDocument/2006/relationships/image" Target="media/image906.wmf"/><Relationship Id="rId3058" Type="http://schemas.openxmlformats.org/officeDocument/2006/relationships/oleObject" Target="embeddings/oleObject1522.bin"/><Relationship Id="rId3265" Type="http://schemas.openxmlformats.org/officeDocument/2006/relationships/image" Target="media/image1634.wmf"/><Relationship Id="rId3472" Type="http://schemas.openxmlformats.org/officeDocument/2006/relationships/image" Target="media/image1739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5.wmf"/><Relationship Id="rId2074" Type="http://schemas.openxmlformats.org/officeDocument/2006/relationships/image" Target="media/image1037.wmf"/><Relationship Id="rId2281" Type="http://schemas.openxmlformats.org/officeDocument/2006/relationships/image" Target="media/image1141.wmf"/><Relationship Id="rId3125" Type="http://schemas.openxmlformats.org/officeDocument/2006/relationships/image" Target="media/image1564.wmf"/><Relationship Id="rId3332" Type="http://schemas.openxmlformats.org/officeDocument/2006/relationships/oleObject" Target="embeddings/oleObject1659.bin"/><Relationship Id="rId3777" Type="http://schemas.openxmlformats.org/officeDocument/2006/relationships/image" Target="media/image1962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6.bin"/><Relationship Id="rId698" Type="http://schemas.openxmlformats.org/officeDocument/2006/relationships/image" Target="media/image348.wmf"/><Relationship Id="rId1090" Type="http://schemas.openxmlformats.org/officeDocument/2006/relationships/oleObject" Target="embeddings/oleObject539.bin"/><Relationship Id="rId2141" Type="http://schemas.openxmlformats.org/officeDocument/2006/relationships/oleObject" Target="embeddings/oleObject1065.bin"/><Relationship Id="rId2379" Type="http://schemas.openxmlformats.org/officeDocument/2006/relationships/image" Target="media/image1190.emf"/><Relationship Id="rId2586" Type="http://schemas.openxmlformats.org/officeDocument/2006/relationships/image" Target="media/image1294.wmf"/><Relationship Id="rId2793" Type="http://schemas.openxmlformats.org/officeDocument/2006/relationships/image" Target="media/image1398.wmf"/><Relationship Id="rId3637" Type="http://schemas.openxmlformats.org/officeDocument/2006/relationships/image" Target="media/image18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wmf"/><Relationship Id="rId1188" Type="http://schemas.openxmlformats.org/officeDocument/2006/relationships/oleObject" Target="embeddings/oleObject587.bin"/><Relationship Id="rId1395" Type="http://schemas.openxmlformats.org/officeDocument/2006/relationships/image" Target="media/image698.wmf"/><Relationship Id="rId2001" Type="http://schemas.openxmlformats.org/officeDocument/2006/relationships/oleObject" Target="embeddings/oleObject995.bin"/><Relationship Id="rId2239" Type="http://schemas.openxmlformats.org/officeDocument/2006/relationships/oleObject" Target="embeddings/oleObject1114.bin"/><Relationship Id="rId2446" Type="http://schemas.openxmlformats.org/officeDocument/2006/relationships/image" Target="media/image1224.wmf"/><Relationship Id="rId2653" Type="http://schemas.openxmlformats.org/officeDocument/2006/relationships/oleObject" Target="embeddings/oleObject1320.bin"/><Relationship Id="rId2860" Type="http://schemas.openxmlformats.org/officeDocument/2006/relationships/oleObject" Target="embeddings/oleObject1423.bin"/><Relationship Id="rId3704" Type="http://schemas.openxmlformats.org/officeDocument/2006/relationships/image" Target="media/image1889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5.wmf"/><Relationship Id="rId1048" Type="http://schemas.openxmlformats.org/officeDocument/2006/relationships/image" Target="media/image524.wmf"/><Relationship Id="rId1255" Type="http://schemas.openxmlformats.org/officeDocument/2006/relationships/oleObject" Target="embeddings/oleObject621.bin"/><Relationship Id="rId1462" Type="http://schemas.openxmlformats.org/officeDocument/2006/relationships/oleObject" Target="embeddings/oleObject725.bin"/><Relationship Id="rId2306" Type="http://schemas.openxmlformats.org/officeDocument/2006/relationships/oleObject" Target="embeddings/oleObject1147.bin"/><Relationship Id="rId2513" Type="http://schemas.openxmlformats.org/officeDocument/2006/relationships/oleObject" Target="embeddings/oleObject1250.bin"/><Relationship Id="rId2958" Type="http://schemas.openxmlformats.org/officeDocument/2006/relationships/oleObject" Target="embeddings/oleObject1472.bin"/><Relationship Id="rId1115" Type="http://schemas.openxmlformats.org/officeDocument/2006/relationships/image" Target="media/image559.wmf"/><Relationship Id="rId1322" Type="http://schemas.openxmlformats.org/officeDocument/2006/relationships/oleObject" Target="embeddings/oleObject655.bin"/><Relationship Id="rId1767" Type="http://schemas.openxmlformats.org/officeDocument/2006/relationships/oleObject" Target="embeddings/oleObject877.bin"/><Relationship Id="rId1974" Type="http://schemas.openxmlformats.org/officeDocument/2006/relationships/image" Target="media/image987.wmf"/><Relationship Id="rId2720" Type="http://schemas.openxmlformats.org/officeDocument/2006/relationships/oleObject" Target="embeddings/oleObject1353.bin"/><Relationship Id="rId2818" Type="http://schemas.openxmlformats.org/officeDocument/2006/relationships/oleObject" Target="embeddings/oleObject1402.bin"/><Relationship Id="rId59" Type="http://schemas.openxmlformats.org/officeDocument/2006/relationships/image" Target="media/image27.wmf"/><Relationship Id="rId1627" Type="http://schemas.openxmlformats.org/officeDocument/2006/relationships/oleObject" Target="embeddings/oleObject807.bin"/><Relationship Id="rId1834" Type="http://schemas.openxmlformats.org/officeDocument/2006/relationships/image" Target="media/image917.wmf"/><Relationship Id="rId3287" Type="http://schemas.openxmlformats.org/officeDocument/2006/relationships/image" Target="media/image1645.wmf"/><Relationship Id="rId2096" Type="http://schemas.openxmlformats.org/officeDocument/2006/relationships/image" Target="media/image1048.emf"/><Relationship Id="rId3494" Type="http://schemas.openxmlformats.org/officeDocument/2006/relationships/image" Target="media/image1750.wmf"/><Relationship Id="rId3799" Type="http://schemas.openxmlformats.org/officeDocument/2006/relationships/theme" Target="theme/theme1.xml"/><Relationship Id="rId1901" Type="http://schemas.openxmlformats.org/officeDocument/2006/relationships/oleObject" Target="embeddings/oleObject945.bin"/><Relationship Id="rId3147" Type="http://schemas.openxmlformats.org/officeDocument/2006/relationships/image" Target="media/image1575.wmf"/><Relationship Id="rId3354" Type="http://schemas.openxmlformats.org/officeDocument/2006/relationships/oleObject" Target="embeddings/oleObject1670.bin"/><Relationship Id="rId3561" Type="http://schemas.openxmlformats.org/officeDocument/2006/relationships/oleObject" Target="embeddings/oleObject1772.bin"/><Relationship Id="rId3659" Type="http://schemas.openxmlformats.org/officeDocument/2006/relationships/image" Target="media/image1844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7.bin"/><Relationship Id="rId2163" Type="http://schemas.openxmlformats.org/officeDocument/2006/relationships/oleObject" Target="embeddings/oleObject1076.bin"/><Relationship Id="rId2370" Type="http://schemas.openxmlformats.org/officeDocument/2006/relationships/oleObject" Target="embeddings/oleObject1179.bin"/><Relationship Id="rId3007" Type="http://schemas.openxmlformats.org/officeDocument/2006/relationships/image" Target="media/image1505.wmf"/><Relationship Id="rId3214" Type="http://schemas.openxmlformats.org/officeDocument/2006/relationships/oleObject" Target="embeddings/oleObject1600.bin"/><Relationship Id="rId3421" Type="http://schemas.openxmlformats.org/officeDocument/2006/relationships/image" Target="media/image1713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493.bin"/><Relationship Id="rId2023" Type="http://schemas.openxmlformats.org/officeDocument/2006/relationships/oleObject" Target="embeddings/oleObject1006.bin"/><Relationship Id="rId2230" Type="http://schemas.openxmlformats.org/officeDocument/2006/relationships/image" Target="media/image1115.wmf"/><Relationship Id="rId2468" Type="http://schemas.openxmlformats.org/officeDocument/2006/relationships/image" Target="media/image1235.wmf"/><Relationship Id="rId2675" Type="http://schemas.openxmlformats.org/officeDocument/2006/relationships/oleObject" Target="embeddings/oleObject1331.bin"/><Relationship Id="rId2882" Type="http://schemas.openxmlformats.org/officeDocument/2006/relationships/oleObject" Target="embeddings/oleObject1434.bin"/><Relationship Id="rId3519" Type="http://schemas.openxmlformats.org/officeDocument/2006/relationships/oleObject" Target="embeddings/oleObject1751.bin"/><Relationship Id="rId3726" Type="http://schemas.openxmlformats.org/officeDocument/2006/relationships/image" Target="media/image1911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19.bin"/><Relationship Id="rId854" Type="http://schemas.openxmlformats.org/officeDocument/2006/relationships/image" Target="media/image426.wmf"/><Relationship Id="rId1277" Type="http://schemas.openxmlformats.org/officeDocument/2006/relationships/image" Target="media/image639.wmf"/><Relationship Id="rId1484" Type="http://schemas.openxmlformats.org/officeDocument/2006/relationships/oleObject" Target="embeddings/oleObject736.bin"/><Relationship Id="rId1691" Type="http://schemas.openxmlformats.org/officeDocument/2006/relationships/oleObject" Target="embeddings/oleObject839.bin"/><Relationship Id="rId2328" Type="http://schemas.openxmlformats.org/officeDocument/2006/relationships/oleObject" Target="embeddings/oleObject1158.bin"/><Relationship Id="rId2535" Type="http://schemas.openxmlformats.org/officeDocument/2006/relationships/oleObject" Target="embeddings/oleObject1261.bin"/><Relationship Id="rId2742" Type="http://schemas.openxmlformats.org/officeDocument/2006/relationships/oleObject" Target="embeddings/oleObject1364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56.wmf"/><Relationship Id="rId921" Type="http://schemas.openxmlformats.org/officeDocument/2006/relationships/image" Target="media/image459.wmf"/><Relationship Id="rId1137" Type="http://schemas.openxmlformats.org/officeDocument/2006/relationships/image" Target="media/image570.wmf"/><Relationship Id="rId1344" Type="http://schemas.openxmlformats.org/officeDocument/2006/relationships/oleObject" Target="embeddings/oleObject666.bin"/><Relationship Id="rId1551" Type="http://schemas.openxmlformats.org/officeDocument/2006/relationships/image" Target="media/image776.wmf"/><Relationship Id="rId1789" Type="http://schemas.openxmlformats.org/officeDocument/2006/relationships/oleObject" Target="embeddings/oleObject889.bin"/><Relationship Id="rId1996" Type="http://schemas.openxmlformats.org/officeDocument/2006/relationships/image" Target="media/image998.wmf"/><Relationship Id="rId2602" Type="http://schemas.openxmlformats.org/officeDocument/2006/relationships/image" Target="media/image1302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5.bin"/><Relationship Id="rId1411" Type="http://schemas.openxmlformats.org/officeDocument/2006/relationships/image" Target="media/image706.wmf"/><Relationship Id="rId1649" Type="http://schemas.openxmlformats.org/officeDocument/2006/relationships/oleObject" Target="embeddings/oleObject818.bin"/><Relationship Id="rId1856" Type="http://schemas.openxmlformats.org/officeDocument/2006/relationships/image" Target="media/image928.wmf"/><Relationship Id="rId2907" Type="http://schemas.openxmlformats.org/officeDocument/2006/relationships/image" Target="media/image1455.wmf"/><Relationship Id="rId3071" Type="http://schemas.openxmlformats.org/officeDocument/2006/relationships/image" Target="media/image1537.wmf"/><Relationship Id="rId1509" Type="http://schemas.openxmlformats.org/officeDocument/2006/relationships/image" Target="media/image755.wmf"/><Relationship Id="rId1716" Type="http://schemas.openxmlformats.org/officeDocument/2006/relationships/image" Target="media/image859.wmf"/><Relationship Id="rId1923" Type="http://schemas.openxmlformats.org/officeDocument/2006/relationships/oleObject" Target="embeddings/oleObject956.bin"/><Relationship Id="rId3169" Type="http://schemas.openxmlformats.org/officeDocument/2006/relationships/image" Target="media/image1586.wmf"/><Relationship Id="rId3376" Type="http://schemas.openxmlformats.org/officeDocument/2006/relationships/oleObject" Target="embeddings/oleObject1681.bin"/><Relationship Id="rId3583" Type="http://schemas.openxmlformats.org/officeDocument/2006/relationships/oleObject" Target="embeddings/oleObject1783.bin"/><Relationship Id="rId297" Type="http://schemas.openxmlformats.org/officeDocument/2006/relationships/image" Target="media/image146.wmf"/><Relationship Id="rId2185" Type="http://schemas.openxmlformats.org/officeDocument/2006/relationships/oleObject" Target="embeddings/oleObject1087.bin"/><Relationship Id="rId2392" Type="http://schemas.openxmlformats.org/officeDocument/2006/relationships/oleObject" Target="embeddings/oleObject1190.bin"/><Relationship Id="rId3029" Type="http://schemas.openxmlformats.org/officeDocument/2006/relationships/image" Target="media/image1516.wmf"/><Relationship Id="rId3236" Type="http://schemas.openxmlformats.org/officeDocument/2006/relationships/oleObject" Target="embeddings/oleObject1611.bin"/><Relationship Id="rId3790" Type="http://schemas.openxmlformats.org/officeDocument/2006/relationships/image" Target="media/image1975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8.bin"/><Relationship Id="rId2045" Type="http://schemas.openxmlformats.org/officeDocument/2006/relationships/oleObject" Target="embeddings/oleObject1017.bin"/><Relationship Id="rId2697" Type="http://schemas.openxmlformats.org/officeDocument/2006/relationships/image" Target="media/image1350.wmf"/><Relationship Id="rId3443" Type="http://schemas.openxmlformats.org/officeDocument/2006/relationships/oleObject" Target="embeddings/oleObject1713.bin"/><Relationship Id="rId3650" Type="http://schemas.openxmlformats.org/officeDocument/2006/relationships/image" Target="media/image1835.wmf"/><Relationship Id="rId3748" Type="http://schemas.openxmlformats.org/officeDocument/2006/relationships/image" Target="media/image1933.wmf"/><Relationship Id="rId571" Type="http://schemas.openxmlformats.org/officeDocument/2006/relationships/oleObject" Target="embeddings/oleObject281.bin"/><Relationship Id="rId669" Type="http://schemas.openxmlformats.org/officeDocument/2006/relationships/oleObject" Target="embeddings/oleObject330.bin"/><Relationship Id="rId876" Type="http://schemas.openxmlformats.org/officeDocument/2006/relationships/image" Target="media/image437.wmf"/><Relationship Id="rId1299" Type="http://schemas.openxmlformats.org/officeDocument/2006/relationships/image" Target="media/image650.wmf"/><Relationship Id="rId2252" Type="http://schemas.openxmlformats.org/officeDocument/2006/relationships/image" Target="media/image1126.wmf"/><Relationship Id="rId2557" Type="http://schemas.openxmlformats.org/officeDocument/2006/relationships/oleObject" Target="embeddings/oleObject1272.bin"/><Relationship Id="rId3303" Type="http://schemas.openxmlformats.org/officeDocument/2006/relationships/image" Target="media/image1653.wmf"/><Relationship Id="rId3510" Type="http://schemas.openxmlformats.org/officeDocument/2006/relationships/image" Target="media/image1758.wmf"/><Relationship Id="rId3608" Type="http://schemas.openxmlformats.org/officeDocument/2006/relationships/image" Target="media/image180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5.bin"/><Relationship Id="rId1159" Type="http://schemas.openxmlformats.org/officeDocument/2006/relationships/image" Target="media/image581.wmf"/><Relationship Id="rId1366" Type="http://schemas.openxmlformats.org/officeDocument/2006/relationships/oleObject" Target="embeddings/oleObject677.bin"/><Relationship Id="rId2112" Type="http://schemas.openxmlformats.org/officeDocument/2006/relationships/image" Target="media/image1056.wmf"/><Relationship Id="rId2417" Type="http://schemas.openxmlformats.org/officeDocument/2006/relationships/image" Target="media/image1209.wmf"/><Relationship Id="rId2764" Type="http://schemas.openxmlformats.org/officeDocument/2006/relationships/oleObject" Target="embeddings/oleObject1375.bin"/><Relationship Id="rId2971" Type="http://schemas.openxmlformats.org/officeDocument/2006/relationships/image" Target="media/image1487.wmf"/><Relationship Id="rId943" Type="http://schemas.openxmlformats.org/officeDocument/2006/relationships/image" Target="media/image470.wmf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87.wmf"/><Relationship Id="rId1780" Type="http://schemas.openxmlformats.org/officeDocument/2006/relationships/image" Target="media/image891.wmf"/><Relationship Id="rId1878" Type="http://schemas.openxmlformats.org/officeDocument/2006/relationships/image" Target="media/image939.wmf"/><Relationship Id="rId2624" Type="http://schemas.openxmlformats.org/officeDocument/2006/relationships/image" Target="media/image1313.wmf"/><Relationship Id="rId2831" Type="http://schemas.openxmlformats.org/officeDocument/2006/relationships/image" Target="media/image1417.wmf"/><Relationship Id="rId2929" Type="http://schemas.openxmlformats.org/officeDocument/2006/relationships/image" Target="media/image1466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397.bin"/><Relationship Id="rId1226" Type="http://schemas.openxmlformats.org/officeDocument/2006/relationships/oleObject" Target="embeddings/oleObject606.bin"/><Relationship Id="rId1433" Type="http://schemas.openxmlformats.org/officeDocument/2006/relationships/oleObject" Target="embeddings/oleObject710.bin"/><Relationship Id="rId1640" Type="http://schemas.openxmlformats.org/officeDocument/2006/relationships/image" Target="media/image821.wmf"/><Relationship Id="rId1738" Type="http://schemas.openxmlformats.org/officeDocument/2006/relationships/image" Target="media/image870.wmf"/><Relationship Id="rId3093" Type="http://schemas.openxmlformats.org/officeDocument/2006/relationships/image" Target="media/image1548.wmf"/><Relationship Id="rId1500" Type="http://schemas.openxmlformats.org/officeDocument/2006/relationships/oleObject" Target="embeddings/oleObject744.bin"/><Relationship Id="rId1945" Type="http://schemas.openxmlformats.org/officeDocument/2006/relationships/oleObject" Target="embeddings/oleObject967.bin"/><Relationship Id="rId3160" Type="http://schemas.openxmlformats.org/officeDocument/2006/relationships/oleObject" Target="embeddings/oleObject1573.bin"/><Relationship Id="rId3398" Type="http://schemas.openxmlformats.org/officeDocument/2006/relationships/oleObject" Target="embeddings/oleObject1692.bin"/><Relationship Id="rId1805" Type="http://schemas.openxmlformats.org/officeDocument/2006/relationships/oleObject" Target="embeddings/oleObject897.bin"/><Relationship Id="rId3020" Type="http://schemas.openxmlformats.org/officeDocument/2006/relationships/oleObject" Target="embeddings/oleObject1503.bin"/><Relationship Id="rId3258" Type="http://schemas.openxmlformats.org/officeDocument/2006/relationships/oleObject" Target="embeddings/oleObject1622.bin"/><Relationship Id="rId3465" Type="http://schemas.openxmlformats.org/officeDocument/2006/relationships/oleObject" Target="embeddings/oleObject1724.bin"/><Relationship Id="rId3672" Type="http://schemas.openxmlformats.org/officeDocument/2006/relationships/image" Target="media/image1857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2.bin"/><Relationship Id="rId2067" Type="http://schemas.openxmlformats.org/officeDocument/2006/relationships/oleObject" Target="embeddings/oleObject1028.bin"/><Relationship Id="rId2274" Type="http://schemas.openxmlformats.org/officeDocument/2006/relationships/oleObject" Target="embeddings/oleObject1131.bin"/><Relationship Id="rId2481" Type="http://schemas.openxmlformats.org/officeDocument/2006/relationships/oleObject" Target="embeddings/oleObject1234.bin"/><Relationship Id="rId3118" Type="http://schemas.openxmlformats.org/officeDocument/2006/relationships/oleObject" Target="embeddings/oleObject1552.bin"/><Relationship Id="rId3325" Type="http://schemas.openxmlformats.org/officeDocument/2006/relationships/image" Target="media/image1664.wmf"/><Relationship Id="rId3532" Type="http://schemas.openxmlformats.org/officeDocument/2006/relationships/image" Target="media/image1769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5.wmf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42.wmf"/><Relationship Id="rId1290" Type="http://schemas.openxmlformats.org/officeDocument/2006/relationships/oleObject" Target="embeddings/oleObject639.bin"/><Relationship Id="rId2134" Type="http://schemas.openxmlformats.org/officeDocument/2006/relationships/image" Target="media/image1067.wmf"/><Relationship Id="rId2341" Type="http://schemas.openxmlformats.org/officeDocument/2006/relationships/image" Target="media/image1171.wmf"/><Relationship Id="rId2579" Type="http://schemas.openxmlformats.org/officeDocument/2006/relationships/oleObject" Target="embeddings/oleObject1283.bin"/><Relationship Id="rId2786" Type="http://schemas.openxmlformats.org/officeDocument/2006/relationships/oleObject" Target="embeddings/oleObject1386.bin"/><Relationship Id="rId2993" Type="http://schemas.openxmlformats.org/officeDocument/2006/relationships/image" Target="media/image149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9.bin"/><Relationship Id="rId1150" Type="http://schemas.openxmlformats.org/officeDocument/2006/relationships/oleObject" Target="embeddings/oleObject568.bin"/><Relationship Id="rId1388" Type="http://schemas.openxmlformats.org/officeDocument/2006/relationships/oleObject" Target="embeddings/oleObject688.bin"/><Relationship Id="rId1595" Type="http://schemas.openxmlformats.org/officeDocument/2006/relationships/image" Target="media/image798.wmf"/><Relationship Id="rId2439" Type="http://schemas.openxmlformats.org/officeDocument/2006/relationships/image" Target="media/image1220.wmf"/><Relationship Id="rId2646" Type="http://schemas.openxmlformats.org/officeDocument/2006/relationships/image" Target="media/image1324.wmf"/><Relationship Id="rId2853" Type="http://schemas.openxmlformats.org/officeDocument/2006/relationships/image" Target="media/image1428.wmf"/><Relationship Id="rId94" Type="http://schemas.openxmlformats.org/officeDocument/2006/relationships/oleObject" Target="embeddings/oleObject44.bin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8.bin"/><Relationship Id="rId1248" Type="http://schemas.openxmlformats.org/officeDocument/2006/relationships/oleObject" Target="embeddings/oleObject617.bin"/><Relationship Id="rId1455" Type="http://schemas.openxmlformats.org/officeDocument/2006/relationships/image" Target="media/image728.wmf"/><Relationship Id="rId1662" Type="http://schemas.openxmlformats.org/officeDocument/2006/relationships/image" Target="media/image832.emf"/><Relationship Id="rId2201" Type="http://schemas.openxmlformats.org/officeDocument/2006/relationships/oleObject" Target="embeddings/oleObject1095.bin"/><Relationship Id="rId2506" Type="http://schemas.openxmlformats.org/officeDocument/2006/relationships/image" Target="media/image1254.wmf"/><Relationship Id="rId1010" Type="http://schemas.openxmlformats.org/officeDocument/2006/relationships/image" Target="media/image504.wmf"/><Relationship Id="rId1108" Type="http://schemas.openxmlformats.org/officeDocument/2006/relationships/oleObject" Target="embeddings/oleObject547.bin"/><Relationship Id="rId1315" Type="http://schemas.openxmlformats.org/officeDocument/2006/relationships/image" Target="media/image658.wmf"/><Relationship Id="rId1967" Type="http://schemas.openxmlformats.org/officeDocument/2006/relationships/oleObject" Target="embeddings/oleObject978.bin"/><Relationship Id="rId2713" Type="http://schemas.openxmlformats.org/officeDocument/2006/relationships/image" Target="media/image1358.wmf"/><Relationship Id="rId2920" Type="http://schemas.openxmlformats.org/officeDocument/2006/relationships/oleObject" Target="embeddings/oleObject1453.bin"/><Relationship Id="rId1522" Type="http://schemas.openxmlformats.org/officeDocument/2006/relationships/oleObject" Target="embeddings/oleObject755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39.bin"/><Relationship Id="rId3487" Type="http://schemas.openxmlformats.org/officeDocument/2006/relationships/oleObject" Target="embeddings/oleObject1735.bin"/><Relationship Id="rId3694" Type="http://schemas.openxmlformats.org/officeDocument/2006/relationships/image" Target="media/image1879.wmf"/><Relationship Id="rId2296" Type="http://schemas.openxmlformats.org/officeDocument/2006/relationships/oleObject" Target="embeddings/oleObject1142.bin"/><Relationship Id="rId3347" Type="http://schemas.openxmlformats.org/officeDocument/2006/relationships/image" Target="media/image1675.wmf"/><Relationship Id="rId3554" Type="http://schemas.openxmlformats.org/officeDocument/2006/relationships/image" Target="media/image1780.wmf"/><Relationship Id="rId3761" Type="http://schemas.openxmlformats.org/officeDocument/2006/relationships/image" Target="media/image1946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2156" Type="http://schemas.openxmlformats.org/officeDocument/2006/relationships/image" Target="media/image1078.wmf"/><Relationship Id="rId2363" Type="http://schemas.openxmlformats.org/officeDocument/2006/relationships/image" Target="media/image1182.wmf"/><Relationship Id="rId2570" Type="http://schemas.openxmlformats.org/officeDocument/2006/relationships/image" Target="media/image1286.wmf"/><Relationship Id="rId3207" Type="http://schemas.openxmlformats.org/officeDocument/2006/relationships/image" Target="media/image1605.wmf"/><Relationship Id="rId3414" Type="http://schemas.openxmlformats.org/officeDocument/2006/relationships/oleObject" Target="embeddings/oleObject1699.bin"/><Relationship Id="rId3621" Type="http://schemas.openxmlformats.org/officeDocument/2006/relationships/oleObject" Target="embeddings/oleObject180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1172" Type="http://schemas.openxmlformats.org/officeDocument/2006/relationships/oleObject" Target="embeddings/oleObject579.bin"/><Relationship Id="rId2016" Type="http://schemas.openxmlformats.org/officeDocument/2006/relationships/image" Target="media/image1008.wmf"/><Relationship Id="rId2223" Type="http://schemas.openxmlformats.org/officeDocument/2006/relationships/oleObject" Target="embeddings/oleObject1106.bin"/><Relationship Id="rId2430" Type="http://schemas.openxmlformats.org/officeDocument/2006/relationships/oleObject" Target="embeddings/oleObject1209.bin"/><Relationship Id="rId402" Type="http://schemas.openxmlformats.org/officeDocument/2006/relationships/oleObject" Target="embeddings/oleObject197.bin"/><Relationship Id="rId1032" Type="http://schemas.openxmlformats.org/officeDocument/2006/relationships/image" Target="media/image516.wmf"/><Relationship Id="rId1989" Type="http://schemas.openxmlformats.org/officeDocument/2006/relationships/oleObject" Target="embeddings/oleObject989.bin"/><Relationship Id="rId1849" Type="http://schemas.openxmlformats.org/officeDocument/2006/relationships/oleObject" Target="embeddings/oleObject919.bin"/><Relationship Id="rId3064" Type="http://schemas.openxmlformats.org/officeDocument/2006/relationships/oleObject" Target="embeddings/oleObject1525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48.bin"/><Relationship Id="rId1916" Type="http://schemas.openxmlformats.org/officeDocument/2006/relationships/image" Target="media/image958.wmf"/><Relationship Id="rId3271" Type="http://schemas.openxmlformats.org/officeDocument/2006/relationships/image" Target="media/image1637.wmf"/><Relationship Id="rId2080" Type="http://schemas.openxmlformats.org/officeDocument/2006/relationships/image" Target="media/image1040.emf"/><Relationship Id="rId3131" Type="http://schemas.openxmlformats.org/officeDocument/2006/relationships/image" Target="media/image1567.wmf"/><Relationship Id="rId2897" Type="http://schemas.openxmlformats.org/officeDocument/2006/relationships/image" Target="media/image1450.wmf"/><Relationship Id="rId869" Type="http://schemas.openxmlformats.org/officeDocument/2006/relationships/oleObject" Target="embeddings/oleObject430.bin"/><Relationship Id="rId1499" Type="http://schemas.openxmlformats.org/officeDocument/2006/relationships/image" Target="media/image750.wmf"/><Relationship Id="rId729" Type="http://schemas.openxmlformats.org/officeDocument/2006/relationships/oleObject" Target="embeddings/oleObject360.bin"/><Relationship Id="rId1359" Type="http://schemas.openxmlformats.org/officeDocument/2006/relationships/image" Target="media/image680.wmf"/><Relationship Id="rId2757" Type="http://schemas.openxmlformats.org/officeDocument/2006/relationships/image" Target="media/image1380.wmf"/><Relationship Id="rId2964" Type="http://schemas.openxmlformats.org/officeDocument/2006/relationships/oleObject" Target="embeddings/oleObject1475.bin"/><Relationship Id="rId936" Type="http://schemas.openxmlformats.org/officeDocument/2006/relationships/oleObject" Target="embeddings/oleObject464.bin"/><Relationship Id="rId1219" Type="http://schemas.openxmlformats.org/officeDocument/2006/relationships/image" Target="media/image611.wmf"/><Relationship Id="rId1566" Type="http://schemas.openxmlformats.org/officeDocument/2006/relationships/oleObject" Target="embeddings/oleObject777.bin"/><Relationship Id="rId1773" Type="http://schemas.openxmlformats.org/officeDocument/2006/relationships/oleObject" Target="embeddings/oleObject880.bin"/><Relationship Id="rId1980" Type="http://schemas.openxmlformats.org/officeDocument/2006/relationships/image" Target="media/image990.wmf"/><Relationship Id="rId2617" Type="http://schemas.openxmlformats.org/officeDocument/2006/relationships/oleObject" Target="embeddings/oleObject1302.bin"/><Relationship Id="rId2824" Type="http://schemas.openxmlformats.org/officeDocument/2006/relationships/oleObject" Target="embeddings/oleObject1405.bin"/><Relationship Id="rId65" Type="http://schemas.openxmlformats.org/officeDocument/2006/relationships/image" Target="media/image30.wmf"/><Relationship Id="rId1426" Type="http://schemas.openxmlformats.org/officeDocument/2006/relationships/image" Target="media/image714.wmf"/><Relationship Id="rId1633" Type="http://schemas.openxmlformats.org/officeDocument/2006/relationships/oleObject" Target="embeddings/oleObject810.bin"/><Relationship Id="rId1840" Type="http://schemas.openxmlformats.org/officeDocument/2006/relationships/image" Target="media/image920.wmf"/><Relationship Id="rId1700" Type="http://schemas.openxmlformats.org/officeDocument/2006/relationships/image" Target="media/image851.wmf"/><Relationship Id="rId3598" Type="http://schemas.openxmlformats.org/officeDocument/2006/relationships/image" Target="media/image1802.wmf"/><Relationship Id="rId3458" Type="http://schemas.openxmlformats.org/officeDocument/2006/relationships/image" Target="media/image1732.wmf"/><Relationship Id="rId3665" Type="http://schemas.openxmlformats.org/officeDocument/2006/relationships/image" Target="media/image1850.wmf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2.bin"/><Relationship Id="rId2267" Type="http://schemas.openxmlformats.org/officeDocument/2006/relationships/image" Target="media/image1134.wmf"/><Relationship Id="rId2474" Type="http://schemas.openxmlformats.org/officeDocument/2006/relationships/image" Target="media/image1238.wmf"/><Relationship Id="rId2681" Type="http://schemas.openxmlformats.org/officeDocument/2006/relationships/oleObject" Target="embeddings/oleObject1334.bin"/><Relationship Id="rId3318" Type="http://schemas.openxmlformats.org/officeDocument/2006/relationships/oleObject" Target="embeddings/oleObject1652.bin"/><Relationship Id="rId3525" Type="http://schemas.openxmlformats.org/officeDocument/2006/relationships/oleObject" Target="embeddings/oleObject1754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2.bin"/><Relationship Id="rId1076" Type="http://schemas.openxmlformats.org/officeDocument/2006/relationships/image" Target="media/image538.wmf"/><Relationship Id="rId1283" Type="http://schemas.openxmlformats.org/officeDocument/2006/relationships/image" Target="media/image642.wmf"/><Relationship Id="rId1490" Type="http://schemas.openxmlformats.org/officeDocument/2006/relationships/oleObject" Target="embeddings/oleObject739.bin"/><Relationship Id="rId2127" Type="http://schemas.openxmlformats.org/officeDocument/2006/relationships/oleObject" Target="embeddings/oleObject1058.bin"/><Relationship Id="rId2334" Type="http://schemas.openxmlformats.org/officeDocument/2006/relationships/oleObject" Target="embeddings/oleObject1161.bin"/><Relationship Id="rId3732" Type="http://schemas.openxmlformats.org/officeDocument/2006/relationships/image" Target="media/image1917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9.wmf"/><Relationship Id="rId1143" Type="http://schemas.openxmlformats.org/officeDocument/2006/relationships/image" Target="media/image573.wmf"/><Relationship Id="rId2541" Type="http://schemas.openxmlformats.org/officeDocument/2006/relationships/oleObject" Target="embeddings/oleObject1264.bin"/><Relationship Id="rId513" Type="http://schemas.openxmlformats.org/officeDocument/2006/relationships/oleObject" Target="embeddings/oleObject252.bin"/><Relationship Id="rId720" Type="http://schemas.openxmlformats.org/officeDocument/2006/relationships/image" Target="media/image359.wmf"/><Relationship Id="rId1350" Type="http://schemas.openxmlformats.org/officeDocument/2006/relationships/oleObject" Target="embeddings/oleObject669.bin"/><Relationship Id="rId2401" Type="http://schemas.openxmlformats.org/officeDocument/2006/relationships/image" Target="media/image1201.wmf"/><Relationship Id="rId1003" Type="http://schemas.openxmlformats.org/officeDocument/2006/relationships/oleObject" Target="embeddings/oleObject497.bin"/><Relationship Id="rId1210" Type="http://schemas.openxmlformats.org/officeDocument/2006/relationships/oleObject" Target="embeddings/oleObject598.bin"/><Relationship Id="rId3175" Type="http://schemas.openxmlformats.org/officeDocument/2006/relationships/image" Target="media/image1589.wmf"/><Relationship Id="rId3382" Type="http://schemas.openxmlformats.org/officeDocument/2006/relationships/oleObject" Target="embeddings/oleObject1684.bin"/><Relationship Id="rId2191" Type="http://schemas.openxmlformats.org/officeDocument/2006/relationships/oleObject" Target="embeddings/oleObject1090.bin"/><Relationship Id="rId3035" Type="http://schemas.openxmlformats.org/officeDocument/2006/relationships/image" Target="media/image1519.wmf"/><Relationship Id="rId3242" Type="http://schemas.openxmlformats.org/officeDocument/2006/relationships/oleObject" Target="embeddings/oleObject161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2051" Type="http://schemas.openxmlformats.org/officeDocument/2006/relationships/oleObject" Target="embeddings/oleObject1020.bin"/><Relationship Id="rId3102" Type="http://schemas.openxmlformats.org/officeDocument/2006/relationships/oleObject" Target="embeddings/oleObject1544.bin"/><Relationship Id="rId230" Type="http://schemas.openxmlformats.org/officeDocument/2006/relationships/oleObject" Target="embeddings/oleObject112.bin"/><Relationship Id="rId2868" Type="http://schemas.openxmlformats.org/officeDocument/2006/relationships/oleObject" Target="embeddings/oleObject1427.bin"/><Relationship Id="rId1677" Type="http://schemas.openxmlformats.org/officeDocument/2006/relationships/oleObject" Target="embeddings/oleObject832.bin"/><Relationship Id="rId1884" Type="http://schemas.openxmlformats.org/officeDocument/2006/relationships/image" Target="media/image942.wmf"/><Relationship Id="rId2728" Type="http://schemas.openxmlformats.org/officeDocument/2006/relationships/oleObject" Target="embeddings/oleObject1357.bin"/><Relationship Id="rId2935" Type="http://schemas.openxmlformats.org/officeDocument/2006/relationships/image" Target="media/image1469.wmf"/><Relationship Id="rId907" Type="http://schemas.openxmlformats.org/officeDocument/2006/relationships/image" Target="media/image452.wmf"/><Relationship Id="rId1537" Type="http://schemas.openxmlformats.org/officeDocument/2006/relationships/image" Target="media/image769.wmf"/><Relationship Id="rId1744" Type="http://schemas.openxmlformats.org/officeDocument/2006/relationships/image" Target="media/image873.wmf"/><Relationship Id="rId1951" Type="http://schemas.openxmlformats.org/officeDocument/2006/relationships/oleObject" Target="embeddings/oleObject970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6.bin"/><Relationship Id="rId1811" Type="http://schemas.openxmlformats.org/officeDocument/2006/relationships/oleObject" Target="embeddings/oleObject900.bin"/><Relationship Id="rId3569" Type="http://schemas.openxmlformats.org/officeDocument/2006/relationships/oleObject" Target="embeddings/oleObject1776.bin"/><Relationship Id="rId697" Type="http://schemas.openxmlformats.org/officeDocument/2006/relationships/oleObject" Target="embeddings/oleObject344.bin"/><Relationship Id="rId2378" Type="http://schemas.openxmlformats.org/officeDocument/2006/relationships/oleObject" Target="embeddings/oleObject1183.bin"/><Relationship Id="rId3429" Type="http://schemas.openxmlformats.org/officeDocument/2006/relationships/image" Target="media/image1717.wmf"/><Relationship Id="rId3776" Type="http://schemas.openxmlformats.org/officeDocument/2006/relationships/image" Target="media/image1961.wmf"/><Relationship Id="rId1187" Type="http://schemas.openxmlformats.org/officeDocument/2006/relationships/image" Target="media/image595.emf"/><Relationship Id="rId2585" Type="http://schemas.openxmlformats.org/officeDocument/2006/relationships/oleObject" Target="embeddings/oleObject1286.bin"/><Relationship Id="rId2792" Type="http://schemas.openxmlformats.org/officeDocument/2006/relationships/oleObject" Target="embeddings/oleObject1389.bin"/><Relationship Id="rId3636" Type="http://schemas.openxmlformats.org/officeDocument/2006/relationships/image" Target="media/image1821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81.wmf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1.bin"/><Relationship Id="rId2238" Type="http://schemas.openxmlformats.org/officeDocument/2006/relationships/image" Target="media/image1119.wmf"/><Relationship Id="rId2445" Type="http://schemas.openxmlformats.org/officeDocument/2006/relationships/oleObject" Target="embeddings/oleObject1216.bin"/><Relationship Id="rId2652" Type="http://schemas.openxmlformats.org/officeDocument/2006/relationships/image" Target="media/image1327.wmf"/><Relationship Id="rId3703" Type="http://schemas.openxmlformats.org/officeDocument/2006/relationships/image" Target="media/image1888.wmf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1.bin"/><Relationship Id="rId1047" Type="http://schemas.openxmlformats.org/officeDocument/2006/relationships/oleObject" Target="embeddings/oleObject518.bin"/><Relationship Id="rId1254" Type="http://schemas.openxmlformats.org/officeDocument/2006/relationships/oleObject" Target="embeddings/oleObject620.bin"/><Relationship Id="rId1461" Type="http://schemas.openxmlformats.org/officeDocument/2006/relationships/image" Target="media/image731.wmf"/><Relationship Id="rId2305" Type="http://schemas.openxmlformats.org/officeDocument/2006/relationships/image" Target="media/image1153.wmf"/><Relationship Id="rId2512" Type="http://schemas.openxmlformats.org/officeDocument/2006/relationships/image" Target="media/image1257.wmf"/><Relationship Id="rId1114" Type="http://schemas.openxmlformats.org/officeDocument/2006/relationships/oleObject" Target="embeddings/oleObject550.bin"/><Relationship Id="rId1321" Type="http://schemas.openxmlformats.org/officeDocument/2006/relationships/image" Target="media/image661.wmf"/><Relationship Id="rId3079" Type="http://schemas.openxmlformats.org/officeDocument/2006/relationships/image" Target="media/image1541.wmf"/><Relationship Id="rId3286" Type="http://schemas.openxmlformats.org/officeDocument/2006/relationships/oleObject" Target="embeddings/oleObject1636.bin"/><Relationship Id="rId3493" Type="http://schemas.openxmlformats.org/officeDocument/2006/relationships/oleObject" Target="embeddings/oleObject1738.bin"/><Relationship Id="rId2095" Type="http://schemas.openxmlformats.org/officeDocument/2006/relationships/oleObject" Target="embeddings/oleObject1042.bin"/><Relationship Id="rId3146" Type="http://schemas.openxmlformats.org/officeDocument/2006/relationships/oleObject" Target="embeddings/oleObject1566.bin"/><Relationship Id="rId3353" Type="http://schemas.openxmlformats.org/officeDocument/2006/relationships/image" Target="media/image1678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9.wmf"/><Relationship Id="rId2162" Type="http://schemas.openxmlformats.org/officeDocument/2006/relationships/image" Target="media/image1081.wmf"/><Relationship Id="rId3006" Type="http://schemas.openxmlformats.org/officeDocument/2006/relationships/oleObject" Target="embeddings/oleObject1496.bin"/><Relationship Id="rId3560" Type="http://schemas.openxmlformats.org/officeDocument/2006/relationships/image" Target="media/image1783.wmf"/><Relationship Id="rId134" Type="http://schemas.openxmlformats.org/officeDocument/2006/relationships/oleObject" Target="embeddings/oleObject64.bin"/><Relationship Id="rId3213" Type="http://schemas.openxmlformats.org/officeDocument/2006/relationships/image" Target="media/image1608.wmf"/><Relationship Id="rId3420" Type="http://schemas.openxmlformats.org/officeDocument/2006/relationships/oleObject" Target="embeddings/oleObject1702.bin"/><Relationship Id="rId341" Type="http://schemas.openxmlformats.org/officeDocument/2006/relationships/image" Target="media/image169.wmf"/><Relationship Id="rId2022" Type="http://schemas.openxmlformats.org/officeDocument/2006/relationships/image" Target="media/image1011.wmf"/><Relationship Id="rId2979" Type="http://schemas.openxmlformats.org/officeDocument/2006/relationships/image" Target="media/image1491.wmf"/><Relationship Id="rId201" Type="http://schemas.openxmlformats.org/officeDocument/2006/relationships/image" Target="media/image98.wmf"/><Relationship Id="rId1788" Type="http://schemas.openxmlformats.org/officeDocument/2006/relationships/image" Target="media/image894.wmf"/><Relationship Id="rId1995" Type="http://schemas.openxmlformats.org/officeDocument/2006/relationships/oleObject" Target="embeddings/oleObject992.bin"/><Relationship Id="rId2839" Type="http://schemas.openxmlformats.org/officeDocument/2006/relationships/image" Target="media/image1421.wmf"/><Relationship Id="rId1648" Type="http://schemas.openxmlformats.org/officeDocument/2006/relationships/image" Target="media/image825.wmf"/><Relationship Id="rId1508" Type="http://schemas.openxmlformats.org/officeDocument/2006/relationships/oleObject" Target="embeddings/oleObject748.bin"/><Relationship Id="rId1855" Type="http://schemas.openxmlformats.org/officeDocument/2006/relationships/oleObject" Target="embeddings/oleObject922.bin"/><Relationship Id="rId2906" Type="http://schemas.openxmlformats.org/officeDocument/2006/relationships/oleObject" Target="embeddings/oleObject1446.bin"/><Relationship Id="rId3070" Type="http://schemas.openxmlformats.org/officeDocument/2006/relationships/oleObject" Target="embeddings/oleObject1528.bin"/><Relationship Id="rId1715" Type="http://schemas.openxmlformats.org/officeDocument/2006/relationships/oleObject" Target="embeddings/oleObject851.bin"/><Relationship Id="rId1922" Type="http://schemas.openxmlformats.org/officeDocument/2006/relationships/image" Target="media/image961.wmf"/><Relationship Id="rId2489" Type="http://schemas.openxmlformats.org/officeDocument/2006/relationships/oleObject" Target="embeddings/oleObject1238.bin"/><Relationship Id="rId2696" Type="http://schemas.openxmlformats.org/officeDocument/2006/relationships/oleObject" Target="embeddings/oleObject1341.bin"/><Relationship Id="rId3747" Type="http://schemas.openxmlformats.org/officeDocument/2006/relationships/image" Target="media/image1932.wmf"/><Relationship Id="rId668" Type="http://schemas.openxmlformats.org/officeDocument/2006/relationships/image" Target="media/image333.wmf"/><Relationship Id="rId875" Type="http://schemas.openxmlformats.org/officeDocument/2006/relationships/oleObject" Target="embeddings/oleObject433.bin"/><Relationship Id="rId1298" Type="http://schemas.openxmlformats.org/officeDocument/2006/relationships/oleObject" Target="embeddings/oleObject643.bin"/><Relationship Id="rId2349" Type="http://schemas.openxmlformats.org/officeDocument/2006/relationships/image" Target="media/image1175.emf"/><Relationship Id="rId2556" Type="http://schemas.openxmlformats.org/officeDocument/2006/relationships/image" Target="media/image1279.wmf"/><Relationship Id="rId2763" Type="http://schemas.openxmlformats.org/officeDocument/2006/relationships/image" Target="media/image1383.wmf"/><Relationship Id="rId2970" Type="http://schemas.openxmlformats.org/officeDocument/2006/relationships/oleObject" Target="embeddings/oleObject1478.bin"/><Relationship Id="rId3607" Type="http://schemas.openxmlformats.org/officeDocument/2006/relationships/oleObject" Target="embeddings/oleObject1795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2.bin"/><Relationship Id="rId1365" Type="http://schemas.openxmlformats.org/officeDocument/2006/relationships/image" Target="media/image683.wmf"/><Relationship Id="rId1572" Type="http://schemas.openxmlformats.org/officeDocument/2006/relationships/oleObject" Target="embeddings/oleObject780.bin"/><Relationship Id="rId2209" Type="http://schemas.openxmlformats.org/officeDocument/2006/relationships/oleObject" Target="embeddings/oleObject1099.bin"/><Relationship Id="rId2416" Type="http://schemas.openxmlformats.org/officeDocument/2006/relationships/oleObject" Target="embeddings/oleObject1202.bin"/><Relationship Id="rId2623" Type="http://schemas.openxmlformats.org/officeDocument/2006/relationships/oleObject" Target="embeddings/oleObject1305.bin"/><Relationship Id="rId1018" Type="http://schemas.openxmlformats.org/officeDocument/2006/relationships/image" Target="media/image508.wmf"/><Relationship Id="rId1225" Type="http://schemas.openxmlformats.org/officeDocument/2006/relationships/image" Target="media/image614.wmf"/><Relationship Id="rId1432" Type="http://schemas.openxmlformats.org/officeDocument/2006/relationships/image" Target="media/image717.wmf"/><Relationship Id="rId2830" Type="http://schemas.openxmlformats.org/officeDocument/2006/relationships/oleObject" Target="embeddings/oleObject1408.bin"/><Relationship Id="rId71" Type="http://schemas.openxmlformats.org/officeDocument/2006/relationships/image" Target="media/image33.wmf"/><Relationship Id="rId802" Type="http://schemas.openxmlformats.org/officeDocument/2006/relationships/image" Target="media/image400.wmf"/><Relationship Id="rId3397" Type="http://schemas.openxmlformats.org/officeDocument/2006/relationships/image" Target="media/image1700.wmf"/><Relationship Id="rId178" Type="http://schemas.openxmlformats.org/officeDocument/2006/relationships/oleObject" Target="embeddings/oleObject86.bin"/><Relationship Id="rId3257" Type="http://schemas.openxmlformats.org/officeDocument/2006/relationships/image" Target="media/image1630.wmf"/><Relationship Id="rId3464" Type="http://schemas.openxmlformats.org/officeDocument/2006/relationships/image" Target="media/image1735.wmf"/><Relationship Id="rId3671" Type="http://schemas.openxmlformats.org/officeDocument/2006/relationships/image" Target="media/image1856.wmf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2066" Type="http://schemas.openxmlformats.org/officeDocument/2006/relationships/image" Target="media/image1033.wmf"/><Relationship Id="rId2273" Type="http://schemas.openxmlformats.org/officeDocument/2006/relationships/image" Target="media/image1137.wmf"/><Relationship Id="rId2480" Type="http://schemas.openxmlformats.org/officeDocument/2006/relationships/image" Target="media/image1241.wmf"/><Relationship Id="rId3117" Type="http://schemas.openxmlformats.org/officeDocument/2006/relationships/image" Target="media/image1560.wmf"/><Relationship Id="rId3324" Type="http://schemas.openxmlformats.org/officeDocument/2006/relationships/oleObject" Target="embeddings/oleObject1655.bin"/><Relationship Id="rId3531" Type="http://schemas.openxmlformats.org/officeDocument/2006/relationships/oleObject" Target="embeddings/oleObject1757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1082" Type="http://schemas.openxmlformats.org/officeDocument/2006/relationships/oleObject" Target="embeddings/oleObject535.bin"/><Relationship Id="rId2133" Type="http://schemas.openxmlformats.org/officeDocument/2006/relationships/oleObject" Target="embeddings/oleObject1061.bin"/><Relationship Id="rId2340" Type="http://schemas.openxmlformats.org/officeDocument/2006/relationships/oleObject" Target="embeddings/oleObject1164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100.emf"/><Relationship Id="rId1899" Type="http://schemas.openxmlformats.org/officeDocument/2006/relationships/oleObject" Target="embeddings/oleObject944.bin"/><Relationship Id="rId1759" Type="http://schemas.openxmlformats.org/officeDocument/2006/relationships/oleObject" Target="embeddings/oleObject873.bin"/><Relationship Id="rId1966" Type="http://schemas.openxmlformats.org/officeDocument/2006/relationships/image" Target="media/image983.wmf"/><Relationship Id="rId3181" Type="http://schemas.openxmlformats.org/officeDocument/2006/relationships/image" Target="media/image1592.wmf"/><Relationship Id="rId1619" Type="http://schemas.openxmlformats.org/officeDocument/2006/relationships/oleObject" Target="embeddings/oleObject803.bin"/><Relationship Id="rId1826" Type="http://schemas.openxmlformats.org/officeDocument/2006/relationships/image" Target="media/image913.wmf"/><Relationship Id="rId3041" Type="http://schemas.openxmlformats.org/officeDocument/2006/relationships/image" Target="media/image1522.wmf"/><Relationship Id="rId779" Type="http://schemas.openxmlformats.org/officeDocument/2006/relationships/oleObject" Target="embeddings/oleObject385.bin"/><Relationship Id="rId986" Type="http://schemas.openxmlformats.org/officeDocument/2006/relationships/oleObject" Target="embeddings/oleObject489.bin"/><Relationship Id="rId2667" Type="http://schemas.openxmlformats.org/officeDocument/2006/relationships/oleObject" Target="embeddings/oleObject1327.bin"/><Relationship Id="rId3718" Type="http://schemas.openxmlformats.org/officeDocument/2006/relationships/image" Target="media/image1903.wmf"/><Relationship Id="rId639" Type="http://schemas.openxmlformats.org/officeDocument/2006/relationships/oleObject" Target="embeddings/oleObject315.bin"/><Relationship Id="rId1269" Type="http://schemas.openxmlformats.org/officeDocument/2006/relationships/image" Target="media/image635.wmf"/><Relationship Id="rId1476" Type="http://schemas.openxmlformats.org/officeDocument/2006/relationships/oleObject" Target="embeddings/oleObject732.bin"/><Relationship Id="rId2874" Type="http://schemas.openxmlformats.org/officeDocument/2006/relationships/oleObject" Target="embeddings/oleObject1430.bin"/><Relationship Id="rId846" Type="http://schemas.openxmlformats.org/officeDocument/2006/relationships/image" Target="media/image422.wmf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35.bin"/><Relationship Id="rId1890" Type="http://schemas.openxmlformats.org/officeDocument/2006/relationships/image" Target="media/image945.wmf"/><Relationship Id="rId2527" Type="http://schemas.openxmlformats.org/officeDocument/2006/relationships/oleObject" Target="embeddings/oleObject1257.bin"/><Relationship Id="rId2734" Type="http://schemas.openxmlformats.org/officeDocument/2006/relationships/oleObject" Target="embeddings/oleObject1360.bin"/><Relationship Id="rId2941" Type="http://schemas.openxmlformats.org/officeDocument/2006/relationships/image" Target="media/image1472.wmf"/><Relationship Id="rId706" Type="http://schemas.openxmlformats.org/officeDocument/2006/relationships/image" Target="media/image352.wmf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2.bin"/><Relationship Id="rId1543" Type="http://schemas.openxmlformats.org/officeDocument/2006/relationships/image" Target="media/image772.wmf"/><Relationship Id="rId1750" Type="http://schemas.openxmlformats.org/officeDocument/2006/relationships/image" Target="media/image876.wmf"/><Relationship Id="rId2801" Type="http://schemas.openxmlformats.org/officeDocument/2006/relationships/image" Target="media/image1402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02.wmf"/><Relationship Id="rId1610" Type="http://schemas.openxmlformats.org/officeDocument/2006/relationships/oleObject" Target="embeddings/oleObject799.bin"/><Relationship Id="rId3368" Type="http://schemas.openxmlformats.org/officeDocument/2006/relationships/oleObject" Target="embeddings/oleObject1677.bin"/><Relationship Id="rId3575" Type="http://schemas.openxmlformats.org/officeDocument/2006/relationships/oleObject" Target="embeddings/oleObject1779.bin"/><Relationship Id="rId3782" Type="http://schemas.openxmlformats.org/officeDocument/2006/relationships/image" Target="media/image1967.wmf"/><Relationship Id="rId289" Type="http://schemas.openxmlformats.org/officeDocument/2006/relationships/image" Target="media/image142.wmf"/><Relationship Id="rId496" Type="http://schemas.openxmlformats.org/officeDocument/2006/relationships/image" Target="media/image247.wmf"/><Relationship Id="rId2177" Type="http://schemas.openxmlformats.org/officeDocument/2006/relationships/oleObject" Target="embeddings/oleObject1083.bin"/><Relationship Id="rId2384" Type="http://schemas.openxmlformats.org/officeDocument/2006/relationships/oleObject" Target="embeddings/oleObject1186.bin"/><Relationship Id="rId2591" Type="http://schemas.openxmlformats.org/officeDocument/2006/relationships/oleObject" Target="embeddings/oleObject1289.bin"/><Relationship Id="rId3228" Type="http://schemas.openxmlformats.org/officeDocument/2006/relationships/oleObject" Target="embeddings/oleObject1607.bin"/><Relationship Id="rId3435" Type="http://schemas.openxmlformats.org/officeDocument/2006/relationships/image" Target="media/image1720.png"/><Relationship Id="rId3642" Type="http://schemas.openxmlformats.org/officeDocument/2006/relationships/image" Target="media/image1827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4.wmf"/><Relationship Id="rId1193" Type="http://schemas.openxmlformats.org/officeDocument/2006/relationships/image" Target="media/image598.wmf"/><Relationship Id="rId2037" Type="http://schemas.openxmlformats.org/officeDocument/2006/relationships/oleObject" Target="embeddings/oleObject1013.bin"/><Relationship Id="rId2244" Type="http://schemas.openxmlformats.org/officeDocument/2006/relationships/image" Target="media/image1122.wmf"/><Relationship Id="rId2451" Type="http://schemas.openxmlformats.org/officeDocument/2006/relationships/oleObject" Target="embeddings/oleObject121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21.bin"/><Relationship Id="rId1260" Type="http://schemas.openxmlformats.org/officeDocument/2006/relationships/oleObject" Target="embeddings/oleObject624.bin"/><Relationship Id="rId2104" Type="http://schemas.openxmlformats.org/officeDocument/2006/relationships/image" Target="media/image1052.wmf"/><Relationship Id="rId3502" Type="http://schemas.openxmlformats.org/officeDocument/2006/relationships/image" Target="media/image1754.wmf"/><Relationship Id="rId630" Type="http://schemas.openxmlformats.org/officeDocument/2006/relationships/image" Target="media/image314.wmf"/><Relationship Id="rId2311" Type="http://schemas.openxmlformats.org/officeDocument/2006/relationships/image" Target="media/image1156.wmf"/><Relationship Id="rId1120" Type="http://schemas.openxmlformats.org/officeDocument/2006/relationships/oleObject" Target="embeddings/oleObject553.bin"/><Relationship Id="rId1937" Type="http://schemas.openxmlformats.org/officeDocument/2006/relationships/oleObject" Target="embeddings/oleObject963.bin"/><Relationship Id="rId3085" Type="http://schemas.openxmlformats.org/officeDocument/2006/relationships/image" Target="media/image1544.wmf"/><Relationship Id="rId3292" Type="http://schemas.openxmlformats.org/officeDocument/2006/relationships/oleObject" Target="embeddings/oleObject1639.bin"/><Relationship Id="rId3152" Type="http://schemas.openxmlformats.org/officeDocument/2006/relationships/oleObject" Target="embeddings/oleObject1569.bin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499.bin"/><Relationship Id="rId140" Type="http://schemas.openxmlformats.org/officeDocument/2006/relationships/oleObject" Target="embeddings/oleObject67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82.bin"/><Relationship Id="rId2985" Type="http://schemas.openxmlformats.org/officeDocument/2006/relationships/image" Target="media/image1494.wmf"/><Relationship Id="rId957" Type="http://schemas.openxmlformats.org/officeDocument/2006/relationships/oleObject" Target="embeddings/oleObject475.bin"/><Relationship Id="rId1587" Type="http://schemas.openxmlformats.org/officeDocument/2006/relationships/image" Target="media/image794.wmf"/><Relationship Id="rId1794" Type="http://schemas.openxmlformats.org/officeDocument/2006/relationships/image" Target="media/image897.wmf"/><Relationship Id="rId2638" Type="http://schemas.openxmlformats.org/officeDocument/2006/relationships/image" Target="media/image1320.wmf"/><Relationship Id="rId2845" Type="http://schemas.openxmlformats.org/officeDocument/2006/relationships/image" Target="media/image1424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4.bin"/><Relationship Id="rId1447" Type="http://schemas.openxmlformats.org/officeDocument/2006/relationships/oleObject" Target="embeddings/oleObject717.bin"/><Relationship Id="rId1654" Type="http://schemas.openxmlformats.org/officeDocument/2006/relationships/image" Target="media/image828.wmf"/><Relationship Id="rId1861" Type="http://schemas.openxmlformats.org/officeDocument/2006/relationships/oleObject" Target="embeddings/oleObject925.bin"/><Relationship Id="rId2705" Type="http://schemas.openxmlformats.org/officeDocument/2006/relationships/image" Target="media/image1354.wmf"/><Relationship Id="rId2912" Type="http://schemas.openxmlformats.org/officeDocument/2006/relationships/oleObject" Target="embeddings/oleObject1449.bin"/><Relationship Id="rId1307" Type="http://schemas.openxmlformats.org/officeDocument/2006/relationships/image" Target="media/image654.wmf"/><Relationship Id="rId1514" Type="http://schemas.openxmlformats.org/officeDocument/2006/relationships/oleObject" Target="embeddings/oleObject751.bin"/><Relationship Id="rId1721" Type="http://schemas.openxmlformats.org/officeDocument/2006/relationships/oleObject" Target="embeddings/oleObject854.bin"/><Relationship Id="rId13" Type="http://schemas.openxmlformats.org/officeDocument/2006/relationships/image" Target="media/image4.wmf"/><Relationship Id="rId3479" Type="http://schemas.openxmlformats.org/officeDocument/2006/relationships/oleObject" Target="embeddings/oleObject1731.bin"/><Relationship Id="rId3686" Type="http://schemas.openxmlformats.org/officeDocument/2006/relationships/image" Target="media/image1871.wmf"/><Relationship Id="rId2288" Type="http://schemas.openxmlformats.org/officeDocument/2006/relationships/oleObject" Target="embeddings/oleObject1138.bin"/><Relationship Id="rId2495" Type="http://schemas.openxmlformats.org/officeDocument/2006/relationships/oleObject" Target="embeddings/oleObject1241.bin"/><Relationship Id="rId3339" Type="http://schemas.openxmlformats.org/officeDocument/2006/relationships/image" Target="media/image1671.wmf"/><Relationship Id="rId467" Type="http://schemas.openxmlformats.org/officeDocument/2006/relationships/image" Target="media/image232.wmf"/><Relationship Id="rId1097" Type="http://schemas.openxmlformats.org/officeDocument/2006/relationships/image" Target="media/image549.emf"/><Relationship Id="rId2148" Type="http://schemas.openxmlformats.org/officeDocument/2006/relationships/image" Target="media/image1074.wmf"/><Relationship Id="rId3546" Type="http://schemas.openxmlformats.org/officeDocument/2006/relationships/image" Target="media/image1776.wmf"/><Relationship Id="rId3753" Type="http://schemas.openxmlformats.org/officeDocument/2006/relationships/image" Target="media/image1938.wmf"/><Relationship Id="rId674" Type="http://schemas.openxmlformats.org/officeDocument/2006/relationships/image" Target="media/image336.wmf"/><Relationship Id="rId881" Type="http://schemas.openxmlformats.org/officeDocument/2006/relationships/oleObject" Target="embeddings/oleObject436.bin"/><Relationship Id="rId2355" Type="http://schemas.openxmlformats.org/officeDocument/2006/relationships/image" Target="media/image1178.wmf"/><Relationship Id="rId2562" Type="http://schemas.openxmlformats.org/officeDocument/2006/relationships/image" Target="media/image1282.wmf"/><Relationship Id="rId3406" Type="http://schemas.openxmlformats.org/officeDocument/2006/relationships/oleObject" Target="embeddings/oleObject1695.bin"/><Relationship Id="rId3613" Type="http://schemas.openxmlformats.org/officeDocument/2006/relationships/oleObject" Target="embeddings/oleObject1798.bin"/><Relationship Id="rId327" Type="http://schemas.openxmlformats.org/officeDocument/2006/relationships/image" Target="media/image161.png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6.bin"/><Relationship Id="rId1164" Type="http://schemas.openxmlformats.org/officeDocument/2006/relationships/oleObject" Target="embeddings/oleObject575.bin"/><Relationship Id="rId1371" Type="http://schemas.openxmlformats.org/officeDocument/2006/relationships/image" Target="media/image686.wmf"/><Relationship Id="rId2008" Type="http://schemas.openxmlformats.org/officeDocument/2006/relationships/image" Target="media/image1004.wmf"/><Relationship Id="rId2215" Type="http://schemas.openxmlformats.org/officeDocument/2006/relationships/oleObject" Target="embeddings/oleObject1102.bin"/><Relationship Id="rId2422" Type="http://schemas.openxmlformats.org/officeDocument/2006/relationships/oleObject" Target="embeddings/oleObject1205.bin"/><Relationship Id="rId601" Type="http://schemas.openxmlformats.org/officeDocument/2006/relationships/oleObject" Target="embeddings/oleObject296.bin"/><Relationship Id="rId1024" Type="http://schemas.openxmlformats.org/officeDocument/2006/relationships/image" Target="media/image512.wmf"/><Relationship Id="rId1231" Type="http://schemas.openxmlformats.org/officeDocument/2006/relationships/image" Target="media/image617.wmf"/><Relationship Id="rId3196" Type="http://schemas.openxmlformats.org/officeDocument/2006/relationships/oleObject" Target="embeddings/oleObject1591.bin"/><Relationship Id="rId3056" Type="http://schemas.openxmlformats.org/officeDocument/2006/relationships/oleObject" Target="embeddings/oleObject1521.bin"/><Relationship Id="rId3263" Type="http://schemas.openxmlformats.org/officeDocument/2006/relationships/image" Target="media/image1633.wmf"/><Relationship Id="rId3470" Type="http://schemas.openxmlformats.org/officeDocument/2006/relationships/image" Target="media/image1738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1908" Type="http://schemas.openxmlformats.org/officeDocument/2006/relationships/image" Target="media/image954.wmf"/><Relationship Id="rId2072" Type="http://schemas.openxmlformats.org/officeDocument/2006/relationships/image" Target="media/image1036.wmf"/><Relationship Id="rId3123" Type="http://schemas.openxmlformats.org/officeDocument/2006/relationships/image" Target="media/image1563.wmf"/><Relationship Id="rId251" Type="http://schemas.openxmlformats.org/officeDocument/2006/relationships/image" Target="media/image123.wmf"/><Relationship Id="rId3330" Type="http://schemas.openxmlformats.org/officeDocument/2006/relationships/oleObject" Target="embeddings/oleObject1658.bin"/><Relationship Id="rId2889" Type="http://schemas.openxmlformats.org/officeDocument/2006/relationships/image" Target="media/image1446.wmf"/><Relationship Id="rId111" Type="http://schemas.openxmlformats.org/officeDocument/2006/relationships/image" Target="media/image53.wmf"/><Relationship Id="rId1698" Type="http://schemas.openxmlformats.org/officeDocument/2006/relationships/image" Target="media/image850.wmf"/><Relationship Id="rId2749" Type="http://schemas.openxmlformats.org/officeDocument/2006/relationships/image" Target="media/image1376.emf"/><Relationship Id="rId2956" Type="http://schemas.openxmlformats.org/officeDocument/2006/relationships/oleObject" Target="embeddings/oleObject1471.bin"/><Relationship Id="rId928" Type="http://schemas.openxmlformats.org/officeDocument/2006/relationships/oleObject" Target="embeddings/oleObject460.bin"/><Relationship Id="rId1558" Type="http://schemas.openxmlformats.org/officeDocument/2006/relationships/oleObject" Target="embeddings/oleObject773.bin"/><Relationship Id="rId1765" Type="http://schemas.openxmlformats.org/officeDocument/2006/relationships/oleObject" Target="embeddings/oleObject876.bin"/><Relationship Id="rId2609" Type="http://schemas.openxmlformats.org/officeDocument/2006/relationships/oleObject" Target="embeddings/oleObject1298.bin"/><Relationship Id="rId57" Type="http://schemas.openxmlformats.org/officeDocument/2006/relationships/image" Target="media/image26.wmf"/><Relationship Id="rId1418" Type="http://schemas.openxmlformats.org/officeDocument/2006/relationships/oleObject" Target="embeddings/oleObject703.bin"/><Relationship Id="rId1972" Type="http://schemas.openxmlformats.org/officeDocument/2006/relationships/image" Target="media/image986.wmf"/><Relationship Id="rId2816" Type="http://schemas.openxmlformats.org/officeDocument/2006/relationships/oleObject" Target="embeddings/oleObject1401.bin"/><Relationship Id="rId1625" Type="http://schemas.openxmlformats.org/officeDocument/2006/relationships/oleObject" Target="embeddings/oleObject806.bin"/><Relationship Id="rId1832" Type="http://schemas.openxmlformats.org/officeDocument/2006/relationships/image" Target="media/image916.wmf"/><Relationship Id="rId3797" Type="http://schemas.openxmlformats.org/officeDocument/2006/relationships/footer" Target="footer2.xml"/><Relationship Id="rId2399" Type="http://schemas.openxmlformats.org/officeDocument/2006/relationships/image" Target="media/image1200.wmf"/><Relationship Id="rId3657" Type="http://schemas.openxmlformats.org/officeDocument/2006/relationships/image" Target="media/image1842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492.bin"/><Relationship Id="rId2259" Type="http://schemas.openxmlformats.org/officeDocument/2006/relationships/oleObject" Target="embeddings/oleObject1124.bin"/><Relationship Id="rId2466" Type="http://schemas.openxmlformats.org/officeDocument/2006/relationships/image" Target="media/image1234.wmf"/><Relationship Id="rId2673" Type="http://schemas.openxmlformats.org/officeDocument/2006/relationships/oleObject" Target="embeddings/oleObject1330.bin"/><Relationship Id="rId2880" Type="http://schemas.openxmlformats.org/officeDocument/2006/relationships/oleObject" Target="embeddings/oleObject1433.bin"/><Relationship Id="rId3517" Type="http://schemas.openxmlformats.org/officeDocument/2006/relationships/oleObject" Target="embeddings/oleObject1750.bin"/><Relationship Id="rId3724" Type="http://schemas.openxmlformats.org/officeDocument/2006/relationships/image" Target="media/image1909.wmf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18.bin"/><Relationship Id="rId852" Type="http://schemas.openxmlformats.org/officeDocument/2006/relationships/image" Target="media/image425.wmf"/><Relationship Id="rId1068" Type="http://schemas.openxmlformats.org/officeDocument/2006/relationships/image" Target="media/image534.wmf"/><Relationship Id="rId1275" Type="http://schemas.openxmlformats.org/officeDocument/2006/relationships/image" Target="media/image638.wmf"/><Relationship Id="rId1482" Type="http://schemas.openxmlformats.org/officeDocument/2006/relationships/oleObject" Target="embeddings/oleObject735.bin"/><Relationship Id="rId2119" Type="http://schemas.openxmlformats.org/officeDocument/2006/relationships/oleObject" Target="embeddings/oleObject1054.bin"/><Relationship Id="rId2326" Type="http://schemas.openxmlformats.org/officeDocument/2006/relationships/oleObject" Target="embeddings/oleObject1157.bin"/><Relationship Id="rId2533" Type="http://schemas.openxmlformats.org/officeDocument/2006/relationships/oleObject" Target="embeddings/oleObject1260.bin"/><Relationship Id="rId2740" Type="http://schemas.openxmlformats.org/officeDocument/2006/relationships/oleObject" Target="embeddings/oleObject1363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5.wmf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65.bin"/><Relationship Id="rId1202" Type="http://schemas.openxmlformats.org/officeDocument/2006/relationships/oleObject" Target="embeddings/oleObject594.bin"/><Relationship Id="rId2600" Type="http://schemas.openxmlformats.org/officeDocument/2006/relationships/image" Target="media/image1301.wmf"/><Relationship Id="rId3167" Type="http://schemas.openxmlformats.org/officeDocument/2006/relationships/image" Target="media/image1585.wmf"/><Relationship Id="rId295" Type="http://schemas.openxmlformats.org/officeDocument/2006/relationships/image" Target="media/image145.wmf"/><Relationship Id="rId3374" Type="http://schemas.openxmlformats.org/officeDocument/2006/relationships/oleObject" Target="embeddings/oleObject1680.bin"/><Relationship Id="rId3581" Type="http://schemas.openxmlformats.org/officeDocument/2006/relationships/oleObject" Target="embeddings/oleObject1782.bin"/><Relationship Id="rId2183" Type="http://schemas.openxmlformats.org/officeDocument/2006/relationships/oleObject" Target="embeddings/oleObject1086.bin"/><Relationship Id="rId2390" Type="http://schemas.openxmlformats.org/officeDocument/2006/relationships/oleObject" Target="embeddings/oleObject1189.bin"/><Relationship Id="rId3027" Type="http://schemas.openxmlformats.org/officeDocument/2006/relationships/image" Target="media/image1515.emf"/><Relationship Id="rId3234" Type="http://schemas.openxmlformats.org/officeDocument/2006/relationships/oleObject" Target="embeddings/oleObject1610.bin"/><Relationship Id="rId3441" Type="http://schemas.openxmlformats.org/officeDocument/2006/relationships/oleObject" Target="embeddings/oleObject1712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2043" Type="http://schemas.openxmlformats.org/officeDocument/2006/relationships/oleObject" Target="embeddings/oleObject1016.bin"/><Relationship Id="rId2250" Type="http://schemas.openxmlformats.org/officeDocument/2006/relationships/image" Target="media/image1125.wmf"/><Relationship Id="rId3301" Type="http://schemas.openxmlformats.org/officeDocument/2006/relationships/image" Target="media/image1652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55.wmf"/><Relationship Id="rId1669" Type="http://schemas.openxmlformats.org/officeDocument/2006/relationships/oleObject" Target="embeddings/oleObject828.bin"/><Relationship Id="rId1876" Type="http://schemas.openxmlformats.org/officeDocument/2006/relationships/image" Target="media/image938.wmf"/><Relationship Id="rId2927" Type="http://schemas.openxmlformats.org/officeDocument/2006/relationships/image" Target="media/image1465.wmf"/><Relationship Id="rId3091" Type="http://schemas.openxmlformats.org/officeDocument/2006/relationships/image" Target="media/image1547.wmf"/><Relationship Id="rId1529" Type="http://schemas.openxmlformats.org/officeDocument/2006/relationships/image" Target="media/image765.wmf"/><Relationship Id="rId1736" Type="http://schemas.openxmlformats.org/officeDocument/2006/relationships/image" Target="media/image869.wmf"/><Relationship Id="rId1943" Type="http://schemas.openxmlformats.org/officeDocument/2006/relationships/oleObject" Target="embeddings/oleObject966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96.bin"/><Relationship Id="rId3768" Type="http://schemas.openxmlformats.org/officeDocument/2006/relationships/image" Target="media/image1953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44.bin"/><Relationship Id="rId2577" Type="http://schemas.openxmlformats.org/officeDocument/2006/relationships/oleObject" Target="embeddings/oleObject1282.bin"/><Relationship Id="rId2784" Type="http://schemas.openxmlformats.org/officeDocument/2006/relationships/oleObject" Target="embeddings/oleObject1385.bin"/><Relationship Id="rId3628" Type="http://schemas.openxmlformats.org/officeDocument/2006/relationships/image" Target="media/image1817.wmf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7.wmf"/><Relationship Id="rId1179" Type="http://schemas.openxmlformats.org/officeDocument/2006/relationships/image" Target="media/image591.wmf"/><Relationship Id="rId1386" Type="http://schemas.openxmlformats.org/officeDocument/2006/relationships/oleObject" Target="embeddings/oleObject687.bin"/><Relationship Id="rId1593" Type="http://schemas.openxmlformats.org/officeDocument/2006/relationships/image" Target="media/image797.wmf"/><Relationship Id="rId2437" Type="http://schemas.openxmlformats.org/officeDocument/2006/relationships/image" Target="media/image1219.wmf"/><Relationship Id="rId2991" Type="http://schemas.openxmlformats.org/officeDocument/2006/relationships/image" Target="media/image1497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4.bin"/><Relationship Id="rId1246" Type="http://schemas.openxmlformats.org/officeDocument/2006/relationships/oleObject" Target="embeddings/oleObject616.bin"/><Relationship Id="rId2644" Type="http://schemas.openxmlformats.org/officeDocument/2006/relationships/image" Target="media/image1323.wmf"/><Relationship Id="rId2851" Type="http://schemas.openxmlformats.org/officeDocument/2006/relationships/image" Target="media/image1427.e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7.wmf"/><Relationship Id="rId823" Type="http://schemas.openxmlformats.org/officeDocument/2006/relationships/oleObject" Target="embeddings/oleObject407.bin"/><Relationship Id="rId1453" Type="http://schemas.openxmlformats.org/officeDocument/2006/relationships/oleObject" Target="embeddings/oleObject720.bin"/><Relationship Id="rId1660" Type="http://schemas.openxmlformats.org/officeDocument/2006/relationships/image" Target="media/image831.wmf"/><Relationship Id="rId2504" Type="http://schemas.openxmlformats.org/officeDocument/2006/relationships/image" Target="media/image1253.wmf"/><Relationship Id="rId2711" Type="http://schemas.openxmlformats.org/officeDocument/2006/relationships/image" Target="media/image1357.wmf"/><Relationship Id="rId1106" Type="http://schemas.openxmlformats.org/officeDocument/2006/relationships/oleObject" Target="embeddings/oleObject546.bin"/><Relationship Id="rId1313" Type="http://schemas.openxmlformats.org/officeDocument/2006/relationships/image" Target="media/image657.wmf"/><Relationship Id="rId1520" Type="http://schemas.openxmlformats.org/officeDocument/2006/relationships/oleObject" Target="embeddings/oleObject754.bin"/><Relationship Id="rId3278" Type="http://schemas.openxmlformats.org/officeDocument/2006/relationships/oleObject" Target="embeddings/oleObject1632.bin"/><Relationship Id="rId3485" Type="http://schemas.openxmlformats.org/officeDocument/2006/relationships/oleObject" Target="embeddings/oleObject1734.bin"/><Relationship Id="rId3692" Type="http://schemas.openxmlformats.org/officeDocument/2006/relationships/image" Target="media/image1877.wmf"/><Relationship Id="rId199" Type="http://schemas.openxmlformats.org/officeDocument/2006/relationships/image" Target="media/image97.wmf"/><Relationship Id="rId2087" Type="http://schemas.openxmlformats.org/officeDocument/2006/relationships/oleObject" Target="embeddings/oleObject1038.bin"/><Relationship Id="rId2294" Type="http://schemas.openxmlformats.org/officeDocument/2006/relationships/oleObject" Target="embeddings/oleObject1141.bin"/><Relationship Id="rId3138" Type="http://schemas.openxmlformats.org/officeDocument/2006/relationships/oleObject" Target="embeddings/oleObject1562.bin"/><Relationship Id="rId3345" Type="http://schemas.openxmlformats.org/officeDocument/2006/relationships/image" Target="media/image1674.wmf"/><Relationship Id="rId3552" Type="http://schemas.openxmlformats.org/officeDocument/2006/relationships/image" Target="media/image1779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5.wmf"/><Relationship Id="rId680" Type="http://schemas.openxmlformats.org/officeDocument/2006/relationships/image" Target="media/image339.wmf"/><Relationship Id="rId2154" Type="http://schemas.openxmlformats.org/officeDocument/2006/relationships/image" Target="media/image1077.wmf"/><Relationship Id="rId2361" Type="http://schemas.openxmlformats.org/officeDocument/2006/relationships/image" Target="media/image1181.wmf"/><Relationship Id="rId3205" Type="http://schemas.openxmlformats.org/officeDocument/2006/relationships/image" Target="media/image1604.wmf"/><Relationship Id="rId3412" Type="http://schemas.openxmlformats.org/officeDocument/2006/relationships/oleObject" Target="embeddings/oleObject1698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1170" Type="http://schemas.openxmlformats.org/officeDocument/2006/relationships/oleObject" Target="embeddings/oleObject578.bin"/><Relationship Id="rId2014" Type="http://schemas.openxmlformats.org/officeDocument/2006/relationships/image" Target="media/image1007.wmf"/><Relationship Id="rId2221" Type="http://schemas.openxmlformats.org/officeDocument/2006/relationships/oleObject" Target="embeddings/oleObject1105.bin"/><Relationship Id="rId1030" Type="http://schemas.openxmlformats.org/officeDocument/2006/relationships/image" Target="media/image515.wmf"/><Relationship Id="rId400" Type="http://schemas.openxmlformats.org/officeDocument/2006/relationships/oleObject" Target="embeddings/oleObject196.bin"/><Relationship Id="rId1987" Type="http://schemas.openxmlformats.org/officeDocument/2006/relationships/oleObject" Target="embeddings/oleObject988.bin"/><Relationship Id="rId1847" Type="http://schemas.openxmlformats.org/officeDocument/2006/relationships/oleObject" Target="embeddings/oleObject918.bin"/><Relationship Id="rId1707" Type="http://schemas.openxmlformats.org/officeDocument/2006/relationships/oleObject" Target="embeddings/oleObject847.bin"/><Relationship Id="rId3062" Type="http://schemas.openxmlformats.org/officeDocument/2006/relationships/oleObject" Target="embeddings/oleObject1524.bin"/><Relationship Id="rId190" Type="http://schemas.openxmlformats.org/officeDocument/2006/relationships/oleObject" Target="embeddings/oleObject92.bin"/><Relationship Id="rId1914" Type="http://schemas.openxmlformats.org/officeDocument/2006/relationships/image" Target="media/image957.wmf"/><Relationship Id="rId2688" Type="http://schemas.openxmlformats.org/officeDocument/2006/relationships/oleObject" Target="embeddings/oleObject1337.bin"/><Relationship Id="rId2895" Type="http://schemas.openxmlformats.org/officeDocument/2006/relationships/image" Target="media/image1449.wmf"/><Relationship Id="rId3739" Type="http://schemas.openxmlformats.org/officeDocument/2006/relationships/image" Target="media/image1924.wmf"/><Relationship Id="rId867" Type="http://schemas.openxmlformats.org/officeDocument/2006/relationships/oleObject" Target="embeddings/oleObject429.bin"/><Relationship Id="rId1497" Type="http://schemas.openxmlformats.org/officeDocument/2006/relationships/image" Target="media/image749.wmf"/><Relationship Id="rId2548" Type="http://schemas.openxmlformats.org/officeDocument/2006/relationships/image" Target="media/image1275.wmf"/><Relationship Id="rId2755" Type="http://schemas.openxmlformats.org/officeDocument/2006/relationships/image" Target="media/image1379.wmf"/><Relationship Id="rId2962" Type="http://schemas.openxmlformats.org/officeDocument/2006/relationships/oleObject" Target="embeddings/oleObject1474.bin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9.wmf"/><Relationship Id="rId1564" Type="http://schemas.openxmlformats.org/officeDocument/2006/relationships/oleObject" Target="embeddings/oleObject776.bin"/><Relationship Id="rId1771" Type="http://schemas.openxmlformats.org/officeDocument/2006/relationships/oleObject" Target="embeddings/oleObject879.bin"/><Relationship Id="rId2408" Type="http://schemas.openxmlformats.org/officeDocument/2006/relationships/oleObject" Target="embeddings/oleObject1198.bin"/><Relationship Id="rId2615" Type="http://schemas.openxmlformats.org/officeDocument/2006/relationships/oleObject" Target="embeddings/oleObject1301.bin"/><Relationship Id="rId2822" Type="http://schemas.openxmlformats.org/officeDocument/2006/relationships/oleObject" Target="embeddings/oleObject1404.bin"/><Relationship Id="rId63" Type="http://schemas.openxmlformats.org/officeDocument/2006/relationships/image" Target="media/image29.wmf"/><Relationship Id="rId1217" Type="http://schemas.openxmlformats.org/officeDocument/2006/relationships/image" Target="media/image610.wmf"/><Relationship Id="rId1424" Type="http://schemas.openxmlformats.org/officeDocument/2006/relationships/oleObject" Target="embeddings/oleObject706.bin"/><Relationship Id="rId1631" Type="http://schemas.openxmlformats.org/officeDocument/2006/relationships/oleObject" Target="embeddings/oleObject809.bin"/><Relationship Id="rId3389" Type="http://schemas.openxmlformats.org/officeDocument/2006/relationships/image" Target="media/image1696.wmf"/><Relationship Id="rId3596" Type="http://schemas.openxmlformats.org/officeDocument/2006/relationships/image" Target="media/image1801.wmf"/><Relationship Id="rId2198" Type="http://schemas.openxmlformats.org/officeDocument/2006/relationships/image" Target="media/image1099.wmf"/><Relationship Id="rId3249" Type="http://schemas.openxmlformats.org/officeDocument/2006/relationships/image" Target="media/image1626.wmf"/><Relationship Id="rId3456" Type="http://schemas.openxmlformats.org/officeDocument/2006/relationships/image" Target="media/image1731.wmf"/><Relationship Id="rId377" Type="http://schemas.openxmlformats.org/officeDocument/2006/relationships/image" Target="media/image187.wmf"/><Relationship Id="rId584" Type="http://schemas.openxmlformats.org/officeDocument/2006/relationships/image" Target="media/image291.wmf"/><Relationship Id="rId2058" Type="http://schemas.openxmlformats.org/officeDocument/2006/relationships/image" Target="media/image1029.wmf"/><Relationship Id="rId2265" Type="http://schemas.openxmlformats.org/officeDocument/2006/relationships/image" Target="media/image1133.wmf"/><Relationship Id="rId3109" Type="http://schemas.openxmlformats.org/officeDocument/2006/relationships/image" Target="media/image1556.wmf"/><Relationship Id="rId3663" Type="http://schemas.openxmlformats.org/officeDocument/2006/relationships/image" Target="media/image1848.wmf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1.bin"/><Relationship Id="rId1074" Type="http://schemas.openxmlformats.org/officeDocument/2006/relationships/image" Target="media/image537.wmf"/><Relationship Id="rId2472" Type="http://schemas.openxmlformats.org/officeDocument/2006/relationships/image" Target="media/image1237.wmf"/><Relationship Id="rId3316" Type="http://schemas.openxmlformats.org/officeDocument/2006/relationships/oleObject" Target="embeddings/oleObject1651.bin"/><Relationship Id="rId3523" Type="http://schemas.openxmlformats.org/officeDocument/2006/relationships/oleObject" Target="embeddings/oleObject1753.bin"/><Relationship Id="rId3730" Type="http://schemas.openxmlformats.org/officeDocument/2006/relationships/image" Target="media/image1915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1.bin"/><Relationship Id="rId1281" Type="http://schemas.openxmlformats.org/officeDocument/2006/relationships/image" Target="media/image641.wmf"/><Relationship Id="rId2125" Type="http://schemas.openxmlformats.org/officeDocument/2006/relationships/oleObject" Target="embeddings/oleObject1057.bin"/><Relationship Id="rId2332" Type="http://schemas.openxmlformats.org/officeDocument/2006/relationships/oleObject" Target="embeddings/oleObject1160.bin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1.bin"/><Relationship Id="rId1141" Type="http://schemas.openxmlformats.org/officeDocument/2006/relationships/image" Target="media/image572.wmf"/><Relationship Id="rId1001" Type="http://schemas.openxmlformats.org/officeDocument/2006/relationships/image" Target="media/image499.png"/><Relationship Id="rId1958" Type="http://schemas.openxmlformats.org/officeDocument/2006/relationships/image" Target="media/image979.wmf"/><Relationship Id="rId3173" Type="http://schemas.openxmlformats.org/officeDocument/2006/relationships/image" Target="media/image1588.wmf"/><Relationship Id="rId3380" Type="http://schemas.openxmlformats.org/officeDocument/2006/relationships/oleObject" Target="embeddings/oleObject1683.bin"/><Relationship Id="rId1818" Type="http://schemas.openxmlformats.org/officeDocument/2006/relationships/image" Target="media/image909.wmf"/><Relationship Id="rId3033" Type="http://schemas.openxmlformats.org/officeDocument/2006/relationships/image" Target="media/image1518.wmf"/><Relationship Id="rId3240" Type="http://schemas.openxmlformats.org/officeDocument/2006/relationships/oleObject" Target="embeddings/oleObject1613.bin"/><Relationship Id="rId161" Type="http://schemas.openxmlformats.org/officeDocument/2006/relationships/image" Target="media/image78.wmf"/><Relationship Id="rId2799" Type="http://schemas.openxmlformats.org/officeDocument/2006/relationships/image" Target="media/image1401.wmf"/><Relationship Id="rId3100" Type="http://schemas.openxmlformats.org/officeDocument/2006/relationships/oleObject" Target="embeddings/oleObject1543.bin"/><Relationship Id="rId978" Type="http://schemas.openxmlformats.org/officeDocument/2006/relationships/oleObject" Target="embeddings/oleObject485.bin"/><Relationship Id="rId2659" Type="http://schemas.openxmlformats.org/officeDocument/2006/relationships/oleObject" Target="embeddings/oleObject1323.bin"/><Relationship Id="rId2866" Type="http://schemas.openxmlformats.org/officeDocument/2006/relationships/oleObject" Target="embeddings/oleObject1426.bin"/><Relationship Id="rId838" Type="http://schemas.openxmlformats.org/officeDocument/2006/relationships/image" Target="media/image418.wmf"/><Relationship Id="rId1468" Type="http://schemas.openxmlformats.org/officeDocument/2006/relationships/oleObject" Target="embeddings/oleObject728.bin"/><Relationship Id="rId1675" Type="http://schemas.openxmlformats.org/officeDocument/2006/relationships/oleObject" Target="embeddings/oleObject831.bin"/><Relationship Id="rId1882" Type="http://schemas.openxmlformats.org/officeDocument/2006/relationships/image" Target="media/image941.wmf"/><Relationship Id="rId2519" Type="http://schemas.openxmlformats.org/officeDocument/2006/relationships/oleObject" Target="embeddings/oleObject1253.bin"/><Relationship Id="rId2726" Type="http://schemas.openxmlformats.org/officeDocument/2006/relationships/oleObject" Target="embeddings/oleObject1356.bin"/><Relationship Id="rId1328" Type="http://schemas.openxmlformats.org/officeDocument/2006/relationships/oleObject" Target="embeddings/oleObject658.bin"/><Relationship Id="rId1535" Type="http://schemas.openxmlformats.org/officeDocument/2006/relationships/image" Target="media/image768.wmf"/><Relationship Id="rId2933" Type="http://schemas.openxmlformats.org/officeDocument/2006/relationships/image" Target="media/image1468.wmf"/><Relationship Id="rId905" Type="http://schemas.openxmlformats.org/officeDocument/2006/relationships/image" Target="media/image451.wmf"/><Relationship Id="rId1742" Type="http://schemas.openxmlformats.org/officeDocument/2006/relationships/image" Target="media/image872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5.bin"/><Relationship Id="rId3567" Type="http://schemas.openxmlformats.org/officeDocument/2006/relationships/oleObject" Target="embeddings/oleObject1775.bin"/><Relationship Id="rId3774" Type="http://schemas.openxmlformats.org/officeDocument/2006/relationships/image" Target="media/image1959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3.bin"/><Relationship Id="rId2169" Type="http://schemas.openxmlformats.org/officeDocument/2006/relationships/oleObject" Target="embeddings/oleObject1079.bin"/><Relationship Id="rId2376" Type="http://schemas.openxmlformats.org/officeDocument/2006/relationships/oleObject" Target="embeddings/oleObject1182.bin"/><Relationship Id="rId2583" Type="http://schemas.openxmlformats.org/officeDocument/2006/relationships/oleObject" Target="embeddings/oleObject1285.bin"/><Relationship Id="rId2790" Type="http://schemas.openxmlformats.org/officeDocument/2006/relationships/oleObject" Target="embeddings/oleObject1388.bin"/><Relationship Id="rId3427" Type="http://schemas.openxmlformats.org/officeDocument/2006/relationships/image" Target="media/image1716.wmf"/><Relationship Id="rId3634" Type="http://schemas.openxmlformats.org/officeDocument/2006/relationships/image" Target="media/image1820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3.bin"/><Relationship Id="rId762" Type="http://schemas.openxmlformats.org/officeDocument/2006/relationships/image" Target="media/image380.wmf"/><Relationship Id="rId1185" Type="http://schemas.openxmlformats.org/officeDocument/2006/relationships/image" Target="media/image594.wmf"/><Relationship Id="rId1392" Type="http://schemas.openxmlformats.org/officeDocument/2006/relationships/oleObject" Target="embeddings/oleObject690.bin"/><Relationship Id="rId2029" Type="http://schemas.openxmlformats.org/officeDocument/2006/relationships/oleObject" Target="embeddings/oleObject1009.bin"/><Relationship Id="rId2236" Type="http://schemas.openxmlformats.org/officeDocument/2006/relationships/image" Target="media/image1118.wmf"/><Relationship Id="rId2443" Type="http://schemas.openxmlformats.org/officeDocument/2006/relationships/image" Target="media/image1222.png"/><Relationship Id="rId2650" Type="http://schemas.openxmlformats.org/officeDocument/2006/relationships/image" Target="media/image1326.wmf"/><Relationship Id="rId3701" Type="http://schemas.openxmlformats.org/officeDocument/2006/relationships/image" Target="media/image1886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1045" Type="http://schemas.openxmlformats.org/officeDocument/2006/relationships/oleObject" Target="embeddings/oleObject517.bin"/><Relationship Id="rId1252" Type="http://schemas.openxmlformats.org/officeDocument/2006/relationships/oleObject" Target="embeddings/oleObject619.bin"/><Relationship Id="rId2303" Type="http://schemas.openxmlformats.org/officeDocument/2006/relationships/image" Target="media/image1152.wmf"/><Relationship Id="rId2510" Type="http://schemas.openxmlformats.org/officeDocument/2006/relationships/image" Target="media/image1256.wmf"/><Relationship Id="rId1112" Type="http://schemas.openxmlformats.org/officeDocument/2006/relationships/oleObject" Target="embeddings/oleObject549.bin"/><Relationship Id="rId3077" Type="http://schemas.openxmlformats.org/officeDocument/2006/relationships/image" Target="media/image1540.wmf"/><Relationship Id="rId3284" Type="http://schemas.openxmlformats.org/officeDocument/2006/relationships/oleObject" Target="embeddings/oleObject1635.bin"/><Relationship Id="rId1929" Type="http://schemas.openxmlformats.org/officeDocument/2006/relationships/oleObject" Target="embeddings/oleObject959.bin"/><Relationship Id="rId2093" Type="http://schemas.openxmlformats.org/officeDocument/2006/relationships/oleObject" Target="embeddings/oleObject1041.bin"/><Relationship Id="rId3491" Type="http://schemas.openxmlformats.org/officeDocument/2006/relationships/oleObject" Target="embeddings/oleObject1737.bin"/><Relationship Id="rId3144" Type="http://schemas.openxmlformats.org/officeDocument/2006/relationships/oleObject" Target="embeddings/oleObject1565.bin"/><Relationship Id="rId3351" Type="http://schemas.openxmlformats.org/officeDocument/2006/relationships/image" Target="media/image1677.wmf"/><Relationship Id="rId272" Type="http://schemas.openxmlformats.org/officeDocument/2006/relationships/oleObject" Target="embeddings/oleObject133.bin"/><Relationship Id="rId2160" Type="http://schemas.openxmlformats.org/officeDocument/2006/relationships/image" Target="media/image1080.wmf"/><Relationship Id="rId3004" Type="http://schemas.openxmlformats.org/officeDocument/2006/relationships/oleObject" Target="embeddings/oleObject1495.bin"/><Relationship Id="rId3211" Type="http://schemas.openxmlformats.org/officeDocument/2006/relationships/image" Target="media/image1607.wmf"/><Relationship Id="rId132" Type="http://schemas.openxmlformats.org/officeDocument/2006/relationships/oleObject" Target="embeddings/oleObject63.bin"/><Relationship Id="rId2020" Type="http://schemas.openxmlformats.org/officeDocument/2006/relationships/image" Target="media/image1010.wmf"/><Relationship Id="rId1579" Type="http://schemas.openxmlformats.org/officeDocument/2006/relationships/image" Target="media/image790.wmf"/><Relationship Id="rId2977" Type="http://schemas.openxmlformats.org/officeDocument/2006/relationships/image" Target="media/image1490.wmf"/><Relationship Id="rId949" Type="http://schemas.openxmlformats.org/officeDocument/2006/relationships/image" Target="media/image473.wmf"/><Relationship Id="rId1786" Type="http://schemas.openxmlformats.org/officeDocument/2006/relationships/image" Target="media/image893.wmf"/><Relationship Id="rId1993" Type="http://schemas.openxmlformats.org/officeDocument/2006/relationships/oleObject" Target="embeddings/oleObject991.bin"/><Relationship Id="rId2837" Type="http://schemas.openxmlformats.org/officeDocument/2006/relationships/image" Target="media/image1420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0.bin"/><Relationship Id="rId1439" Type="http://schemas.openxmlformats.org/officeDocument/2006/relationships/oleObject" Target="embeddings/oleObject713.bin"/><Relationship Id="rId1646" Type="http://schemas.openxmlformats.org/officeDocument/2006/relationships/image" Target="media/image824.wmf"/><Relationship Id="rId1853" Type="http://schemas.openxmlformats.org/officeDocument/2006/relationships/oleObject" Target="embeddings/oleObject921.bin"/><Relationship Id="rId2904" Type="http://schemas.openxmlformats.org/officeDocument/2006/relationships/oleObject" Target="embeddings/oleObject1445.bin"/><Relationship Id="rId1506" Type="http://schemas.openxmlformats.org/officeDocument/2006/relationships/oleObject" Target="embeddings/oleObject747.bin"/><Relationship Id="rId1713" Type="http://schemas.openxmlformats.org/officeDocument/2006/relationships/oleObject" Target="embeddings/oleObject850.bin"/><Relationship Id="rId1920" Type="http://schemas.openxmlformats.org/officeDocument/2006/relationships/image" Target="media/image960.wmf"/><Relationship Id="rId3678" Type="http://schemas.openxmlformats.org/officeDocument/2006/relationships/image" Target="media/image1863.wmf"/><Relationship Id="rId599" Type="http://schemas.openxmlformats.org/officeDocument/2006/relationships/oleObject" Target="embeddings/oleObject295.bin"/><Relationship Id="rId2487" Type="http://schemas.openxmlformats.org/officeDocument/2006/relationships/oleObject" Target="embeddings/oleObject1237.bin"/><Relationship Id="rId2694" Type="http://schemas.openxmlformats.org/officeDocument/2006/relationships/oleObject" Target="embeddings/oleObject1340.bin"/><Relationship Id="rId3538" Type="http://schemas.openxmlformats.org/officeDocument/2006/relationships/image" Target="media/image1772.wmf"/><Relationship Id="rId3745" Type="http://schemas.openxmlformats.org/officeDocument/2006/relationships/image" Target="media/image1930.wmf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5.wmf"/><Relationship Id="rId1296" Type="http://schemas.openxmlformats.org/officeDocument/2006/relationships/oleObject" Target="embeddings/oleObject642.bin"/><Relationship Id="rId2347" Type="http://schemas.openxmlformats.org/officeDocument/2006/relationships/image" Target="media/image1174.wmf"/><Relationship Id="rId2554" Type="http://schemas.openxmlformats.org/officeDocument/2006/relationships/image" Target="media/image1278.wmf"/><Relationship Id="rId319" Type="http://schemas.openxmlformats.org/officeDocument/2006/relationships/image" Target="media/image157.wmf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71.bin"/><Relationship Id="rId1363" Type="http://schemas.openxmlformats.org/officeDocument/2006/relationships/image" Target="media/image682.wmf"/><Relationship Id="rId2207" Type="http://schemas.openxmlformats.org/officeDocument/2006/relationships/oleObject" Target="embeddings/oleObject1098.bin"/><Relationship Id="rId2761" Type="http://schemas.openxmlformats.org/officeDocument/2006/relationships/image" Target="media/image1382.wmf"/><Relationship Id="rId3605" Type="http://schemas.openxmlformats.org/officeDocument/2006/relationships/oleObject" Target="embeddings/oleObject1794.bin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466.bin"/><Relationship Id="rId1016" Type="http://schemas.openxmlformats.org/officeDocument/2006/relationships/image" Target="media/image507.wmf"/><Relationship Id="rId1570" Type="http://schemas.openxmlformats.org/officeDocument/2006/relationships/oleObject" Target="embeddings/oleObject779.bin"/><Relationship Id="rId2414" Type="http://schemas.openxmlformats.org/officeDocument/2006/relationships/oleObject" Target="embeddings/oleObject1201.bin"/><Relationship Id="rId2621" Type="http://schemas.openxmlformats.org/officeDocument/2006/relationships/oleObject" Target="embeddings/oleObject1304.bin"/><Relationship Id="rId800" Type="http://schemas.openxmlformats.org/officeDocument/2006/relationships/image" Target="media/image399.wmf"/><Relationship Id="rId1223" Type="http://schemas.openxmlformats.org/officeDocument/2006/relationships/image" Target="media/image613.wmf"/><Relationship Id="rId1430" Type="http://schemas.openxmlformats.org/officeDocument/2006/relationships/image" Target="media/image716.wmf"/><Relationship Id="rId3188" Type="http://schemas.openxmlformats.org/officeDocument/2006/relationships/oleObject" Target="embeddings/oleObject1587.bin"/><Relationship Id="rId3395" Type="http://schemas.openxmlformats.org/officeDocument/2006/relationships/image" Target="media/image1699.wmf"/><Relationship Id="rId3048" Type="http://schemas.openxmlformats.org/officeDocument/2006/relationships/oleObject" Target="embeddings/oleObject1517.bin"/><Relationship Id="rId3255" Type="http://schemas.openxmlformats.org/officeDocument/2006/relationships/image" Target="media/image1629.wmf"/><Relationship Id="rId3462" Type="http://schemas.openxmlformats.org/officeDocument/2006/relationships/image" Target="media/image1734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2064" Type="http://schemas.openxmlformats.org/officeDocument/2006/relationships/image" Target="media/image1032.wmf"/><Relationship Id="rId2271" Type="http://schemas.openxmlformats.org/officeDocument/2006/relationships/image" Target="media/image1136.wmf"/><Relationship Id="rId3115" Type="http://schemas.openxmlformats.org/officeDocument/2006/relationships/image" Target="media/image1559.wmf"/><Relationship Id="rId3322" Type="http://schemas.openxmlformats.org/officeDocument/2006/relationships/oleObject" Target="embeddings/oleObject165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1080" Type="http://schemas.openxmlformats.org/officeDocument/2006/relationships/image" Target="media/image540.png"/><Relationship Id="rId2131" Type="http://schemas.openxmlformats.org/officeDocument/2006/relationships/oleObject" Target="embeddings/oleObject1060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1897" Type="http://schemas.openxmlformats.org/officeDocument/2006/relationships/oleObject" Target="embeddings/oleObject943.bin"/><Relationship Id="rId2948" Type="http://schemas.openxmlformats.org/officeDocument/2006/relationships/oleObject" Target="embeddings/oleObject1467.bin"/><Relationship Id="rId1757" Type="http://schemas.openxmlformats.org/officeDocument/2006/relationships/oleObject" Target="embeddings/oleObject872.bin"/><Relationship Id="rId1964" Type="http://schemas.openxmlformats.org/officeDocument/2006/relationships/image" Target="media/image982.wmf"/><Relationship Id="rId2808" Type="http://schemas.openxmlformats.org/officeDocument/2006/relationships/oleObject" Target="embeddings/oleObject1397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802.bin"/><Relationship Id="rId1824" Type="http://schemas.openxmlformats.org/officeDocument/2006/relationships/image" Target="media/image912.wmf"/><Relationship Id="rId3789" Type="http://schemas.openxmlformats.org/officeDocument/2006/relationships/image" Target="media/image1974.wmf"/><Relationship Id="rId2598" Type="http://schemas.openxmlformats.org/officeDocument/2006/relationships/image" Target="media/image1300.wmf"/><Relationship Id="rId3649" Type="http://schemas.openxmlformats.org/officeDocument/2006/relationships/image" Target="media/image1834.wmf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8.bin"/><Relationship Id="rId2458" Type="http://schemas.openxmlformats.org/officeDocument/2006/relationships/image" Target="media/image1230.wmf"/><Relationship Id="rId2665" Type="http://schemas.openxmlformats.org/officeDocument/2006/relationships/oleObject" Target="embeddings/oleObject1326.bin"/><Relationship Id="rId2872" Type="http://schemas.openxmlformats.org/officeDocument/2006/relationships/oleObject" Target="embeddings/oleObject1429.bin"/><Relationship Id="rId3509" Type="http://schemas.openxmlformats.org/officeDocument/2006/relationships/oleObject" Target="embeddings/oleObject1746.bin"/><Relationship Id="rId3716" Type="http://schemas.openxmlformats.org/officeDocument/2006/relationships/image" Target="media/image1901.wmf"/><Relationship Id="rId637" Type="http://schemas.openxmlformats.org/officeDocument/2006/relationships/oleObject" Target="embeddings/oleObject314.bin"/><Relationship Id="rId844" Type="http://schemas.openxmlformats.org/officeDocument/2006/relationships/image" Target="media/image421.wmf"/><Relationship Id="rId1267" Type="http://schemas.openxmlformats.org/officeDocument/2006/relationships/image" Target="media/image634.wmf"/><Relationship Id="rId1474" Type="http://schemas.openxmlformats.org/officeDocument/2006/relationships/oleObject" Target="embeddings/oleObject731.bin"/><Relationship Id="rId1681" Type="http://schemas.openxmlformats.org/officeDocument/2006/relationships/oleObject" Target="embeddings/oleObject834.bin"/><Relationship Id="rId2318" Type="http://schemas.openxmlformats.org/officeDocument/2006/relationships/oleObject" Target="embeddings/oleObject1153.bin"/><Relationship Id="rId2525" Type="http://schemas.openxmlformats.org/officeDocument/2006/relationships/oleObject" Target="embeddings/oleObject1256.bin"/><Relationship Id="rId2732" Type="http://schemas.openxmlformats.org/officeDocument/2006/relationships/oleObject" Target="embeddings/oleObject1359.bin"/><Relationship Id="rId704" Type="http://schemas.openxmlformats.org/officeDocument/2006/relationships/image" Target="media/image351.wmf"/><Relationship Id="rId911" Type="http://schemas.openxmlformats.org/officeDocument/2006/relationships/image" Target="media/image454.wmf"/><Relationship Id="rId1127" Type="http://schemas.openxmlformats.org/officeDocument/2006/relationships/image" Target="media/image565.emf"/><Relationship Id="rId1334" Type="http://schemas.openxmlformats.org/officeDocument/2006/relationships/oleObject" Target="embeddings/oleObject661.bin"/><Relationship Id="rId1541" Type="http://schemas.openxmlformats.org/officeDocument/2006/relationships/image" Target="media/image771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701.wmf"/><Relationship Id="rId3299" Type="http://schemas.openxmlformats.org/officeDocument/2006/relationships/image" Target="media/image1651.wmf"/><Relationship Id="rId3159" Type="http://schemas.openxmlformats.org/officeDocument/2006/relationships/image" Target="media/image1581.wmf"/><Relationship Id="rId3366" Type="http://schemas.openxmlformats.org/officeDocument/2006/relationships/oleObject" Target="embeddings/oleObject1676.bin"/><Relationship Id="rId3573" Type="http://schemas.openxmlformats.org/officeDocument/2006/relationships/oleObject" Target="embeddings/oleObject1778.bin"/><Relationship Id="rId287" Type="http://schemas.openxmlformats.org/officeDocument/2006/relationships/image" Target="media/image141.wmf"/><Relationship Id="rId494" Type="http://schemas.openxmlformats.org/officeDocument/2006/relationships/image" Target="media/image246.wmf"/><Relationship Id="rId2175" Type="http://schemas.openxmlformats.org/officeDocument/2006/relationships/oleObject" Target="embeddings/oleObject1082.bin"/><Relationship Id="rId2382" Type="http://schemas.openxmlformats.org/officeDocument/2006/relationships/oleObject" Target="embeddings/oleObject1185.bin"/><Relationship Id="rId3019" Type="http://schemas.openxmlformats.org/officeDocument/2006/relationships/image" Target="media/image1511.wmf"/><Relationship Id="rId3226" Type="http://schemas.openxmlformats.org/officeDocument/2006/relationships/oleObject" Target="embeddings/oleObject1606.bin"/><Relationship Id="rId3780" Type="http://schemas.openxmlformats.org/officeDocument/2006/relationships/image" Target="media/image1965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3.bin"/><Relationship Id="rId1191" Type="http://schemas.openxmlformats.org/officeDocument/2006/relationships/image" Target="media/image597.wmf"/><Relationship Id="rId2035" Type="http://schemas.openxmlformats.org/officeDocument/2006/relationships/oleObject" Target="embeddings/oleObject1012.bin"/><Relationship Id="rId3433" Type="http://schemas.openxmlformats.org/officeDocument/2006/relationships/image" Target="media/image1719.wmf"/><Relationship Id="rId3640" Type="http://schemas.openxmlformats.org/officeDocument/2006/relationships/image" Target="media/image1825.wmf"/><Relationship Id="rId561" Type="http://schemas.openxmlformats.org/officeDocument/2006/relationships/oleObject" Target="embeddings/oleObject276.bin"/><Relationship Id="rId2242" Type="http://schemas.openxmlformats.org/officeDocument/2006/relationships/image" Target="media/image1121.wmf"/><Relationship Id="rId3500" Type="http://schemas.openxmlformats.org/officeDocument/2006/relationships/image" Target="media/image1753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9.wmf"/><Relationship Id="rId1051" Type="http://schemas.openxmlformats.org/officeDocument/2006/relationships/oleObject" Target="embeddings/oleObject520.bin"/><Relationship Id="rId2102" Type="http://schemas.openxmlformats.org/officeDocument/2006/relationships/image" Target="media/image1051.emf"/><Relationship Id="rId1868" Type="http://schemas.openxmlformats.org/officeDocument/2006/relationships/image" Target="media/image934.wmf"/><Relationship Id="rId2919" Type="http://schemas.openxmlformats.org/officeDocument/2006/relationships/image" Target="media/image1461.wmf"/><Relationship Id="rId3083" Type="http://schemas.openxmlformats.org/officeDocument/2006/relationships/image" Target="media/image1543.wmf"/><Relationship Id="rId3290" Type="http://schemas.openxmlformats.org/officeDocument/2006/relationships/oleObject" Target="embeddings/oleObject1638.bin"/><Relationship Id="rId1728" Type="http://schemas.openxmlformats.org/officeDocument/2006/relationships/image" Target="media/image865.wmf"/><Relationship Id="rId1935" Type="http://schemas.openxmlformats.org/officeDocument/2006/relationships/oleObject" Target="embeddings/oleObject962.bin"/><Relationship Id="rId3150" Type="http://schemas.openxmlformats.org/officeDocument/2006/relationships/oleObject" Target="embeddings/oleObject1568.bin"/><Relationship Id="rId3010" Type="http://schemas.openxmlformats.org/officeDocument/2006/relationships/oleObject" Target="embeddings/oleObject1498.bin"/><Relationship Id="rId4" Type="http://schemas.openxmlformats.org/officeDocument/2006/relationships/settings" Target="settings.xml"/><Relationship Id="rId888" Type="http://schemas.openxmlformats.org/officeDocument/2006/relationships/oleObject" Target="embeddings/oleObject440.bin"/><Relationship Id="rId2569" Type="http://schemas.openxmlformats.org/officeDocument/2006/relationships/oleObject" Target="embeddings/oleObject1278.bin"/><Relationship Id="rId2776" Type="http://schemas.openxmlformats.org/officeDocument/2006/relationships/oleObject" Target="embeddings/oleObject1381.bin"/><Relationship Id="rId2983" Type="http://schemas.openxmlformats.org/officeDocument/2006/relationships/image" Target="media/image1493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4.bin"/><Relationship Id="rId1378" Type="http://schemas.openxmlformats.org/officeDocument/2006/relationships/oleObject" Target="embeddings/oleObject683.bin"/><Relationship Id="rId1585" Type="http://schemas.openxmlformats.org/officeDocument/2006/relationships/image" Target="media/image793.wmf"/><Relationship Id="rId1792" Type="http://schemas.openxmlformats.org/officeDocument/2006/relationships/image" Target="media/image896.wmf"/><Relationship Id="rId2429" Type="http://schemas.openxmlformats.org/officeDocument/2006/relationships/image" Target="media/image1215.wmf"/><Relationship Id="rId2636" Type="http://schemas.openxmlformats.org/officeDocument/2006/relationships/image" Target="media/image1319.wmf"/><Relationship Id="rId2843" Type="http://schemas.openxmlformats.org/officeDocument/2006/relationships/image" Target="media/image1423.wmf"/><Relationship Id="rId84" Type="http://schemas.openxmlformats.org/officeDocument/2006/relationships/oleObject" Target="embeddings/oleObject39.bin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3.bin"/><Relationship Id="rId1238" Type="http://schemas.openxmlformats.org/officeDocument/2006/relationships/oleObject" Target="embeddings/oleObject612.bin"/><Relationship Id="rId1445" Type="http://schemas.openxmlformats.org/officeDocument/2006/relationships/oleObject" Target="embeddings/oleObject716.bin"/><Relationship Id="rId1652" Type="http://schemas.openxmlformats.org/officeDocument/2006/relationships/image" Target="media/image827.wmf"/><Relationship Id="rId1305" Type="http://schemas.openxmlformats.org/officeDocument/2006/relationships/image" Target="media/image653.wmf"/><Relationship Id="rId2703" Type="http://schemas.openxmlformats.org/officeDocument/2006/relationships/image" Target="media/image1353.emf"/><Relationship Id="rId2910" Type="http://schemas.openxmlformats.org/officeDocument/2006/relationships/oleObject" Target="embeddings/oleObject1448.bin"/><Relationship Id="rId1512" Type="http://schemas.openxmlformats.org/officeDocument/2006/relationships/oleObject" Target="embeddings/oleObject75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5.bin"/><Relationship Id="rId2079" Type="http://schemas.openxmlformats.org/officeDocument/2006/relationships/oleObject" Target="embeddings/oleObject1034.bin"/><Relationship Id="rId3477" Type="http://schemas.openxmlformats.org/officeDocument/2006/relationships/oleObject" Target="embeddings/oleObject1730.bin"/><Relationship Id="rId3684" Type="http://schemas.openxmlformats.org/officeDocument/2006/relationships/image" Target="media/image1869.wmf"/><Relationship Id="rId2286" Type="http://schemas.openxmlformats.org/officeDocument/2006/relationships/oleObject" Target="embeddings/oleObject1137.bin"/><Relationship Id="rId2493" Type="http://schemas.openxmlformats.org/officeDocument/2006/relationships/oleObject" Target="embeddings/oleObject1240.bin"/><Relationship Id="rId3337" Type="http://schemas.openxmlformats.org/officeDocument/2006/relationships/image" Target="media/image1670.wmf"/><Relationship Id="rId3544" Type="http://schemas.openxmlformats.org/officeDocument/2006/relationships/image" Target="media/image1775.wmf"/><Relationship Id="rId3751" Type="http://schemas.openxmlformats.org/officeDocument/2006/relationships/image" Target="media/image1936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672" Type="http://schemas.openxmlformats.org/officeDocument/2006/relationships/image" Target="media/image335.wmf"/><Relationship Id="rId1095" Type="http://schemas.openxmlformats.org/officeDocument/2006/relationships/image" Target="media/image548.wmf"/><Relationship Id="rId2146" Type="http://schemas.openxmlformats.org/officeDocument/2006/relationships/image" Target="media/image1073.wmf"/><Relationship Id="rId2353" Type="http://schemas.openxmlformats.org/officeDocument/2006/relationships/image" Target="media/image1177.wmf"/><Relationship Id="rId2560" Type="http://schemas.openxmlformats.org/officeDocument/2006/relationships/image" Target="media/image1281.wmf"/><Relationship Id="rId3404" Type="http://schemas.openxmlformats.org/officeDocument/2006/relationships/image" Target="media/image1704.png"/><Relationship Id="rId3611" Type="http://schemas.openxmlformats.org/officeDocument/2006/relationships/oleObject" Target="embeddings/oleObject1797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5.wmf"/><Relationship Id="rId1162" Type="http://schemas.openxmlformats.org/officeDocument/2006/relationships/oleObject" Target="embeddings/oleObject574.bin"/><Relationship Id="rId2006" Type="http://schemas.openxmlformats.org/officeDocument/2006/relationships/image" Target="media/image1003.wmf"/><Relationship Id="rId2213" Type="http://schemas.openxmlformats.org/officeDocument/2006/relationships/oleObject" Target="embeddings/oleObject1101.bin"/><Relationship Id="rId2420" Type="http://schemas.openxmlformats.org/officeDocument/2006/relationships/oleObject" Target="embeddings/oleObject1204.bin"/><Relationship Id="rId1022" Type="http://schemas.openxmlformats.org/officeDocument/2006/relationships/oleObject" Target="embeddings/oleObject506.bin"/><Relationship Id="rId1979" Type="http://schemas.openxmlformats.org/officeDocument/2006/relationships/oleObject" Target="embeddings/oleObject984.bin"/><Relationship Id="rId3194" Type="http://schemas.openxmlformats.org/officeDocument/2006/relationships/oleObject" Target="embeddings/oleObject1590.bin"/><Relationship Id="rId1839" Type="http://schemas.openxmlformats.org/officeDocument/2006/relationships/oleObject" Target="embeddings/oleObject914.bin"/><Relationship Id="rId3054" Type="http://schemas.openxmlformats.org/officeDocument/2006/relationships/oleObject" Target="embeddings/oleObject1520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53.wmf"/><Relationship Id="rId3261" Type="http://schemas.openxmlformats.org/officeDocument/2006/relationships/image" Target="media/image1632.wmf"/><Relationship Id="rId2070" Type="http://schemas.openxmlformats.org/officeDocument/2006/relationships/image" Target="media/image1035.wmf"/><Relationship Id="rId3121" Type="http://schemas.openxmlformats.org/officeDocument/2006/relationships/image" Target="media/image1562.wmf"/><Relationship Id="rId999" Type="http://schemas.openxmlformats.org/officeDocument/2006/relationships/image" Target="media/image498.wmf"/><Relationship Id="rId2887" Type="http://schemas.openxmlformats.org/officeDocument/2006/relationships/image" Target="media/image1445.wmf"/><Relationship Id="rId859" Type="http://schemas.openxmlformats.org/officeDocument/2006/relationships/oleObject" Target="embeddings/oleObject425.bin"/><Relationship Id="rId1489" Type="http://schemas.openxmlformats.org/officeDocument/2006/relationships/image" Target="media/image745.wmf"/><Relationship Id="rId1696" Type="http://schemas.openxmlformats.org/officeDocument/2006/relationships/image" Target="media/image849.wmf"/><Relationship Id="rId1349" Type="http://schemas.openxmlformats.org/officeDocument/2006/relationships/image" Target="media/image675.wmf"/><Relationship Id="rId2747" Type="http://schemas.openxmlformats.org/officeDocument/2006/relationships/image" Target="media/image1375.wmf"/><Relationship Id="rId2954" Type="http://schemas.openxmlformats.org/officeDocument/2006/relationships/oleObject" Target="embeddings/oleObject1470.bin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9.bin"/><Relationship Id="rId1556" Type="http://schemas.openxmlformats.org/officeDocument/2006/relationships/oleObject" Target="embeddings/oleObject772.bin"/><Relationship Id="rId1763" Type="http://schemas.openxmlformats.org/officeDocument/2006/relationships/oleObject" Target="embeddings/oleObject875.bin"/><Relationship Id="rId1970" Type="http://schemas.openxmlformats.org/officeDocument/2006/relationships/image" Target="media/image985.wmf"/><Relationship Id="rId2607" Type="http://schemas.openxmlformats.org/officeDocument/2006/relationships/oleObject" Target="embeddings/oleObject1297.bin"/><Relationship Id="rId2814" Type="http://schemas.openxmlformats.org/officeDocument/2006/relationships/oleObject" Target="embeddings/oleObject1400.bin"/><Relationship Id="rId55" Type="http://schemas.openxmlformats.org/officeDocument/2006/relationships/image" Target="media/image25.wmf"/><Relationship Id="rId1209" Type="http://schemas.openxmlformats.org/officeDocument/2006/relationships/image" Target="media/image606.wmf"/><Relationship Id="rId1416" Type="http://schemas.openxmlformats.org/officeDocument/2006/relationships/oleObject" Target="embeddings/oleObject702.bin"/><Relationship Id="rId1623" Type="http://schemas.openxmlformats.org/officeDocument/2006/relationships/oleObject" Target="embeddings/oleObject805.bin"/><Relationship Id="rId1830" Type="http://schemas.openxmlformats.org/officeDocument/2006/relationships/image" Target="media/image915.wmf"/><Relationship Id="rId3588" Type="http://schemas.openxmlformats.org/officeDocument/2006/relationships/image" Target="media/image1797.wmf"/><Relationship Id="rId3795" Type="http://schemas.openxmlformats.org/officeDocument/2006/relationships/image" Target="media/image1980.wmf"/><Relationship Id="rId2397" Type="http://schemas.openxmlformats.org/officeDocument/2006/relationships/image" Target="media/image1199.wmf"/><Relationship Id="rId3448" Type="http://schemas.openxmlformats.org/officeDocument/2006/relationships/image" Target="media/image1727.wmf"/><Relationship Id="rId3655" Type="http://schemas.openxmlformats.org/officeDocument/2006/relationships/image" Target="media/image1840.wmf"/><Relationship Id="rId369" Type="http://schemas.openxmlformats.org/officeDocument/2006/relationships/image" Target="media/image183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491.bin"/><Relationship Id="rId2257" Type="http://schemas.openxmlformats.org/officeDocument/2006/relationships/oleObject" Target="embeddings/oleObject1123.bin"/><Relationship Id="rId2464" Type="http://schemas.openxmlformats.org/officeDocument/2006/relationships/image" Target="media/image1233.wmf"/><Relationship Id="rId2671" Type="http://schemas.openxmlformats.org/officeDocument/2006/relationships/oleObject" Target="embeddings/oleObject1329.bin"/><Relationship Id="rId3308" Type="http://schemas.openxmlformats.org/officeDocument/2006/relationships/oleObject" Target="embeddings/oleObject1647.bin"/><Relationship Id="rId3515" Type="http://schemas.openxmlformats.org/officeDocument/2006/relationships/oleObject" Target="embeddings/oleObject1749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17.bin"/><Relationship Id="rId1066" Type="http://schemas.openxmlformats.org/officeDocument/2006/relationships/image" Target="media/image533.wmf"/><Relationship Id="rId1273" Type="http://schemas.openxmlformats.org/officeDocument/2006/relationships/image" Target="media/image637.emf"/><Relationship Id="rId1480" Type="http://schemas.openxmlformats.org/officeDocument/2006/relationships/oleObject" Target="embeddings/oleObject734.bin"/><Relationship Id="rId2117" Type="http://schemas.openxmlformats.org/officeDocument/2006/relationships/oleObject" Target="embeddings/oleObject1053.bin"/><Relationship Id="rId2324" Type="http://schemas.openxmlformats.org/officeDocument/2006/relationships/oleObject" Target="embeddings/oleObject1156.bin"/><Relationship Id="rId3722" Type="http://schemas.openxmlformats.org/officeDocument/2006/relationships/image" Target="media/image1907.wmf"/><Relationship Id="rId850" Type="http://schemas.openxmlformats.org/officeDocument/2006/relationships/image" Target="media/image424.wmf"/><Relationship Id="rId1133" Type="http://schemas.openxmlformats.org/officeDocument/2006/relationships/image" Target="media/image568.wmf"/><Relationship Id="rId2531" Type="http://schemas.openxmlformats.org/officeDocument/2006/relationships/oleObject" Target="embeddings/oleObject1259.bin"/><Relationship Id="rId503" Type="http://schemas.openxmlformats.org/officeDocument/2006/relationships/oleObject" Target="embeddings/oleObject247.bin"/><Relationship Id="rId710" Type="http://schemas.openxmlformats.org/officeDocument/2006/relationships/image" Target="media/image354.wmf"/><Relationship Id="rId1340" Type="http://schemas.openxmlformats.org/officeDocument/2006/relationships/oleObject" Target="embeddings/oleObject664.bin"/><Relationship Id="rId3098" Type="http://schemas.openxmlformats.org/officeDocument/2006/relationships/oleObject" Target="embeddings/oleObject1542.bin"/><Relationship Id="rId1200" Type="http://schemas.openxmlformats.org/officeDocument/2006/relationships/oleObject" Target="embeddings/oleObject593.bin"/><Relationship Id="rId3165" Type="http://schemas.openxmlformats.org/officeDocument/2006/relationships/image" Target="media/image1584.wmf"/><Relationship Id="rId3372" Type="http://schemas.openxmlformats.org/officeDocument/2006/relationships/oleObject" Target="embeddings/oleObject1679.bin"/><Relationship Id="rId293" Type="http://schemas.openxmlformats.org/officeDocument/2006/relationships/image" Target="media/image144.wmf"/><Relationship Id="rId2181" Type="http://schemas.openxmlformats.org/officeDocument/2006/relationships/oleObject" Target="embeddings/oleObject1085.bin"/><Relationship Id="rId3025" Type="http://schemas.openxmlformats.org/officeDocument/2006/relationships/image" Target="media/image1514.wmf"/><Relationship Id="rId3232" Type="http://schemas.openxmlformats.org/officeDocument/2006/relationships/oleObject" Target="embeddings/oleObject1609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2041" Type="http://schemas.openxmlformats.org/officeDocument/2006/relationships/oleObject" Target="embeddings/oleObject1015.bin"/><Relationship Id="rId220" Type="http://schemas.openxmlformats.org/officeDocument/2006/relationships/oleObject" Target="embeddings/oleObject107.bin"/><Relationship Id="rId2998" Type="http://schemas.openxmlformats.org/officeDocument/2006/relationships/oleObject" Target="embeddings/oleObject1492.bin"/><Relationship Id="rId2858" Type="http://schemas.openxmlformats.org/officeDocument/2006/relationships/oleObject" Target="embeddings/oleObject1422.bin"/><Relationship Id="rId99" Type="http://schemas.openxmlformats.org/officeDocument/2006/relationships/image" Target="media/image47.wmf"/><Relationship Id="rId1667" Type="http://schemas.openxmlformats.org/officeDocument/2006/relationships/oleObject" Target="embeddings/oleObject827.bin"/><Relationship Id="rId1874" Type="http://schemas.openxmlformats.org/officeDocument/2006/relationships/image" Target="media/image937.wmf"/><Relationship Id="rId2718" Type="http://schemas.openxmlformats.org/officeDocument/2006/relationships/oleObject" Target="embeddings/oleObject1352.bin"/><Relationship Id="rId2925" Type="http://schemas.openxmlformats.org/officeDocument/2006/relationships/image" Target="media/image1464.wmf"/><Relationship Id="rId1527" Type="http://schemas.openxmlformats.org/officeDocument/2006/relationships/image" Target="media/image764.wmf"/><Relationship Id="rId1734" Type="http://schemas.openxmlformats.org/officeDocument/2006/relationships/image" Target="media/image868.wmf"/><Relationship Id="rId1941" Type="http://schemas.openxmlformats.org/officeDocument/2006/relationships/oleObject" Target="embeddings/oleObject965.bin"/><Relationship Id="rId26" Type="http://schemas.openxmlformats.org/officeDocument/2006/relationships/oleObject" Target="embeddings/oleObject10.bin"/><Relationship Id="rId3699" Type="http://schemas.openxmlformats.org/officeDocument/2006/relationships/image" Target="media/image1884.wmf"/><Relationship Id="rId1801" Type="http://schemas.openxmlformats.org/officeDocument/2006/relationships/oleObject" Target="embeddings/oleObject895.bin"/><Relationship Id="rId3559" Type="http://schemas.openxmlformats.org/officeDocument/2006/relationships/oleObject" Target="embeddings/oleObject1771.bin"/><Relationship Id="rId687" Type="http://schemas.openxmlformats.org/officeDocument/2006/relationships/oleObject" Target="embeddings/oleObject339.bin"/><Relationship Id="rId2368" Type="http://schemas.openxmlformats.org/officeDocument/2006/relationships/oleObject" Target="embeddings/oleObject1178.bin"/><Relationship Id="rId3766" Type="http://schemas.openxmlformats.org/officeDocument/2006/relationships/image" Target="media/image1951.wmf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90.wmf"/><Relationship Id="rId2575" Type="http://schemas.openxmlformats.org/officeDocument/2006/relationships/oleObject" Target="embeddings/oleObject1281.bin"/><Relationship Id="rId2782" Type="http://schemas.openxmlformats.org/officeDocument/2006/relationships/oleObject" Target="embeddings/oleObject1384.bin"/><Relationship Id="rId3419" Type="http://schemas.openxmlformats.org/officeDocument/2006/relationships/image" Target="media/image1712.wmf"/><Relationship Id="rId3626" Type="http://schemas.openxmlformats.org/officeDocument/2006/relationships/image" Target="media/image1816.wmf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86.bin"/><Relationship Id="rId1591" Type="http://schemas.openxmlformats.org/officeDocument/2006/relationships/image" Target="media/image796.wmf"/><Relationship Id="rId2228" Type="http://schemas.openxmlformats.org/officeDocument/2006/relationships/image" Target="media/image1114.wmf"/><Relationship Id="rId2435" Type="http://schemas.openxmlformats.org/officeDocument/2006/relationships/image" Target="media/image1218.wmf"/><Relationship Id="rId2642" Type="http://schemas.openxmlformats.org/officeDocument/2006/relationships/image" Target="media/image1322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2.wmf"/><Relationship Id="rId614" Type="http://schemas.openxmlformats.org/officeDocument/2006/relationships/image" Target="media/image306.wmf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13.bin"/><Relationship Id="rId1244" Type="http://schemas.openxmlformats.org/officeDocument/2006/relationships/oleObject" Target="embeddings/oleObject615.bin"/><Relationship Id="rId1451" Type="http://schemas.openxmlformats.org/officeDocument/2006/relationships/oleObject" Target="embeddings/oleObject719.bin"/><Relationship Id="rId2502" Type="http://schemas.openxmlformats.org/officeDocument/2006/relationships/image" Target="media/image1252.wmf"/><Relationship Id="rId1104" Type="http://schemas.openxmlformats.org/officeDocument/2006/relationships/image" Target="media/image553.png"/><Relationship Id="rId1311" Type="http://schemas.openxmlformats.org/officeDocument/2006/relationships/image" Target="media/image656.wmf"/><Relationship Id="rId3069" Type="http://schemas.openxmlformats.org/officeDocument/2006/relationships/image" Target="media/image1536.wmf"/><Relationship Id="rId3276" Type="http://schemas.openxmlformats.org/officeDocument/2006/relationships/oleObject" Target="embeddings/oleObject1631.bin"/><Relationship Id="rId3483" Type="http://schemas.openxmlformats.org/officeDocument/2006/relationships/oleObject" Target="embeddings/oleObject1733.bin"/><Relationship Id="rId3690" Type="http://schemas.openxmlformats.org/officeDocument/2006/relationships/image" Target="media/image1875.wmf"/><Relationship Id="rId197" Type="http://schemas.openxmlformats.org/officeDocument/2006/relationships/image" Target="media/image96.wmf"/><Relationship Id="rId2085" Type="http://schemas.openxmlformats.org/officeDocument/2006/relationships/oleObject" Target="embeddings/oleObject1037.bin"/><Relationship Id="rId2292" Type="http://schemas.openxmlformats.org/officeDocument/2006/relationships/oleObject" Target="embeddings/oleObject1140.bin"/><Relationship Id="rId3136" Type="http://schemas.openxmlformats.org/officeDocument/2006/relationships/oleObject" Target="embeddings/oleObject1561.bin"/><Relationship Id="rId3343" Type="http://schemas.openxmlformats.org/officeDocument/2006/relationships/image" Target="media/image1673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4.wmf"/><Relationship Id="rId2152" Type="http://schemas.openxmlformats.org/officeDocument/2006/relationships/image" Target="media/image1076.wmf"/><Relationship Id="rId3550" Type="http://schemas.openxmlformats.org/officeDocument/2006/relationships/image" Target="media/image1778.wmf"/><Relationship Id="rId124" Type="http://schemas.openxmlformats.org/officeDocument/2006/relationships/oleObject" Target="embeddings/oleObject59.bin"/><Relationship Id="rId3203" Type="http://schemas.openxmlformats.org/officeDocument/2006/relationships/image" Target="media/image1603.wmf"/><Relationship Id="rId3410" Type="http://schemas.openxmlformats.org/officeDocument/2006/relationships/oleObject" Target="embeddings/oleObject1697.bin"/><Relationship Id="rId331" Type="http://schemas.openxmlformats.org/officeDocument/2006/relationships/image" Target="media/image164.wmf"/><Relationship Id="rId2012" Type="http://schemas.openxmlformats.org/officeDocument/2006/relationships/image" Target="media/image1006.wmf"/><Relationship Id="rId2969" Type="http://schemas.openxmlformats.org/officeDocument/2006/relationships/image" Target="media/image1486.wmf"/><Relationship Id="rId1778" Type="http://schemas.openxmlformats.org/officeDocument/2006/relationships/image" Target="media/image890.wmf"/><Relationship Id="rId1985" Type="http://schemas.openxmlformats.org/officeDocument/2006/relationships/oleObject" Target="embeddings/oleObject987.bin"/><Relationship Id="rId2829" Type="http://schemas.openxmlformats.org/officeDocument/2006/relationships/image" Target="media/image1416.wmf"/><Relationship Id="rId1638" Type="http://schemas.openxmlformats.org/officeDocument/2006/relationships/image" Target="media/image820.wmf"/><Relationship Id="rId1845" Type="http://schemas.openxmlformats.org/officeDocument/2006/relationships/oleObject" Target="embeddings/oleObject917.bin"/><Relationship Id="rId3060" Type="http://schemas.openxmlformats.org/officeDocument/2006/relationships/oleObject" Target="embeddings/oleObject1523.bin"/><Relationship Id="rId1705" Type="http://schemas.openxmlformats.org/officeDocument/2006/relationships/oleObject" Target="embeddings/oleObject846.bin"/><Relationship Id="rId1912" Type="http://schemas.openxmlformats.org/officeDocument/2006/relationships/image" Target="media/image956.wmf"/><Relationship Id="rId798" Type="http://schemas.openxmlformats.org/officeDocument/2006/relationships/image" Target="media/image398.wmf"/><Relationship Id="rId2479" Type="http://schemas.openxmlformats.org/officeDocument/2006/relationships/oleObject" Target="embeddings/oleObject1233.bin"/><Relationship Id="rId2686" Type="http://schemas.openxmlformats.org/officeDocument/2006/relationships/oleObject" Target="embeddings/oleObject1336.bin"/><Relationship Id="rId2893" Type="http://schemas.openxmlformats.org/officeDocument/2006/relationships/image" Target="media/image1448.wmf"/><Relationship Id="rId3737" Type="http://schemas.openxmlformats.org/officeDocument/2006/relationships/image" Target="media/image1922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28.bin"/><Relationship Id="rId1288" Type="http://schemas.openxmlformats.org/officeDocument/2006/relationships/oleObject" Target="embeddings/oleObject638.bin"/><Relationship Id="rId1495" Type="http://schemas.openxmlformats.org/officeDocument/2006/relationships/image" Target="media/image748.wmf"/><Relationship Id="rId2339" Type="http://schemas.openxmlformats.org/officeDocument/2006/relationships/image" Target="media/image1170.wmf"/><Relationship Id="rId2546" Type="http://schemas.openxmlformats.org/officeDocument/2006/relationships/image" Target="media/image1274.wmf"/><Relationship Id="rId2753" Type="http://schemas.openxmlformats.org/officeDocument/2006/relationships/image" Target="media/image1378.wmf"/><Relationship Id="rId2960" Type="http://schemas.openxmlformats.org/officeDocument/2006/relationships/oleObject" Target="embeddings/oleObject1473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67.bin"/><Relationship Id="rId1355" Type="http://schemas.openxmlformats.org/officeDocument/2006/relationships/image" Target="media/image678.wmf"/><Relationship Id="rId1562" Type="http://schemas.openxmlformats.org/officeDocument/2006/relationships/oleObject" Target="embeddings/oleObject775.bin"/><Relationship Id="rId2406" Type="http://schemas.openxmlformats.org/officeDocument/2006/relationships/oleObject" Target="embeddings/oleObject1197.bin"/><Relationship Id="rId2613" Type="http://schemas.openxmlformats.org/officeDocument/2006/relationships/oleObject" Target="embeddings/oleObject1300.bin"/><Relationship Id="rId1008" Type="http://schemas.openxmlformats.org/officeDocument/2006/relationships/image" Target="media/image503.wmf"/><Relationship Id="rId1215" Type="http://schemas.openxmlformats.org/officeDocument/2006/relationships/image" Target="media/image609.wmf"/><Relationship Id="rId1422" Type="http://schemas.openxmlformats.org/officeDocument/2006/relationships/oleObject" Target="embeddings/oleObject705.bin"/><Relationship Id="rId2820" Type="http://schemas.openxmlformats.org/officeDocument/2006/relationships/oleObject" Target="embeddings/oleObject1403.bin"/><Relationship Id="rId61" Type="http://schemas.openxmlformats.org/officeDocument/2006/relationships/image" Target="media/image28.wmf"/><Relationship Id="rId3387" Type="http://schemas.openxmlformats.org/officeDocument/2006/relationships/image" Target="media/image1695.wmf"/><Relationship Id="rId2196" Type="http://schemas.openxmlformats.org/officeDocument/2006/relationships/image" Target="media/image1098.wmf"/><Relationship Id="rId3594" Type="http://schemas.openxmlformats.org/officeDocument/2006/relationships/image" Target="media/image1800.wmf"/><Relationship Id="rId168" Type="http://schemas.openxmlformats.org/officeDocument/2006/relationships/oleObject" Target="embeddings/oleObject81.bin"/><Relationship Id="rId3247" Type="http://schemas.openxmlformats.org/officeDocument/2006/relationships/image" Target="media/image1625.wmf"/><Relationship Id="rId3454" Type="http://schemas.openxmlformats.org/officeDocument/2006/relationships/image" Target="media/image1730.wmf"/><Relationship Id="rId3661" Type="http://schemas.openxmlformats.org/officeDocument/2006/relationships/image" Target="media/image1846.wmf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2056" Type="http://schemas.openxmlformats.org/officeDocument/2006/relationships/image" Target="media/image1028.wmf"/><Relationship Id="rId2263" Type="http://schemas.openxmlformats.org/officeDocument/2006/relationships/image" Target="media/image1132.wmf"/><Relationship Id="rId2470" Type="http://schemas.openxmlformats.org/officeDocument/2006/relationships/image" Target="media/image1236.wmf"/><Relationship Id="rId3107" Type="http://schemas.openxmlformats.org/officeDocument/2006/relationships/image" Target="media/image1555.emf"/><Relationship Id="rId3314" Type="http://schemas.openxmlformats.org/officeDocument/2006/relationships/oleObject" Target="embeddings/oleObject1650.bin"/><Relationship Id="rId3521" Type="http://schemas.openxmlformats.org/officeDocument/2006/relationships/oleObject" Target="embeddings/oleObject1752.bin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7.bin"/><Relationship Id="rId1072" Type="http://schemas.openxmlformats.org/officeDocument/2006/relationships/image" Target="media/image536.wmf"/><Relationship Id="rId2123" Type="http://schemas.openxmlformats.org/officeDocument/2006/relationships/oleObject" Target="embeddings/oleObject1056.bin"/><Relationship Id="rId2330" Type="http://schemas.openxmlformats.org/officeDocument/2006/relationships/oleObject" Target="embeddings/oleObject1159.bin"/><Relationship Id="rId302" Type="http://schemas.openxmlformats.org/officeDocument/2006/relationships/oleObject" Target="embeddings/oleObject148.bin"/><Relationship Id="rId1889" Type="http://schemas.openxmlformats.org/officeDocument/2006/relationships/oleObject" Target="embeddings/oleObject939.bin"/><Relationship Id="rId1749" Type="http://schemas.openxmlformats.org/officeDocument/2006/relationships/oleObject" Target="embeddings/oleObject868.bin"/><Relationship Id="rId1956" Type="http://schemas.openxmlformats.org/officeDocument/2006/relationships/image" Target="media/image978.wmf"/><Relationship Id="rId3171" Type="http://schemas.openxmlformats.org/officeDocument/2006/relationships/image" Target="media/image1587.wmf"/><Relationship Id="rId1609" Type="http://schemas.openxmlformats.org/officeDocument/2006/relationships/image" Target="media/image805.wmf"/><Relationship Id="rId1816" Type="http://schemas.openxmlformats.org/officeDocument/2006/relationships/image" Target="media/image908.wmf"/><Relationship Id="rId3031" Type="http://schemas.openxmlformats.org/officeDocument/2006/relationships/image" Target="media/image1517.wmf"/><Relationship Id="rId2797" Type="http://schemas.openxmlformats.org/officeDocument/2006/relationships/image" Target="media/image1400.wmf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4.bin"/><Relationship Id="rId1399" Type="http://schemas.openxmlformats.org/officeDocument/2006/relationships/image" Target="media/image700.emf"/><Relationship Id="rId2657" Type="http://schemas.openxmlformats.org/officeDocument/2006/relationships/oleObject" Target="embeddings/oleObject1322.bin"/><Relationship Id="rId629" Type="http://schemas.openxmlformats.org/officeDocument/2006/relationships/oleObject" Target="embeddings/oleObject310.bin"/><Relationship Id="rId1259" Type="http://schemas.openxmlformats.org/officeDocument/2006/relationships/image" Target="media/image630.wmf"/><Relationship Id="rId1466" Type="http://schemas.openxmlformats.org/officeDocument/2006/relationships/oleObject" Target="embeddings/oleObject727.bin"/><Relationship Id="rId2864" Type="http://schemas.openxmlformats.org/officeDocument/2006/relationships/oleObject" Target="embeddings/oleObject1425.bin"/><Relationship Id="rId3708" Type="http://schemas.openxmlformats.org/officeDocument/2006/relationships/image" Target="media/image1893.wmf"/><Relationship Id="rId836" Type="http://schemas.openxmlformats.org/officeDocument/2006/relationships/image" Target="media/image417.wmf"/><Relationship Id="rId1119" Type="http://schemas.openxmlformats.org/officeDocument/2006/relationships/image" Target="media/image561.wmf"/><Relationship Id="rId1673" Type="http://schemas.openxmlformats.org/officeDocument/2006/relationships/oleObject" Target="embeddings/oleObject830.bin"/><Relationship Id="rId1880" Type="http://schemas.openxmlformats.org/officeDocument/2006/relationships/image" Target="media/image940.wmf"/><Relationship Id="rId2517" Type="http://schemas.openxmlformats.org/officeDocument/2006/relationships/oleObject" Target="embeddings/oleObject1252.bin"/><Relationship Id="rId2724" Type="http://schemas.openxmlformats.org/officeDocument/2006/relationships/oleObject" Target="embeddings/oleObject1355.bin"/><Relationship Id="rId2931" Type="http://schemas.openxmlformats.org/officeDocument/2006/relationships/image" Target="media/image1467.wmf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7.bin"/><Relationship Id="rId1533" Type="http://schemas.openxmlformats.org/officeDocument/2006/relationships/image" Target="media/image767.wmf"/><Relationship Id="rId1740" Type="http://schemas.openxmlformats.org/officeDocument/2006/relationships/image" Target="media/image871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4.bin"/><Relationship Id="rId3498" Type="http://schemas.openxmlformats.org/officeDocument/2006/relationships/image" Target="media/image1752.wmf"/><Relationship Id="rId3358" Type="http://schemas.openxmlformats.org/officeDocument/2006/relationships/oleObject" Target="embeddings/oleObject1672.bin"/><Relationship Id="rId3565" Type="http://schemas.openxmlformats.org/officeDocument/2006/relationships/oleObject" Target="embeddings/oleObject1774.bin"/><Relationship Id="rId3772" Type="http://schemas.openxmlformats.org/officeDocument/2006/relationships/image" Target="media/image1957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2.bin"/><Relationship Id="rId2167" Type="http://schemas.openxmlformats.org/officeDocument/2006/relationships/oleObject" Target="embeddings/oleObject1078.bin"/><Relationship Id="rId2374" Type="http://schemas.openxmlformats.org/officeDocument/2006/relationships/oleObject" Target="embeddings/oleObject1181.bin"/><Relationship Id="rId2581" Type="http://schemas.openxmlformats.org/officeDocument/2006/relationships/oleObject" Target="embeddings/oleObject1284.bin"/><Relationship Id="rId3218" Type="http://schemas.openxmlformats.org/officeDocument/2006/relationships/oleObject" Target="embeddings/oleObject1602.bin"/><Relationship Id="rId3425" Type="http://schemas.openxmlformats.org/officeDocument/2006/relationships/image" Target="media/image1715.wmf"/><Relationship Id="rId3632" Type="http://schemas.openxmlformats.org/officeDocument/2006/relationships/image" Target="media/image18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9.wmf"/><Relationship Id="rId1183" Type="http://schemas.openxmlformats.org/officeDocument/2006/relationships/image" Target="media/image593.wmf"/><Relationship Id="rId1390" Type="http://schemas.openxmlformats.org/officeDocument/2006/relationships/oleObject" Target="embeddings/oleObject689.bin"/><Relationship Id="rId2027" Type="http://schemas.openxmlformats.org/officeDocument/2006/relationships/oleObject" Target="embeddings/oleObject1008.bin"/><Relationship Id="rId2234" Type="http://schemas.openxmlformats.org/officeDocument/2006/relationships/image" Target="media/image1117.wmf"/><Relationship Id="rId2441" Type="http://schemas.openxmlformats.org/officeDocument/2006/relationships/image" Target="media/image1221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1043" Type="http://schemas.openxmlformats.org/officeDocument/2006/relationships/oleObject" Target="embeddings/oleObject516.bin"/><Relationship Id="rId620" Type="http://schemas.openxmlformats.org/officeDocument/2006/relationships/image" Target="media/image309.wmf"/><Relationship Id="rId1250" Type="http://schemas.openxmlformats.org/officeDocument/2006/relationships/oleObject" Target="embeddings/oleObject618.bin"/><Relationship Id="rId2301" Type="http://schemas.openxmlformats.org/officeDocument/2006/relationships/image" Target="media/image1151.wmf"/><Relationship Id="rId1110" Type="http://schemas.openxmlformats.org/officeDocument/2006/relationships/oleObject" Target="embeddings/oleObject548.bin"/><Relationship Id="rId1927" Type="http://schemas.openxmlformats.org/officeDocument/2006/relationships/oleObject" Target="embeddings/oleObject958.bin"/><Relationship Id="rId3075" Type="http://schemas.openxmlformats.org/officeDocument/2006/relationships/image" Target="media/image1539.wmf"/><Relationship Id="rId3282" Type="http://schemas.openxmlformats.org/officeDocument/2006/relationships/oleObject" Target="embeddings/oleObject1634.bin"/><Relationship Id="rId2091" Type="http://schemas.openxmlformats.org/officeDocument/2006/relationships/oleObject" Target="embeddings/oleObject1040.bin"/><Relationship Id="rId3142" Type="http://schemas.openxmlformats.org/officeDocument/2006/relationships/oleObject" Target="embeddings/oleObject1564.bin"/><Relationship Id="rId270" Type="http://schemas.openxmlformats.org/officeDocument/2006/relationships/oleObject" Target="embeddings/oleObject132.bin"/><Relationship Id="rId3002" Type="http://schemas.openxmlformats.org/officeDocument/2006/relationships/oleObject" Target="embeddings/oleObject1494.bin"/><Relationship Id="rId130" Type="http://schemas.openxmlformats.org/officeDocument/2006/relationships/oleObject" Target="embeddings/oleObject62.bin"/><Relationship Id="rId2768" Type="http://schemas.openxmlformats.org/officeDocument/2006/relationships/oleObject" Target="embeddings/oleObject1377.bin"/><Relationship Id="rId2975" Type="http://schemas.openxmlformats.org/officeDocument/2006/relationships/image" Target="media/image1489.wmf"/><Relationship Id="rId947" Type="http://schemas.openxmlformats.org/officeDocument/2006/relationships/image" Target="media/image472.wmf"/><Relationship Id="rId1577" Type="http://schemas.openxmlformats.org/officeDocument/2006/relationships/image" Target="media/image789.wmf"/><Relationship Id="rId1784" Type="http://schemas.openxmlformats.org/officeDocument/2006/relationships/oleObject" Target="embeddings/oleObject886.bin"/><Relationship Id="rId1991" Type="http://schemas.openxmlformats.org/officeDocument/2006/relationships/oleObject" Target="embeddings/oleObject990.bin"/><Relationship Id="rId2628" Type="http://schemas.openxmlformats.org/officeDocument/2006/relationships/image" Target="media/image1315.wmf"/><Relationship Id="rId2835" Type="http://schemas.openxmlformats.org/officeDocument/2006/relationships/image" Target="media/image1419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9.bin"/><Relationship Id="rId1437" Type="http://schemas.openxmlformats.org/officeDocument/2006/relationships/oleObject" Target="embeddings/oleObject712.bin"/><Relationship Id="rId1644" Type="http://schemas.openxmlformats.org/officeDocument/2006/relationships/image" Target="media/image823.wmf"/><Relationship Id="rId1851" Type="http://schemas.openxmlformats.org/officeDocument/2006/relationships/oleObject" Target="embeddings/oleObject920.bin"/><Relationship Id="rId2902" Type="http://schemas.openxmlformats.org/officeDocument/2006/relationships/oleObject" Target="embeddings/oleObject1444.bin"/><Relationship Id="rId1504" Type="http://schemas.openxmlformats.org/officeDocument/2006/relationships/oleObject" Target="embeddings/oleObject746.bin"/><Relationship Id="rId1711" Type="http://schemas.openxmlformats.org/officeDocument/2006/relationships/oleObject" Target="embeddings/oleObject849.bin"/><Relationship Id="rId3469" Type="http://schemas.openxmlformats.org/officeDocument/2006/relationships/oleObject" Target="embeddings/oleObject1726.bin"/><Relationship Id="rId3676" Type="http://schemas.openxmlformats.org/officeDocument/2006/relationships/image" Target="media/image1861.wmf"/><Relationship Id="rId597" Type="http://schemas.openxmlformats.org/officeDocument/2006/relationships/oleObject" Target="embeddings/oleObject294.bin"/><Relationship Id="rId2278" Type="http://schemas.openxmlformats.org/officeDocument/2006/relationships/oleObject" Target="embeddings/oleObject1133.bin"/><Relationship Id="rId2485" Type="http://schemas.openxmlformats.org/officeDocument/2006/relationships/oleObject" Target="embeddings/oleObject1236.bin"/><Relationship Id="rId3329" Type="http://schemas.openxmlformats.org/officeDocument/2006/relationships/image" Target="media/image1666.wmf"/><Relationship Id="rId457" Type="http://schemas.openxmlformats.org/officeDocument/2006/relationships/image" Target="media/image227.wmf"/><Relationship Id="rId1087" Type="http://schemas.openxmlformats.org/officeDocument/2006/relationships/image" Target="media/image544.wmf"/><Relationship Id="rId1294" Type="http://schemas.openxmlformats.org/officeDocument/2006/relationships/oleObject" Target="embeddings/oleObject641.bin"/><Relationship Id="rId2138" Type="http://schemas.openxmlformats.org/officeDocument/2006/relationships/image" Target="media/image1069.wmf"/><Relationship Id="rId2692" Type="http://schemas.openxmlformats.org/officeDocument/2006/relationships/oleObject" Target="embeddings/oleObject1339.bin"/><Relationship Id="rId3536" Type="http://schemas.openxmlformats.org/officeDocument/2006/relationships/image" Target="media/image1771.wmf"/><Relationship Id="rId3743" Type="http://schemas.openxmlformats.org/officeDocument/2006/relationships/image" Target="media/image1928.wmf"/><Relationship Id="rId664" Type="http://schemas.openxmlformats.org/officeDocument/2006/relationships/image" Target="media/image331.wmf"/><Relationship Id="rId871" Type="http://schemas.openxmlformats.org/officeDocument/2006/relationships/oleObject" Target="embeddings/oleObject431.bin"/><Relationship Id="rId2345" Type="http://schemas.openxmlformats.org/officeDocument/2006/relationships/image" Target="media/image1173.wmf"/><Relationship Id="rId2552" Type="http://schemas.openxmlformats.org/officeDocument/2006/relationships/image" Target="media/image1277.wmf"/><Relationship Id="rId3603" Type="http://schemas.openxmlformats.org/officeDocument/2006/relationships/oleObject" Target="embeddings/oleObject1793.bin"/><Relationship Id="rId317" Type="http://schemas.openxmlformats.org/officeDocument/2006/relationships/image" Target="media/image156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1.bin"/><Relationship Id="rId1154" Type="http://schemas.openxmlformats.org/officeDocument/2006/relationships/oleObject" Target="embeddings/oleObject570.bin"/><Relationship Id="rId1361" Type="http://schemas.openxmlformats.org/officeDocument/2006/relationships/image" Target="media/image681.wmf"/><Relationship Id="rId2205" Type="http://schemas.openxmlformats.org/officeDocument/2006/relationships/oleObject" Target="embeddings/oleObject1097.bin"/><Relationship Id="rId2412" Type="http://schemas.openxmlformats.org/officeDocument/2006/relationships/oleObject" Target="embeddings/oleObject1200.bin"/><Relationship Id="rId1014" Type="http://schemas.openxmlformats.org/officeDocument/2006/relationships/image" Target="media/image506.wmf"/><Relationship Id="rId1221" Type="http://schemas.openxmlformats.org/officeDocument/2006/relationships/image" Target="media/image612.wmf"/><Relationship Id="rId3186" Type="http://schemas.openxmlformats.org/officeDocument/2006/relationships/oleObject" Target="embeddings/oleObject1586.bin"/><Relationship Id="rId3393" Type="http://schemas.openxmlformats.org/officeDocument/2006/relationships/image" Target="media/image1698.wmf"/><Relationship Id="rId3046" Type="http://schemas.openxmlformats.org/officeDocument/2006/relationships/oleObject" Target="embeddings/oleObject1516.bin"/><Relationship Id="rId3253" Type="http://schemas.openxmlformats.org/officeDocument/2006/relationships/image" Target="media/image1628.wmf"/><Relationship Id="rId3460" Type="http://schemas.openxmlformats.org/officeDocument/2006/relationships/image" Target="media/image173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2062" Type="http://schemas.openxmlformats.org/officeDocument/2006/relationships/image" Target="media/image1031.wmf"/><Relationship Id="rId3113" Type="http://schemas.openxmlformats.org/officeDocument/2006/relationships/image" Target="media/image1558.wmf"/><Relationship Id="rId241" Type="http://schemas.openxmlformats.org/officeDocument/2006/relationships/image" Target="media/image118.wmf"/><Relationship Id="rId3320" Type="http://schemas.openxmlformats.org/officeDocument/2006/relationships/oleObject" Target="embeddings/oleObject1653.bin"/><Relationship Id="rId2879" Type="http://schemas.openxmlformats.org/officeDocument/2006/relationships/image" Target="media/image1441.wmf"/><Relationship Id="rId101" Type="http://schemas.openxmlformats.org/officeDocument/2006/relationships/image" Target="media/image48.wmf"/><Relationship Id="rId1688" Type="http://schemas.openxmlformats.org/officeDocument/2006/relationships/image" Target="media/image845.wmf"/><Relationship Id="rId1895" Type="http://schemas.openxmlformats.org/officeDocument/2006/relationships/oleObject" Target="embeddings/oleObject942.bin"/><Relationship Id="rId2739" Type="http://schemas.openxmlformats.org/officeDocument/2006/relationships/image" Target="media/image1371.wmf"/><Relationship Id="rId2946" Type="http://schemas.openxmlformats.org/officeDocument/2006/relationships/oleObject" Target="embeddings/oleObject1466.bin"/><Relationship Id="rId918" Type="http://schemas.openxmlformats.org/officeDocument/2006/relationships/oleObject" Target="embeddings/oleObject455.bin"/><Relationship Id="rId1548" Type="http://schemas.openxmlformats.org/officeDocument/2006/relationships/oleObject" Target="embeddings/oleObject768.bin"/><Relationship Id="rId1755" Type="http://schemas.openxmlformats.org/officeDocument/2006/relationships/oleObject" Target="embeddings/oleObject871.bin"/><Relationship Id="rId1408" Type="http://schemas.openxmlformats.org/officeDocument/2006/relationships/oleObject" Target="embeddings/oleObject698.bin"/><Relationship Id="rId1962" Type="http://schemas.openxmlformats.org/officeDocument/2006/relationships/image" Target="media/image981.wmf"/><Relationship Id="rId2806" Type="http://schemas.openxmlformats.org/officeDocument/2006/relationships/oleObject" Target="embeddings/oleObject1396.bin"/><Relationship Id="rId47" Type="http://schemas.openxmlformats.org/officeDocument/2006/relationships/image" Target="media/image21.wmf"/><Relationship Id="rId1615" Type="http://schemas.openxmlformats.org/officeDocument/2006/relationships/image" Target="media/image808.png"/><Relationship Id="rId1822" Type="http://schemas.openxmlformats.org/officeDocument/2006/relationships/image" Target="media/image911.wmf"/><Relationship Id="rId3787" Type="http://schemas.openxmlformats.org/officeDocument/2006/relationships/image" Target="media/image1972.wmf"/><Relationship Id="rId2389" Type="http://schemas.openxmlformats.org/officeDocument/2006/relationships/image" Target="media/image1195.wmf"/><Relationship Id="rId2596" Type="http://schemas.openxmlformats.org/officeDocument/2006/relationships/image" Target="media/image1299.wmf"/><Relationship Id="rId3647" Type="http://schemas.openxmlformats.org/officeDocument/2006/relationships/image" Target="media/image1832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2.bin"/><Relationship Id="rId2249" Type="http://schemas.openxmlformats.org/officeDocument/2006/relationships/oleObject" Target="embeddings/oleObject1119.bin"/><Relationship Id="rId2456" Type="http://schemas.openxmlformats.org/officeDocument/2006/relationships/image" Target="media/image1229.wmf"/><Relationship Id="rId2663" Type="http://schemas.openxmlformats.org/officeDocument/2006/relationships/oleObject" Target="embeddings/oleObject1325.bin"/><Relationship Id="rId2870" Type="http://schemas.openxmlformats.org/officeDocument/2006/relationships/oleObject" Target="embeddings/oleObject1428.bin"/><Relationship Id="rId3507" Type="http://schemas.openxmlformats.org/officeDocument/2006/relationships/oleObject" Target="embeddings/oleObject1745.bin"/><Relationship Id="rId3714" Type="http://schemas.openxmlformats.org/officeDocument/2006/relationships/image" Target="media/image1899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3.bin"/><Relationship Id="rId842" Type="http://schemas.openxmlformats.org/officeDocument/2006/relationships/image" Target="media/image420.wmf"/><Relationship Id="rId1058" Type="http://schemas.openxmlformats.org/officeDocument/2006/relationships/image" Target="media/image529.wmf"/><Relationship Id="rId1265" Type="http://schemas.openxmlformats.org/officeDocument/2006/relationships/image" Target="media/image633.wmf"/><Relationship Id="rId1472" Type="http://schemas.openxmlformats.org/officeDocument/2006/relationships/oleObject" Target="embeddings/oleObject730.bin"/><Relationship Id="rId2109" Type="http://schemas.openxmlformats.org/officeDocument/2006/relationships/oleObject" Target="embeddings/oleObject1049.bin"/><Relationship Id="rId2316" Type="http://schemas.openxmlformats.org/officeDocument/2006/relationships/oleObject" Target="embeddings/oleObject1152.bin"/><Relationship Id="rId2523" Type="http://schemas.openxmlformats.org/officeDocument/2006/relationships/oleObject" Target="embeddings/oleObject1255.bin"/><Relationship Id="rId2730" Type="http://schemas.openxmlformats.org/officeDocument/2006/relationships/oleObject" Target="embeddings/oleObject1358.bin"/><Relationship Id="rId702" Type="http://schemas.openxmlformats.org/officeDocument/2006/relationships/image" Target="media/image350.wmf"/><Relationship Id="rId1125" Type="http://schemas.openxmlformats.org/officeDocument/2006/relationships/image" Target="media/image564.wmf"/><Relationship Id="rId1332" Type="http://schemas.openxmlformats.org/officeDocument/2006/relationships/oleObject" Target="embeddings/oleObject660.bin"/><Relationship Id="rId3297" Type="http://schemas.openxmlformats.org/officeDocument/2006/relationships/image" Target="media/image1650.wmf"/><Relationship Id="rId3157" Type="http://schemas.openxmlformats.org/officeDocument/2006/relationships/image" Target="media/image1580.wmf"/><Relationship Id="rId285" Type="http://schemas.openxmlformats.org/officeDocument/2006/relationships/image" Target="media/image140.wmf"/><Relationship Id="rId3364" Type="http://schemas.openxmlformats.org/officeDocument/2006/relationships/oleObject" Target="embeddings/oleObject1675.bin"/><Relationship Id="rId3571" Type="http://schemas.openxmlformats.org/officeDocument/2006/relationships/oleObject" Target="embeddings/oleObject1777.bin"/><Relationship Id="rId492" Type="http://schemas.openxmlformats.org/officeDocument/2006/relationships/oleObject" Target="embeddings/oleObject242.bin"/><Relationship Id="rId2173" Type="http://schemas.openxmlformats.org/officeDocument/2006/relationships/oleObject" Target="embeddings/oleObject1081.bin"/><Relationship Id="rId2380" Type="http://schemas.openxmlformats.org/officeDocument/2006/relationships/oleObject" Target="embeddings/oleObject1184.bin"/><Relationship Id="rId3017" Type="http://schemas.openxmlformats.org/officeDocument/2006/relationships/image" Target="media/image1510.wmf"/><Relationship Id="rId3224" Type="http://schemas.openxmlformats.org/officeDocument/2006/relationships/oleObject" Target="embeddings/oleObject1605.bin"/><Relationship Id="rId3431" Type="http://schemas.openxmlformats.org/officeDocument/2006/relationships/image" Target="media/image1718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2033" Type="http://schemas.openxmlformats.org/officeDocument/2006/relationships/oleObject" Target="embeddings/oleObject1011.bin"/><Relationship Id="rId2240" Type="http://schemas.openxmlformats.org/officeDocument/2006/relationships/image" Target="media/image1120.wmf"/><Relationship Id="rId212" Type="http://schemas.openxmlformats.org/officeDocument/2006/relationships/oleObject" Target="embeddings/oleObject103.bin"/><Relationship Id="rId1799" Type="http://schemas.openxmlformats.org/officeDocument/2006/relationships/oleObject" Target="embeddings/oleObject894.bin"/><Relationship Id="rId2100" Type="http://schemas.openxmlformats.org/officeDocument/2006/relationships/image" Target="media/image1050.wmf"/><Relationship Id="rId1659" Type="http://schemas.openxmlformats.org/officeDocument/2006/relationships/oleObject" Target="embeddings/oleObject823.bin"/><Relationship Id="rId1866" Type="http://schemas.openxmlformats.org/officeDocument/2006/relationships/image" Target="media/image933.wmf"/><Relationship Id="rId2917" Type="http://schemas.openxmlformats.org/officeDocument/2006/relationships/image" Target="media/image1460.wmf"/><Relationship Id="rId3081" Type="http://schemas.openxmlformats.org/officeDocument/2006/relationships/image" Target="media/image1542.wmf"/><Relationship Id="rId1519" Type="http://schemas.openxmlformats.org/officeDocument/2006/relationships/image" Target="media/image760.wmf"/><Relationship Id="rId1726" Type="http://schemas.openxmlformats.org/officeDocument/2006/relationships/image" Target="media/image864.wmf"/><Relationship Id="rId1933" Type="http://schemas.openxmlformats.org/officeDocument/2006/relationships/oleObject" Target="embeddings/oleObject961.bin"/><Relationship Id="rId18" Type="http://schemas.openxmlformats.org/officeDocument/2006/relationships/oleObject" Target="embeddings/oleObject6.bin"/><Relationship Id="rId3758" Type="http://schemas.openxmlformats.org/officeDocument/2006/relationships/image" Target="media/image1943.wmf"/><Relationship Id="rId679" Type="http://schemas.openxmlformats.org/officeDocument/2006/relationships/oleObject" Target="embeddings/oleObject335.bin"/><Relationship Id="rId886" Type="http://schemas.openxmlformats.org/officeDocument/2006/relationships/image" Target="media/image442.wmf"/><Relationship Id="rId2567" Type="http://schemas.openxmlformats.org/officeDocument/2006/relationships/oleObject" Target="embeddings/oleObject1277.bin"/><Relationship Id="rId2774" Type="http://schemas.openxmlformats.org/officeDocument/2006/relationships/oleObject" Target="embeddings/oleObject1380.bin"/><Relationship Id="rId3618" Type="http://schemas.openxmlformats.org/officeDocument/2006/relationships/image" Target="media/image1812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2.wmf"/><Relationship Id="rId1169" Type="http://schemas.openxmlformats.org/officeDocument/2006/relationships/image" Target="media/image586.wmf"/><Relationship Id="rId1376" Type="http://schemas.openxmlformats.org/officeDocument/2006/relationships/oleObject" Target="embeddings/oleObject682.bin"/><Relationship Id="rId1583" Type="http://schemas.openxmlformats.org/officeDocument/2006/relationships/image" Target="media/image792.wmf"/><Relationship Id="rId2427" Type="http://schemas.openxmlformats.org/officeDocument/2006/relationships/image" Target="media/image1214.wmf"/><Relationship Id="rId2981" Type="http://schemas.openxmlformats.org/officeDocument/2006/relationships/image" Target="media/image1492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09.bin"/><Relationship Id="rId1236" Type="http://schemas.openxmlformats.org/officeDocument/2006/relationships/oleObject" Target="embeddings/oleObject611.bin"/><Relationship Id="rId1790" Type="http://schemas.openxmlformats.org/officeDocument/2006/relationships/image" Target="media/image895.wmf"/><Relationship Id="rId2634" Type="http://schemas.openxmlformats.org/officeDocument/2006/relationships/image" Target="media/image1318.wmf"/><Relationship Id="rId2841" Type="http://schemas.openxmlformats.org/officeDocument/2006/relationships/image" Target="media/image1422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2.bin"/><Relationship Id="rId1443" Type="http://schemas.openxmlformats.org/officeDocument/2006/relationships/oleObject" Target="embeddings/oleObject715.bin"/><Relationship Id="rId1650" Type="http://schemas.openxmlformats.org/officeDocument/2006/relationships/image" Target="media/image826.wmf"/><Relationship Id="rId2701" Type="http://schemas.openxmlformats.org/officeDocument/2006/relationships/image" Target="media/image1352.wmf"/><Relationship Id="rId1303" Type="http://schemas.openxmlformats.org/officeDocument/2006/relationships/image" Target="media/image652.wmf"/><Relationship Id="rId1510" Type="http://schemas.openxmlformats.org/officeDocument/2006/relationships/oleObject" Target="embeddings/oleObject749.bin"/><Relationship Id="rId3268" Type="http://schemas.openxmlformats.org/officeDocument/2006/relationships/oleObject" Target="embeddings/oleObject1627.bin"/><Relationship Id="rId3475" Type="http://schemas.openxmlformats.org/officeDocument/2006/relationships/oleObject" Target="embeddings/oleObject1729.bin"/><Relationship Id="rId3682" Type="http://schemas.openxmlformats.org/officeDocument/2006/relationships/image" Target="media/image1867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2077" Type="http://schemas.openxmlformats.org/officeDocument/2006/relationships/oleObject" Target="embeddings/oleObject1033.bin"/><Relationship Id="rId2284" Type="http://schemas.openxmlformats.org/officeDocument/2006/relationships/oleObject" Target="embeddings/oleObject1136.bin"/><Relationship Id="rId2491" Type="http://schemas.openxmlformats.org/officeDocument/2006/relationships/oleObject" Target="embeddings/oleObject1239.bin"/><Relationship Id="rId3128" Type="http://schemas.openxmlformats.org/officeDocument/2006/relationships/oleObject" Target="embeddings/oleObject1557.bin"/><Relationship Id="rId3335" Type="http://schemas.openxmlformats.org/officeDocument/2006/relationships/image" Target="media/image1669.wmf"/><Relationship Id="rId3542" Type="http://schemas.openxmlformats.org/officeDocument/2006/relationships/image" Target="media/image1774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0.wmf"/><Relationship Id="rId670" Type="http://schemas.openxmlformats.org/officeDocument/2006/relationships/image" Target="media/image334.wmf"/><Relationship Id="rId1093" Type="http://schemas.openxmlformats.org/officeDocument/2006/relationships/image" Target="media/image547.wmf"/><Relationship Id="rId2144" Type="http://schemas.openxmlformats.org/officeDocument/2006/relationships/image" Target="media/image1072.wmf"/><Relationship Id="rId2351" Type="http://schemas.openxmlformats.org/officeDocument/2006/relationships/image" Target="media/image1176.wmf"/><Relationship Id="rId3402" Type="http://schemas.openxmlformats.org/officeDocument/2006/relationships/oleObject" Target="embeddings/oleObject169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4.wmf"/><Relationship Id="rId1160" Type="http://schemas.openxmlformats.org/officeDocument/2006/relationships/oleObject" Target="embeddings/oleObject573.bin"/><Relationship Id="rId2004" Type="http://schemas.openxmlformats.org/officeDocument/2006/relationships/image" Target="media/image1002.wmf"/><Relationship Id="rId2211" Type="http://schemas.openxmlformats.org/officeDocument/2006/relationships/oleObject" Target="embeddings/oleObject1100.bin"/><Relationship Id="rId1020" Type="http://schemas.openxmlformats.org/officeDocument/2006/relationships/image" Target="media/image509.png"/><Relationship Id="rId1977" Type="http://schemas.openxmlformats.org/officeDocument/2006/relationships/oleObject" Target="embeddings/oleObject983.bin"/><Relationship Id="rId1837" Type="http://schemas.openxmlformats.org/officeDocument/2006/relationships/oleObject" Target="embeddings/oleObject913.bin"/><Relationship Id="rId3192" Type="http://schemas.openxmlformats.org/officeDocument/2006/relationships/oleObject" Target="embeddings/oleObject1589.bin"/><Relationship Id="rId3052" Type="http://schemas.openxmlformats.org/officeDocument/2006/relationships/oleObject" Target="embeddings/oleObject1519.bin"/><Relationship Id="rId180" Type="http://schemas.openxmlformats.org/officeDocument/2006/relationships/oleObject" Target="embeddings/oleObject87.bin"/><Relationship Id="rId1904" Type="http://schemas.openxmlformats.org/officeDocument/2006/relationships/image" Target="media/image952.wmf"/><Relationship Id="rId997" Type="http://schemas.openxmlformats.org/officeDocument/2006/relationships/image" Target="media/image497.wmf"/><Relationship Id="rId2678" Type="http://schemas.openxmlformats.org/officeDocument/2006/relationships/image" Target="media/image1340.wmf"/><Relationship Id="rId2885" Type="http://schemas.openxmlformats.org/officeDocument/2006/relationships/image" Target="media/image1444.wmf"/><Relationship Id="rId3729" Type="http://schemas.openxmlformats.org/officeDocument/2006/relationships/image" Target="media/image1914.wmf"/><Relationship Id="rId857" Type="http://schemas.openxmlformats.org/officeDocument/2006/relationships/oleObject" Target="embeddings/oleObject424.bin"/><Relationship Id="rId1487" Type="http://schemas.openxmlformats.org/officeDocument/2006/relationships/image" Target="media/image744.wmf"/><Relationship Id="rId1694" Type="http://schemas.openxmlformats.org/officeDocument/2006/relationships/image" Target="media/image848.wmf"/><Relationship Id="rId2538" Type="http://schemas.openxmlformats.org/officeDocument/2006/relationships/image" Target="media/image1270.wmf"/><Relationship Id="rId2745" Type="http://schemas.openxmlformats.org/officeDocument/2006/relationships/image" Target="media/image1374.wmf"/><Relationship Id="rId2952" Type="http://schemas.openxmlformats.org/officeDocument/2006/relationships/oleObject" Target="embeddings/oleObject1469.bin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4.wmf"/><Relationship Id="rId1554" Type="http://schemas.openxmlformats.org/officeDocument/2006/relationships/oleObject" Target="embeddings/oleObject771.bin"/><Relationship Id="rId1761" Type="http://schemas.openxmlformats.org/officeDocument/2006/relationships/oleObject" Target="embeddings/oleObject874.bin"/><Relationship Id="rId2605" Type="http://schemas.openxmlformats.org/officeDocument/2006/relationships/oleObject" Target="embeddings/oleObject1296.bin"/><Relationship Id="rId2812" Type="http://schemas.openxmlformats.org/officeDocument/2006/relationships/oleObject" Target="embeddings/oleObject1399.bin"/><Relationship Id="rId53" Type="http://schemas.openxmlformats.org/officeDocument/2006/relationships/image" Target="media/image24.wmf"/><Relationship Id="rId1207" Type="http://schemas.openxmlformats.org/officeDocument/2006/relationships/image" Target="media/image605.wmf"/><Relationship Id="rId1414" Type="http://schemas.openxmlformats.org/officeDocument/2006/relationships/oleObject" Target="embeddings/oleObject701.bin"/><Relationship Id="rId1621" Type="http://schemas.openxmlformats.org/officeDocument/2006/relationships/oleObject" Target="embeddings/oleObject804.bin"/><Relationship Id="rId3379" Type="http://schemas.openxmlformats.org/officeDocument/2006/relationships/image" Target="media/image1691.wmf"/><Relationship Id="rId3586" Type="http://schemas.openxmlformats.org/officeDocument/2006/relationships/image" Target="media/image1796.wmf"/><Relationship Id="rId3793" Type="http://schemas.openxmlformats.org/officeDocument/2006/relationships/image" Target="media/image1978.wmf"/><Relationship Id="rId2188" Type="http://schemas.openxmlformats.org/officeDocument/2006/relationships/image" Target="media/image1094.emf"/><Relationship Id="rId2395" Type="http://schemas.openxmlformats.org/officeDocument/2006/relationships/image" Target="media/image1198.wmf"/><Relationship Id="rId3239" Type="http://schemas.openxmlformats.org/officeDocument/2006/relationships/image" Target="media/image1621.wmf"/><Relationship Id="rId3446" Type="http://schemas.openxmlformats.org/officeDocument/2006/relationships/image" Target="media/image1726.wmf"/><Relationship Id="rId367" Type="http://schemas.openxmlformats.org/officeDocument/2006/relationships/image" Target="media/image182.wmf"/><Relationship Id="rId574" Type="http://schemas.openxmlformats.org/officeDocument/2006/relationships/image" Target="media/image286.wmf"/><Relationship Id="rId2048" Type="http://schemas.openxmlformats.org/officeDocument/2006/relationships/image" Target="media/image1024.wmf"/><Relationship Id="rId2255" Type="http://schemas.openxmlformats.org/officeDocument/2006/relationships/oleObject" Target="embeddings/oleObject1122.bin"/><Relationship Id="rId3653" Type="http://schemas.openxmlformats.org/officeDocument/2006/relationships/image" Target="media/image1838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6.bin"/><Relationship Id="rId2462" Type="http://schemas.openxmlformats.org/officeDocument/2006/relationships/image" Target="media/image1232.wmf"/><Relationship Id="rId3306" Type="http://schemas.openxmlformats.org/officeDocument/2006/relationships/oleObject" Target="embeddings/oleObject1646.bin"/><Relationship Id="rId3513" Type="http://schemas.openxmlformats.org/officeDocument/2006/relationships/oleObject" Target="embeddings/oleObject1748.bin"/><Relationship Id="rId3720" Type="http://schemas.openxmlformats.org/officeDocument/2006/relationships/image" Target="media/image1905.wmf"/><Relationship Id="rId434" Type="http://schemas.openxmlformats.org/officeDocument/2006/relationships/oleObject" Target="embeddings/oleObject213.bin"/><Relationship Id="rId641" Type="http://schemas.openxmlformats.org/officeDocument/2006/relationships/oleObject" Target="embeddings/oleObject316.bin"/><Relationship Id="rId1064" Type="http://schemas.openxmlformats.org/officeDocument/2006/relationships/image" Target="media/image532.wmf"/><Relationship Id="rId1271" Type="http://schemas.openxmlformats.org/officeDocument/2006/relationships/image" Target="media/image636.wmf"/><Relationship Id="rId2115" Type="http://schemas.openxmlformats.org/officeDocument/2006/relationships/oleObject" Target="embeddings/oleObject1052.bin"/><Relationship Id="rId2322" Type="http://schemas.openxmlformats.org/officeDocument/2006/relationships/oleObject" Target="embeddings/oleObject1155.bin"/><Relationship Id="rId501" Type="http://schemas.openxmlformats.org/officeDocument/2006/relationships/oleObject" Target="embeddings/oleObject246.bin"/><Relationship Id="rId1131" Type="http://schemas.openxmlformats.org/officeDocument/2006/relationships/image" Target="media/image567.wmf"/><Relationship Id="rId3096" Type="http://schemas.openxmlformats.org/officeDocument/2006/relationships/oleObject" Target="embeddings/oleObject1541.bin"/><Relationship Id="rId1948" Type="http://schemas.openxmlformats.org/officeDocument/2006/relationships/image" Target="media/image974.wmf"/><Relationship Id="rId3163" Type="http://schemas.openxmlformats.org/officeDocument/2006/relationships/image" Target="media/image1583.wmf"/><Relationship Id="rId3370" Type="http://schemas.openxmlformats.org/officeDocument/2006/relationships/oleObject" Target="embeddings/oleObject1678.bin"/><Relationship Id="rId291" Type="http://schemas.openxmlformats.org/officeDocument/2006/relationships/image" Target="media/image143.wmf"/><Relationship Id="rId1808" Type="http://schemas.openxmlformats.org/officeDocument/2006/relationships/image" Target="media/image904.wmf"/><Relationship Id="rId3023" Type="http://schemas.openxmlformats.org/officeDocument/2006/relationships/image" Target="media/image1513.wmf"/><Relationship Id="rId151" Type="http://schemas.openxmlformats.org/officeDocument/2006/relationships/image" Target="media/image73.wmf"/><Relationship Id="rId3230" Type="http://schemas.openxmlformats.org/officeDocument/2006/relationships/oleObject" Target="embeddings/oleObject1608.bin"/><Relationship Id="rId2789" Type="http://schemas.openxmlformats.org/officeDocument/2006/relationships/image" Target="media/image1396.wmf"/><Relationship Id="rId2996" Type="http://schemas.openxmlformats.org/officeDocument/2006/relationships/oleObject" Target="embeddings/oleObject1491.bin"/><Relationship Id="rId968" Type="http://schemas.openxmlformats.org/officeDocument/2006/relationships/image" Target="media/image482.wmf"/><Relationship Id="rId1598" Type="http://schemas.openxmlformats.org/officeDocument/2006/relationships/oleObject" Target="embeddings/oleObject793.bin"/><Relationship Id="rId2649" Type="http://schemas.openxmlformats.org/officeDocument/2006/relationships/oleObject" Target="embeddings/oleObject1318.bin"/><Relationship Id="rId2856" Type="http://schemas.openxmlformats.org/officeDocument/2006/relationships/oleObject" Target="embeddings/oleObject1421.bin"/><Relationship Id="rId97" Type="http://schemas.openxmlformats.org/officeDocument/2006/relationships/image" Target="media/image46.wmf"/><Relationship Id="rId828" Type="http://schemas.openxmlformats.org/officeDocument/2006/relationships/image" Target="media/image413.wmf"/><Relationship Id="rId1458" Type="http://schemas.openxmlformats.org/officeDocument/2006/relationships/oleObject" Target="embeddings/oleObject723.bin"/><Relationship Id="rId1665" Type="http://schemas.openxmlformats.org/officeDocument/2006/relationships/oleObject" Target="embeddings/oleObject826.bin"/><Relationship Id="rId1872" Type="http://schemas.openxmlformats.org/officeDocument/2006/relationships/image" Target="media/image936.wmf"/><Relationship Id="rId2509" Type="http://schemas.openxmlformats.org/officeDocument/2006/relationships/oleObject" Target="embeddings/oleObject1248.bin"/><Relationship Id="rId2716" Type="http://schemas.openxmlformats.org/officeDocument/2006/relationships/oleObject" Target="embeddings/oleObject1351.bin"/><Relationship Id="rId1318" Type="http://schemas.openxmlformats.org/officeDocument/2006/relationships/oleObject" Target="embeddings/oleObject653.bin"/><Relationship Id="rId1525" Type="http://schemas.openxmlformats.org/officeDocument/2006/relationships/image" Target="media/image763.wmf"/><Relationship Id="rId2923" Type="http://schemas.openxmlformats.org/officeDocument/2006/relationships/image" Target="media/image1463.wmf"/><Relationship Id="rId1732" Type="http://schemas.openxmlformats.org/officeDocument/2006/relationships/image" Target="media/image867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150.wmf"/><Relationship Id="rId3697" Type="http://schemas.openxmlformats.org/officeDocument/2006/relationships/image" Target="media/image1882.wmf"/><Relationship Id="rId3557" Type="http://schemas.openxmlformats.org/officeDocument/2006/relationships/oleObject" Target="embeddings/oleObject1770.bin"/><Relationship Id="rId3764" Type="http://schemas.openxmlformats.org/officeDocument/2006/relationships/image" Target="media/image1949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8.bin"/><Relationship Id="rId892" Type="http://schemas.openxmlformats.org/officeDocument/2006/relationships/oleObject" Target="embeddings/oleObject442.bin"/><Relationship Id="rId2159" Type="http://schemas.openxmlformats.org/officeDocument/2006/relationships/oleObject" Target="embeddings/oleObject1074.bin"/><Relationship Id="rId2366" Type="http://schemas.openxmlformats.org/officeDocument/2006/relationships/oleObject" Target="embeddings/oleObject1177.bin"/><Relationship Id="rId2573" Type="http://schemas.openxmlformats.org/officeDocument/2006/relationships/oleObject" Target="embeddings/oleObject1280.bin"/><Relationship Id="rId2780" Type="http://schemas.openxmlformats.org/officeDocument/2006/relationships/oleObject" Target="embeddings/oleObject1383.bin"/><Relationship Id="rId3417" Type="http://schemas.openxmlformats.org/officeDocument/2006/relationships/image" Target="media/image1711.wmf"/><Relationship Id="rId3624" Type="http://schemas.openxmlformats.org/officeDocument/2006/relationships/image" Target="media/image1815.wmf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5.wmf"/><Relationship Id="rId1175" Type="http://schemas.openxmlformats.org/officeDocument/2006/relationships/image" Target="media/image589.wmf"/><Relationship Id="rId1382" Type="http://schemas.openxmlformats.org/officeDocument/2006/relationships/oleObject" Target="embeddings/oleObject685.bin"/><Relationship Id="rId2019" Type="http://schemas.openxmlformats.org/officeDocument/2006/relationships/oleObject" Target="embeddings/oleObject1004.bin"/><Relationship Id="rId2226" Type="http://schemas.openxmlformats.org/officeDocument/2006/relationships/image" Target="media/image1113.wmf"/><Relationship Id="rId2433" Type="http://schemas.openxmlformats.org/officeDocument/2006/relationships/image" Target="media/image1217.wmf"/><Relationship Id="rId2640" Type="http://schemas.openxmlformats.org/officeDocument/2006/relationships/image" Target="media/image1321.wmf"/><Relationship Id="rId405" Type="http://schemas.openxmlformats.org/officeDocument/2006/relationships/image" Target="media/image201.wmf"/><Relationship Id="rId612" Type="http://schemas.openxmlformats.org/officeDocument/2006/relationships/image" Target="media/image305.wmf"/><Relationship Id="rId1035" Type="http://schemas.openxmlformats.org/officeDocument/2006/relationships/oleObject" Target="embeddings/oleObject512.bin"/><Relationship Id="rId1242" Type="http://schemas.openxmlformats.org/officeDocument/2006/relationships/oleObject" Target="embeddings/oleObject614.bin"/><Relationship Id="rId2500" Type="http://schemas.openxmlformats.org/officeDocument/2006/relationships/image" Target="media/image1251.wmf"/><Relationship Id="rId1102" Type="http://schemas.openxmlformats.org/officeDocument/2006/relationships/image" Target="media/image552.wmf"/><Relationship Id="rId3067" Type="http://schemas.openxmlformats.org/officeDocument/2006/relationships/image" Target="media/image1535.wmf"/><Relationship Id="rId3274" Type="http://schemas.openxmlformats.org/officeDocument/2006/relationships/oleObject" Target="embeddings/oleObject1630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954.bin"/><Relationship Id="rId3481" Type="http://schemas.openxmlformats.org/officeDocument/2006/relationships/oleObject" Target="embeddings/oleObject1732.bin"/><Relationship Id="rId2083" Type="http://schemas.openxmlformats.org/officeDocument/2006/relationships/oleObject" Target="embeddings/oleObject1036.bin"/><Relationship Id="rId2290" Type="http://schemas.openxmlformats.org/officeDocument/2006/relationships/oleObject" Target="embeddings/oleObject1139.bin"/><Relationship Id="rId3134" Type="http://schemas.openxmlformats.org/officeDocument/2006/relationships/oleObject" Target="embeddings/oleObject1560.bin"/><Relationship Id="rId3341" Type="http://schemas.openxmlformats.org/officeDocument/2006/relationships/image" Target="media/image1672.wmf"/><Relationship Id="rId262" Type="http://schemas.openxmlformats.org/officeDocument/2006/relationships/oleObject" Target="embeddings/oleObject128.bin"/><Relationship Id="rId2150" Type="http://schemas.openxmlformats.org/officeDocument/2006/relationships/image" Target="media/image1075.wmf"/><Relationship Id="rId3201" Type="http://schemas.openxmlformats.org/officeDocument/2006/relationships/image" Target="media/image1602.wmf"/><Relationship Id="rId122" Type="http://schemas.openxmlformats.org/officeDocument/2006/relationships/oleObject" Target="embeddings/oleObject58.bin"/><Relationship Id="rId2010" Type="http://schemas.openxmlformats.org/officeDocument/2006/relationships/image" Target="media/image1005.wmf"/><Relationship Id="rId1569" Type="http://schemas.openxmlformats.org/officeDocument/2006/relationships/image" Target="media/image785.wmf"/><Relationship Id="rId2967" Type="http://schemas.openxmlformats.org/officeDocument/2006/relationships/image" Target="media/image1485.wmf"/><Relationship Id="rId939" Type="http://schemas.openxmlformats.org/officeDocument/2006/relationships/image" Target="media/image468.wmf"/><Relationship Id="rId1776" Type="http://schemas.openxmlformats.org/officeDocument/2006/relationships/image" Target="media/image889.wmf"/><Relationship Id="rId1983" Type="http://schemas.openxmlformats.org/officeDocument/2006/relationships/oleObject" Target="embeddings/oleObject986.bin"/><Relationship Id="rId2827" Type="http://schemas.openxmlformats.org/officeDocument/2006/relationships/image" Target="media/image1415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08.bin"/><Relationship Id="rId1636" Type="http://schemas.openxmlformats.org/officeDocument/2006/relationships/image" Target="media/image819.wmf"/><Relationship Id="rId1843" Type="http://schemas.openxmlformats.org/officeDocument/2006/relationships/oleObject" Target="embeddings/oleObject916.bin"/><Relationship Id="rId1703" Type="http://schemas.openxmlformats.org/officeDocument/2006/relationships/oleObject" Target="embeddings/oleObject845.bin"/><Relationship Id="rId1910" Type="http://schemas.openxmlformats.org/officeDocument/2006/relationships/image" Target="media/image955.wmf"/><Relationship Id="rId3668" Type="http://schemas.openxmlformats.org/officeDocument/2006/relationships/image" Target="media/image1853.wmf"/><Relationship Id="rId589" Type="http://schemas.openxmlformats.org/officeDocument/2006/relationships/oleObject" Target="embeddings/oleObject290.bin"/><Relationship Id="rId796" Type="http://schemas.openxmlformats.org/officeDocument/2006/relationships/image" Target="media/image397.wmf"/><Relationship Id="rId2477" Type="http://schemas.openxmlformats.org/officeDocument/2006/relationships/oleObject" Target="embeddings/oleObject1232.bin"/><Relationship Id="rId2684" Type="http://schemas.openxmlformats.org/officeDocument/2006/relationships/oleObject" Target="embeddings/oleObject1335.bin"/><Relationship Id="rId3528" Type="http://schemas.openxmlformats.org/officeDocument/2006/relationships/image" Target="media/image1767.wmf"/><Relationship Id="rId3735" Type="http://schemas.openxmlformats.org/officeDocument/2006/relationships/image" Target="media/image1920.wmf"/><Relationship Id="rId449" Type="http://schemas.openxmlformats.org/officeDocument/2006/relationships/image" Target="media/image223.wmf"/><Relationship Id="rId656" Type="http://schemas.openxmlformats.org/officeDocument/2006/relationships/image" Target="media/image327.wmf"/><Relationship Id="rId863" Type="http://schemas.openxmlformats.org/officeDocument/2006/relationships/oleObject" Target="embeddings/oleObject427.bin"/><Relationship Id="rId1079" Type="http://schemas.openxmlformats.org/officeDocument/2006/relationships/oleObject" Target="embeddings/oleObject534.bin"/><Relationship Id="rId1286" Type="http://schemas.openxmlformats.org/officeDocument/2006/relationships/oleObject" Target="embeddings/oleObject637.bin"/><Relationship Id="rId1493" Type="http://schemas.openxmlformats.org/officeDocument/2006/relationships/image" Target="media/image747.wmf"/><Relationship Id="rId2337" Type="http://schemas.openxmlformats.org/officeDocument/2006/relationships/image" Target="media/image1169.wmf"/><Relationship Id="rId2544" Type="http://schemas.openxmlformats.org/officeDocument/2006/relationships/image" Target="media/image1273.wmf"/><Relationship Id="rId2891" Type="http://schemas.openxmlformats.org/officeDocument/2006/relationships/image" Target="media/image1447.wmf"/><Relationship Id="rId309" Type="http://schemas.openxmlformats.org/officeDocument/2006/relationships/image" Target="media/image152.wmf"/><Relationship Id="rId516" Type="http://schemas.openxmlformats.org/officeDocument/2006/relationships/image" Target="media/image257.wmf"/><Relationship Id="rId1146" Type="http://schemas.openxmlformats.org/officeDocument/2006/relationships/oleObject" Target="embeddings/oleObject566.bin"/><Relationship Id="rId2751" Type="http://schemas.openxmlformats.org/officeDocument/2006/relationships/image" Target="media/image1377.wmf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61.bin"/><Relationship Id="rId1006" Type="http://schemas.openxmlformats.org/officeDocument/2006/relationships/image" Target="media/image502.wmf"/><Relationship Id="rId1353" Type="http://schemas.openxmlformats.org/officeDocument/2006/relationships/image" Target="media/image677.wmf"/><Relationship Id="rId1560" Type="http://schemas.openxmlformats.org/officeDocument/2006/relationships/oleObject" Target="embeddings/oleObject774.bin"/><Relationship Id="rId2404" Type="http://schemas.openxmlformats.org/officeDocument/2006/relationships/oleObject" Target="embeddings/oleObject1196.bin"/><Relationship Id="rId2611" Type="http://schemas.openxmlformats.org/officeDocument/2006/relationships/oleObject" Target="embeddings/oleObject1299.bin"/><Relationship Id="rId1213" Type="http://schemas.openxmlformats.org/officeDocument/2006/relationships/image" Target="media/image608.wmf"/><Relationship Id="rId1420" Type="http://schemas.openxmlformats.org/officeDocument/2006/relationships/oleObject" Target="embeddings/oleObject704.bin"/><Relationship Id="rId3178" Type="http://schemas.openxmlformats.org/officeDocument/2006/relationships/oleObject" Target="embeddings/oleObject1582.bin"/><Relationship Id="rId3385" Type="http://schemas.openxmlformats.org/officeDocument/2006/relationships/image" Target="media/image1694.wmf"/><Relationship Id="rId3592" Type="http://schemas.openxmlformats.org/officeDocument/2006/relationships/image" Target="media/image1799.wmf"/><Relationship Id="rId2194" Type="http://schemas.openxmlformats.org/officeDocument/2006/relationships/image" Target="media/image1097.wmf"/><Relationship Id="rId3038" Type="http://schemas.openxmlformats.org/officeDocument/2006/relationships/oleObject" Target="embeddings/oleObject1512.bin"/><Relationship Id="rId3245" Type="http://schemas.openxmlformats.org/officeDocument/2006/relationships/image" Target="media/image1624.wmf"/><Relationship Id="rId3452" Type="http://schemas.openxmlformats.org/officeDocument/2006/relationships/image" Target="media/image1729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5.wmf"/><Relationship Id="rId580" Type="http://schemas.openxmlformats.org/officeDocument/2006/relationships/image" Target="media/image289.wmf"/><Relationship Id="rId2054" Type="http://schemas.openxmlformats.org/officeDocument/2006/relationships/image" Target="media/image1027.wmf"/><Relationship Id="rId2261" Type="http://schemas.openxmlformats.org/officeDocument/2006/relationships/oleObject" Target="embeddings/oleObject1125.bin"/><Relationship Id="rId3105" Type="http://schemas.openxmlformats.org/officeDocument/2006/relationships/image" Target="media/image1554.wmf"/><Relationship Id="rId3312" Type="http://schemas.openxmlformats.org/officeDocument/2006/relationships/oleObject" Target="embeddings/oleObject1649.bin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1070" Type="http://schemas.openxmlformats.org/officeDocument/2006/relationships/image" Target="media/image535.wmf"/><Relationship Id="rId2121" Type="http://schemas.openxmlformats.org/officeDocument/2006/relationships/oleObject" Target="embeddings/oleObject1055.bin"/><Relationship Id="rId300" Type="http://schemas.openxmlformats.org/officeDocument/2006/relationships/oleObject" Target="embeddings/oleObject147.bin"/><Relationship Id="rId1887" Type="http://schemas.openxmlformats.org/officeDocument/2006/relationships/oleObject" Target="embeddings/oleObject938.bin"/><Relationship Id="rId2938" Type="http://schemas.openxmlformats.org/officeDocument/2006/relationships/oleObject" Target="embeddings/oleObject1462.bin"/><Relationship Id="rId1747" Type="http://schemas.openxmlformats.org/officeDocument/2006/relationships/oleObject" Target="embeddings/oleObject867.bin"/><Relationship Id="rId1954" Type="http://schemas.openxmlformats.org/officeDocument/2006/relationships/image" Target="media/image977.wmf"/><Relationship Id="rId39" Type="http://schemas.openxmlformats.org/officeDocument/2006/relationships/image" Target="media/image17.wmf"/><Relationship Id="rId1607" Type="http://schemas.openxmlformats.org/officeDocument/2006/relationships/image" Target="media/image804.wmf"/><Relationship Id="rId1814" Type="http://schemas.openxmlformats.org/officeDocument/2006/relationships/image" Target="media/image907.wmf"/><Relationship Id="rId3779" Type="http://schemas.openxmlformats.org/officeDocument/2006/relationships/image" Target="media/image1964.wmf"/><Relationship Id="rId2588" Type="http://schemas.openxmlformats.org/officeDocument/2006/relationships/image" Target="media/image1295.wmf"/><Relationship Id="rId1397" Type="http://schemas.openxmlformats.org/officeDocument/2006/relationships/image" Target="media/image699.wmf"/><Relationship Id="rId2795" Type="http://schemas.openxmlformats.org/officeDocument/2006/relationships/image" Target="media/image1399.wmf"/><Relationship Id="rId3639" Type="http://schemas.openxmlformats.org/officeDocument/2006/relationships/image" Target="media/image1824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5.png"/><Relationship Id="rId2448" Type="http://schemas.openxmlformats.org/officeDocument/2006/relationships/image" Target="media/image1225.wmf"/><Relationship Id="rId2655" Type="http://schemas.openxmlformats.org/officeDocument/2006/relationships/oleObject" Target="embeddings/oleObject1321.bin"/><Relationship Id="rId2862" Type="http://schemas.openxmlformats.org/officeDocument/2006/relationships/oleObject" Target="embeddings/oleObject1424.bin"/><Relationship Id="rId3706" Type="http://schemas.openxmlformats.org/officeDocument/2006/relationships/image" Target="media/image1891.wmf"/><Relationship Id="rId627" Type="http://schemas.openxmlformats.org/officeDocument/2006/relationships/oleObject" Target="embeddings/oleObject309.bin"/><Relationship Id="rId834" Type="http://schemas.openxmlformats.org/officeDocument/2006/relationships/image" Target="media/image416.wmf"/><Relationship Id="rId1257" Type="http://schemas.openxmlformats.org/officeDocument/2006/relationships/image" Target="media/image629.wmf"/><Relationship Id="rId1464" Type="http://schemas.openxmlformats.org/officeDocument/2006/relationships/oleObject" Target="embeddings/oleObject726.bin"/><Relationship Id="rId1671" Type="http://schemas.openxmlformats.org/officeDocument/2006/relationships/oleObject" Target="embeddings/oleObject829.bin"/><Relationship Id="rId2308" Type="http://schemas.openxmlformats.org/officeDocument/2006/relationships/oleObject" Target="embeddings/oleObject1148.bin"/><Relationship Id="rId2515" Type="http://schemas.openxmlformats.org/officeDocument/2006/relationships/oleObject" Target="embeddings/oleObject1251.bin"/><Relationship Id="rId2722" Type="http://schemas.openxmlformats.org/officeDocument/2006/relationships/oleObject" Target="embeddings/oleObject1354.bin"/><Relationship Id="rId901" Type="http://schemas.openxmlformats.org/officeDocument/2006/relationships/image" Target="media/image449.wmf"/><Relationship Id="rId1117" Type="http://schemas.openxmlformats.org/officeDocument/2006/relationships/image" Target="media/image560.wmf"/><Relationship Id="rId1324" Type="http://schemas.openxmlformats.org/officeDocument/2006/relationships/oleObject" Target="embeddings/oleObject656.bin"/><Relationship Id="rId1531" Type="http://schemas.openxmlformats.org/officeDocument/2006/relationships/image" Target="media/image766.wmf"/><Relationship Id="rId30" Type="http://schemas.openxmlformats.org/officeDocument/2006/relationships/oleObject" Target="embeddings/oleObject12.bin"/><Relationship Id="rId3289" Type="http://schemas.openxmlformats.org/officeDocument/2006/relationships/image" Target="media/image1646.wmf"/><Relationship Id="rId3496" Type="http://schemas.openxmlformats.org/officeDocument/2006/relationships/image" Target="media/image1751.wmf"/><Relationship Id="rId2098" Type="http://schemas.openxmlformats.org/officeDocument/2006/relationships/image" Target="media/image1049.wmf"/><Relationship Id="rId3149" Type="http://schemas.openxmlformats.org/officeDocument/2006/relationships/image" Target="media/image1576.wmf"/><Relationship Id="rId3356" Type="http://schemas.openxmlformats.org/officeDocument/2006/relationships/oleObject" Target="embeddings/oleObject1671.bin"/><Relationship Id="rId3563" Type="http://schemas.openxmlformats.org/officeDocument/2006/relationships/oleObject" Target="embeddings/oleObject1773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8.bin"/><Relationship Id="rId2165" Type="http://schemas.openxmlformats.org/officeDocument/2006/relationships/oleObject" Target="embeddings/oleObject1077.bin"/><Relationship Id="rId3009" Type="http://schemas.openxmlformats.org/officeDocument/2006/relationships/image" Target="media/image1506.wmf"/><Relationship Id="rId3216" Type="http://schemas.openxmlformats.org/officeDocument/2006/relationships/oleObject" Target="embeddings/oleObject1601.bin"/><Relationship Id="rId3770" Type="http://schemas.openxmlformats.org/officeDocument/2006/relationships/image" Target="media/image1955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1.bin"/><Relationship Id="rId2025" Type="http://schemas.openxmlformats.org/officeDocument/2006/relationships/oleObject" Target="embeddings/oleObject1007.bin"/><Relationship Id="rId2372" Type="http://schemas.openxmlformats.org/officeDocument/2006/relationships/oleObject" Target="embeddings/oleObject1180.bin"/><Relationship Id="rId3423" Type="http://schemas.openxmlformats.org/officeDocument/2006/relationships/image" Target="media/image1714.wmf"/><Relationship Id="rId3630" Type="http://schemas.openxmlformats.org/officeDocument/2006/relationships/image" Target="media/image1818.wmf"/><Relationship Id="rId551" Type="http://schemas.openxmlformats.org/officeDocument/2006/relationships/oleObject" Target="embeddings/oleObject271.bin"/><Relationship Id="rId1181" Type="http://schemas.openxmlformats.org/officeDocument/2006/relationships/image" Target="media/image592.wmf"/><Relationship Id="rId2232" Type="http://schemas.openxmlformats.org/officeDocument/2006/relationships/image" Target="media/image1116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4.wmf"/><Relationship Id="rId1041" Type="http://schemas.openxmlformats.org/officeDocument/2006/relationships/oleObject" Target="embeddings/oleObject515.bin"/><Relationship Id="rId1998" Type="http://schemas.openxmlformats.org/officeDocument/2006/relationships/image" Target="media/image999.wmf"/><Relationship Id="rId1858" Type="http://schemas.openxmlformats.org/officeDocument/2006/relationships/image" Target="media/image929.wmf"/><Relationship Id="rId2909" Type="http://schemas.openxmlformats.org/officeDocument/2006/relationships/image" Target="media/image1456.wmf"/><Relationship Id="rId3073" Type="http://schemas.openxmlformats.org/officeDocument/2006/relationships/image" Target="media/image1538.wmf"/><Relationship Id="rId3280" Type="http://schemas.openxmlformats.org/officeDocument/2006/relationships/oleObject" Target="embeddings/oleObject1633.bin"/><Relationship Id="rId1718" Type="http://schemas.openxmlformats.org/officeDocument/2006/relationships/image" Target="media/image860.wmf"/><Relationship Id="rId1925" Type="http://schemas.openxmlformats.org/officeDocument/2006/relationships/oleObject" Target="embeddings/oleObject957.bin"/><Relationship Id="rId3140" Type="http://schemas.openxmlformats.org/officeDocument/2006/relationships/oleObject" Target="embeddings/oleObject1563.bin"/><Relationship Id="rId2699" Type="http://schemas.openxmlformats.org/officeDocument/2006/relationships/image" Target="media/image1351.wmf"/><Relationship Id="rId3000" Type="http://schemas.openxmlformats.org/officeDocument/2006/relationships/oleObject" Target="embeddings/oleObject1493.bin"/><Relationship Id="rId878" Type="http://schemas.openxmlformats.org/officeDocument/2006/relationships/image" Target="media/image438.wmf"/><Relationship Id="rId2559" Type="http://schemas.openxmlformats.org/officeDocument/2006/relationships/oleObject" Target="embeddings/oleObject1273.bin"/><Relationship Id="rId2766" Type="http://schemas.openxmlformats.org/officeDocument/2006/relationships/oleObject" Target="embeddings/oleObject1376.bin"/><Relationship Id="rId2973" Type="http://schemas.openxmlformats.org/officeDocument/2006/relationships/image" Target="media/image1488.wmf"/><Relationship Id="rId738" Type="http://schemas.openxmlformats.org/officeDocument/2006/relationships/image" Target="media/image368.wmf"/><Relationship Id="rId945" Type="http://schemas.openxmlformats.org/officeDocument/2006/relationships/image" Target="media/image471.wmf"/><Relationship Id="rId1368" Type="http://schemas.openxmlformats.org/officeDocument/2006/relationships/oleObject" Target="embeddings/oleObject678.bin"/><Relationship Id="rId1575" Type="http://schemas.openxmlformats.org/officeDocument/2006/relationships/image" Target="media/image788.wmf"/><Relationship Id="rId1782" Type="http://schemas.openxmlformats.org/officeDocument/2006/relationships/image" Target="media/image892.wmf"/><Relationship Id="rId2419" Type="http://schemas.openxmlformats.org/officeDocument/2006/relationships/image" Target="media/image1210.wmf"/><Relationship Id="rId2626" Type="http://schemas.openxmlformats.org/officeDocument/2006/relationships/image" Target="media/image1314.wmf"/><Relationship Id="rId2833" Type="http://schemas.openxmlformats.org/officeDocument/2006/relationships/image" Target="media/image1418.wmf"/><Relationship Id="rId74" Type="http://schemas.openxmlformats.org/officeDocument/2006/relationships/oleObject" Target="embeddings/oleObject34.bin"/><Relationship Id="rId805" Type="http://schemas.openxmlformats.org/officeDocument/2006/relationships/oleObject" Target="embeddings/oleObject398.bin"/><Relationship Id="rId1228" Type="http://schemas.openxmlformats.org/officeDocument/2006/relationships/oleObject" Target="embeddings/oleObject607.bin"/><Relationship Id="rId1435" Type="http://schemas.openxmlformats.org/officeDocument/2006/relationships/oleObject" Target="embeddings/oleObject711.bin"/><Relationship Id="rId1642" Type="http://schemas.openxmlformats.org/officeDocument/2006/relationships/image" Target="media/image822.wmf"/><Relationship Id="rId2900" Type="http://schemas.openxmlformats.org/officeDocument/2006/relationships/oleObject" Target="embeddings/oleObject1443.bin"/><Relationship Id="rId1502" Type="http://schemas.openxmlformats.org/officeDocument/2006/relationships/oleObject" Target="embeddings/oleObject745.bin"/><Relationship Id="rId388" Type="http://schemas.openxmlformats.org/officeDocument/2006/relationships/oleObject" Target="embeddings/oleObject190.bin"/><Relationship Id="rId2069" Type="http://schemas.openxmlformats.org/officeDocument/2006/relationships/oleObject" Target="embeddings/oleObject1029.bin"/><Relationship Id="rId3467" Type="http://schemas.openxmlformats.org/officeDocument/2006/relationships/oleObject" Target="embeddings/oleObject1725.bin"/><Relationship Id="rId3674" Type="http://schemas.openxmlformats.org/officeDocument/2006/relationships/image" Target="media/image1859.wmf"/><Relationship Id="rId595" Type="http://schemas.openxmlformats.org/officeDocument/2006/relationships/oleObject" Target="embeddings/oleObject293.bin"/><Relationship Id="rId2276" Type="http://schemas.openxmlformats.org/officeDocument/2006/relationships/oleObject" Target="embeddings/oleObject1132.bin"/><Relationship Id="rId2483" Type="http://schemas.openxmlformats.org/officeDocument/2006/relationships/oleObject" Target="embeddings/oleObject1235.bin"/><Relationship Id="rId2690" Type="http://schemas.openxmlformats.org/officeDocument/2006/relationships/oleObject" Target="embeddings/oleObject1338.bin"/><Relationship Id="rId3327" Type="http://schemas.openxmlformats.org/officeDocument/2006/relationships/image" Target="media/image1665.wmf"/><Relationship Id="rId3534" Type="http://schemas.openxmlformats.org/officeDocument/2006/relationships/image" Target="media/image1770.wmf"/><Relationship Id="rId3741" Type="http://schemas.openxmlformats.org/officeDocument/2006/relationships/image" Target="media/image192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image" Target="media/image330.png"/><Relationship Id="rId1085" Type="http://schemas.openxmlformats.org/officeDocument/2006/relationships/image" Target="media/image543.wmf"/><Relationship Id="rId1292" Type="http://schemas.openxmlformats.org/officeDocument/2006/relationships/oleObject" Target="embeddings/oleObject640.bin"/><Relationship Id="rId2136" Type="http://schemas.openxmlformats.org/officeDocument/2006/relationships/image" Target="media/image1068.wmf"/><Relationship Id="rId2343" Type="http://schemas.openxmlformats.org/officeDocument/2006/relationships/image" Target="media/image1172.wmf"/><Relationship Id="rId2550" Type="http://schemas.openxmlformats.org/officeDocument/2006/relationships/image" Target="media/image1276.wmf"/><Relationship Id="rId3601" Type="http://schemas.openxmlformats.org/officeDocument/2006/relationships/oleObject" Target="embeddings/oleObject179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60.wmf"/><Relationship Id="rId1152" Type="http://schemas.openxmlformats.org/officeDocument/2006/relationships/oleObject" Target="embeddings/oleObject569.bin"/><Relationship Id="rId2203" Type="http://schemas.openxmlformats.org/officeDocument/2006/relationships/oleObject" Target="embeddings/oleObject1096.bin"/><Relationship Id="rId2410" Type="http://schemas.openxmlformats.org/officeDocument/2006/relationships/oleObject" Target="embeddings/oleObject1199.bin"/><Relationship Id="rId1012" Type="http://schemas.openxmlformats.org/officeDocument/2006/relationships/image" Target="media/image505.wmf"/><Relationship Id="rId1969" Type="http://schemas.openxmlformats.org/officeDocument/2006/relationships/oleObject" Target="embeddings/oleObject979.bin"/><Relationship Id="rId3184" Type="http://schemas.openxmlformats.org/officeDocument/2006/relationships/oleObject" Target="embeddings/oleObject1585.bin"/><Relationship Id="rId1829" Type="http://schemas.openxmlformats.org/officeDocument/2006/relationships/oleObject" Target="embeddings/oleObject909.bin"/><Relationship Id="rId3391" Type="http://schemas.openxmlformats.org/officeDocument/2006/relationships/image" Target="media/image1697.wmf"/><Relationship Id="rId3044" Type="http://schemas.openxmlformats.org/officeDocument/2006/relationships/oleObject" Target="embeddings/oleObject1515.bin"/><Relationship Id="rId3251" Type="http://schemas.openxmlformats.org/officeDocument/2006/relationships/image" Target="media/image1627.wmf"/><Relationship Id="rId172" Type="http://schemas.openxmlformats.org/officeDocument/2006/relationships/oleObject" Target="embeddings/oleObject83.bin"/><Relationship Id="rId2060" Type="http://schemas.openxmlformats.org/officeDocument/2006/relationships/image" Target="media/image1030.wmf"/><Relationship Id="rId3111" Type="http://schemas.openxmlformats.org/officeDocument/2006/relationships/image" Target="media/image1557.wmf"/><Relationship Id="rId989" Type="http://schemas.openxmlformats.org/officeDocument/2006/relationships/image" Target="media/image493.wmf"/><Relationship Id="rId2877" Type="http://schemas.openxmlformats.org/officeDocument/2006/relationships/image" Target="media/image1440.wmf"/><Relationship Id="rId849" Type="http://schemas.openxmlformats.org/officeDocument/2006/relationships/oleObject" Target="embeddings/oleObject420.bin"/><Relationship Id="rId1479" Type="http://schemas.openxmlformats.org/officeDocument/2006/relationships/image" Target="media/image740.wmf"/><Relationship Id="rId1686" Type="http://schemas.openxmlformats.org/officeDocument/2006/relationships/image" Target="media/image844.wmf"/><Relationship Id="rId1339" Type="http://schemas.openxmlformats.org/officeDocument/2006/relationships/image" Target="media/image670.wmf"/><Relationship Id="rId1893" Type="http://schemas.openxmlformats.org/officeDocument/2006/relationships/oleObject" Target="embeddings/oleObject941.bin"/><Relationship Id="rId2737" Type="http://schemas.openxmlformats.org/officeDocument/2006/relationships/image" Target="media/image1370.wmf"/><Relationship Id="rId2944" Type="http://schemas.openxmlformats.org/officeDocument/2006/relationships/oleObject" Target="embeddings/oleObject1465.bin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454.bin"/><Relationship Id="rId1546" Type="http://schemas.openxmlformats.org/officeDocument/2006/relationships/oleObject" Target="embeddings/oleObject767.bin"/><Relationship Id="rId1753" Type="http://schemas.openxmlformats.org/officeDocument/2006/relationships/oleObject" Target="embeddings/oleObject870.bin"/><Relationship Id="rId1960" Type="http://schemas.openxmlformats.org/officeDocument/2006/relationships/image" Target="media/image980.wmf"/><Relationship Id="rId2804" Type="http://schemas.openxmlformats.org/officeDocument/2006/relationships/oleObject" Target="embeddings/oleObject1395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697.bin"/><Relationship Id="rId1613" Type="http://schemas.openxmlformats.org/officeDocument/2006/relationships/image" Target="media/image807.wmf"/><Relationship Id="rId1820" Type="http://schemas.openxmlformats.org/officeDocument/2006/relationships/image" Target="media/image910.wmf"/><Relationship Id="rId3578" Type="http://schemas.openxmlformats.org/officeDocument/2006/relationships/image" Target="media/image1792.wmf"/><Relationship Id="rId3785" Type="http://schemas.openxmlformats.org/officeDocument/2006/relationships/image" Target="media/image1970.wmf"/><Relationship Id="rId499" Type="http://schemas.openxmlformats.org/officeDocument/2006/relationships/oleObject" Target="embeddings/oleObject245.bin"/><Relationship Id="rId2387" Type="http://schemas.openxmlformats.org/officeDocument/2006/relationships/image" Target="media/image1194.wmf"/><Relationship Id="rId2594" Type="http://schemas.openxmlformats.org/officeDocument/2006/relationships/image" Target="media/image1298.wmf"/><Relationship Id="rId3438" Type="http://schemas.openxmlformats.org/officeDocument/2006/relationships/image" Target="media/image1722.wmf"/><Relationship Id="rId3645" Type="http://schemas.openxmlformats.org/officeDocument/2006/relationships/image" Target="media/image1830.wmf"/><Relationship Id="rId359" Type="http://schemas.openxmlformats.org/officeDocument/2006/relationships/image" Target="media/image178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1.bin"/><Relationship Id="rId2247" Type="http://schemas.openxmlformats.org/officeDocument/2006/relationships/oleObject" Target="embeddings/oleObject1118.bin"/><Relationship Id="rId2454" Type="http://schemas.openxmlformats.org/officeDocument/2006/relationships/image" Target="media/image1228.wmf"/><Relationship Id="rId3505" Type="http://schemas.openxmlformats.org/officeDocument/2006/relationships/oleObject" Target="embeddings/oleObject1744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2.bin"/><Relationship Id="rId980" Type="http://schemas.openxmlformats.org/officeDocument/2006/relationships/oleObject" Target="embeddings/oleObject486.bin"/><Relationship Id="rId1056" Type="http://schemas.openxmlformats.org/officeDocument/2006/relationships/image" Target="media/image528.emf"/><Relationship Id="rId1263" Type="http://schemas.openxmlformats.org/officeDocument/2006/relationships/image" Target="media/image632.wmf"/><Relationship Id="rId2107" Type="http://schemas.openxmlformats.org/officeDocument/2006/relationships/oleObject" Target="embeddings/oleObject1048.bin"/><Relationship Id="rId2314" Type="http://schemas.openxmlformats.org/officeDocument/2006/relationships/oleObject" Target="embeddings/oleObject1151.bin"/><Relationship Id="rId2661" Type="http://schemas.openxmlformats.org/officeDocument/2006/relationships/oleObject" Target="embeddings/oleObject1324.bin"/><Relationship Id="rId3712" Type="http://schemas.openxmlformats.org/officeDocument/2006/relationships/image" Target="media/image1897.wmf"/><Relationship Id="rId840" Type="http://schemas.openxmlformats.org/officeDocument/2006/relationships/image" Target="media/image419.wmf"/><Relationship Id="rId1470" Type="http://schemas.openxmlformats.org/officeDocument/2006/relationships/oleObject" Target="embeddings/oleObject729.bin"/><Relationship Id="rId2521" Type="http://schemas.openxmlformats.org/officeDocument/2006/relationships/oleObject" Target="embeddings/oleObject1254.bin"/><Relationship Id="rId700" Type="http://schemas.openxmlformats.org/officeDocument/2006/relationships/image" Target="media/image349.wmf"/><Relationship Id="rId1123" Type="http://schemas.openxmlformats.org/officeDocument/2006/relationships/image" Target="media/image563.wmf"/><Relationship Id="rId1330" Type="http://schemas.openxmlformats.org/officeDocument/2006/relationships/oleObject" Target="embeddings/oleObject659.bin"/><Relationship Id="rId3088" Type="http://schemas.openxmlformats.org/officeDocument/2006/relationships/oleObject" Target="embeddings/oleObject1537.bin"/><Relationship Id="rId3295" Type="http://schemas.openxmlformats.org/officeDocument/2006/relationships/image" Target="media/image1649.wmf"/><Relationship Id="rId3155" Type="http://schemas.openxmlformats.org/officeDocument/2006/relationships/image" Target="media/image1579.wmf"/><Relationship Id="rId3362" Type="http://schemas.openxmlformats.org/officeDocument/2006/relationships/oleObject" Target="embeddings/oleObject1674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2171" Type="http://schemas.openxmlformats.org/officeDocument/2006/relationships/oleObject" Target="embeddings/oleObject1080.bin"/><Relationship Id="rId3015" Type="http://schemas.openxmlformats.org/officeDocument/2006/relationships/image" Target="media/image1509.wmf"/><Relationship Id="rId3222" Type="http://schemas.openxmlformats.org/officeDocument/2006/relationships/oleObject" Target="embeddings/oleObject160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2031" Type="http://schemas.openxmlformats.org/officeDocument/2006/relationships/oleObject" Target="embeddings/oleObject10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988" Type="http://schemas.openxmlformats.org/officeDocument/2006/relationships/oleObject" Target="embeddings/oleObject1487.bin"/><Relationship Id="rId1797" Type="http://schemas.openxmlformats.org/officeDocument/2006/relationships/oleObject" Target="embeddings/oleObject893.bin"/><Relationship Id="rId2848" Type="http://schemas.openxmlformats.org/officeDocument/2006/relationships/oleObject" Target="embeddings/oleObject1417.bin"/><Relationship Id="rId89" Type="http://schemas.openxmlformats.org/officeDocument/2006/relationships/image" Target="media/image42.wmf"/><Relationship Id="rId1657" Type="http://schemas.openxmlformats.org/officeDocument/2006/relationships/oleObject" Target="embeddings/oleObject822.bin"/><Relationship Id="rId1864" Type="http://schemas.openxmlformats.org/officeDocument/2006/relationships/image" Target="media/image932.wmf"/><Relationship Id="rId2708" Type="http://schemas.openxmlformats.org/officeDocument/2006/relationships/oleObject" Target="embeddings/oleObject1347.bin"/><Relationship Id="rId2915" Type="http://schemas.openxmlformats.org/officeDocument/2006/relationships/image" Target="media/image1459.wmf"/><Relationship Id="rId1517" Type="http://schemas.openxmlformats.org/officeDocument/2006/relationships/image" Target="media/image759.wmf"/><Relationship Id="rId1724" Type="http://schemas.openxmlformats.org/officeDocument/2006/relationships/image" Target="media/image863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60.bin"/><Relationship Id="rId3689" Type="http://schemas.openxmlformats.org/officeDocument/2006/relationships/image" Target="media/image1874.wmf"/><Relationship Id="rId2498" Type="http://schemas.openxmlformats.org/officeDocument/2006/relationships/image" Target="media/image1250.wmf"/><Relationship Id="rId3549" Type="http://schemas.openxmlformats.org/officeDocument/2006/relationships/oleObject" Target="embeddings/oleObject1766.bin"/><Relationship Id="rId677" Type="http://schemas.openxmlformats.org/officeDocument/2006/relationships/oleObject" Target="embeddings/oleObject334.bin"/><Relationship Id="rId2358" Type="http://schemas.openxmlformats.org/officeDocument/2006/relationships/oleObject" Target="embeddings/oleObject1173.bin"/><Relationship Id="rId3756" Type="http://schemas.openxmlformats.org/officeDocument/2006/relationships/image" Target="media/image1941.wmf"/><Relationship Id="rId884" Type="http://schemas.openxmlformats.org/officeDocument/2006/relationships/image" Target="media/image441.wmf"/><Relationship Id="rId2565" Type="http://schemas.openxmlformats.org/officeDocument/2006/relationships/oleObject" Target="embeddings/oleObject1276.bin"/><Relationship Id="rId2772" Type="http://schemas.openxmlformats.org/officeDocument/2006/relationships/oleObject" Target="embeddings/oleObject1379.bin"/><Relationship Id="rId3409" Type="http://schemas.openxmlformats.org/officeDocument/2006/relationships/image" Target="media/image1707.wmf"/><Relationship Id="rId3616" Type="http://schemas.openxmlformats.org/officeDocument/2006/relationships/image" Target="media/image1811.wmf"/><Relationship Id="rId537" Type="http://schemas.openxmlformats.org/officeDocument/2006/relationships/oleObject" Target="embeddings/oleObject264.bin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85.wmf"/><Relationship Id="rId1374" Type="http://schemas.openxmlformats.org/officeDocument/2006/relationships/oleObject" Target="embeddings/oleObject681.bin"/><Relationship Id="rId1581" Type="http://schemas.openxmlformats.org/officeDocument/2006/relationships/image" Target="media/image791.wmf"/><Relationship Id="rId2218" Type="http://schemas.openxmlformats.org/officeDocument/2006/relationships/image" Target="media/image1109.wmf"/><Relationship Id="rId2425" Type="http://schemas.openxmlformats.org/officeDocument/2006/relationships/image" Target="media/image1213.wmf"/><Relationship Id="rId2632" Type="http://schemas.openxmlformats.org/officeDocument/2006/relationships/image" Target="media/image1317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1.bin"/><Relationship Id="rId1027" Type="http://schemas.openxmlformats.org/officeDocument/2006/relationships/oleObject" Target="embeddings/oleObject508.bin"/><Relationship Id="rId1234" Type="http://schemas.openxmlformats.org/officeDocument/2006/relationships/oleObject" Target="embeddings/oleObject610.bin"/><Relationship Id="rId1441" Type="http://schemas.openxmlformats.org/officeDocument/2006/relationships/oleObject" Target="embeddings/oleObject714.bin"/><Relationship Id="rId1301" Type="http://schemas.openxmlformats.org/officeDocument/2006/relationships/image" Target="media/image651.wmf"/><Relationship Id="rId3199" Type="http://schemas.openxmlformats.org/officeDocument/2006/relationships/image" Target="media/image1601.wmf"/><Relationship Id="rId3059" Type="http://schemas.openxmlformats.org/officeDocument/2006/relationships/image" Target="media/image1531.wmf"/><Relationship Id="rId3266" Type="http://schemas.openxmlformats.org/officeDocument/2006/relationships/oleObject" Target="embeddings/oleObject1626.bin"/><Relationship Id="rId3473" Type="http://schemas.openxmlformats.org/officeDocument/2006/relationships/oleObject" Target="embeddings/oleObject1728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2075" Type="http://schemas.openxmlformats.org/officeDocument/2006/relationships/oleObject" Target="embeddings/oleObject1032.bin"/><Relationship Id="rId2282" Type="http://schemas.openxmlformats.org/officeDocument/2006/relationships/oleObject" Target="embeddings/oleObject1135.bin"/><Relationship Id="rId3126" Type="http://schemas.openxmlformats.org/officeDocument/2006/relationships/oleObject" Target="embeddings/oleObject1556.bin"/><Relationship Id="rId3680" Type="http://schemas.openxmlformats.org/officeDocument/2006/relationships/image" Target="media/image1865.wmf"/><Relationship Id="rId254" Type="http://schemas.openxmlformats.org/officeDocument/2006/relationships/oleObject" Target="embeddings/oleObject124.bin"/><Relationship Id="rId1091" Type="http://schemas.openxmlformats.org/officeDocument/2006/relationships/image" Target="media/image546.wmf"/><Relationship Id="rId3333" Type="http://schemas.openxmlformats.org/officeDocument/2006/relationships/image" Target="media/image1668.wmf"/><Relationship Id="rId3540" Type="http://schemas.openxmlformats.org/officeDocument/2006/relationships/image" Target="media/image1773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9.wmf"/><Relationship Id="rId2142" Type="http://schemas.openxmlformats.org/officeDocument/2006/relationships/image" Target="media/image1071.wmf"/><Relationship Id="rId3400" Type="http://schemas.openxmlformats.org/officeDocument/2006/relationships/oleObject" Target="embeddings/oleObject1693.bin"/><Relationship Id="rId321" Type="http://schemas.openxmlformats.org/officeDocument/2006/relationships/image" Target="media/image158.wmf"/><Relationship Id="rId2002" Type="http://schemas.openxmlformats.org/officeDocument/2006/relationships/image" Target="media/image1001.wmf"/><Relationship Id="rId2959" Type="http://schemas.openxmlformats.org/officeDocument/2006/relationships/image" Target="media/image1481.wmf"/><Relationship Id="rId1768" Type="http://schemas.openxmlformats.org/officeDocument/2006/relationships/image" Target="media/image885.wmf"/><Relationship Id="rId2819" Type="http://schemas.openxmlformats.org/officeDocument/2006/relationships/image" Target="media/image1411.wmf"/><Relationship Id="rId1628" Type="http://schemas.openxmlformats.org/officeDocument/2006/relationships/image" Target="media/image815.wmf"/><Relationship Id="rId1975" Type="http://schemas.openxmlformats.org/officeDocument/2006/relationships/oleObject" Target="embeddings/oleObject982.bin"/><Relationship Id="rId3190" Type="http://schemas.openxmlformats.org/officeDocument/2006/relationships/oleObject" Target="embeddings/oleObject1588.bin"/><Relationship Id="rId1835" Type="http://schemas.openxmlformats.org/officeDocument/2006/relationships/oleObject" Target="embeddings/oleObject912.bin"/><Relationship Id="rId3050" Type="http://schemas.openxmlformats.org/officeDocument/2006/relationships/oleObject" Target="embeddings/oleObject1518.bin"/><Relationship Id="rId1902" Type="http://schemas.openxmlformats.org/officeDocument/2006/relationships/image" Target="media/image951.wmf"/><Relationship Id="rId788" Type="http://schemas.openxmlformats.org/officeDocument/2006/relationships/image" Target="media/image393.wmf"/><Relationship Id="rId995" Type="http://schemas.openxmlformats.org/officeDocument/2006/relationships/image" Target="media/image496.wmf"/><Relationship Id="rId2469" Type="http://schemas.openxmlformats.org/officeDocument/2006/relationships/oleObject" Target="embeddings/oleObject1228.bin"/><Relationship Id="rId2676" Type="http://schemas.openxmlformats.org/officeDocument/2006/relationships/image" Target="media/image1339.wmf"/><Relationship Id="rId2883" Type="http://schemas.openxmlformats.org/officeDocument/2006/relationships/image" Target="media/image1443.wmf"/><Relationship Id="rId3727" Type="http://schemas.openxmlformats.org/officeDocument/2006/relationships/image" Target="media/image1912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3.bin"/><Relationship Id="rId1278" Type="http://schemas.openxmlformats.org/officeDocument/2006/relationships/oleObject" Target="embeddings/oleObject633.bin"/><Relationship Id="rId1485" Type="http://schemas.openxmlformats.org/officeDocument/2006/relationships/image" Target="media/image743.wmf"/><Relationship Id="rId1692" Type="http://schemas.openxmlformats.org/officeDocument/2006/relationships/image" Target="media/image847.wmf"/><Relationship Id="rId2329" Type="http://schemas.openxmlformats.org/officeDocument/2006/relationships/image" Target="media/image1165.wmf"/><Relationship Id="rId2536" Type="http://schemas.openxmlformats.org/officeDocument/2006/relationships/image" Target="media/image1269.wmf"/><Relationship Id="rId2743" Type="http://schemas.openxmlformats.org/officeDocument/2006/relationships/image" Target="media/image137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A7F85C-8D3C-4E34-875C-07FBFA1ABB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94</Pages>
  <Words>25926</Words>
  <Characters>147784</Characters>
  <Application>Microsoft Office Word</Application>
  <DocSecurity>0</DocSecurity>
  <Lines>1231</Lines>
  <Paragraphs>3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KRCRAFT</Company>
  <LinksUpToDate>false</LinksUpToDate>
  <CharactersWithSpaces>173364</CharactersWithSpaces>
  <SharedDoc>false</SharedDoc>
  <HLinks>
    <vt:vector size="114" baseType="variant">
      <vt:variant>
        <vt:i4>203166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48903861</vt:lpwstr>
      </vt:variant>
      <vt:variant>
        <vt:i4>203166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48903860</vt:lpwstr>
      </vt:variant>
      <vt:variant>
        <vt:i4>183505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48903859</vt:lpwstr>
      </vt:variant>
      <vt:variant>
        <vt:i4>183505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48903858</vt:lpwstr>
      </vt:variant>
      <vt:variant>
        <vt:i4>183505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48903857</vt:lpwstr>
      </vt:variant>
      <vt:variant>
        <vt:i4>183505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48903856</vt:lpwstr>
      </vt:variant>
      <vt:variant>
        <vt:i4>183505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8903855</vt:lpwstr>
      </vt:variant>
      <vt:variant>
        <vt:i4>183505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8903854</vt:lpwstr>
      </vt:variant>
      <vt:variant>
        <vt:i4>183505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8903853</vt:lpwstr>
      </vt:variant>
      <vt:variant>
        <vt:i4>183505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8903852</vt:lpwstr>
      </vt:variant>
      <vt:variant>
        <vt:i4>183505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8903851</vt:lpwstr>
      </vt:variant>
      <vt:variant>
        <vt:i4>183505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8903850</vt:lpwstr>
      </vt:variant>
      <vt:variant>
        <vt:i4>190059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8903849</vt:lpwstr>
      </vt:variant>
      <vt:variant>
        <vt:i4>190059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8903848</vt:lpwstr>
      </vt:variant>
      <vt:variant>
        <vt:i4>190059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8903847</vt:lpwstr>
      </vt:variant>
      <vt:variant>
        <vt:i4>190059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8903846</vt:lpwstr>
      </vt:variant>
      <vt:variant>
        <vt:i4>190059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8903845</vt:lpwstr>
      </vt:variant>
      <vt:variant>
        <vt:i4>190059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8903844</vt:lpwstr>
      </vt:variant>
      <vt:variant>
        <vt:i4>190059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890384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Violetta</cp:lastModifiedBy>
  <cp:revision>5</cp:revision>
  <cp:lastPrinted>2011-05-20T14:50:00Z</cp:lastPrinted>
  <dcterms:created xsi:type="dcterms:W3CDTF">2020-11-25T11:59:00Z</dcterms:created>
  <dcterms:modified xsi:type="dcterms:W3CDTF">2021-09-0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